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b83a3d1ac8b84ab7"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89" r:id="rId5"/>
  </p:sldMasterIdLst>
  <p:notesMasterIdLst>
    <p:notesMasterId r:id="rId42"/>
  </p:notesMasterIdLst>
  <p:sldIdLst>
    <p:sldId id="258" r:id="rId6"/>
    <p:sldId id="259" r:id="rId7"/>
    <p:sldId id="275" r:id="rId8"/>
    <p:sldId id="261" r:id="rId9"/>
    <p:sldId id="262" r:id="rId10"/>
    <p:sldId id="263" r:id="rId11"/>
    <p:sldId id="276" r:id="rId12"/>
    <p:sldId id="265" r:id="rId13"/>
    <p:sldId id="266" r:id="rId14"/>
    <p:sldId id="277" r:id="rId15"/>
    <p:sldId id="278" r:id="rId16"/>
    <p:sldId id="279" r:id="rId17"/>
    <p:sldId id="280" r:id="rId18"/>
    <p:sldId id="281" r:id="rId19"/>
    <p:sldId id="282" r:id="rId20"/>
    <p:sldId id="283" r:id="rId21"/>
    <p:sldId id="284" r:id="rId22"/>
    <p:sldId id="285" r:id="rId23"/>
    <p:sldId id="286" r:id="rId24"/>
    <p:sldId id="290" r:id="rId25"/>
    <p:sldId id="291" r:id="rId26"/>
    <p:sldId id="295" r:id="rId27"/>
    <p:sldId id="293" r:id="rId28"/>
    <p:sldId id="292" r:id="rId29"/>
    <p:sldId id="274" r:id="rId30"/>
    <p:sldId id="296" r:id="rId31"/>
    <p:sldId id="297" r:id="rId32"/>
    <p:sldId id="298" r:id="rId33"/>
    <p:sldId id="299" r:id="rId34"/>
    <p:sldId id="300" r:id="rId35"/>
    <p:sldId id="301" r:id="rId36"/>
    <p:sldId id="302" r:id="rId37"/>
    <p:sldId id="303" r:id="rId38"/>
    <p:sldId id="304" r:id="rId39"/>
    <p:sldId id="305" r:id="rId40"/>
    <p:sldId id="287" r:id="rId41"/>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h Thi Hang" initials="DTH" lastIdx="6" clrIdx="0">
    <p:extLst>
      <p:ext uri="{19B8F6BF-5375-455C-9EA6-DF929625EA0E}">
        <p15:presenceInfo xmlns:p15="http://schemas.microsoft.com/office/powerpoint/2012/main" userId="S::0102503472@hanoi.itrithuc.vn::f683aa2a-d0db-4004-a87b-1b8d2b680d0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7816"/>
    <a:srgbClr val="E85F00"/>
    <a:srgbClr val="FAC8EC"/>
    <a:srgbClr val="CC00FF"/>
    <a:srgbClr val="173C4C"/>
    <a:srgbClr val="053E5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660"/>
  </p:normalViewPr>
  <p:slideViewPr>
    <p:cSldViewPr snapToGrid="0">
      <p:cViewPr varScale="1">
        <p:scale>
          <a:sx n="62" d="100"/>
          <a:sy n="62" d="100"/>
        </p:scale>
        <p:origin x="792"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11T23:29:46.203" idx="2">
    <p:pos x="10" y="10"/>
    <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7-11T23:29:46.203" idx="3">
    <p:pos x="10" y="10"/>
    <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2-07-11T23:29:46.203" idx="4">
    <p:pos x="10" y="10"/>
    <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2-07-11T23:29:46.203" idx="5">
    <p:pos x="10" y="10"/>
    <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2-07-11T23:29:46.203" idx="6">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C45F2C-BAE2-45C3-BB7B-E5F4AEA5E853}" type="datetimeFigureOut">
              <a:rPr lang="vi-VN" smtClean="0"/>
              <a:t>25/10/2023</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A230DB-7194-473E-B092-FA7AC2188E15}" type="slidenum">
              <a:rPr lang="vi-VN" smtClean="0"/>
              <a:t>‹#›</a:t>
            </a:fld>
            <a:endParaRPr lang="vi-VN"/>
          </a:p>
        </p:txBody>
      </p:sp>
    </p:spTree>
    <p:extLst>
      <p:ext uri="{BB962C8B-B14F-4D97-AF65-F5344CB8AC3E}">
        <p14:creationId xmlns:p14="http://schemas.microsoft.com/office/powerpoint/2010/main" val="12858051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 </a:t>
            </a:r>
            <a:r>
              <a:rPr lang="en-US" sz="1800">
                <a:effectLst/>
                <a:latin typeface="Times New Roman" panose="02020603050405020304" pitchFamily="18" charset="0"/>
                <a:ea typeface="Times New Roman" panose="02020603050405020304" pitchFamily="18" charset="0"/>
              </a:rPr>
              <a:t>Hình 5 mô tả một vật chuyển động từ điểm gốc 0 theo chiều ngược với chiều dương của </a:t>
            </a:r>
            <a:r>
              <a:rPr lang="en-US" sz="1800">
                <a:solidFill>
                  <a:srgbClr val="000000"/>
                </a:solidFill>
                <a:effectLst/>
                <a:latin typeface="Times New Roman" panose="02020603050405020304" pitchFamily="18" charset="0"/>
                <a:ea typeface="Times New Roman" panose="02020603050405020304" pitchFamily="18" charset="0"/>
              </a:rPr>
              <a:t>trục số. Sau </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giờ , vật đến điểm  trên trục số (đơn vị đo trên trục số là ki-lô-mét).</a:t>
            </a:r>
          </a:p>
          <a:p>
            <a:endParaRPr lang="en-US" dirty="0"/>
          </a:p>
        </p:txBody>
      </p:sp>
      <p:sp>
        <p:nvSpPr>
          <p:cNvPr id="4" name="Slide Number Placeholder 3"/>
          <p:cNvSpPr>
            <a:spLocks noGrp="1"/>
          </p:cNvSpPr>
          <p:nvPr>
            <p:ph type="sldNum" sz="quarter" idx="10"/>
          </p:nvPr>
        </p:nvSpPr>
        <p:spPr/>
        <p:txBody>
          <a:bodyPr/>
          <a:lstStyle/>
          <a:p>
            <a:fld id="{4242125C-19E7-459C-B88A-92F49B278D16}" type="slidenum">
              <a:rPr lang="en-US" smtClean="0"/>
              <a:t>4</a:t>
            </a:fld>
            <a:endParaRPr lang="en-US"/>
          </a:p>
        </p:txBody>
      </p:sp>
    </p:spTree>
    <p:extLst>
      <p:ext uri="{BB962C8B-B14F-4D97-AF65-F5344CB8AC3E}">
        <p14:creationId xmlns:p14="http://schemas.microsoft.com/office/powerpoint/2010/main" val="496443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oạt</a:t>
            </a:r>
            <a:r>
              <a:rPr lang="en-US" baseline="0" dirty="0"/>
              <a:t> </a:t>
            </a:r>
            <a:r>
              <a:rPr lang="en-US" baseline="0" dirty="0" err="1"/>
              <a:t>động</a:t>
            </a:r>
            <a:r>
              <a:rPr lang="en-US" baseline="0" dirty="0"/>
              <a:t> </a:t>
            </a:r>
            <a:r>
              <a:rPr lang="en-US" baseline="0" dirty="0" err="1"/>
              <a:t>nhóm</a:t>
            </a:r>
            <a:r>
              <a:rPr lang="en-US" baseline="0" dirty="0"/>
              <a:t> </a:t>
            </a:r>
            <a:r>
              <a:rPr lang="en-US" baseline="0" dirty="0" err="1"/>
              <a:t>Bài</a:t>
            </a:r>
            <a:r>
              <a:rPr lang="en-US" baseline="0" dirty="0"/>
              <a:t> 1, chia </a:t>
            </a:r>
            <a:r>
              <a:rPr lang="en-US" baseline="0" dirty="0" err="1"/>
              <a:t>lớp</a:t>
            </a:r>
            <a:r>
              <a:rPr lang="en-US" baseline="0" dirty="0"/>
              <a:t> </a:t>
            </a:r>
            <a:r>
              <a:rPr lang="en-US" baseline="0" dirty="0" err="1"/>
              <a:t>thành</a:t>
            </a:r>
            <a:r>
              <a:rPr lang="en-US" baseline="0" dirty="0"/>
              <a:t> 6 </a:t>
            </a:r>
            <a:r>
              <a:rPr lang="en-US" baseline="0" dirty="0" err="1"/>
              <a:t>nhóm</a:t>
            </a:r>
            <a:r>
              <a:rPr lang="en-US" baseline="0" dirty="0"/>
              <a:t>, </a:t>
            </a:r>
            <a:r>
              <a:rPr lang="en-US" baseline="0" dirty="0" err="1"/>
              <a:t>mỗi</a:t>
            </a:r>
            <a:r>
              <a:rPr lang="en-US" baseline="0" dirty="0"/>
              <a:t> </a:t>
            </a:r>
            <a:r>
              <a:rPr lang="en-US" baseline="0" dirty="0" err="1"/>
              <a:t>nhóm</a:t>
            </a:r>
            <a:r>
              <a:rPr lang="en-US" baseline="0" dirty="0"/>
              <a:t> </a:t>
            </a:r>
            <a:r>
              <a:rPr lang="en-US" baseline="0" dirty="0" err="1"/>
              <a:t>làm</a:t>
            </a:r>
            <a:r>
              <a:rPr lang="en-US" baseline="0" dirty="0"/>
              <a:t> 1 </a:t>
            </a:r>
            <a:r>
              <a:rPr lang="en-US" baseline="0" dirty="0" err="1"/>
              <a:t>hình</a:t>
            </a:r>
            <a:r>
              <a:rPr lang="en-US" baseline="0" dirty="0"/>
              <a:t> </a:t>
            </a:r>
            <a:r>
              <a:rPr lang="en-US" baseline="0" dirty="0" err="1"/>
              <a:t>vẽ</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2650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oạt</a:t>
            </a:r>
            <a:r>
              <a:rPr lang="en-US" baseline="0" dirty="0"/>
              <a:t> </a:t>
            </a:r>
            <a:r>
              <a:rPr lang="en-US" baseline="0" dirty="0" err="1"/>
              <a:t>động</a:t>
            </a:r>
            <a:r>
              <a:rPr lang="en-US" baseline="0" dirty="0"/>
              <a:t> </a:t>
            </a:r>
            <a:r>
              <a:rPr lang="en-US" baseline="0" dirty="0" err="1"/>
              <a:t>nhóm</a:t>
            </a:r>
            <a:r>
              <a:rPr lang="en-US" baseline="0" dirty="0"/>
              <a:t> </a:t>
            </a:r>
            <a:r>
              <a:rPr lang="en-US" baseline="0" dirty="0" err="1"/>
              <a:t>Bài</a:t>
            </a:r>
            <a:r>
              <a:rPr lang="en-US" baseline="0" dirty="0"/>
              <a:t> 1, chia </a:t>
            </a:r>
            <a:r>
              <a:rPr lang="en-US" baseline="0" dirty="0" err="1"/>
              <a:t>lớp</a:t>
            </a:r>
            <a:r>
              <a:rPr lang="en-US" baseline="0" dirty="0"/>
              <a:t> </a:t>
            </a:r>
            <a:r>
              <a:rPr lang="en-US" baseline="0" dirty="0" err="1"/>
              <a:t>thành</a:t>
            </a:r>
            <a:r>
              <a:rPr lang="en-US" baseline="0" dirty="0"/>
              <a:t> 6 </a:t>
            </a:r>
            <a:r>
              <a:rPr lang="en-US" baseline="0" dirty="0" err="1"/>
              <a:t>nhóm</a:t>
            </a:r>
            <a:r>
              <a:rPr lang="en-US" baseline="0" dirty="0"/>
              <a:t>, </a:t>
            </a:r>
            <a:r>
              <a:rPr lang="en-US" baseline="0" dirty="0" err="1"/>
              <a:t>mỗi</a:t>
            </a:r>
            <a:r>
              <a:rPr lang="en-US" baseline="0" dirty="0"/>
              <a:t> </a:t>
            </a:r>
            <a:r>
              <a:rPr lang="en-US" baseline="0" dirty="0" err="1"/>
              <a:t>nhóm</a:t>
            </a:r>
            <a:r>
              <a:rPr lang="en-US" baseline="0" dirty="0"/>
              <a:t> </a:t>
            </a:r>
            <a:r>
              <a:rPr lang="en-US" baseline="0" dirty="0" err="1"/>
              <a:t>làm</a:t>
            </a:r>
            <a:r>
              <a:rPr lang="en-US" baseline="0" dirty="0"/>
              <a:t> 1 </a:t>
            </a:r>
            <a:r>
              <a:rPr lang="en-US" baseline="0" dirty="0" err="1"/>
              <a:t>hình</a:t>
            </a:r>
            <a:r>
              <a:rPr lang="en-US" baseline="0" dirty="0"/>
              <a:t> </a:t>
            </a:r>
            <a:r>
              <a:rPr lang="en-US" baseline="0" dirty="0" err="1"/>
              <a:t>vẽ</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7400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 </a:t>
            </a:r>
            <a:r>
              <a:rPr lang="en-US" sz="1800">
                <a:effectLst/>
                <a:latin typeface="Times New Roman" panose="02020603050405020304" pitchFamily="18" charset="0"/>
                <a:ea typeface="Times New Roman" panose="02020603050405020304" pitchFamily="18" charset="0"/>
              </a:rPr>
              <a:t>Hình 5 mô tả một vật chuyển động từ điểm gốc 0 theo chiều ngược với chiều dương của </a:t>
            </a:r>
            <a:r>
              <a:rPr lang="en-US" sz="1800">
                <a:solidFill>
                  <a:srgbClr val="000000"/>
                </a:solidFill>
                <a:effectLst/>
                <a:latin typeface="Times New Roman" panose="02020603050405020304" pitchFamily="18" charset="0"/>
                <a:ea typeface="Times New Roman" panose="02020603050405020304" pitchFamily="18" charset="0"/>
              </a:rPr>
              <a:t>trục số. Sau </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giờ , vật đến điểm  trên trục số (đơn vị đo trên trục số là ki-lô-mét).</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06837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 </a:t>
            </a:r>
            <a:r>
              <a:rPr lang="en-US" sz="1800">
                <a:effectLst/>
                <a:latin typeface="Times New Roman" panose="02020603050405020304" pitchFamily="18" charset="0"/>
                <a:ea typeface="Times New Roman" panose="02020603050405020304" pitchFamily="18" charset="0"/>
              </a:rPr>
              <a:t>Hình 5 mô tả một vật chuyển động từ điểm gốc 0 theo chiều ngược với chiều dương của </a:t>
            </a:r>
            <a:r>
              <a:rPr lang="en-US" sz="1800">
                <a:solidFill>
                  <a:srgbClr val="000000"/>
                </a:solidFill>
                <a:effectLst/>
                <a:latin typeface="Times New Roman" panose="02020603050405020304" pitchFamily="18" charset="0"/>
                <a:ea typeface="Times New Roman" panose="02020603050405020304" pitchFamily="18" charset="0"/>
              </a:rPr>
              <a:t>trục số. Sau </a:t>
            </a:r>
            <a:r>
              <a:rPr lang="en-US" sz="1800">
                <a:effectLst/>
                <a:latin typeface="Times New Roman" panose="02020603050405020304" pitchFamily="18" charset="0"/>
                <a:ea typeface="Times New Roman" panose="02020603050405020304" pitchFamily="18" charset="0"/>
              </a:rPr>
              <a:t> </a:t>
            </a:r>
            <a:r>
              <a:rPr lang="en-US" sz="1800">
                <a:solidFill>
                  <a:srgbClr val="000000"/>
                </a:solidFill>
                <a:effectLst/>
                <a:latin typeface="Times New Roman" panose="02020603050405020304" pitchFamily="18" charset="0"/>
                <a:ea typeface="Times New Roman" panose="02020603050405020304" pitchFamily="18" charset="0"/>
              </a:rPr>
              <a:t>giờ , vật đến điểm  trên trục số (đơn vị đo trên trục số là ki-lô-mét).</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4830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Mời</a:t>
            </a:r>
            <a:r>
              <a:rPr lang="en-US" baseline="0" dirty="0"/>
              <a:t> 6 HS chia </a:t>
            </a:r>
            <a:r>
              <a:rPr lang="en-US" baseline="0" dirty="0" err="1"/>
              <a:t>làm</a:t>
            </a:r>
            <a:r>
              <a:rPr lang="en-US" baseline="0" dirty="0"/>
              <a:t> 2 </a:t>
            </a:r>
            <a:r>
              <a:rPr lang="en-US" baseline="0" dirty="0" err="1"/>
              <a:t>đội</a:t>
            </a:r>
            <a:r>
              <a:rPr lang="en-US" baseline="0" dirty="0"/>
              <a:t> </a:t>
            </a:r>
            <a:r>
              <a:rPr lang="en-US" baseline="0" dirty="0" err="1"/>
              <a:t>chơi</a:t>
            </a:r>
            <a:r>
              <a:rPr lang="en-US" baseline="0" dirty="0"/>
              <a:t>, </a:t>
            </a:r>
            <a:r>
              <a:rPr lang="en-US" baseline="0" dirty="0" err="1"/>
              <a:t>mỗi</a:t>
            </a:r>
            <a:r>
              <a:rPr lang="en-US" baseline="0" dirty="0"/>
              <a:t> </a:t>
            </a:r>
            <a:r>
              <a:rPr lang="en-US" baseline="0" dirty="0" err="1"/>
              <a:t>đội</a:t>
            </a:r>
            <a:r>
              <a:rPr lang="en-US" baseline="0" dirty="0"/>
              <a:t> </a:t>
            </a:r>
            <a:r>
              <a:rPr lang="en-US" baseline="0" dirty="0" err="1"/>
              <a:t>chọn</a:t>
            </a:r>
            <a:r>
              <a:rPr lang="en-US" baseline="0" dirty="0"/>
              <a:t> 1 </a:t>
            </a:r>
            <a:r>
              <a:rPr lang="en-US" baseline="0" dirty="0" err="1"/>
              <a:t>câu</a:t>
            </a:r>
            <a:r>
              <a:rPr lang="en-US" baseline="0" dirty="0"/>
              <a:t> </a:t>
            </a:r>
            <a:r>
              <a:rPr lang="en-US" baseline="0" dirty="0" err="1"/>
              <a:t>hỏi</a:t>
            </a:r>
            <a:r>
              <a:rPr lang="en-US" baseline="0" dirty="0"/>
              <a:t>, </a:t>
            </a:r>
            <a:r>
              <a:rPr lang="en-US" baseline="0" dirty="0" err="1"/>
              <a:t>đội</a:t>
            </a:r>
            <a:r>
              <a:rPr lang="en-US" baseline="0" dirty="0"/>
              <a:t> </a:t>
            </a:r>
            <a:r>
              <a:rPr lang="en-US" baseline="0" dirty="0" err="1"/>
              <a:t>nào</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được</a:t>
            </a:r>
            <a:r>
              <a:rPr lang="en-US" baseline="0" dirty="0"/>
              <a:t> </a:t>
            </a:r>
            <a:r>
              <a:rPr lang="en-US" baseline="0" dirty="0" err="1"/>
              <a:t>nhiều</a:t>
            </a:r>
            <a:r>
              <a:rPr lang="en-US" baseline="0" dirty="0"/>
              <a:t> </a:t>
            </a:r>
            <a:r>
              <a:rPr lang="en-US" baseline="0" dirty="0" err="1"/>
              <a:t>câu</a:t>
            </a:r>
            <a:r>
              <a:rPr lang="en-US" baseline="0" dirty="0"/>
              <a:t> </a:t>
            </a:r>
            <a:r>
              <a:rPr lang="en-US" baseline="0" dirty="0" err="1"/>
              <a:t>hỏi</a:t>
            </a:r>
            <a:r>
              <a:rPr lang="en-US" baseline="0" dirty="0"/>
              <a:t> </a:t>
            </a:r>
            <a:r>
              <a:rPr lang="en-US" baseline="0" dirty="0" err="1"/>
              <a:t>hơn</a:t>
            </a:r>
            <a:r>
              <a:rPr lang="en-US" baseline="0" dirty="0"/>
              <a:t> </a:t>
            </a:r>
            <a:r>
              <a:rPr lang="en-US" baseline="0" dirty="0" err="1"/>
              <a:t>thì</a:t>
            </a:r>
            <a:r>
              <a:rPr lang="en-US" baseline="0" dirty="0"/>
              <a:t> </a:t>
            </a:r>
            <a:r>
              <a:rPr lang="en-US" baseline="0" dirty="0" err="1"/>
              <a:t>đội</a:t>
            </a:r>
            <a:r>
              <a:rPr lang="en-US" baseline="0" dirty="0"/>
              <a:t> </a:t>
            </a:r>
            <a:r>
              <a:rPr lang="en-US" baseline="0" dirty="0" err="1"/>
              <a:t>đó</a:t>
            </a:r>
            <a:r>
              <a:rPr lang="en-US" baseline="0" dirty="0"/>
              <a:t> </a:t>
            </a:r>
            <a:r>
              <a:rPr lang="en-US" baseline="0" dirty="0" err="1"/>
              <a:t>chiến</a:t>
            </a:r>
            <a:r>
              <a:rPr lang="en-US" baseline="0" dirty="0"/>
              <a:t> </a:t>
            </a:r>
            <a:r>
              <a:rPr lang="en-US" baseline="0" dirty="0" err="1"/>
              <a:t>thắng</a:t>
            </a:r>
            <a:endParaRPr lang="en-US" dirty="0"/>
          </a:p>
          <a:p>
            <a:endParaRPr lang="en-US" dirty="0"/>
          </a:p>
        </p:txBody>
      </p:sp>
      <p:sp>
        <p:nvSpPr>
          <p:cNvPr id="4" name="Slide Number Placeholder 3"/>
          <p:cNvSpPr>
            <a:spLocks noGrp="1"/>
          </p:cNvSpPr>
          <p:nvPr>
            <p:ph type="sldNum" sz="quarter" idx="5"/>
          </p:nvPr>
        </p:nvSpPr>
        <p:spPr/>
        <p:txBody>
          <a:bodyPr/>
          <a:lstStyle/>
          <a:p>
            <a:fld id="{FA1176F2-7970-4C3C-8975-3748DEF1CF92}" type="slidenum">
              <a:rPr lang="en-US" smtClean="0"/>
              <a:pPr/>
              <a:t>26</a:t>
            </a:fld>
            <a:endParaRPr lang="en-US"/>
          </a:p>
        </p:txBody>
      </p:sp>
    </p:spTree>
    <p:extLst>
      <p:ext uri="{BB962C8B-B14F-4D97-AF65-F5344CB8AC3E}">
        <p14:creationId xmlns:p14="http://schemas.microsoft.com/office/powerpoint/2010/main" val="409879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242125C-19E7-459C-B88A-92F49B278D16}" type="slidenum">
              <a:rPr lang="en-US" smtClean="0"/>
              <a:t>28</a:t>
            </a:fld>
            <a:endParaRPr lang="en-US"/>
          </a:p>
        </p:txBody>
      </p:sp>
    </p:spTree>
    <p:extLst>
      <p:ext uri="{BB962C8B-B14F-4D97-AF65-F5344CB8AC3E}">
        <p14:creationId xmlns:p14="http://schemas.microsoft.com/office/powerpoint/2010/main" val="7509299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42125C-19E7-459C-B88A-92F49B278D1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0449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9"/>
        <p:cNvGrpSpPr/>
        <p:nvPr/>
      </p:nvGrpSpPr>
      <p:grpSpPr>
        <a:xfrm>
          <a:off x="0" y="0"/>
          <a:ext cx="0" cy="0"/>
          <a:chOff x="0" y="0"/>
          <a:chExt cx="0" cy="0"/>
        </a:xfrm>
      </p:grpSpPr>
      <p:sp>
        <p:nvSpPr>
          <p:cNvPr id="100" name="Google Shape;100;p3"/>
          <p:cNvSpPr txBox="1">
            <a:spLocks noGrp="1"/>
          </p:cNvSpPr>
          <p:nvPr>
            <p:ph type="title"/>
          </p:nvPr>
        </p:nvSpPr>
        <p:spPr>
          <a:xfrm>
            <a:off x="2709600" y="3736341"/>
            <a:ext cx="6772800" cy="975200"/>
          </a:xfrm>
          <a:prstGeom prst="rect">
            <a:avLst/>
          </a:prstGeom>
          <a:noFill/>
        </p:spPr>
        <p:txBody>
          <a:bodyPr spcFirstLastPara="1" wrap="square" lIns="91425" tIns="91425" rIns="91425" bIns="91425" anchor="ctr" anchorCtr="0">
            <a:noAutofit/>
          </a:bodyPr>
          <a:lstStyle>
            <a:lvl1pPr lvl="0">
              <a:spcBef>
                <a:spcPts val="0"/>
              </a:spcBef>
              <a:spcAft>
                <a:spcPts val="0"/>
              </a:spcAft>
              <a:buSzPts val="3600"/>
              <a:buNone/>
              <a:defRPr sz="7333"/>
            </a:lvl1pPr>
            <a:lvl2pPr lvl="1" algn="ctr">
              <a:spcBef>
                <a:spcPts val="0"/>
              </a:spcBef>
              <a:spcAft>
                <a:spcPts val="0"/>
              </a:spcAft>
              <a:buClr>
                <a:schemeClr val="lt1"/>
              </a:buClr>
              <a:buSzPts val="3600"/>
              <a:buNone/>
              <a:defRPr sz="4800">
                <a:solidFill>
                  <a:schemeClr val="lt1"/>
                </a:solidFill>
              </a:defRPr>
            </a:lvl2pPr>
            <a:lvl3pPr lvl="2" algn="ctr">
              <a:spcBef>
                <a:spcPts val="0"/>
              </a:spcBef>
              <a:spcAft>
                <a:spcPts val="0"/>
              </a:spcAft>
              <a:buClr>
                <a:schemeClr val="lt1"/>
              </a:buClr>
              <a:buSzPts val="3600"/>
              <a:buNone/>
              <a:defRPr sz="4800">
                <a:solidFill>
                  <a:schemeClr val="lt1"/>
                </a:solidFill>
              </a:defRPr>
            </a:lvl3pPr>
            <a:lvl4pPr lvl="3" algn="ctr">
              <a:spcBef>
                <a:spcPts val="0"/>
              </a:spcBef>
              <a:spcAft>
                <a:spcPts val="0"/>
              </a:spcAft>
              <a:buClr>
                <a:schemeClr val="lt1"/>
              </a:buClr>
              <a:buSzPts val="3600"/>
              <a:buNone/>
              <a:defRPr sz="4800">
                <a:solidFill>
                  <a:schemeClr val="lt1"/>
                </a:solidFill>
              </a:defRPr>
            </a:lvl4pPr>
            <a:lvl5pPr lvl="4" algn="ctr">
              <a:spcBef>
                <a:spcPts val="0"/>
              </a:spcBef>
              <a:spcAft>
                <a:spcPts val="0"/>
              </a:spcAft>
              <a:buClr>
                <a:schemeClr val="lt1"/>
              </a:buClr>
              <a:buSzPts val="3600"/>
              <a:buNone/>
              <a:defRPr sz="4800">
                <a:solidFill>
                  <a:schemeClr val="lt1"/>
                </a:solidFill>
              </a:defRPr>
            </a:lvl5pPr>
            <a:lvl6pPr lvl="5" algn="ctr">
              <a:spcBef>
                <a:spcPts val="0"/>
              </a:spcBef>
              <a:spcAft>
                <a:spcPts val="0"/>
              </a:spcAft>
              <a:buClr>
                <a:schemeClr val="lt1"/>
              </a:buClr>
              <a:buSzPts val="3600"/>
              <a:buNone/>
              <a:defRPr sz="4800">
                <a:solidFill>
                  <a:schemeClr val="lt1"/>
                </a:solidFill>
              </a:defRPr>
            </a:lvl6pPr>
            <a:lvl7pPr lvl="6" algn="ctr">
              <a:spcBef>
                <a:spcPts val="0"/>
              </a:spcBef>
              <a:spcAft>
                <a:spcPts val="0"/>
              </a:spcAft>
              <a:buClr>
                <a:schemeClr val="lt1"/>
              </a:buClr>
              <a:buSzPts val="3600"/>
              <a:buNone/>
              <a:defRPr sz="4800">
                <a:solidFill>
                  <a:schemeClr val="lt1"/>
                </a:solidFill>
              </a:defRPr>
            </a:lvl7pPr>
            <a:lvl8pPr lvl="7" algn="ctr">
              <a:spcBef>
                <a:spcPts val="0"/>
              </a:spcBef>
              <a:spcAft>
                <a:spcPts val="0"/>
              </a:spcAft>
              <a:buClr>
                <a:schemeClr val="lt1"/>
              </a:buClr>
              <a:buSzPts val="3600"/>
              <a:buNone/>
              <a:defRPr sz="4800">
                <a:solidFill>
                  <a:schemeClr val="lt1"/>
                </a:solidFill>
              </a:defRPr>
            </a:lvl8pPr>
            <a:lvl9pPr lvl="8" algn="ctr">
              <a:spcBef>
                <a:spcPts val="0"/>
              </a:spcBef>
              <a:spcAft>
                <a:spcPts val="0"/>
              </a:spcAft>
              <a:buClr>
                <a:schemeClr val="lt1"/>
              </a:buClr>
              <a:buSzPts val="3600"/>
              <a:buNone/>
              <a:defRPr sz="4800">
                <a:solidFill>
                  <a:schemeClr val="lt1"/>
                </a:solidFill>
              </a:defRPr>
            </a:lvl9pPr>
          </a:lstStyle>
          <a:p>
            <a:endParaRPr/>
          </a:p>
        </p:txBody>
      </p:sp>
      <p:sp>
        <p:nvSpPr>
          <p:cNvPr id="101" name="Google Shape;101;p3"/>
          <p:cNvSpPr txBox="1">
            <a:spLocks noGrp="1"/>
          </p:cNvSpPr>
          <p:nvPr>
            <p:ph type="title" idx="2" hasCustomPrompt="1"/>
          </p:nvPr>
        </p:nvSpPr>
        <p:spPr>
          <a:xfrm>
            <a:off x="5486400" y="2111828"/>
            <a:ext cx="1219200" cy="9212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6000"/>
              <a:buNone/>
              <a:defRPr sz="8666"/>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102" name="Google Shape;102;p3"/>
          <p:cNvSpPr txBox="1">
            <a:spLocks noGrp="1"/>
          </p:cNvSpPr>
          <p:nvPr>
            <p:ph type="subTitle" idx="1"/>
          </p:nvPr>
        </p:nvSpPr>
        <p:spPr>
          <a:xfrm>
            <a:off x="2710400" y="4711564"/>
            <a:ext cx="6771200" cy="4876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15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03" name="Google Shape;103;p3"/>
          <p:cNvSpPr/>
          <p:nvPr/>
        </p:nvSpPr>
        <p:spPr>
          <a:xfrm flipH="1">
            <a:off x="8195921" y="5460997"/>
            <a:ext cx="3912187" cy="1414648"/>
          </a:xfrm>
          <a:custGeom>
            <a:avLst/>
            <a:gdLst/>
            <a:ahLst/>
            <a:cxnLst/>
            <a:rect l="l" t="t" r="r" b="b"/>
            <a:pathLst>
              <a:path w="62605" h="22638" extrusionOk="0">
                <a:moveTo>
                  <a:pt x="37049" y="0"/>
                </a:moveTo>
                <a:lnTo>
                  <a:pt x="36150" y="22"/>
                </a:lnTo>
                <a:lnTo>
                  <a:pt x="35251" y="66"/>
                </a:lnTo>
                <a:lnTo>
                  <a:pt x="34351" y="132"/>
                </a:lnTo>
                <a:lnTo>
                  <a:pt x="33452" y="198"/>
                </a:lnTo>
                <a:lnTo>
                  <a:pt x="32553" y="285"/>
                </a:lnTo>
                <a:lnTo>
                  <a:pt x="31631" y="395"/>
                </a:lnTo>
                <a:lnTo>
                  <a:pt x="30732" y="527"/>
                </a:lnTo>
                <a:lnTo>
                  <a:pt x="29833" y="658"/>
                </a:lnTo>
                <a:lnTo>
                  <a:pt x="28933" y="812"/>
                </a:lnTo>
                <a:lnTo>
                  <a:pt x="28056" y="987"/>
                </a:lnTo>
                <a:lnTo>
                  <a:pt x="27156" y="1163"/>
                </a:lnTo>
                <a:lnTo>
                  <a:pt x="26279" y="1360"/>
                </a:lnTo>
                <a:lnTo>
                  <a:pt x="25380" y="1558"/>
                </a:lnTo>
                <a:lnTo>
                  <a:pt x="23647" y="2018"/>
                </a:lnTo>
                <a:lnTo>
                  <a:pt x="21914" y="2501"/>
                </a:lnTo>
                <a:lnTo>
                  <a:pt x="20203" y="3049"/>
                </a:lnTo>
                <a:lnTo>
                  <a:pt x="18536" y="3620"/>
                </a:lnTo>
                <a:lnTo>
                  <a:pt x="16913" y="4212"/>
                </a:lnTo>
                <a:lnTo>
                  <a:pt x="16057" y="4563"/>
                </a:lnTo>
                <a:lnTo>
                  <a:pt x="15202" y="4914"/>
                </a:lnTo>
                <a:lnTo>
                  <a:pt x="14346" y="5309"/>
                </a:lnTo>
                <a:lnTo>
                  <a:pt x="13513" y="5703"/>
                </a:lnTo>
                <a:lnTo>
                  <a:pt x="12679" y="6142"/>
                </a:lnTo>
                <a:lnTo>
                  <a:pt x="11867" y="6581"/>
                </a:lnTo>
                <a:lnTo>
                  <a:pt x="11056" y="7042"/>
                </a:lnTo>
                <a:lnTo>
                  <a:pt x="10288" y="7546"/>
                </a:lnTo>
                <a:lnTo>
                  <a:pt x="9498" y="8051"/>
                </a:lnTo>
                <a:lnTo>
                  <a:pt x="8753" y="8599"/>
                </a:lnTo>
                <a:lnTo>
                  <a:pt x="8029" y="9169"/>
                </a:lnTo>
                <a:lnTo>
                  <a:pt x="7305" y="9740"/>
                </a:lnTo>
                <a:lnTo>
                  <a:pt x="6625" y="10354"/>
                </a:lnTo>
                <a:lnTo>
                  <a:pt x="5945" y="10990"/>
                </a:lnTo>
                <a:lnTo>
                  <a:pt x="5309" y="11670"/>
                </a:lnTo>
                <a:lnTo>
                  <a:pt x="4695" y="12350"/>
                </a:lnTo>
                <a:lnTo>
                  <a:pt x="4234" y="12898"/>
                </a:lnTo>
                <a:lnTo>
                  <a:pt x="3773" y="13469"/>
                </a:lnTo>
                <a:lnTo>
                  <a:pt x="3356" y="14061"/>
                </a:lnTo>
                <a:lnTo>
                  <a:pt x="2962" y="14653"/>
                </a:lnTo>
                <a:lnTo>
                  <a:pt x="2589" y="15267"/>
                </a:lnTo>
                <a:lnTo>
                  <a:pt x="2238" y="15882"/>
                </a:lnTo>
                <a:lnTo>
                  <a:pt x="1887" y="16518"/>
                </a:lnTo>
                <a:lnTo>
                  <a:pt x="1580" y="17176"/>
                </a:lnTo>
                <a:lnTo>
                  <a:pt x="1295" y="17834"/>
                </a:lnTo>
                <a:lnTo>
                  <a:pt x="1031" y="18492"/>
                </a:lnTo>
                <a:lnTo>
                  <a:pt x="812" y="19172"/>
                </a:lnTo>
                <a:lnTo>
                  <a:pt x="593" y="19852"/>
                </a:lnTo>
                <a:lnTo>
                  <a:pt x="395" y="20532"/>
                </a:lnTo>
                <a:lnTo>
                  <a:pt x="242" y="21234"/>
                </a:lnTo>
                <a:lnTo>
                  <a:pt x="110" y="21936"/>
                </a:lnTo>
                <a:lnTo>
                  <a:pt x="0" y="22638"/>
                </a:lnTo>
                <a:lnTo>
                  <a:pt x="62407" y="22638"/>
                </a:lnTo>
                <a:lnTo>
                  <a:pt x="62495" y="21980"/>
                </a:lnTo>
                <a:lnTo>
                  <a:pt x="62560" y="21322"/>
                </a:lnTo>
                <a:lnTo>
                  <a:pt x="62582" y="20663"/>
                </a:lnTo>
                <a:lnTo>
                  <a:pt x="62604" y="19983"/>
                </a:lnTo>
                <a:lnTo>
                  <a:pt x="62604" y="19325"/>
                </a:lnTo>
                <a:lnTo>
                  <a:pt x="62582" y="18667"/>
                </a:lnTo>
                <a:lnTo>
                  <a:pt x="62516" y="18009"/>
                </a:lnTo>
                <a:lnTo>
                  <a:pt x="62451" y="17373"/>
                </a:lnTo>
                <a:lnTo>
                  <a:pt x="62341" y="16715"/>
                </a:lnTo>
                <a:lnTo>
                  <a:pt x="62231" y="16057"/>
                </a:lnTo>
                <a:lnTo>
                  <a:pt x="62078" y="15421"/>
                </a:lnTo>
                <a:lnTo>
                  <a:pt x="61924" y="14785"/>
                </a:lnTo>
                <a:lnTo>
                  <a:pt x="61727" y="14149"/>
                </a:lnTo>
                <a:lnTo>
                  <a:pt x="61507" y="13534"/>
                </a:lnTo>
                <a:lnTo>
                  <a:pt x="61266" y="12920"/>
                </a:lnTo>
                <a:lnTo>
                  <a:pt x="61003" y="12306"/>
                </a:lnTo>
                <a:lnTo>
                  <a:pt x="60718" y="11736"/>
                </a:lnTo>
                <a:lnTo>
                  <a:pt x="60411" y="11165"/>
                </a:lnTo>
                <a:lnTo>
                  <a:pt x="60104" y="10617"/>
                </a:lnTo>
                <a:lnTo>
                  <a:pt x="59753" y="10091"/>
                </a:lnTo>
                <a:lnTo>
                  <a:pt x="59402" y="9564"/>
                </a:lnTo>
                <a:lnTo>
                  <a:pt x="59029" y="9060"/>
                </a:lnTo>
                <a:lnTo>
                  <a:pt x="58634" y="8555"/>
                </a:lnTo>
                <a:lnTo>
                  <a:pt x="58217" y="8072"/>
                </a:lnTo>
                <a:lnTo>
                  <a:pt x="57800" y="7612"/>
                </a:lnTo>
                <a:lnTo>
                  <a:pt x="57362" y="7151"/>
                </a:lnTo>
                <a:lnTo>
                  <a:pt x="56901" y="6712"/>
                </a:lnTo>
                <a:lnTo>
                  <a:pt x="56418" y="6274"/>
                </a:lnTo>
                <a:lnTo>
                  <a:pt x="55936" y="5857"/>
                </a:lnTo>
                <a:lnTo>
                  <a:pt x="55453" y="5462"/>
                </a:lnTo>
                <a:lnTo>
                  <a:pt x="54949" y="5067"/>
                </a:lnTo>
                <a:lnTo>
                  <a:pt x="54422" y="4694"/>
                </a:lnTo>
                <a:lnTo>
                  <a:pt x="53896" y="4343"/>
                </a:lnTo>
                <a:lnTo>
                  <a:pt x="53347" y="3992"/>
                </a:lnTo>
                <a:lnTo>
                  <a:pt x="52799" y="3663"/>
                </a:lnTo>
                <a:lnTo>
                  <a:pt x="52229" y="3356"/>
                </a:lnTo>
                <a:lnTo>
                  <a:pt x="51658" y="3049"/>
                </a:lnTo>
                <a:lnTo>
                  <a:pt x="51088" y="2764"/>
                </a:lnTo>
                <a:lnTo>
                  <a:pt x="50496" y="2479"/>
                </a:lnTo>
                <a:lnTo>
                  <a:pt x="49904" y="2238"/>
                </a:lnTo>
                <a:lnTo>
                  <a:pt x="49311" y="1996"/>
                </a:lnTo>
                <a:lnTo>
                  <a:pt x="48697" y="1755"/>
                </a:lnTo>
                <a:lnTo>
                  <a:pt x="48083" y="1536"/>
                </a:lnTo>
                <a:lnTo>
                  <a:pt x="47469" y="1338"/>
                </a:lnTo>
                <a:lnTo>
                  <a:pt x="46855" y="1163"/>
                </a:lnTo>
                <a:lnTo>
                  <a:pt x="46240" y="987"/>
                </a:lnTo>
                <a:lnTo>
                  <a:pt x="45604" y="856"/>
                </a:lnTo>
                <a:lnTo>
                  <a:pt x="44990" y="702"/>
                </a:lnTo>
                <a:lnTo>
                  <a:pt x="44113" y="549"/>
                </a:lnTo>
                <a:lnTo>
                  <a:pt x="43257" y="395"/>
                </a:lnTo>
                <a:lnTo>
                  <a:pt x="42380" y="285"/>
                </a:lnTo>
                <a:lnTo>
                  <a:pt x="41502" y="176"/>
                </a:lnTo>
                <a:lnTo>
                  <a:pt x="40625" y="110"/>
                </a:lnTo>
                <a:lnTo>
                  <a:pt x="39726" y="44"/>
                </a:lnTo>
                <a:lnTo>
                  <a:pt x="38848" y="22"/>
                </a:lnTo>
                <a:lnTo>
                  <a:pt x="37949"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 name="Google Shape;104;p3"/>
          <p:cNvSpPr/>
          <p:nvPr/>
        </p:nvSpPr>
        <p:spPr>
          <a:xfrm rot="10800000">
            <a:off x="203201" y="-24"/>
            <a:ext cx="6696940" cy="87632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5" name="Google Shape;105;p3"/>
          <p:cNvGrpSpPr/>
          <p:nvPr/>
        </p:nvGrpSpPr>
        <p:grpSpPr>
          <a:xfrm>
            <a:off x="10303234" y="346281"/>
            <a:ext cx="1394436" cy="1381161"/>
            <a:chOff x="3757075" y="4675675"/>
            <a:chExt cx="808900" cy="801200"/>
          </a:xfrm>
        </p:grpSpPr>
        <p:sp>
          <p:nvSpPr>
            <p:cNvPr id="106" name="Google Shape;106;p3"/>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p:nvPr/>
        </p:nvSpPr>
        <p:spPr>
          <a:xfrm>
            <a:off x="488167" y="55671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21" name="Google Shape;121;p3"/>
          <p:cNvGrpSpPr/>
          <p:nvPr/>
        </p:nvGrpSpPr>
        <p:grpSpPr>
          <a:xfrm>
            <a:off x="10955746" y="3121546"/>
            <a:ext cx="1010071" cy="614908"/>
            <a:chOff x="4910100" y="4618225"/>
            <a:chExt cx="1410450" cy="858650"/>
          </a:xfrm>
        </p:grpSpPr>
        <p:sp>
          <p:nvSpPr>
            <p:cNvPr id="122" name="Google Shape;122;p3"/>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3"/>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3"/>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3"/>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3"/>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 name="Google Shape;129;p3"/>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 name="Google Shape;131;p3"/>
          <p:cNvGrpSpPr/>
          <p:nvPr/>
        </p:nvGrpSpPr>
        <p:grpSpPr>
          <a:xfrm>
            <a:off x="11167834" y="1995167"/>
            <a:ext cx="797967" cy="751167"/>
            <a:chOff x="5732700" y="268150"/>
            <a:chExt cx="598475" cy="563375"/>
          </a:xfrm>
        </p:grpSpPr>
        <p:sp>
          <p:nvSpPr>
            <p:cNvPr id="132" name="Google Shape;132;p3"/>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3"/>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3"/>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3"/>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3"/>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3"/>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3"/>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3"/>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3"/>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3"/>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3"/>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3"/>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3"/>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5" name="Google Shape;145;p3"/>
          <p:cNvGrpSpPr/>
          <p:nvPr/>
        </p:nvGrpSpPr>
        <p:grpSpPr>
          <a:xfrm flipH="1">
            <a:off x="252167" y="217834"/>
            <a:ext cx="1010067" cy="1078964"/>
            <a:chOff x="7402113" y="2596025"/>
            <a:chExt cx="757550" cy="809223"/>
          </a:xfrm>
        </p:grpSpPr>
        <p:sp>
          <p:nvSpPr>
            <p:cNvPr id="146" name="Google Shape;146;p3"/>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3"/>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3"/>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3"/>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3"/>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3"/>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3"/>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3"/>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3"/>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3"/>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3"/>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3"/>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3"/>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3"/>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3"/>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3"/>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3"/>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3"/>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3"/>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3"/>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3"/>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3"/>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3"/>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3"/>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3"/>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3"/>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3"/>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3"/>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3"/>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3"/>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3"/>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3"/>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3"/>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3"/>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3"/>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3"/>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3"/>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3"/>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3"/>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3"/>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3"/>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3"/>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0" name="Google Shape;190;p3"/>
          <p:cNvGrpSpPr/>
          <p:nvPr/>
        </p:nvGrpSpPr>
        <p:grpSpPr>
          <a:xfrm>
            <a:off x="1724757" y="279429"/>
            <a:ext cx="1080321" cy="1223216"/>
            <a:chOff x="807850" y="238125"/>
            <a:chExt cx="1328700" cy="1504200"/>
          </a:xfrm>
        </p:grpSpPr>
        <p:sp>
          <p:nvSpPr>
            <p:cNvPr id="191" name="Google Shape;191;p3"/>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3"/>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3"/>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3"/>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3"/>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3"/>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3"/>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3"/>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3"/>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3"/>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3"/>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3"/>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3"/>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3"/>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 name="Google Shape;205;p3"/>
          <p:cNvGrpSpPr/>
          <p:nvPr/>
        </p:nvGrpSpPr>
        <p:grpSpPr>
          <a:xfrm>
            <a:off x="10836387" y="5199175"/>
            <a:ext cx="921383" cy="975144"/>
            <a:chOff x="3301500" y="538025"/>
            <a:chExt cx="1058250" cy="1119825"/>
          </a:xfrm>
        </p:grpSpPr>
        <p:sp>
          <p:nvSpPr>
            <p:cNvPr id="206" name="Google Shape;206;p3"/>
            <p:cNvSpPr/>
            <p:nvPr/>
          </p:nvSpPr>
          <p:spPr>
            <a:xfrm>
              <a:off x="3359125" y="668350"/>
              <a:ext cx="943000" cy="858525"/>
            </a:xfrm>
            <a:custGeom>
              <a:avLst/>
              <a:gdLst/>
              <a:ahLst/>
              <a:cxnLst/>
              <a:rect l="l" t="t" r="r" b="b"/>
              <a:pathLst>
                <a:path w="37720" h="34341" extrusionOk="0">
                  <a:moveTo>
                    <a:pt x="8173" y="1441"/>
                  </a:moveTo>
                  <a:lnTo>
                    <a:pt x="8645" y="1467"/>
                  </a:lnTo>
                  <a:lnTo>
                    <a:pt x="9090" y="1493"/>
                  </a:lnTo>
                  <a:lnTo>
                    <a:pt x="10059" y="1598"/>
                  </a:lnTo>
                  <a:lnTo>
                    <a:pt x="11028" y="1755"/>
                  </a:lnTo>
                  <a:lnTo>
                    <a:pt x="12050" y="1965"/>
                  </a:lnTo>
                  <a:lnTo>
                    <a:pt x="13097" y="2253"/>
                  </a:lnTo>
                  <a:lnTo>
                    <a:pt x="14171" y="2620"/>
                  </a:lnTo>
                  <a:lnTo>
                    <a:pt x="15272" y="3039"/>
                  </a:lnTo>
                  <a:lnTo>
                    <a:pt x="16398" y="3510"/>
                  </a:lnTo>
                  <a:lnTo>
                    <a:pt x="17524" y="4034"/>
                  </a:lnTo>
                  <a:lnTo>
                    <a:pt x="18651" y="4637"/>
                  </a:lnTo>
                  <a:lnTo>
                    <a:pt x="19803" y="5265"/>
                  </a:lnTo>
                  <a:lnTo>
                    <a:pt x="20929" y="5972"/>
                  </a:lnTo>
                  <a:lnTo>
                    <a:pt x="22082" y="6732"/>
                  </a:lnTo>
                  <a:lnTo>
                    <a:pt x="23234" y="7544"/>
                  </a:lnTo>
                  <a:lnTo>
                    <a:pt x="24361" y="8435"/>
                  </a:lnTo>
                  <a:lnTo>
                    <a:pt x="25487" y="9351"/>
                  </a:lnTo>
                  <a:lnTo>
                    <a:pt x="26325" y="10059"/>
                  </a:lnTo>
                  <a:lnTo>
                    <a:pt x="27111" y="10792"/>
                  </a:lnTo>
                  <a:lnTo>
                    <a:pt x="27871" y="11499"/>
                  </a:lnTo>
                  <a:lnTo>
                    <a:pt x="28604" y="12259"/>
                  </a:lnTo>
                  <a:lnTo>
                    <a:pt x="29311" y="12992"/>
                  </a:lnTo>
                  <a:lnTo>
                    <a:pt x="29966" y="13752"/>
                  </a:lnTo>
                  <a:lnTo>
                    <a:pt x="30621" y="14512"/>
                  </a:lnTo>
                  <a:lnTo>
                    <a:pt x="31224" y="15271"/>
                  </a:lnTo>
                  <a:lnTo>
                    <a:pt x="31826" y="16031"/>
                  </a:lnTo>
                  <a:lnTo>
                    <a:pt x="32350" y="16790"/>
                  </a:lnTo>
                  <a:lnTo>
                    <a:pt x="32874" y="17550"/>
                  </a:lnTo>
                  <a:lnTo>
                    <a:pt x="33345" y="18310"/>
                  </a:lnTo>
                  <a:lnTo>
                    <a:pt x="33791" y="19069"/>
                  </a:lnTo>
                  <a:lnTo>
                    <a:pt x="34210" y="19803"/>
                  </a:lnTo>
                  <a:lnTo>
                    <a:pt x="34603" y="20536"/>
                  </a:lnTo>
                  <a:lnTo>
                    <a:pt x="34917" y="21270"/>
                  </a:lnTo>
                  <a:lnTo>
                    <a:pt x="35231" y="22003"/>
                  </a:lnTo>
                  <a:lnTo>
                    <a:pt x="35493" y="22710"/>
                  </a:lnTo>
                  <a:lnTo>
                    <a:pt x="35729" y="23418"/>
                  </a:lnTo>
                  <a:lnTo>
                    <a:pt x="35912" y="24099"/>
                  </a:lnTo>
                  <a:lnTo>
                    <a:pt x="36069" y="24780"/>
                  </a:lnTo>
                  <a:lnTo>
                    <a:pt x="36174" y="25434"/>
                  </a:lnTo>
                  <a:lnTo>
                    <a:pt x="36253" y="26063"/>
                  </a:lnTo>
                  <a:lnTo>
                    <a:pt x="36279" y="26692"/>
                  </a:lnTo>
                  <a:lnTo>
                    <a:pt x="36253" y="27294"/>
                  </a:lnTo>
                  <a:lnTo>
                    <a:pt x="36200" y="27870"/>
                  </a:lnTo>
                  <a:lnTo>
                    <a:pt x="36122" y="28421"/>
                  </a:lnTo>
                  <a:lnTo>
                    <a:pt x="35965" y="28944"/>
                  </a:lnTo>
                  <a:lnTo>
                    <a:pt x="35781" y="29468"/>
                  </a:lnTo>
                  <a:lnTo>
                    <a:pt x="35546" y="29940"/>
                  </a:lnTo>
                  <a:lnTo>
                    <a:pt x="35284" y="30385"/>
                  </a:lnTo>
                  <a:lnTo>
                    <a:pt x="34969" y="30804"/>
                  </a:lnTo>
                  <a:lnTo>
                    <a:pt x="34734" y="31066"/>
                  </a:lnTo>
                  <a:lnTo>
                    <a:pt x="34472" y="31302"/>
                  </a:lnTo>
                  <a:lnTo>
                    <a:pt x="34210" y="31538"/>
                  </a:lnTo>
                  <a:lnTo>
                    <a:pt x="33948" y="31721"/>
                  </a:lnTo>
                  <a:lnTo>
                    <a:pt x="33660" y="31930"/>
                  </a:lnTo>
                  <a:lnTo>
                    <a:pt x="33345" y="32088"/>
                  </a:lnTo>
                  <a:lnTo>
                    <a:pt x="33005" y="32245"/>
                  </a:lnTo>
                  <a:lnTo>
                    <a:pt x="32690" y="32376"/>
                  </a:lnTo>
                  <a:lnTo>
                    <a:pt x="32324" y="32507"/>
                  </a:lnTo>
                  <a:lnTo>
                    <a:pt x="31957" y="32612"/>
                  </a:lnTo>
                  <a:lnTo>
                    <a:pt x="31590" y="32690"/>
                  </a:lnTo>
                  <a:lnTo>
                    <a:pt x="31197" y="32769"/>
                  </a:lnTo>
                  <a:lnTo>
                    <a:pt x="30804" y="32821"/>
                  </a:lnTo>
                  <a:lnTo>
                    <a:pt x="30412" y="32873"/>
                  </a:lnTo>
                  <a:lnTo>
                    <a:pt x="29992" y="32873"/>
                  </a:lnTo>
                  <a:lnTo>
                    <a:pt x="29547" y="32900"/>
                  </a:lnTo>
                  <a:lnTo>
                    <a:pt x="29102" y="32873"/>
                  </a:lnTo>
                  <a:lnTo>
                    <a:pt x="28630" y="32847"/>
                  </a:lnTo>
                  <a:lnTo>
                    <a:pt x="27687" y="32769"/>
                  </a:lnTo>
                  <a:lnTo>
                    <a:pt x="26692" y="32585"/>
                  </a:lnTo>
                  <a:lnTo>
                    <a:pt x="25670" y="32376"/>
                  </a:lnTo>
                  <a:lnTo>
                    <a:pt x="24623" y="32088"/>
                  </a:lnTo>
                  <a:lnTo>
                    <a:pt x="23549" y="31721"/>
                  </a:lnTo>
                  <a:lnTo>
                    <a:pt x="22449" y="31328"/>
                  </a:lnTo>
                  <a:lnTo>
                    <a:pt x="21349" y="30830"/>
                  </a:lnTo>
                  <a:lnTo>
                    <a:pt x="20222" y="30306"/>
                  </a:lnTo>
                  <a:lnTo>
                    <a:pt x="19070" y="29730"/>
                  </a:lnTo>
                  <a:lnTo>
                    <a:pt x="17943" y="29075"/>
                  </a:lnTo>
                  <a:lnTo>
                    <a:pt x="16791" y="28368"/>
                  </a:lnTo>
                  <a:lnTo>
                    <a:pt x="15638" y="27609"/>
                  </a:lnTo>
                  <a:lnTo>
                    <a:pt x="14486" y="26797"/>
                  </a:lnTo>
                  <a:lnTo>
                    <a:pt x="13359" y="25932"/>
                  </a:lnTo>
                  <a:lnTo>
                    <a:pt x="12233" y="24989"/>
                  </a:lnTo>
                  <a:lnTo>
                    <a:pt x="11421" y="24282"/>
                  </a:lnTo>
                  <a:lnTo>
                    <a:pt x="10635" y="23575"/>
                  </a:lnTo>
                  <a:lnTo>
                    <a:pt x="9876" y="22841"/>
                  </a:lnTo>
                  <a:lnTo>
                    <a:pt x="9142" y="22108"/>
                  </a:lnTo>
                  <a:lnTo>
                    <a:pt x="8435" y="21348"/>
                  </a:lnTo>
                  <a:lnTo>
                    <a:pt x="7754" y="20589"/>
                  </a:lnTo>
                  <a:lnTo>
                    <a:pt x="7099" y="19829"/>
                  </a:lnTo>
                  <a:lnTo>
                    <a:pt x="6497" y="19069"/>
                  </a:lnTo>
                  <a:lnTo>
                    <a:pt x="5920" y="18310"/>
                  </a:lnTo>
                  <a:lnTo>
                    <a:pt x="5370" y="17550"/>
                  </a:lnTo>
                  <a:lnTo>
                    <a:pt x="4846" y="16790"/>
                  </a:lnTo>
                  <a:lnTo>
                    <a:pt x="4375" y="16031"/>
                  </a:lnTo>
                  <a:lnTo>
                    <a:pt x="3930" y="15297"/>
                  </a:lnTo>
                  <a:lnTo>
                    <a:pt x="3511" y="14538"/>
                  </a:lnTo>
                  <a:lnTo>
                    <a:pt x="3144" y="13804"/>
                  </a:lnTo>
                  <a:lnTo>
                    <a:pt x="2803" y="13071"/>
                  </a:lnTo>
                  <a:lnTo>
                    <a:pt x="2489" y="12338"/>
                  </a:lnTo>
                  <a:lnTo>
                    <a:pt x="2227" y="11630"/>
                  </a:lnTo>
                  <a:lnTo>
                    <a:pt x="2018" y="10923"/>
                  </a:lnTo>
                  <a:lnTo>
                    <a:pt x="1808" y="10242"/>
                  </a:lnTo>
                  <a:lnTo>
                    <a:pt x="1677" y="9561"/>
                  </a:lnTo>
                  <a:lnTo>
                    <a:pt x="1546" y="8906"/>
                  </a:lnTo>
                  <a:lnTo>
                    <a:pt x="1494" y="8278"/>
                  </a:lnTo>
                  <a:lnTo>
                    <a:pt x="1467" y="7649"/>
                  </a:lnTo>
                  <a:lnTo>
                    <a:pt x="1467" y="7046"/>
                  </a:lnTo>
                  <a:lnTo>
                    <a:pt x="1520" y="6470"/>
                  </a:lnTo>
                  <a:lnTo>
                    <a:pt x="1625" y="5920"/>
                  </a:lnTo>
                  <a:lnTo>
                    <a:pt x="1756" y="5396"/>
                  </a:lnTo>
                  <a:lnTo>
                    <a:pt x="1939" y="4872"/>
                  </a:lnTo>
                  <a:lnTo>
                    <a:pt x="2175" y="4401"/>
                  </a:lnTo>
                  <a:lnTo>
                    <a:pt x="2437" y="3956"/>
                  </a:lnTo>
                  <a:lnTo>
                    <a:pt x="2777" y="3536"/>
                  </a:lnTo>
                  <a:lnTo>
                    <a:pt x="2987" y="3275"/>
                  </a:lnTo>
                  <a:lnTo>
                    <a:pt x="3249" y="3039"/>
                  </a:lnTo>
                  <a:lnTo>
                    <a:pt x="3511" y="2829"/>
                  </a:lnTo>
                  <a:lnTo>
                    <a:pt x="3799" y="2620"/>
                  </a:lnTo>
                  <a:lnTo>
                    <a:pt x="4087" y="2436"/>
                  </a:lnTo>
                  <a:lnTo>
                    <a:pt x="4401" y="2253"/>
                  </a:lnTo>
                  <a:lnTo>
                    <a:pt x="4715" y="2096"/>
                  </a:lnTo>
                  <a:lnTo>
                    <a:pt x="5056" y="1965"/>
                  </a:lnTo>
                  <a:lnTo>
                    <a:pt x="5397" y="1834"/>
                  </a:lnTo>
                  <a:lnTo>
                    <a:pt x="5763" y="1729"/>
                  </a:lnTo>
                  <a:lnTo>
                    <a:pt x="6130" y="1651"/>
                  </a:lnTo>
                  <a:lnTo>
                    <a:pt x="6523" y="1572"/>
                  </a:lnTo>
                  <a:lnTo>
                    <a:pt x="6916" y="1520"/>
                  </a:lnTo>
                  <a:lnTo>
                    <a:pt x="7335" y="1493"/>
                  </a:lnTo>
                  <a:lnTo>
                    <a:pt x="7754" y="1467"/>
                  </a:lnTo>
                  <a:lnTo>
                    <a:pt x="8173" y="1441"/>
                  </a:lnTo>
                  <a:close/>
                  <a:moveTo>
                    <a:pt x="8068" y="0"/>
                  </a:moveTo>
                  <a:lnTo>
                    <a:pt x="7335" y="26"/>
                  </a:lnTo>
                  <a:lnTo>
                    <a:pt x="6628" y="105"/>
                  </a:lnTo>
                  <a:lnTo>
                    <a:pt x="5947" y="210"/>
                  </a:lnTo>
                  <a:lnTo>
                    <a:pt x="5318" y="367"/>
                  </a:lnTo>
                  <a:lnTo>
                    <a:pt x="4689" y="550"/>
                  </a:lnTo>
                  <a:lnTo>
                    <a:pt x="4087" y="786"/>
                  </a:lnTo>
                  <a:lnTo>
                    <a:pt x="3537" y="1048"/>
                  </a:lnTo>
                  <a:lnTo>
                    <a:pt x="3013" y="1389"/>
                  </a:lnTo>
                  <a:lnTo>
                    <a:pt x="2515" y="1729"/>
                  </a:lnTo>
                  <a:lnTo>
                    <a:pt x="2070" y="2148"/>
                  </a:lnTo>
                  <a:lnTo>
                    <a:pt x="1651" y="2593"/>
                  </a:lnTo>
                  <a:lnTo>
                    <a:pt x="1284" y="3091"/>
                  </a:lnTo>
                  <a:lnTo>
                    <a:pt x="944" y="3589"/>
                  </a:lnTo>
                  <a:lnTo>
                    <a:pt x="682" y="4139"/>
                  </a:lnTo>
                  <a:lnTo>
                    <a:pt x="446" y="4715"/>
                  </a:lnTo>
                  <a:lnTo>
                    <a:pt x="263" y="5318"/>
                  </a:lnTo>
                  <a:lnTo>
                    <a:pt x="132" y="5920"/>
                  </a:lnTo>
                  <a:lnTo>
                    <a:pt x="53" y="6575"/>
                  </a:lnTo>
                  <a:lnTo>
                    <a:pt x="1" y="7230"/>
                  </a:lnTo>
                  <a:lnTo>
                    <a:pt x="27" y="7911"/>
                  </a:lnTo>
                  <a:lnTo>
                    <a:pt x="53" y="8618"/>
                  </a:lnTo>
                  <a:lnTo>
                    <a:pt x="158" y="9351"/>
                  </a:lnTo>
                  <a:lnTo>
                    <a:pt x="289" y="10085"/>
                  </a:lnTo>
                  <a:lnTo>
                    <a:pt x="472" y="10845"/>
                  </a:lnTo>
                  <a:lnTo>
                    <a:pt x="682" y="11604"/>
                  </a:lnTo>
                  <a:lnTo>
                    <a:pt x="944" y="12390"/>
                  </a:lnTo>
                  <a:lnTo>
                    <a:pt x="1258" y="13176"/>
                  </a:lnTo>
                  <a:lnTo>
                    <a:pt x="1598" y="13962"/>
                  </a:lnTo>
                  <a:lnTo>
                    <a:pt x="1991" y="14774"/>
                  </a:lnTo>
                  <a:lnTo>
                    <a:pt x="2410" y="15586"/>
                  </a:lnTo>
                  <a:lnTo>
                    <a:pt x="2882" y="16398"/>
                  </a:lnTo>
                  <a:lnTo>
                    <a:pt x="3380" y="17210"/>
                  </a:lnTo>
                  <a:lnTo>
                    <a:pt x="3930" y="18048"/>
                  </a:lnTo>
                  <a:lnTo>
                    <a:pt x="4506" y="18860"/>
                  </a:lnTo>
                  <a:lnTo>
                    <a:pt x="5108" y="19698"/>
                  </a:lnTo>
                  <a:lnTo>
                    <a:pt x="5763" y="20510"/>
                  </a:lnTo>
                  <a:lnTo>
                    <a:pt x="6444" y="21348"/>
                  </a:lnTo>
                  <a:lnTo>
                    <a:pt x="7178" y="22160"/>
                  </a:lnTo>
                  <a:lnTo>
                    <a:pt x="7937" y="22972"/>
                  </a:lnTo>
                  <a:lnTo>
                    <a:pt x="8723" y="23758"/>
                  </a:lnTo>
                  <a:lnTo>
                    <a:pt x="9535" y="24570"/>
                  </a:lnTo>
                  <a:lnTo>
                    <a:pt x="10400" y="25330"/>
                  </a:lnTo>
                  <a:lnTo>
                    <a:pt x="11290" y="26115"/>
                  </a:lnTo>
                  <a:lnTo>
                    <a:pt x="12469" y="27085"/>
                  </a:lnTo>
                  <a:lnTo>
                    <a:pt x="13674" y="28001"/>
                  </a:lnTo>
                  <a:lnTo>
                    <a:pt x="14879" y="28840"/>
                  </a:lnTo>
                  <a:lnTo>
                    <a:pt x="16057" y="29652"/>
                  </a:lnTo>
                  <a:lnTo>
                    <a:pt x="17262" y="30385"/>
                  </a:lnTo>
                  <a:lnTo>
                    <a:pt x="18467" y="31066"/>
                  </a:lnTo>
                  <a:lnTo>
                    <a:pt x="19646" y="31669"/>
                  </a:lnTo>
                  <a:lnTo>
                    <a:pt x="20825" y="32219"/>
                  </a:lnTo>
                  <a:lnTo>
                    <a:pt x="22003" y="32716"/>
                  </a:lnTo>
                  <a:lnTo>
                    <a:pt x="23156" y="33135"/>
                  </a:lnTo>
                  <a:lnTo>
                    <a:pt x="24282" y="33502"/>
                  </a:lnTo>
                  <a:lnTo>
                    <a:pt x="25382" y="33816"/>
                  </a:lnTo>
                  <a:lnTo>
                    <a:pt x="26482" y="34026"/>
                  </a:lnTo>
                  <a:lnTo>
                    <a:pt x="27530" y="34209"/>
                  </a:lnTo>
                  <a:lnTo>
                    <a:pt x="28054" y="34262"/>
                  </a:lnTo>
                  <a:lnTo>
                    <a:pt x="28552" y="34314"/>
                  </a:lnTo>
                  <a:lnTo>
                    <a:pt x="29049" y="34340"/>
                  </a:lnTo>
                  <a:lnTo>
                    <a:pt x="30045" y="34340"/>
                  </a:lnTo>
                  <a:lnTo>
                    <a:pt x="30543" y="34314"/>
                  </a:lnTo>
                  <a:lnTo>
                    <a:pt x="31040" y="34262"/>
                  </a:lnTo>
                  <a:lnTo>
                    <a:pt x="31512" y="34183"/>
                  </a:lnTo>
                  <a:lnTo>
                    <a:pt x="31983" y="34105"/>
                  </a:lnTo>
                  <a:lnTo>
                    <a:pt x="32428" y="33974"/>
                  </a:lnTo>
                  <a:lnTo>
                    <a:pt x="32874" y="33843"/>
                  </a:lnTo>
                  <a:lnTo>
                    <a:pt x="33293" y="33712"/>
                  </a:lnTo>
                  <a:lnTo>
                    <a:pt x="33686" y="33528"/>
                  </a:lnTo>
                  <a:lnTo>
                    <a:pt x="34079" y="33345"/>
                  </a:lnTo>
                  <a:lnTo>
                    <a:pt x="34472" y="33135"/>
                  </a:lnTo>
                  <a:lnTo>
                    <a:pt x="34812" y="32900"/>
                  </a:lnTo>
                  <a:lnTo>
                    <a:pt x="35153" y="32638"/>
                  </a:lnTo>
                  <a:lnTo>
                    <a:pt x="35493" y="32376"/>
                  </a:lnTo>
                  <a:lnTo>
                    <a:pt x="35781" y="32061"/>
                  </a:lnTo>
                  <a:lnTo>
                    <a:pt x="36069" y="31747"/>
                  </a:lnTo>
                  <a:lnTo>
                    <a:pt x="36462" y="31276"/>
                  </a:lnTo>
                  <a:lnTo>
                    <a:pt x="36777" y="30752"/>
                  </a:lnTo>
                  <a:lnTo>
                    <a:pt x="37065" y="30202"/>
                  </a:lnTo>
                  <a:lnTo>
                    <a:pt x="37274" y="29625"/>
                  </a:lnTo>
                  <a:lnTo>
                    <a:pt x="37458" y="29049"/>
                  </a:lnTo>
                  <a:lnTo>
                    <a:pt x="37589" y="28421"/>
                  </a:lnTo>
                  <a:lnTo>
                    <a:pt x="37667" y="27766"/>
                  </a:lnTo>
                  <a:lnTo>
                    <a:pt x="37720" y="27111"/>
                  </a:lnTo>
                  <a:lnTo>
                    <a:pt x="37720" y="26430"/>
                  </a:lnTo>
                  <a:lnTo>
                    <a:pt x="37667" y="25723"/>
                  </a:lnTo>
                  <a:lnTo>
                    <a:pt x="37589" y="24989"/>
                  </a:lnTo>
                  <a:lnTo>
                    <a:pt x="37431" y="24256"/>
                  </a:lnTo>
                  <a:lnTo>
                    <a:pt x="37248" y="23522"/>
                  </a:lnTo>
                  <a:lnTo>
                    <a:pt x="37039" y="22736"/>
                  </a:lnTo>
                  <a:lnTo>
                    <a:pt x="36777" y="21977"/>
                  </a:lnTo>
                  <a:lnTo>
                    <a:pt x="36462" y="21191"/>
                  </a:lnTo>
                  <a:lnTo>
                    <a:pt x="36122" y="20379"/>
                  </a:lnTo>
                  <a:lnTo>
                    <a:pt x="35729" y="19567"/>
                  </a:lnTo>
                  <a:lnTo>
                    <a:pt x="35310" y="18755"/>
                  </a:lnTo>
                  <a:lnTo>
                    <a:pt x="34838" y="17943"/>
                  </a:lnTo>
                  <a:lnTo>
                    <a:pt x="34341" y="17131"/>
                  </a:lnTo>
                  <a:lnTo>
                    <a:pt x="33817" y="16293"/>
                  </a:lnTo>
                  <a:lnTo>
                    <a:pt x="33240" y="15481"/>
                  </a:lnTo>
                  <a:lnTo>
                    <a:pt x="32612" y="14643"/>
                  </a:lnTo>
                  <a:lnTo>
                    <a:pt x="31957" y="13831"/>
                  </a:lnTo>
                  <a:lnTo>
                    <a:pt x="31276" y="13019"/>
                  </a:lnTo>
                  <a:lnTo>
                    <a:pt x="30543" y="12207"/>
                  </a:lnTo>
                  <a:lnTo>
                    <a:pt x="29809" y="11395"/>
                  </a:lnTo>
                  <a:lnTo>
                    <a:pt x="28997" y="10583"/>
                  </a:lnTo>
                  <a:lnTo>
                    <a:pt x="28185" y="9797"/>
                  </a:lnTo>
                  <a:lnTo>
                    <a:pt x="27321" y="9011"/>
                  </a:lnTo>
                  <a:lnTo>
                    <a:pt x="26430" y="8225"/>
                  </a:lnTo>
                  <a:lnTo>
                    <a:pt x="25540" y="7492"/>
                  </a:lnTo>
                  <a:lnTo>
                    <a:pt x="24623" y="6758"/>
                  </a:lnTo>
                  <a:lnTo>
                    <a:pt x="23706" y="6077"/>
                  </a:lnTo>
                  <a:lnTo>
                    <a:pt x="22789" y="5449"/>
                  </a:lnTo>
                  <a:lnTo>
                    <a:pt x="21846" y="4820"/>
                  </a:lnTo>
                  <a:lnTo>
                    <a:pt x="20929" y="4244"/>
                  </a:lnTo>
                  <a:lnTo>
                    <a:pt x="20013" y="3694"/>
                  </a:lnTo>
                  <a:lnTo>
                    <a:pt x="19096" y="3196"/>
                  </a:lnTo>
                  <a:lnTo>
                    <a:pt x="18179" y="2724"/>
                  </a:lnTo>
                  <a:lnTo>
                    <a:pt x="17262" y="2305"/>
                  </a:lnTo>
                  <a:lnTo>
                    <a:pt x="16372" y="1886"/>
                  </a:lnTo>
                  <a:lnTo>
                    <a:pt x="15481" y="1546"/>
                  </a:lnTo>
                  <a:lnTo>
                    <a:pt x="14591" y="1205"/>
                  </a:lnTo>
                  <a:lnTo>
                    <a:pt x="13726" y="917"/>
                  </a:lnTo>
                  <a:lnTo>
                    <a:pt x="12862" y="681"/>
                  </a:lnTo>
                  <a:lnTo>
                    <a:pt x="12024" y="472"/>
                  </a:lnTo>
                  <a:lnTo>
                    <a:pt x="11185" y="288"/>
                  </a:lnTo>
                  <a:lnTo>
                    <a:pt x="10373" y="157"/>
                  </a:lnTo>
                  <a:lnTo>
                    <a:pt x="9588" y="79"/>
                  </a:lnTo>
                  <a:lnTo>
                    <a:pt x="8828" y="26"/>
                  </a:lnTo>
                  <a:lnTo>
                    <a:pt x="806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3"/>
            <p:cNvSpPr/>
            <p:nvPr/>
          </p:nvSpPr>
          <p:spPr>
            <a:xfrm>
              <a:off x="3530050" y="538025"/>
              <a:ext cx="601825" cy="1119825"/>
            </a:xfrm>
            <a:custGeom>
              <a:avLst/>
              <a:gdLst/>
              <a:ahLst/>
              <a:cxnLst/>
              <a:rect l="l" t="t" r="r" b="b"/>
              <a:pathLst>
                <a:path w="24073" h="44793" extrusionOk="0">
                  <a:moveTo>
                    <a:pt x="14302" y="1441"/>
                  </a:moveTo>
                  <a:lnTo>
                    <a:pt x="14669" y="1468"/>
                  </a:lnTo>
                  <a:lnTo>
                    <a:pt x="15009" y="1494"/>
                  </a:lnTo>
                  <a:lnTo>
                    <a:pt x="15507" y="1599"/>
                  </a:lnTo>
                  <a:lnTo>
                    <a:pt x="15978" y="1730"/>
                  </a:lnTo>
                  <a:lnTo>
                    <a:pt x="16450" y="1939"/>
                  </a:lnTo>
                  <a:lnTo>
                    <a:pt x="16895" y="2175"/>
                  </a:lnTo>
                  <a:lnTo>
                    <a:pt x="17340" y="2437"/>
                  </a:lnTo>
                  <a:lnTo>
                    <a:pt x="17760" y="2777"/>
                  </a:lnTo>
                  <a:lnTo>
                    <a:pt x="18179" y="3144"/>
                  </a:lnTo>
                  <a:lnTo>
                    <a:pt x="18572" y="3563"/>
                  </a:lnTo>
                  <a:lnTo>
                    <a:pt x="18964" y="4035"/>
                  </a:lnTo>
                  <a:lnTo>
                    <a:pt x="19331" y="4532"/>
                  </a:lnTo>
                  <a:lnTo>
                    <a:pt x="19698" y="5082"/>
                  </a:lnTo>
                  <a:lnTo>
                    <a:pt x="20038" y="5685"/>
                  </a:lnTo>
                  <a:lnTo>
                    <a:pt x="20353" y="6313"/>
                  </a:lnTo>
                  <a:lnTo>
                    <a:pt x="20667" y="6968"/>
                  </a:lnTo>
                  <a:lnTo>
                    <a:pt x="20929" y="7676"/>
                  </a:lnTo>
                  <a:lnTo>
                    <a:pt x="21217" y="8435"/>
                  </a:lnTo>
                  <a:lnTo>
                    <a:pt x="21453" y="9247"/>
                  </a:lnTo>
                  <a:lnTo>
                    <a:pt x="21689" y="10085"/>
                  </a:lnTo>
                  <a:lnTo>
                    <a:pt x="21898" y="10950"/>
                  </a:lnTo>
                  <a:lnTo>
                    <a:pt x="22082" y="11840"/>
                  </a:lnTo>
                  <a:lnTo>
                    <a:pt x="22239" y="12757"/>
                  </a:lnTo>
                  <a:lnTo>
                    <a:pt x="22370" y="13700"/>
                  </a:lnTo>
                  <a:lnTo>
                    <a:pt x="22474" y="14643"/>
                  </a:lnTo>
                  <a:lnTo>
                    <a:pt x="22527" y="15612"/>
                  </a:lnTo>
                  <a:lnTo>
                    <a:pt x="22579" y="16608"/>
                  </a:lnTo>
                  <a:lnTo>
                    <a:pt x="22605" y="17603"/>
                  </a:lnTo>
                  <a:lnTo>
                    <a:pt x="22605" y="18624"/>
                  </a:lnTo>
                  <a:lnTo>
                    <a:pt x="22579" y="19646"/>
                  </a:lnTo>
                  <a:lnTo>
                    <a:pt x="22527" y="20668"/>
                  </a:lnTo>
                  <a:lnTo>
                    <a:pt x="22422" y="21715"/>
                  </a:lnTo>
                  <a:lnTo>
                    <a:pt x="22317" y="22789"/>
                  </a:lnTo>
                  <a:lnTo>
                    <a:pt x="22186" y="23837"/>
                  </a:lnTo>
                  <a:lnTo>
                    <a:pt x="22029" y="24885"/>
                  </a:lnTo>
                  <a:lnTo>
                    <a:pt x="21820" y="25933"/>
                  </a:lnTo>
                  <a:lnTo>
                    <a:pt x="21610" y="26954"/>
                  </a:lnTo>
                  <a:lnTo>
                    <a:pt x="21374" y="27976"/>
                  </a:lnTo>
                  <a:lnTo>
                    <a:pt x="21139" y="28971"/>
                  </a:lnTo>
                  <a:lnTo>
                    <a:pt x="20850" y="29940"/>
                  </a:lnTo>
                  <a:lnTo>
                    <a:pt x="20536" y="30883"/>
                  </a:lnTo>
                  <a:lnTo>
                    <a:pt x="20222" y="31826"/>
                  </a:lnTo>
                  <a:lnTo>
                    <a:pt x="19881" y="32743"/>
                  </a:lnTo>
                  <a:lnTo>
                    <a:pt x="19515" y="33634"/>
                  </a:lnTo>
                  <a:lnTo>
                    <a:pt x="19122" y="34472"/>
                  </a:lnTo>
                  <a:lnTo>
                    <a:pt x="18729" y="35310"/>
                  </a:lnTo>
                  <a:lnTo>
                    <a:pt x="18310" y="36122"/>
                  </a:lnTo>
                  <a:lnTo>
                    <a:pt x="17864" y="36908"/>
                  </a:lnTo>
                  <a:lnTo>
                    <a:pt x="17419" y="37641"/>
                  </a:lnTo>
                  <a:lnTo>
                    <a:pt x="16948" y="38348"/>
                  </a:lnTo>
                  <a:lnTo>
                    <a:pt x="16476" y="39003"/>
                  </a:lnTo>
                  <a:lnTo>
                    <a:pt x="16005" y="39606"/>
                  </a:lnTo>
                  <a:lnTo>
                    <a:pt x="15507" y="40156"/>
                  </a:lnTo>
                  <a:lnTo>
                    <a:pt x="15035" y="40680"/>
                  </a:lnTo>
                  <a:lnTo>
                    <a:pt x="14538" y="41151"/>
                  </a:lnTo>
                  <a:lnTo>
                    <a:pt x="14040" y="41570"/>
                  </a:lnTo>
                  <a:lnTo>
                    <a:pt x="13542" y="41937"/>
                  </a:lnTo>
                  <a:lnTo>
                    <a:pt x="13045" y="42277"/>
                  </a:lnTo>
                  <a:lnTo>
                    <a:pt x="12547" y="42566"/>
                  </a:lnTo>
                  <a:lnTo>
                    <a:pt x="12049" y="42828"/>
                  </a:lnTo>
                  <a:lnTo>
                    <a:pt x="11552" y="43011"/>
                  </a:lnTo>
                  <a:lnTo>
                    <a:pt x="11028" y="43168"/>
                  </a:lnTo>
                  <a:lnTo>
                    <a:pt x="10530" y="43273"/>
                  </a:lnTo>
                  <a:lnTo>
                    <a:pt x="10032" y="43325"/>
                  </a:lnTo>
                  <a:lnTo>
                    <a:pt x="9535" y="43325"/>
                  </a:lnTo>
                  <a:lnTo>
                    <a:pt x="9037" y="43273"/>
                  </a:lnTo>
                  <a:lnTo>
                    <a:pt x="8566" y="43168"/>
                  </a:lnTo>
                  <a:lnTo>
                    <a:pt x="8094" y="43037"/>
                  </a:lnTo>
                  <a:lnTo>
                    <a:pt x="7623" y="42854"/>
                  </a:lnTo>
                  <a:lnTo>
                    <a:pt x="7177" y="42618"/>
                  </a:lnTo>
                  <a:lnTo>
                    <a:pt x="6732" y="42330"/>
                  </a:lnTo>
                  <a:lnTo>
                    <a:pt x="6287" y="41989"/>
                  </a:lnTo>
                  <a:lnTo>
                    <a:pt x="5894" y="41623"/>
                  </a:lnTo>
                  <a:lnTo>
                    <a:pt x="5475" y="41204"/>
                  </a:lnTo>
                  <a:lnTo>
                    <a:pt x="5108" y="40732"/>
                  </a:lnTo>
                  <a:lnTo>
                    <a:pt x="4715" y="40234"/>
                  </a:lnTo>
                  <a:lnTo>
                    <a:pt x="4375" y="39684"/>
                  </a:lnTo>
                  <a:lnTo>
                    <a:pt x="4034" y="39108"/>
                  </a:lnTo>
                  <a:lnTo>
                    <a:pt x="3720" y="38453"/>
                  </a:lnTo>
                  <a:lnTo>
                    <a:pt x="3405" y="37798"/>
                  </a:lnTo>
                  <a:lnTo>
                    <a:pt x="3117" y="37091"/>
                  </a:lnTo>
                  <a:lnTo>
                    <a:pt x="2855" y="36331"/>
                  </a:lnTo>
                  <a:lnTo>
                    <a:pt x="2593" y="35519"/>
                  </a:lnTo>
                  <a:lnTo>
                    <a:pt x="2358" y="34681"/>
                  </a:lnTo>
                  <a:lnTo>
                    <a:pt x="2148" y="33817"/>
                  </a:lnTo>
                  <a:lnTo>
                    <a:pt x="1965" y="32926"/>
                  </a:lnTo>
                  <a:lnTo>
                    <a:pt x="1834" y="32010"/>
                  </a:lnTo>
                  <a:lnTo>
                    <a:pt x="1703" y="31093"/>
                  </a:lnTo>
                  <a:lnTo>
                    <a:pt x="1598" y="30124"/>
                  </a:lnTo>
                  <a:lnTo>
                    <a:pt x="1519" y="29154"/>
                  </a:lnTo>
                  <a:lnTo>
                    <a:pt x="1467" y="28159"/>
                  </a:lnTo>
                  <a:lnTo>
                    <a:pt x="1441" y="27164"/>
                  </a:lnTo>
                  <a:lnTo>
                    <a:pt x="1441" y="26168"/>
                  </a:lnTo>
                  <a:lnTo>
                    <a:pt x="1493" y="25121"/>
                  </a:lnTo>
                  <a:lnTo>
                    <a:pt x="1546" y="24099"/>
                  </a:lnTo>
                  <a:lnTo>
                    <a:pt x="1624" y="23051"/>
                  </a:lnTo>
                  <a:lnTo>
                    <a:pt x="1729" y="22003"/>
                  </a:lnTo>
                  <a:lnTo>
                    <a:pt x="1886" y="20930"/>
                  </a:lnTo>
                  <a:lnTo>
                    <a:pt x="2043" y="19882"/>
                  </a:lnTo>
                  <a:lnTo>
                    <a:pt x="2227" y="18834"/>
                  </a:lnTo>
                  <a:lnTo>
                    <a:pt x="2436" y="17812"/>
                  </a:lnTo>
                  <a:lnTo>
                    <a:pt x="2672" y="16791"/>
                  </a:lnTo>
                  <a:lnTo>
                    <a:pt x="2934" y="15796"/>
                  </a:lnTo>
                  <a:lnTo>
                    <a:pt x="3222" y="14826"/>
                  </a:lnTo>
                  <a:lnTo>
                    <a:pt x="3510" y="13883"/>
                  </a:lnTo>
                  <a:lnTo>
                    <a:pt x="3824" y="12940"/>
                  </a:lnTo>
                  <a:lnTo>
                    <a:pt x="4191" y="12024"/>
                  </a:lnTo>
                  <a:lnTo>
                    <a:pt x="4532" y="11159"/>
                  </a:lnTo>
                  <a:lnTo>
                    <a:pt x="4925" y="10295"/>
                  </a:lnTo>
                  <a:lnTo>
                    <a:pt x="5318" y="9457"/>
                  </a:lnTo>
                  <a:lnTo>
                    <a:pt x="5737" y="8645"/>
                  </a:lnTo>
                  <a:lnTo>
                    <a:pt x="6182" y="7885"/>
                  </a:lnTo>
                  <a:lnTo>
                    <a:pt x="6653" y="7125"/>
                  </a:lnTo>
                  <a:lnTo>
                    <a:pt x="7125" y="6418"/>
                  </a:lnTo>
                  <a:lnTo>
                    <a:pt x="7544" y="5842"/>
                  </a:lnTo>
                  <a:lnTo>
                    <a:pt x="7963" y="5292"/>
                  </a:lnTo>
                  <a:lnTo>
                    <a:pt x="8408" y="4768"/>
                  </a:lnTo>
                  <a:lnTo>
                    <a:pt x="8854" y="4270"/>
                  </a:lnTo>
                  <a:lnTo>
                    <a:pt x="9299" y="3825"/>
                  </a:lnTo>
                  <a:lnTo>
                    <a:pt x="9744" y="3432"/>
                  </a:lnTo>
                  <a:lnTo>
                    <a:pt x="10190" y="3065"/>
                  </a:lnTo>
                  <a:lnTo>
                    <a:pt x="10661" y="2725"/>
                  </a:lnTo>
                  <a:lnTo>
                    <a:pt x="11106" y="2437"/>
                  </a:lnTo>
                  <a:lnTo>
                    <a:pt x="11578" y="2175"/>
                  </a:lnTo>
                  <a:lnTo>
                    <a:pt x="12023" y="1965"/>
                  </a:lnTo>
                  <a:lnTo>
                    <a:pt x="12495" y="1782"/>
                  </a:lnTo>
                  <a:lnTo>
                    <a:pt x="12940" y="1625"/>
                  </a:lnTo>
                  <a:lnTo>
                    <a:pt x="13411" y="1520"/>
                  </a:lnTo>
                  <a:lnTo>
                    <a:pt x="13857" y="1468"/>
                  </a:lnTo>
                  <a:lnTo>
                    <a:pt x="14302" y="1441"/>
                  </a:lnTo>
                  <a:close/>
                  <a:moveTo>
                    <a:pt x="14014" y="1"/>
                  </a:moveTo>
                  <a:lnTo>
                    <a:pt x="13411" y="53"/>
                  </a:lnTo>
                  <a:lnTo>
                    <a:pt x="12809" y="158"/>
                  </a:lnTo>
                  <a:lnTo>
                    <a:pt x="12206" y="315"/>
                  </a:lnTo>
                  <a:lnTo>
                    <a:pt x="11604" y="551"/>
                  </a:lnTo>
                  <a:lnTo>
                    <a:pt x="11028" y="813"/>
                  </a:lnTo>
                  <a:lnTo>
                    <a:pt x="10425" y="1153"/>
                  </a:lnTo>
                  <a:lnTo>
                    <a:pt x="9823" y="1520"/>
                  </a:lnTo>
                  <a:lnTo>
                    <a:pt x="9247" y="1939"/>
                  </a:lnTo>
                  <a:lnTo>
                    <a:pt x="8670" y="2437"/>
                  </a:lnTo>
                  <a:lnTo>
                    <a:pt x="8094" y="2961"/>
                  </a:lnTo>
                  <a:lnTo>
                    <a:pt x="7544" y="3537"/>
                  </a:lnTo>
                  <a:lnTo>
                    <a:pt x="6994" y="4166"/>
                  </a:lnTo>
                  <a:lnTo>
                    <a:pt x="6444" y="4873"/>
                  </a:lnTo>
                  <a:lnTo>
                    <a:pt x="5920" y="5580"/>
                  </a:lnTo>
                  <a:lnTo>
                    <a:pt x="5422" y="6340"/>
                  </a:lnTo>
                  <a:lnTo>
                    <a:pt x="4951" y="7125"/>
                  </a:lnTo>
                  <a:lnTo>
                    <a:pt x="4479" y="7937"/>
                  </a:lnTo>
                  <a:lnTo>
                    <a:pt x="4034" y="8776"/>
                  </a:lnTo>
                  <a:lnTo>
                    <a:pt x="3615" y="9640"/>
                  </a:lnTo>
                  <a:lnTo>
                    <a:pt x="3222" y="10531"/>
                  </a:lnTo>
                  <a:lnTo>
                    <a:pt x="2829" y="11447"/>
                  </a:lnTo>
                  <a:lnTo>
                    <a:pt x="2489" y="12417"/>
                  </a:lnTo>
                  <a:lnTo>
                    <a:pt x="2148" y="13386"/>
                  </a:lnTo>
                  <a:lnTo>
                    <a:pt x="1834" y="14381"/>
                  </a:lnTo>
                  <a:lnTo>
                    <a:pt x="1519" y="15403"/>
                  </a:lnTo>
                  <a:lnTo>
                    <a:pt x="1257" y="16424"/>
                  </a:lnTo>
                  <a:lnTo>
                    <a:pt x="1022" y="17472"/>
                  </a:lnTo>
                  <a:lnTo>
                    <a:pt x="786" y="18546"/>
                  </a:lnTo>
                  <a:lnTo>
                    <a:pt x="603" y="19646"/>
                  </a:lnTo>
                  <a:lnTo>
                    <a:pt x="419" y="20720"/>
                  </a:lnTo>
                  <a:lnTo>
                    <a:pt x="288" y="21820"/>
                  </a:lnTo>
                  <a:lnTo>
                    <a:pt x="184" y="22920"/>
                  </a:lnTo>
                  <a:lnTo>
                    <a:pt x="79" y="24020"/>
                  </a:lnTo>
                  <a:lnTo>
                    <a:pt x="26" y="25094"/>
                  </a:lnTo>
                  <a:lnTo>
                    <a:pt x="0" y="26168"/>
                  </a:lnTo>
                  <a:lnTo>
                    <a:pt x="0" y="27216"/>
                  </a:lnTo>
                  <a:lnTo>
                    <a:pt x="26" y="28264"/>
                  </a:lnTo>
                  <a:lnTo>
                    <a:pt x="79" y="29285"/>
                  </a:lnTo>
                  <a:lnTo>
                    <a:pt x="157" y="30307"/>
                  </a:lnTo>
                  <a:lnTo>
                    <a:pt x="262" y="31302"/>
                  </a:lnTo>
                  <a:lnTo>
                    <a:pt x="393" y="32271"/>
                  </a:lnTo>
                  <a:lnTo>
                    <a:pt x="550" y="33214"/>
                  </a:lnTo>
                  <a:lnTo>
                    <a:pt x="734" y="34157"/>
                  </a:lnTo>
                  <a:lnTo>
                    <a:pt x="943" y="35074"/>
                  </a:lnTo>
                  <a:lnTo>
                    <a:pt x="1205" y="35939"/>
                  </a:lnTo>
                  <a:lnTo>
                    <a:pt x="1467" y="36803"/>
                  </a:lnTo>
                  <a:lnTo>
                    <a:pt x="1781" y="37641"/>
                  </a:lnTo>
                  <a:lnTo>
                    <a:pt x="2096" y="38453"/>
                  </a:lnTo>
                  <a:lnTo>
                    <a:pt x="2462" y="39213"/>
                  </a:lnTo>
                  <a:lnTo>
                    <a:pt x="2829" y="39946"/>
                  </a:lnTo>
                  <a:lnTo>
                    <a:pt x="3222" y="40601"/>
                  </a:lnTo>
                  <a:lnTo>
                    <a:pt x="3641" y="41230"/>
                  </a:lnTo>
                  <a:lnTo>
                    <a:pt x="4086" y="41806"/>
                  </a:lnTo>
                  <a:lnTo>
                    <a:pt x="4532" y="42330"/>
                  </a:lnTo>
                  <a:lnTo>
                    <a:pt x="5029" y="42801"/>
                  </a:lnTo>
                  <a:lnTo>
                    <a:pt x="5527" y="43247"/>
                  </a:lnTo>
                  <a:lnTo>
                    <a:pt x="6025" y="43613"/>
                  </a:lnTo>
                  <a:lnTo>
                    <a:pt x="6549" y="43954"/>
                  </a:lnTo>
                  <a:lnTo>
                    <a:pt x="7099" y="44216"/>
                  </a:lnTo>
                  <a:lnTo>
                    <a:pt x="7675" y="44425"/>
                  </a:lnTo>
                  <a:lnTo>
                    <a:pt x="8251" y="44609"/>
                  </a:lnTo>
                  <a:lnTo>
                    <a:pt x="8827" y="44713"/>
                  </a:lnTo>
                  <a:lnTo>
                    <a:pt x="9299" y="44766"/>
                  </a:lnTo>
                  <a:lnTo>
                    <a:pt x="9744" y="44792"/>
                  </a:lnTo>
                  <a:lnTo>
                    <a:pt x="10294" y="44766"/>
                  </a:lnTo>
                  <a:lnTo>
                    <a:pt x="10844" y="44687"/>
                  </a:lnTo>
                  <a:lnTo>
                    <a:pt x="11394" y="44583"/>
                  </a:lnTo>
                  <a:lnTo>
                    <a:pt x="11918" y="44425"/>
                  </a:lnTo>
                  <a:lnTo>
                    <a:pt x="12468" y="44216"/>
                  </a:lnTo>
                  <a:lnTo>
                    <a:pt x="13018" y="43980"/>
                  </a:lnTo>
                  <a:lnTo>
                    <a:pt x="13542" y="43692"/>
                  </a:lnTo>
                  <a:lnTo>
                    <a:pt x="14092" y="43351"/>
                  </a:lnTo>
                  <a:lnTo>
                    <a:pt x="14616" y="42985"/>
                  </a:lnTo>
                  <a:lnTo>
                    <a:pt x="15140" y="42566"/>
                  </a:lnTo>
                  <a:lnTo>
                    <a:pt x="15664" y="42094"/>
                  </a:lnTo>
                  <a:lnTo>
                    <a:pt x="16162" y="41596"/>
                  </a:lnTo>
                  <a:lnTo>
                    <a:pt x="16659" y="41046"/>
                  </a:lnTo>
                  <a:lnTo>
                    <a:pt x="17157" y="40470"/>
                  </a:lnTo>
                  <a:lnTo>
                    <a:pt x="17655" y="39841"/>
                  </a:lnTo>
                  <a:lnTo>
                    <a:pt x="18126" y="39187"/>
                  </a:lnTo>
                  <a:lnTo>
                    <a:pt x="18624" y="38427"/>
                  </a:lnTo>
                  <a:lnTo>
                    <a:pt x="19122" y="37667"/>
                  </a:lnTo>
                  <a:lnTo>
                    <a:pt x="19567" y="36855"/>
                  </a:lnTo>
                  <a:lnTo>
                    <a:pt x="20012" y="36017"/>
                  </a:lnTo>
                  <a:lnTo>
                    <a:pt x="20431" y="35127"/>
                  </a:lnTo>
                  <a:lnTo>
                    <a:pt x="20850" y="34236"/>
                  </a:lnTo>
                  <a:lnTo>
                    <a:pt x="21217" y="33319"/>
                  </a:lnTo>
                  <a:lnTo>
                    <a:pt x="21584" y="32350"/>
                  </a:lnTo>
                  <a:lnTo>
                    <a:pt x="21924" y="31381"/>
                  </a:lnTo>
                  <a:lnTo>
                    <a:pt x="22239" y="30385"/>
                  </a:lnTo>
                  <a:lnTo>
                    <a:pt x="22527" y="29390"/>
                  </a:lnTo>
                  <a:lnTo>
                    <a:pt x="22789" y="28342"/>
                  </a:lnTo>
                  <a:lnTo>
                    <a:pt x="23051" y="27295"/>
                  </a:lnTo>
                  <a:lnTo>
                    <a:pt x="23260" y="26221"/>
                  </a:lnTo>
                  <a:lnTo>
                    <a:pt x="23470" y="25147"/>
                  </a:lnTo>
                  <a:lnTo>
                    <a:pt x="23627" y="24047"/>
                  </a:lnTo>
                  <a:lnTo>
                    <a:pt x="23758" y="22946"/>
                  </a:lnTo>
                  <a:lnTo>
                    <a:pt x="23889" y="21846"/>
                  </a:lnTo>
                  <a:lnTo>
                    <a:pt x="23967" y="20746"/>
                  </a:lnTo>
                  <a:lnTo>
                    <a:pt x="24020" y="19672"/>
                  </a:lnTo>
                  <a:lnTo>
                    <a:pt x="24072" y="18598"/>
                  </a:lnTo>
                  <a:lnTo>
                    <a:pt x="24072" y="17551"/>
                  </a:lnTo>
                  <a:lnTo>
                    <a:pt x="24046" y="16503"/>
                  </a:lnTo>
                  <a:lnTo>
                    <a:pt x="23994" y="15481"/>
                  </a:lnTo>
                  <a:lnTo>
                    <a:pt x="23915" y="14460"/>
                  </a:lnTo>
                  <a:lnTo>
                    <a:pt x="23810" y="13464"/>
                  </a:lnTo>
                  <a:lnTo>
                    <a:pt x="23679" y="12495"/>
                  </a:lnTo>
                  <a:lnTo>
                    <a:pt x="23496" y="11552"/>
                  </a:lnTo>
                  <a:lnTo>
                    <a:pt x="23313" y="10609"/>
                  </a:lnTo>
                  <a:lnTo>
                    <a:pt x="23103" y="9719"/>
                  </a:lnTo>
                  <a:lnTo>
                    <a:pt x="22867" y="8828"/>
                  </a:lnTo>
                  <a:lnTo>
                    <a:pt x="22605" y="7964"/>
                  </a:lnTo>
                  <a:lnTo>
                    <a:pt x="22291" y="7125"/>
                  </a:lnTo>
                  <a:lnTo>
                    <a:pt x="21951" y="6313"/>
                  </a:lnTo>
                  <a:lnTo>
                    <a:pt x="21610" y="5554"/>
                  </a:lnTo>
                  <a:lnTo>
                    <a:pt x="21217" y="4847"/>
                  </a:lnTo>
                  <a:lnTo>
                    <a:pt x="20824" y="4166"/>
                  </a:lnTo>
                  <a:lnTo>
                    <a:pt x="20405" y="3537"/>
                  </a:lnTo>
                  <a:lnTo>
                    <a:pt x="19986" y="2961"/>
                  </a:lnTo>
                  <a:lnTo>
                    <a:pt x="19515" y="2437"/>
                  </a:lnTo>
                  <a:lnTo>
                    <a:pt x="19043" y="1965"/>
                  </a:lnTo>
                  <a:lnTo>
                    <a:pt x="18545" y="1546"/>
                  </a:lnTo>
                  <a:lnTo>
                    <a:pt x="18021" y="1153"/>
                  </a:lnTo>
                  <a:lnTo>
                    <a:pt x="17498" y="839"/>
                  </a:lnTo>
                  <a:lnTo>
                    <a:pt x="16948" y="551"/>
                  </a:lnTo>
                  <a:lnTo>
                    <a:pt x="16397" y="341"/>
                  </a:lnTo>
                  <a:lnTo>
                    <a:pt x="15821" y="158"/>
                  </a:lnTo>
                  <a:lnTo>
                    <a:pt x="15219" y="53"/>
                  </a:lnTo>
                  <a:lnTo>
                    <a:pt x="146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3"/>
            <p:cNvSpPr/>
            <p:nvPr/>
          </p:nvSpPr>
          <p:spPr>
            <a:xfrm>
              <a:off x="3301500" y="743650"/>
              <a:ext cx="1058250" cy="707925"/>
            </a:xfrm>
            <a:custGeom>
              <a:avLst/>
              <a:gdLst/>
              <a:ahLst/>
              <a:cxnLst/>
              <a:rect l="l" t="t" r="r" b="b"/>
              <a:pathLst>
                <a:path w="42330" h="28317" extrusionOk="0">
                  <a:moveTo>
                    <a:pt x="31957" y="1467"/>
                  </a:moveTo>
                  <a:lnTo>
                    <a:pt x="32769" y="1520"/>
                  </a:lnTo>
                  <a:lnTo>
                    <a:pt x="33581" y="1598"/>
                  </a:lnTo>
                  <a:lnTo>
                    <a:pt x="34341" y="1729"/>
                  </a:lnTo>
                  <a:lnTo>
                    <a:pt x="35074" y="1860"/>
                  </a:lnTo>
                  <a:lnTo>
                    <a:pt x="35755" y="2044"/>
                  </a:lnTo>
                  <a:lnTo>
                    <a:pt x="36436" y="2253"/>
                  </a:lnTo>
                  <a:lnTo>
                    <a:pt x="37039" y="2489"/>
                  </a:lnTo>
                  <a:lnTo>
                    <a:pt x="37615" y="2777"/>
                  </a:lnTo>
                  <a:lnTo>
                    <a:pt x="38165" y="3065"/>
                  </a:lnTo>
                  <a:lnTo>
                    <a:pt x="38663" y="3406"/>
                  </a:lnTo>
                  <a:lnTo>
                    <a:pt x="39108" y="3772"/>
                  </a:lnTo>
                  <a:lnTo>
                    <a:pt x="39527" y="4192"/>
                  </a:lnTo>
                  <a:lnTo>
                    <a:pt x="39894" y="4611"/>
                  </a:lnTo>
                  <a:lnTo>
                    <a:pt x="40182" y="5082"/>
                  </a:lnTo>
                  <a:lnTo>
                    <a:pt x="40444" y="5580"/>
                  </a:lnTo>
                  <a:lnTo>
                    <a:pt x="40627" y="6025"/>
                  </a:lnTo>
                  <a:lnTo>
                    <a:pt x="40758" y="6523"/>
                  </a:lnTo>
                  <a:lnTo>
                    <a:pt x="40837" y="7021"/>
                  </a:lnTo>
                  <a:lnTo>
                    <a:pt x="40889" y="7518"/>
                  </a:lnTo>
                  <a:lnTo>
                    <a:pt x="40863" y="8042"/>
                  </a:lnTo>
                  <a:lnTo>
                    <a:pt x="40810" y="8592"/>
                  </a:lnTo>
                  <a:lnTo>
                    <a:pt x="40732" y="9142"/>
                  </a:lnTo>
                  <a:lnTo>
                    <a:pt x="40575" y="9692"/>
                  </a:lnTo>
                  <a:lnTo>
                    <a:pt x="40391" y="10269"/>
                  </a:lnTo>
                  <a:lnTo>
                    <a:pt x="40156" y="10845"/>
                  </a:lnTo>
                  <a:lnTo>
                    <a:pt x="39894" y="11447"/>
                  </a:lnTo>
                  <a:lnTo>
                    <a:pt x="39579" y="12050"/>
                  </a:lnTo>
                  <a:lnTo>
                    <a:pt x="39213" y="12652"/>
                  </a:lnTo>
                  <a:lnTo>
                    <a:pt x="38820" y="13281"/>
                  </a:lnTo>
                  <a:lnTo>
                    <a:pt x="38348" y="13883"/>
                  </a:lnTo>
                  <a:lnTo>
                    <a:pt x="37877" y="14512"/>
                  </a:lnTo>
                  <a:lnTo>
                    <a:pt x="37300" y="15167"/>
                  </a:lnTo>
                  <a:lnTo>
                    <a:pt x="36724" y="15795"/>
                  </a:lnTo>
                  <a:lnTo>
                    <a:pt x="36096" y="16450"/>
                  </a:lnTo>
                  <a:lnTo>
                    <a:pt x="35441" y="17079"/>
                  </a:lnTo>
                  <a:lnTo>
                    <a:pt x="34760" y="17681"/>
                  </a:lnTo>
                  <a:lnTo>
                    <a:pt x="34026" y="18284"/>
                  </a:lnTo>
                  <a:lnTo>
                    <a:pt x="33267" y="18886"/>
                  </a:lnTo>
                  <a:lnTo>
                    <a:pt x="32507" y="19463"/>
                  </a:lnTo>
                  <a:lnTo>
                    <a:pt x="31695" y="20013"/>
                  </a:lnTo>
                  <a:lnTo>
                    <a:pt x="30857" y="20563"/>
                  </a:lnTo>
                  <a:lnTo>
                    <a:pt x="29992" y="21113"/>
                  </a:lnTo>
                  <a:lnTo>
                    <a:pt x="29102" y="21637"/>
                  </a:lnTo>
                  <a:lnTo>
                    <a:pt x="28185" y="22134"/>
                  </a:lnTo>
                  <a:lnTo>
                    <a:pt x="27268" y="22606"/>
                  </a:lnTo>
                  <a:lnTo>
                    <a:pt x="26325" y="23077"/>
                  </a:lnTo>
                  <a:lnTo>
                    <a:pt x="25356" y="23523"/>
                  </a:lnTo>
                  <a:lnTo>
                    <a:pt x="24361" y="23968"/>
                  </a:lnTo>
                  <a:lnTo>
                    <a:pt x="23365" y="24361"/>
                  </a:lnTo>
                  <a:lnTo>
                    <a:pt x="22370" y="24727"/>
                  </a:lnTo>
                  <a:lnTo>
                    <a:pt x="21375" y="25068"/>
                  </a:lnTo>
                  <a:lnTo>
                    <a:pt x="20405" y="25382"/>
                  </a:lnTo>
                  <a:lnTo>
                    <a:pt x="19436" y="25670"/>
                  </a:lnTo>
                  <a:lnTo>
                    <a:pt x="18467" y="25906"/>
                  </a:lnTo>
                  <a:lnTo>
                    <a:pt x="17524" y="26142"/>
                  </a:lnTo>
                  <a:lnTo>
                    <a:pt x="16581" y="26325"/>
                  </a:lnTo>
                  <a:lnTo>
                    <a:pt x="15664" y="26482"/>
                  </a:lnTo>
                  <a:lnTo>
                    <a:pt x="14748" y="26613"/>
                  </a:lnTo>
                  <a:lnTo>
                    <a:pt x="13857" y="26718"/>
                  </a:lnTo>
                  <a:lnTo>
                    <a:pt x="12993" y="26797"/>
                  </a:lnTo>
                  <a:lnTo>
                    <a:pt x="12128" y="26849"/>
                  </a:lnTo>
                  <a:lnTo>
                    <a:pt x="11316" y="26875"/>
                  </a:lnTo>
                  <a:lnTo>
                    <a:pt x="10504" y="26849"/>
                  </a:lnTo>
                  <a:lnTo>
                    <a:pt x="9718" y="26823"/>
                  </a:lnTo>
                  <a:lnTo>
                    <a:pt x="8959" y="26744"/>
                  </a:lnTo>
                  <a:lnTo>
                    <a:pt x="8225" y="26640"/>
                  </a:lnTo>
                  <a:lnTo>
                    <a:pt x="7518" y="26509"/>
                  </a:lnTo>
                  <a:lnTo>
                    <a:pt x="6863" y="26351"/>
                  </a:lnTo>
                  <a:lnTo>
                    <a:pt x="6208" y="26168"/>
                  </a:lnTo>
                  <a:lnTo>
                    <a:pt x="5606" y="25959"/>
                  </a:lnTo>
                  <a:lnTo>
                    <a:pt x="5030" y="25723"/>
                  </a:lnTo>
                  <a:lnTo>
                    <a:pt x="4506" y="25435"/>
                  </a:lnTo>
                  <a:lnTo>
                    <a:pt x="4008" y="25147"/>
                  </a:lnTo>
                  <a:lnTo>
                    <a:pt x="3537" y="24806"/>
                  </a:lnTo>
                  <a:lnTo>
                    <a:pt x="3118" y="24466"/>
                  </a:lnTo>
                  <a:lnTo>
                    <a:pt x="2751" y="24073"/>
                  </a:lnTo>
                  <a:lnTo>
                    <a:pt x="2437" y="23654"/>
                  </a:lnTo>
                  <a:lnTo>
                    <a:pt x="2148" y="23208"/>
                  </a:lnTo>
                  <a:lnTo>
                    <a:pt x="1887" y="22737"/>
                  </a:lnTo>
                  <a:lnTo>
                    <a:pt x="1703" y="22265"/>
                  </a:lnTo>
                  <a:lnTo>
                    <a:pt x="1572" y="21741"/>
                  </a:lnTo>
                  <a:lnTo>
                    <a:pt x="1494" y="21218"/>
                  </a:lnTo>
                  <a:lnTo>
                    <a:pt x="1441" y="20694"/>
                  </a:lnTo>
                  <a:lnTo>
                    <a:pt x="1467" y="20144"/>
                  </a:lnTo>
                  <a:lnTo>
                    <a:pt x="1520" y="19567"/>
                  </a:lnTo>
                  <a:lnTo>
                    <a:pt x="1625" y="19017"/>
                  </a:lnTo>
                  <a:lnTo>
                    <a:pt x="1782" y="18415"/>
                  </a:lnTo>
                  <a:lnTo>
                    <a:pt x="1991" y="17839"/>
                  </a:lnTo>
                  <a:lnTo>
                    <a:pt x="2227" y="17236"/>
                  </a:lnTo>
                  <a:lnTo>
                    <a:pt x="2541" y="16660"/>
                  </a:lnTo>
                  <a:lnTo>
                    <a:pt x="2856" y="16031"/>
                  </a:lnTo>
                  <a:lnTo>
                    <a:pt x="3249" y="15429"/>
                  </a:lnTo>
                  <a:lnTo>
                    <a:pt x="3642" y="14826"/>
                  </a:lnTo>
                  <a:lnTo>
                    <a:pt x="4113" y="14224"/>
                  </a:lnTo>
                  <a:lnTo>
                    <a:pt x="4611" y="13595"/>
                  </a:lnTo>
                  <a:lnTo>
                    <a:pt x="5135" y="12993"/>
                  </a:lnTo>
                  <a:lnTo>
                    <a:pt x="5711" y="12390"/>
                  </a:lnTo>
                  <a:lnTo>
                    <a:pt x="6313" y="11788"/>
                  </a:lnTo>
                  <a:lnTo>
                    <a:pt x="6942" y="11185"/>
                  </a:lnTo>
                  <a:lnTo>
                    <a:pt x="7623" y="10609"/>
                  </a:lnTo>
                  <a:lnTo>
                    <a:pt x="8330" y="10007"/>
                  </a:lnTo>
                  <a:lnTo>
                    <a:pt x="9064" y="9430"/>
                  </a:lnTo>
                  <a:lnTo>
                    <a:pt x="9823" y="8880"/>
                  </a:lnTo>
                  <a:lnTo>
                    <a:pt x="10635" y="8304"/>
                  </a:lnTo>
                  <a:lnTo>
                    <a:pt x="11447" y="7754"/>
                  </a:lnTo>
                  <a:lnTo>
                    <a:pt x="12312" y="7230"/>
                  </a:lnTo>
                  <a:lnTo>
                    <a:pt x="13202" y="6706"/>
                  </a:lnTo>
                  <a:lnTo>
                    <a:pt x="14119" y="6208"/>
                  </a:lnTo>
                  <a:lnTo>
                    <a:pt x="15062" y="5711"/>
                  </a:lnTo>
                  <a:lnTo>
                    <a:pt x="16005" y="5239"/>
                  </a:lnTo>
                  <a:lnTo>
                    <a:pt x="17000" y="4794"/>
                  </a:lnTo>
                  <a:lnTo>
                    <a:pt x="17943" y="4375"/>
                  </a:lnTo>
                  <a:lnTo>
                    <a:pt x="18860" y="4008"/>
                  </a:lnTo>
                  <a:lnTo>
                    <a:pt x="19803" y="3668"/>
                  </a:lnTo>
                  <a:lnTo>
                    <a:pt x="20746" y="3327"/>
                  </a:lnTo>
                  <a:lnTo>
                    <a:pt x="21663" y="3039"/>
                  </a:lnTo>
                  <a:lnTo>
                    <a:pt x="22580" y="2751"/>
                  </a:lnTo>
                  <a:lnTo>
                    <a:pt x="23496" y="2515"/>
                  </a:lnTo>
                  <a:lnTo>
                    <a:pt x="24387" y="2279"/>
                  </a:lnTo>
                  <a:lnTo>
                    <a:pt x="25278" y="2096"/>
                  </a:lnTo>
                  <a:lnTo>
                    <a:pt x="26142" y="1913"/>
                  </a:lnTo>
                  <a:lnTo>
                    <a:pt x="27006" y="1782"/>
                  </a:lnTo>
                  <a:lnTo>
                    <a:pt x="27871" y="1677"/>
                  </a:lnTo>
                  <a:lnTo>
                    <a:pt x="28709" y="1572"/>
                  </a:lnTo>
                  <a:lnTo>
                    <a:pt x="29521" y="1520"/>
                  </a:lnTo>
                  <a:lnTo>
                    <a:pt x="30333" y="1467"/>
                  </a:lnTo>
                  <a:close/>
                  <a:moveTo>
                    <a:pt x="30647" y="1"/>
                  </a:moveTo>
                  <a:lnTo>
                    <a:pt x="29730" y="27"/>
                  </a:lnTo>
                  <a:lnTo>
                    <a:pt x="28814" y="105"/>
                  </a:lnTo>
                  <a:lnTo>
                    <a:pt x="27845" y="184"/>
                  </a:lnTo>
                  <a:lnTo>
                    <a:pt x="26875" y="315"/>
                  </a:lnTo>
                  <a:lnTo>
                    <a:pt x="25880" y="472"/>
                  </a:lnTo>
                  <a:lnTo>
                    <a:pt x="24858" y="682"/>
                  </a:lnTo>
                  <a:lnTo>
                    <a:pt x="23837" y="917"/>
                  </a:lnTo>
                  <a:lnTo>
                    <a:pt x="22815" y="1179"/>
                  </a:lnTo>
                  <a:lnTo>
                    <a:pt x="21768" y="1467"/>
                  </a:lnTo>
                  <a:lnTo>
                    <a:pt x="20694" y="1808"/>
                  </a:lnTo>
                  <a:lnTo>
                    <a:pt x="19646" y="2175"/>
                  </a:lnTo>
                  <a:lnTo>
                    <a:pt x="18572" y="2568"/>
                  </a:lnTo>
                  <a:lnTo>
                    <a:pt x="17472" y="2987"/>
                  </a:lnTo>
                  <a:lnTo>
                    <a:pt x="16398" y="3458"/>
                  </a:lnTo>
                  <a:lnTo>
                    <a:pt x="15324" y="3956"/>
                  </a:lnTo>
                  <a:lnTo>
                    <a:pt x="14302" y="4454"/>
                  </a:lnTo>
                  <a:lnTo>
                    <a:pt x="13281" y="5004"/>
                  </a:lnTo>
                  <a:lnTo>
                    <a:pt x="12285" y="5554"/>
                  </a:lnTo>
                  <a:lnTo>
                    <a:pt x="11342" y="6104"/>
                  </a:lnTo>
                  <a:lnTo>
                    <a:pt x="10426" y="6680"/>
                  </a:lnTo>
                  <a:lnTo>
                    <a:pt x="9535" y="7282"/>
                  </a:lnTo>
                  <a:lnTo>
                    <a:pt x="8671" y="7885"/>
                  </a:lnTo>
                  <a:lnTo>
                    <a:pt x="7859" y="8514"/>
                  </a:lnTo>
                  <a:lnTo>
                    <a:pt x="7073" y="9142"/>
                  </a:lnTo>
                  <a:lnTo>
                    <a:pt x="6313" y="9771"/>
                  </a:lnTo>
                  <a:lnTo>
                    <a:pt x="5606" y="10426"/>
                  </a:lnTo>
                  <a:lnTo>
                    <a:pt x="4925" y="11081"/>
                  </a:lnTo>
                  <a:lnTo>
                    <a:pt x="4296" y="11735"/>
                  </a:lnTo>
                  <a:lnTo>
                    <a:pt x="3694" y="12416"/>
                  </a:lnTo>
                  <a:lnTo>
                    <a:pt x="3144" y="13071"/>
                  </a:lnTo>
                  <a:lnTo>
                    <a:pt x="2646" y="13752"/>
                  </a:lnTo>
                  <a:lnTo>
                    <a:pt x="2175" y="14433"/>
                  </a:lnTo>
                  <a:lnTo>
                    <a:pt x="1729" y="15088"/>
                  </a:lnTo>
                  <a:lnTo>
                    <a:pt x="1363" y="15769"/>
                  </a:lnTo>
                  <a:lnTo>
                    <a:pt x="1022" y="16450"/>
                  </a:lnTo>
                  <a:lnTo>
                    <a:pt x="734" y="17105"/>
                  </a:lnTo>
                  <a:lnTo>
                    <a:pt x="472" y="17760"/>
                  </a:lnTo>
                  <a:lnTo>
                    <a:pt x="289" y="18415"/>
                  </a:lnTo>
                  <a:lnTo>
                    <a:pt x="132" y="19070"/>
                  </a:lnTo>
                  <a:lnTo>
                    <a:pt x="53" y="19724"/>
                  </a:lnTo>
                  <a:lnTo>
                    <a:pt x="1" y="20353"/>
                  </a:lnTo>
                  <a:lnTo>
                    <a:pt x="1" y="20982"/>
                  </a:lnTo>
                  <a:lnTo>
                    <a:pt x="53" y="21584"/>
                  </a:lnTo>
                  <a:lnTo>
                    <a:pt x="184" y="22187"/>
                  </a:lnTo>
                  <a:lnTo>
                    <a:pt x="341" y="22763"/>
                  </a:lnTo>
                  <a:lnTo>
                    <a:pt x="577" y="23339"/>
                  </a:lnTo>
                  <a:lnTo>
                    <a:pt x="708" y="23654"/>
                  </a:lnTo>
                  <a:lnTo>
                    <a:pt x="865" y="23942"/>
                  </a:lnTo>
                  <a:lnTo>
                    <a:pt x="1048" y="24230"/>
                  </a:lnTo>
                  <a:lnTo>
                    <a:pt x="1232" y="24492"/>
                  </a:lnTo>
                  <a:lnTo>
                    <a:pt x="1441" y="24780"/>
                  </a:lnTo>
                  <a:lnTo>
                    <a:pt x="1651" y="25016"/>
                  </a:lnTo>
                  <a:lnTo>
                    <a:pt x="1887" y="25278"/>
                  </a:lnTo>
                  <a:lnTo>
                    <a:pt x="2122" y="25513"/>
                  </a:lnTo>
                  <a:lnTo>
                    <a:pt x="2646" y="25959"/>
                  </a:lnTo>
                  <a:lnTo>
                    <a:pt x="3222" y="26378"/>
                  </a:lnTo>
                  <a:lnTo>
                    <a:pt x="3851" y="26744"/>
                  </a:lnTo>
                  <a:lnTo>
                    <a:pt x="4506" y="27059"/>
                  </a:lnTo>
                  <a:lnTo>
                    <a:pt x="5239" y="27373"/>
                  </a:lnTo>
                  <a:lnTo>
                    <a:pt x="5973" y="27609"/>
                  </a:lnTo>
                  <a:lnTo>
                    <a:pt x="6785" y="27845"/>
                  </a:lnTo>
                  <a:lnTo>
                    <a:pt x="7623" y="28002"/>
                  </a:lnTo>
                  <a:lnTo>
                    <a:pt x="8487" y="28159"/>
                  </a:lnTo>
                  <a:lnTo>
                    <a:pt x="9378" y="28237"/>
                  </a:lnTo>
                  <a:lnTo>
                    <a:pt x="10321" y="28316"/>
                  </a:lnTo>
                  <a:lnTo>
                    <a:pt x="12102" y="28316"/>
                  </a:lnTo>
                  <a:lnTo>
                    <a:pt x="12940" y="28264"/>
                  </a:lnTo>
                  <a:lnTo>
                    <a:pt x="13805" y="28211"/>
                  </a:lnTo>
                  <a:lnTo>
                    <a:pt x="14669" y="28106"/>
                  </a:lnTo>
                  <a:lnTo>
                    <a:pt x="15560" y="28002"/>
                  </a:lnTo>
                  <a:lnTo>
                    <a:pt x="16450" y="27845"/>
                  </a:lnTo>
                  <a:lnTo>
                    <a:pt x="17367" y="27661"/>
                  </a:lnTo>
                  <a:lnTo>
                    <a:pt x="18284" y="27452"/>
                  </a:lnTo>
                  <a:lnTo>
                    <a:pt x="19201" y="27242"/>
                  </a:lnTo>
                  <a:lnTo>
                    <a:pt x="20144" y="26980"/>
                  </a:lnTo>
                  <a:lnTo>
                    <a:pt x="21113" y="26692"/>
                  </a:lnTo>
                  <a:lnTo>
                    <a:pt x="22056" y="26378"/>
                  </a:lnTo>
                  <a:lnTo>
                    <a:pt x="23025" y="26037"/>
                  </a:lnTo>
                  <a:lnTo>
                    <a:pt x="23994" y="25670"/>
                  </a:lnTo>
                  <a:lnTo>
                    <a:pt x="24963" y="25278"/>
                  </a:lnTo>
                  <a:lnTo>
                    <a:pt x="25932" y="24858"/>
                  </a:lnTo>
                  <a:lnTo>
                    <a:pt x="26954" y="24387"/>
                  </a:lnTo>
                  <a:lnTo>
                    <a:pt x="27923" y="23915"/>
                  </a:lnTo>
                  <a:lnTo>
                    <a:pt x="28892" y="23418"/>
                  </a:lnTo>
                  <a:lnTo>
                    <a:pt x="29835" y="22894"/>
                  </a:lnTo>
                  <a:lnTo>
                    <a:pt x="30778" y="22344"/>
                  </a:lnTo>
                  <a:lnTo>
                    <a:pt x="31669" y="21794"/>
                  </a:lnTo>
                  <a:lnTo>
                    <a:pt x="32533" y="21218"/>
                  </a:lnTo>
                  <a:lnTo>
                    <a:pt x="33371" y="20615"/>
                  </a:lnTo>
                  <a:lnTo>
                    <a:pt x="34183" y="20013"/>
                  </a:lnTo>
                  <a:lnTo>
                    <a:pt x="34969" y="19384"/>
                  </a:lnTo>
                  <a:lnTo>
                    <a:pt x="35729" y="18755"/>
                  </a:lnTo>
                  <a:lnTo>
                    <a:pt x="36462" y="18127"/>
                  </a:lnTo>
                  <a:lnTo>
                    <a:pt x="37143" y="17472"/>
                  </a:lnTo>
                  <a:lnTo>
                    <a:pt x="37798" y="16791"/>
                  </a:lnTo>
                  <a:lnTo>
                    <a:pt x="38427" y="16110"/>
                  </a:lnTo>
                  <a:lnTo>
                    <a:pt x="39003" y="15429"/>
                  </a:lnTo>
                  <a:lnTo>
                    <a:pt x="39553" y="14721"/>
                  </a:lnTo>
                  <a:lnTo>
                    <a:pt x="40051" y="14014"/>
                  </a:lnTo>
                  <a:lnTo>
                    <a:pt x="40522" y="13307"/>
                  </a:lnTo>
                  <a:lnTo>
                    <a:pt x="40915" y="12626"/>
                  </a:lnTo>
                  <a:lnTo>
                    <a:pt x="41282" y="11919"/>
                  </a:lnTo>
                  <a:lnTo>
                    <a:pt x="41596" y="11238"/>
                  </a:lnTo>
                  <a:lnTo>
                    <a:pt x="41832" y="10557"/>
                  </a:lnTo>
                  <a:lnTo>
                    <a:pt x="42042" y="9902"/>
                  </a:lnTo>
                  <a:lnTo>
                    <a:pt x="42199" y="9221"/>
                  </a:lnTo>
                  <a:lnTo>
                    <a:pt x="42303" y="8592"/>
                  </a:lnTo>
                  <a:lnTo>
                    <a:pt x="42330" y="7937"/>
                  </a:lnTo>
                  <a:lnTo>
                    <a:pt x="42330" y="7335"/>
                  </a:lnTo>
                  <a:lnTo>
                    <a:pt x="42277" y="6706"/>
                  </a:lnTo>
                  <a:lnTo>
                    <a:pt x="42172" y="6130"/>
                  </a:lnTo>
                  <a:lnTo>
                    <a:pt x="41989" y="5554"/>
                  </a:lnTo>
                  <a:lnTo>
                    <a:pt x="41780" y="4977"/>
                  </a:lnTo>
                  <a:lnTo>
                    <a:pt x="41491" y="4427"/>
                  </a:lnTo>
                  <a:lnTo>
                    <a:pt x="41177" y="3930"/>
                  </a:lnTo>
                  <a:lnTo>
                    <a:pt x="40810" y="3432"/>
                  </a:lnTo>
                  <a:lnTo>
                    <a:pt x="40391" y="2987"/>
                  </a:lnTo>
                  <a:lnTo>
                    <a:pt x="39946" y="2568"/>
                  </a:lnTo>
                  <a:lnTo>
                    <a:pt x="39422" y="2175"/>
                  </a:lnTo>
                  <a:lnTo>
                    <a:pt x="38898" y="1808"/>
                  </a:lnTo>
                  <a:lnTo>
                    <a:pt x="38296" y="1494"/>
                  </a:lnTo>
                  <a:lnTo>
                    <a:pt x="37693" y="1205"/>
                  </a:lnTo>
                  <a:lnTo>
                    <a:pt x="37039" y="944"/>
                  </a:lnTo>
                  <a:lnTo>
                    <a:pt x="36331" y="708"/>
                  </a:lnTo>
                  <a:lnTo>
                    <a:pt x="35624" y="498"/>
                  </a:lnTo>
                  <a:lnTo>
                    <a:pt x="34864" y="341"/>
                  </a:lnTo>
                  <a:lnTo>
                    <a:pt x="34079" y="210"/>
                  </a:lnTo>
                  <a:lnTo>
                    <a:pt x="33267" y="105"/>
                  </a:lnTo>
                  <a:lnTo>
                    <a:pt x="32428" y="27"/>
                  </a:lnTo>
                  <a:lnTo>
                    <a:pt x="315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3"/>
            <p:cNvSpPr/>
            <p:nvPr/>
          </p:nvSpPr>
          <p:spPr>
            <a:xfrm>
              <a:off x="3773650" y="1040300"/>
              <a:ext cx="114625" cy="114625"/>
            </a:xfrm>
            <a:custGeom>
              <a:avLst/>
              <a:gdLst/>
              <a:ahLst/>
              <a:cxnLst/>
              <a:rect l="l" t="t" r="r" b="b"/>
              <a:pathLst>
                <a:path w="4585" h="4585" extrusionOk="0">
                  <a:moveTo>
                    <a:pt x="2070" y="0"/>
                  </a:moveTo>
                  <a:lnTo>
                    <a:pt x="1860" y="53"/>
                  </a:lnTo>
                  <a:lnTo>
                    <a:pt x="1624" y="105"/>
                  </a:lnTo>
                  <a:lnTo>
                    <a:pt x="1415" y="184"/>
                  </a:lnTo>
                  <a:lnTo>
                    <a:pt x="1205" y="262"/>
                  </a:lnTo>
                  <a:lnTo>
                    <a:pt x="996" y="393"/>
                  </a:lnTo>
                  <a:lnTo>
                    <a:pt x="812" y="524"/>
                  </a:lnTo>
                  <a:lnTo>
                    <a:pt x="655" y="681"/>
                  </a:lnTo>
                  <a:lnTo>
                    <a:pt x="498" y="865"/>
                  </a:lnTo>
                  <a:lnTo>
                    <a:pt x="367" y="1048"/>
                  </a:lnTo>
                  <a:lnTo>
                    <a:pt x="262" y="1231"/>
                  </a:lnTo>
                  <a:lnTo>
                    <a:pt x="157" y="1441"/>
                  </a:lnTo>
                  <a:lnTo>
                    <a:pt x="79" y="1651"/>
                  </a:lnTo>
                  <a:lnTo>
                    <a:pt x="26" y="1860"/>
                  </a:lnTo>
                  <a:lnTo>
                    <a:pt x="0" y="2070"/>
                  </a:lnTo>
                  <a:lnTo>
                    <a:pt x="0" y="2279"/>
                  </a:lnTo>
                  <a:lnTo>
                    <a:pt x="0" y="2515"/>
                  </a:lnTo>
                  <a:lnTo>
                    <a:pt x="26" y="2724"/>
                  </a:lnTo>
                  <a:lnTo>
                    <a:pt x="79" y="2960"/>
                  </a:lnTo>
                  <a:lnTo>
                    <a:pt x="157" y="3170"/>
                  </a:lnTo>
                  <a:lnTo>
                    <a:pt x="262" y="3379"/>
                  </a:lnTo>
                  <a:lnTo>
                    <a:pt x="393" y="3563"/>
                  </a:lnTo>
                  <a:lnTo>
                    <a:pt x="524" y="3772"/>
                  </a:lnTo>
                  <a:lnTo>
                    <a:pt x="681" y="3929"/>
                  </a:lnTo>
                  <a:lnTo>
                    <a:pt x="838" y="4087"/>
                  </a:lnTo>
                  <a:lnTo>
                    <a:pt x="1022" y="4218"/>
                  </a:lnTo>
                  <a:lnTo>
                    <a:pt x="1231" y="4322"/>
                  </a:lnTo>
                  <a:lnTo>
                    <a:pt x="1415" y="4427"/>
                  </a:lnTo>
                  <a:lnTo>
                    <a:pt x="1624" y="4479"/>
                  </a:lnTo>
                  <a:lnTo>
                    <a:pt x="1834" y="4532"/>
                  </a:lnTo>
                  <a:lnTo>
                    <a:pt x="2070" y="4584"/>
                  </a:lnTo>
                  <a:lnTo>
                    <a:pt x="2515" y="4584"/>
                  </a:lnTo>
                  <a:lnTo>
                    <a:pt x="2724" y="4558"/>
                  </a:lnTo>
                  <a:lnTo>
                    <a:pt x="2934" y="4479"/>
                  </a:lnTo>
                  <a:lnTo>
                    <a:pt x="3144" y="4427"/>
                  </a:lnTo>
                  <a:lnTo>
                    <a:pt x="3353" y="4322"/>
                  </a:lnTo>
                  <a:lnTo>
                    <a:pt x="3563" y="4191"/>
                  </a:lnTo>
                  <a:lnTo>
                    <a:pt x="3746" y="4060"/>
                  </a:lnTo>
                  <a:lnTo>
                    <a:pt x="3929" y="3903"/>
                  </a:lnTo>
                  <a:lnTo>
                    <a:pt x="4060" y="3720"/>
                  </a:lnTo>
                  <a:lnTo>
                    <a:pt x="4191" y="3563"/>
                  </a:lnTo>
                  <a:lnTo>
                    <a:pt x="4322" y="3353"/>
                  </a:lnTo>
                  <a:lnTo>
                    <a:pt x="4401" y="3170"/>
                  </a:lnTo>
                  <a:lnTo>
                    <a:pt x="4479" y="2960"/>
                  </a:lnTo>
                  <a:lnTo>
                    <a:pt x="4532" y="2724"/>
                  </a:lnTo>
                  <a:lnTo>
                    <a:pt x="4558" y="2515"/>
                  </a:lnTo>
                  <a:lnTo>
                    <a:pt x="4584" y="2305"/>
                  </a:lnTo>
                  <a:lnTo>
                    <a:pt x="4558" y="2070"/>
                  </a:lnTo>
                  <a:lnTo>
                    <a:pt x="4532" y="1860"/>
                  </a:lnTo>
                  <a:lnTo>
                    <a:pt x="4479" y="1651"/>
                  </a:lnTo>
                  <a:lnTo>
                    <a:pt x="4401" y="1415"/>
                  </a:lnTo>
                  <a:lnTo>
                    <a:pt x="4296" y="1205"/>
                  </a:lnTo>
                  <a:lnTo>
                    <a:pt x="4191" y="1022"/>
                  </a:lnTo>
                  <a:lnTo>
                    <a:pt x="4034" y="839"/>
                  </a:lnTo>
                  <a:lnTo>
                    <a:pt x="3903" y="655"/>
                  </a:lnTo>
                  <a:lnTo>
                    <a:pt x="3720" y="498"/>
                  </a:lnTo>
                  <a:lnTo>
                    <a:pt x="3536" y="367"/>
                  </a:lnTo>
                  <a:lnTo>
                    <a:pt x="3353" y="262"/>
                  </a:lnTo>
                  <a:lnTo>
                    <a:pt x="3144" y="184"/>
                  </a:lnTo>
                  <a:lnTo>
                    <a:pt x="2934" y="105"/>
                  </a:lnTo>
                  <a:lnTo>
                    <a:pt x="2724" y="53"/>
                  </a:lnTo>
                  <a:lnTo>
                    <a:pt x="2515" y="27"/>
                  </a:lnTo>
                  <a:lnTo>
                    <a:pt x="22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3"/>
            <p:cNvSpPr/>
            <p:nvPr/>
          </p:nvSpPr>
          <p:spPr>
            <a:xfrm>
              <a:off x="3617125" y="1548450"/>
              <a:ext cx="69450" cy="69450"/>
            </a:xfrm>
            <a:custGeom>
              <a:avLst/>
              <a:gdLst/>
              <a:ahLst/>
              <a:cxnLst/>
              <a:rect l="l" t="t" r="r" b="b"/>
              <a:pathLst>
                <a:path w="2778" h="2778" extrusionOk="0">
                  <a:moveTo>
                    <a:pt x="1389" y="1"/>
                  </a:moveTo>
                  <a:lnTo>
                    <a:pt x="1127" y="27"/>
                  </a:lnTo>
                  <a:lnTo>
                    <a:pt x="865" y="105"/>
                  </a:lnTo>
                  <a:lnTo>
                    <a:pt x="630" y="236"/>
                  </a:lnTo>
                  <a:lnTo>
                    <a:pt x="394" y="420"/>
                  </a:lnTo>
                  <a:lnTo>
                    <a:pt x="237" y="629"/>
                  </a:lnTo>
                  <a:lnTo>
                    <a:pt x="106" y="865"/>
                  </a:lnTo>
                  <a:lnTo>
                    <a:pt x="27" y="1127"/>
                  </a:lnTo>
                  <a:lnTo>
                    <a:pt x="1" y="1389"/>
                  </a:lnTo>
                  <a:lnTo>
                    <a:pt x="27" y="1651"/>
                  </a:lnTo>
                  <a:lnTo>
                    <a:pt x="106" y="1913"/>
                  </a:lnTo>
                  <a:lnTo>
                    <a:pt x="237" y="2175"/>
                  </a:lnTo>
                  <a:lnTo>
                    <a:pt x="420" y="2384"/>
                  </a:lnTo>
                  <a:lnTo>
                    <a:pt x="630" y="2568"/>
                  </a:lnTo>
                  <a:lnTo>
                    <a:pt x="865" y="2672"/>
                  </a:lnTo>
                  <a:lnTo>
                    <a:pt x="1127" y="2751"/>
                  </a:lnTo>
                  <a:lnTo>
                    <a:pt x="1389" y="2777"/>
                  </a:lnTo>
                  <a:lnTo>
                    <a:pt x="1651" y="2751"/>
                  </a:lnTo>
                  <a:lnTo>
                    <a:pt x="1913" y="2672"/>
                  </a:lnTo>
                  <a:lnTo>
                    <a:pt x="2175" y="2541"/>
                  </a:lnTo>
                  <a:lnTo>
                    <a:pt x="2385" y="2358"/>
                  </a:lnTo>
                  <a:lnTo>
                    <a:pt x="2542" y="2149"/>
                  </a:lnTo>
                  <a:lnTo>
                    <a:pt x="2673" y="1913"/>
                  </a:lnTo>
                  <a:lnTo>
                    <a:pt x="2751" y="1677"/>
                  </a:lnTo>
                  <a:lnTo>
                    <a:pt x="2777" y="1389"/>
                  </a:lnTo>
                  <a:lnTo>
                    <a:pt x="2751" y="1127"/>
                  </a:lnTo>
                  <a:lnTo>
                    <a:pt x="2673" y="865"/>
                  </a:lnTo>
                  <a:lnTo>
                    <a:pt x="2542" y="629"/>
                  </a:lnTo>
                  <a:lnTo>
                    <a:pt x="2358" y="420"/>
                  </a:lnTo>
                  <a:lnTo>
                    <a:pt x="2149" y="236"/>
                  </a:lnTo>
                  <a:lnTo>
                    <a:pt x="1913"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3"/>
            <p:cNvSpPr/>
            <p:nvPr/>
          </p:nvSpPr>
          <p:spPr>
            <a:xfrm>
              <a:off x="4068325" y="1101850"/>
              <a:ext cx="68775" cy="69450"/>
            </a:xfrm>
            <a:custGeom>
              <a:avLst/>
              <a:gdLst/>
              <a:ahLst/>
              <a:cxnLst/>
              <a:rect l="l" t="t" r="r" b="b"/>
              <a:pathLst>
                <a:path w="2751" h="2778" extrusionOk="0">
                  <a:moveTo>
                    <a:pt x="1389" y="1"/>
                  </a:moveTo>
                  <a:lnTo>
                    <a:pt x="1101" y="27"/>
                  </a:lnTo>
                  <a:lnTo>
                    <a:pt x="839" y="105"/>
                  </a:lnTo>
                  <a:lnTo>
                    <a:pt x="603" y="236"/>
                  </a:lnTo>
                  <a:lnTo>
                    <a:pt x="393" y="420"/>
                  </a:lnTo>
                  <a:lnTo>
                    <a:pt x="210" y="629"/>
                  </a:lnTo>
                  <a:lnTo>
                    <a:pt x="79" y="865"/>
                  </a:lnTo>
                  <a:lnTo>
                    <a:pt x="27" y="1127"/>
                  </a:lnTo>
                  <a:lnTo>
                    <a:pt x="0" y="1389"/>
                  </a:lnTo>
                  <a:lnTo>
                    <a:pt x="27" y="1651"/>
                  </a:lnTo>
                  <a:lnTo>
                    <a:pt x="79" y="1913"/>
                  </a:lnTo>
                  <a:lnTo>
                    <a:pt x="236" y="2148"/>
                  </a:lnTo>
                  <a:lnTo>
                    <a:pt x="393" y="2384"/>
                  </a:lnTo>
                  <a:lnTo>
                    <a:pt x="603" y="2541"/>
                  </a:lnTo>
                  <a:lnTo>
                    <a:pt x="865" y="2672"/>
                  </a:lnTo>
                  <a:lnTo>
                    <a:pt x="1101" y="2751"/>
                  </a:lnTo>
                  <a:lnTo>
                    <a:pt x="1363" y="2777"/>
                  </a:lnTo>
                  <a:lnTo>
                    <a:pt x="1651" y="2751"/>
                  </a:lnTo>
                  <a:lnTo>
                    <a:pt x="1886" y="2672"/>
                  </a:lnTo>
                  <a:lnTo>
                    <a:pt x="2148" y="2541"/>
                  </a:lnTo>
                  <a:lnTo>
                    <a:pt x="2358" y="2358"/>
                  </a:lnTo>
                  <a:lnTo>
                    <a:pt x="2541" y="2148"/>
                  </a:lnTo>
                  <a:lnTo>
                    <a:pt x="2646" y="1913"/>
                  </a:lnTo>
                  <a:lnTo>
                    <a:pt x="2725" y="1651"/>
                  </a:lnTo>
                  <a:lnTo>
                    <a:pt x="2751" y="1389"/>
                  </a:lnTo>
                  <a:lnTo>
                    <a:pt x="2725" y="1127"/>
                  </a:lnTo>
                  <a:lnTo>
                    <a:pt x="2646" y="865"/>
                  </a:lnTo>
                  <a:lnTo>
                    <a:pt x="2515" y="603"/>
                  </a:lnTo>
                  <a:lnTo>
                    <a:pt x="2332" y="393"/>
                  </a:lnTo>
                  <a:lnTo>
                    <a:pt x="2122" y="236"/>
                  </a:lnTo>
                  <a:lnTo>
                    <a:pt x="1886"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3"/>
            <p:cNvSpPr/>
            <p:nvPr/>
          </p:nvSpPr>
          <p:spPr>
            <a:xfrm>
              <a:off x="3379425" y="710250"/>
              <a:ext cx="69450" cy="69450"/>
            </a:xfrm>
            <a:custGeom>
              <a:avLst/>
              <a:gdLst/>
              <a:ahLst/>
              <a:cxnLst/>
              <a:rect l="l" t="t" r="r" b="b"/>
              <a:pathLst>
                <a:path w="2778" h="2778" extrusionOk="0">
                  <a:moveTo>
                    <a:pt x="1258" y="1"/>
                  </a:moveTo>
                  <a:lnTo>
                    <a:pt x="1048" y="53"/>
                  </a:lnTo>
                  <a:lnTo>
                    <a:pt x="865" y="105"/>
                  </a:lnTo>
                  <a:lnTo>
                    <a:pt x="708" y="184"/>
                  </a:lnTo>
                  <a:lnTo>
                    <a:pt x="551" y="289"/>
                  </a:lnTo>
                  <a:lnTo>
                    <a:pt x="420" y="394"/>
                  </a:lnTo>
                  <a:lnTo>
                    <a:pt x="315" y="525"/>
                  </a:lnTo>
                  <a:lnTo>
                    <a:pt x="210" y="656"/>
                  </a:lnTo>
                  <a:lnTo>
                    <a:pt x="132" y="813"/>
                  </a:lnTo>
                  <a:lnTo>
                    <a:pt x="79" y="970"/>
                  </a:lnTo>
                  <a:lnTo>
                    <a:pt x="27" y="1127"/>
                  </a:lnTo>
                  <a:lnTo>
                    <a:pt x="27" y="1284"/>
                  </a:lnTo>
                  <a:lnTo>
                    <a:pt x="1" y="1441"/>
                  </a:lnTo>
                  <a:lnTo>
                    <a:pt x="27" y="1625"/>
                  </a:lnTo>
                  <a:lnTo>
                    <a:pt x="79" y="1782"/>
                  </a:lnTo>
                  <a:lnTo>
                    <a:pt x="132" y="1939"/>
                  </a:lnTo>
                  <a:lnTo>
                    <a:pt x="210" y="2096"/>
                  </a:lnTo>
                  <a:lnTo>
                    <a:pt x="289" y="2227"/>
                  </a:lnTo>
                  <a:lnTo>
                    <a:pt x="420" y="2384"/>
                  </a:lnTo>
                  <a:lnTo>
                    <a:pt x="577" y="2515"/>
                  </a:lnTo>
                  <a:lnTo>
                    <a:pt x="760" y="2620"/>
                  </a:lnTo>
                  <a:lnTo>
                    <a:pt x="944" y="2699"/>
                  </a:lnTo>
                  <a:lnTo>
                    <a:pt x="1127" y="2751"/>
                  </a:lnTo>
                  <a:lnTo>
                    <a:pt x="1337" y="2777"/>
                  </a:lnTo>
                  <a:lnTo>
                    <a:pt x="1546" y="2777"/>
                  </a:lnTo>
                  <a:lnTo>
                    <a:pt x="1729" y="2725"/>
                  </a:lnTo>
                  <a:lnTo>
                    <a:pt x="1939" y="2672"/>
                  </a:lnTo>
                  <a:lnTo>
                    <a:pt x="2096" y="2594"/>
                  </a:lnTo>
                  <a:lnTo>
                    <a:pt x="2253" y="2489"/>
                  </a:lnTo>
                  <a:lnTo>
                    <a:pt x="2358" y="2384"/>
                  </a:lnTo>
                  <a:lnTo>
                    <a:pt x="2489" y="2253"/>
                  </a:lnTo>
                  <a:lnTo>
                    <a:pt x="2568" y="2122"/>
                  </a:lnTo>
                  <a:lnTo>
                    <a:pt x="2646" y="1965"/>
                  </a:lnTo>
                  <a:lnTo>
                    <a:pt x="2725" y="1808"/>
                  </a:lnTo>
                  <a:lnTo>
                    <a:pt x="2751" y="1651"/>
                  </a:lnTo>
                  <a:lnTo>
                    <a:pt x="2777" y="1494"/>
                  </a:lnTo>
                  <a:lnTo>
                    <a:pt x="2777" y="1337"/>
                  </a:lnTo>
                  <a:lnTo>
                    <a:pt x="2777" y="1153"/>
                  </a:lnTo>
                  <a:lnTo>
                    <a:pt x="2725" y="996"/>
                  </a:lnTo>
                  <a:lnTo>
                    <a:pt x="2672" y="839"/>
                  </a:lnTo>
                  <a:lnTo>
                    <a:pt x="2594" y="682"/>
                  </a:lnTo>
                  <a:lnTo>
                    <a:pt x="2489" y="551"/>
                  </a:lnTo>
                  <a:lnTo>
                    <a:pt x="2384" y="394"/>
                  </a:lnTo>
                  <a:lnTo>
                    <a:pt x="2227" y="263"/>
                  </a:lnTo>
                  <a:lnTo>
                    <a:pt x="2044" y="158"/>
                  </a:lnTo>
                  <a:lnTo>
                    <a:pt x="1860" y="79"/>
                  </a:lnTo>
                  <a:lnTo>
                    <a:pt x="1677" y="27"/>
                  </a:lnTo>
                  <a:lnTo>
                    <a:pt x="146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732799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912"/>
        <p:cNvGrpSpPr/>
        <p:nvPr/>
      </p:nvGrpSpPr>
      <p:grpSpPr>
        <a:xfrm>
          <a:off x="0" y="0"/>
          <a:ext cx="0" cy="0"/>
          <a:chOff x="0" y="0"/>
          <a:chExt cx="0" cy="0"/>
        </a:xfrm>
      </p:grpSpPr>
      <p:sp>
        <p:nvSpPr>
          <p:cNvPr id="913" name="Google Shape;913;p13"/>
          <p:cNvSpPr txBox="1">
            <a:spLocks noGrp="1"/>
          </p:cNvSpPr>
          <p:nvPr>
            <p:ph type="title"/>
          </p:nvPr>
        </p:nvSpPr>
        <p:spPr>
          <a:xfrm>
            <a:off x="1602491" y="2571439"/>
            <a:ext cx="3822800" cy="4864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14" name="Google Shape;914;p13"/>
          <p:cNvSpPr txBox="1">
            <a:spLocks noGrp="1"/>
          </p:cNvSpPr>
          <p:nvPr>
            <p:ph type="subTitle" idx="1"/>
          </p:nvPr>
        </p:nvSpPr>
        <p:spPr>
          <a:xfrm>
            <a:off x="1602491" y="3073384"/>
            <a:ext cx="3822800" cy="650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15" name="Google Shape;915;p13"/>
          <p:cNvSpPr txBox="1">
            <a:spLocks noGrp="1"/>
          </p:cNvSpPr>
          <p:nvPr>
            <p:ph type="title" idx="2"/>
          </p:nvPr>
        </p:nvSpPr>
        <p:spPr>
          <a:xfrm flipH="1">
            <a:off x="6767109" y="2571445"/>
            <a:ext cx="3822800" cy="4864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16" name="Google Shape;916;p13"/>
          <p:cNvSpPr txBox="1">
            <a:spLocks noGrp="1"/>
          </p:cNvSpPr>
          <p:nvPr>
            <p:ph type="subTitle" idx="3"/>
          </p:nvPr>
        </p:nvSpPr>
        <p:spPr>
          <a:xfrm flipH="1">
            <a:off x="6767309" y="3073392"/>
            <a:ext cx="3822400" cy="650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17" name="Google Shape;917;p13"/>
          <p:cNvSpPr txBox="1">
            <a:spLocks noGrp="1"/>
          </p:cNvSpPr>
          <p:nvPr>
            <p:ph type="title" idx="4" hasCustomPrompt="1"/>
          </p:nvPr>
        </p:nvSpPr>
        <p:spPr>
          <a:xfrm>
            <a:off x="3024091" y="1792708"/>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18" name="Google Shape;918;p13"/>
          <p:cNvSpPr txBox="1">
            <a:spLocks noGrp="1"/>
          </p:cNvSpPr>
          <p:nvPr>
            <p:ph type="title" idx="5" hasCustomPrompt="1"/>
          </p:nvPr>
        </p:nvSpPr>
        <p:spPr>
          <a:xfrm flipH="1">
            <a:off x="8188709" y="1792708"/>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19" name="Google Shape;919;p13"/>
          <p:cNvSpPr txBox="1">
            <a:spLocks noGrp="1"/>
          </p:cNvSpPr>
          <p:nvPr>
            <p:ph type="title" idx="6"/>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920" name="Google Shape;920;p13"/>
          <p:cNvSpPr txBox="1">
            <a:spLocks noGrp="1"/>
          </p:cNvSpPr>
          <p:nvPr>
            <p:ph type="title" idx="7"/>
          </p:nvPr>
        </p:nvSpPr>
        <p:spPr>
          <a:xfrm>
            <a:off x="1602491" y="5022800"/>
            <a:ext cx="3822800" cy="4848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1" name="Google Shape;921;p13"/>
          <p:cNvSpPr txBox="1">
            <a:spLocks noGrp="1"/>
          </p:cNvSpPr>
          <p:nvPr>
            <p:ph type="subTitle" idx="8"/>
          </p:nvPr>
        </p:nvSpPr>
        <p:spPr>
          <a:xfrm>
            <a:off x="1602091" y="5521936"/>
            <a:ext cx="3823600" cy="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22" name="Google Shape;922;p13"/>
          <p:cNvSpPr txBox="1">
            <a:spLocks noGrp="1"/>
          </p:cNvSpPr>
          <p:nvPr>
            <p:ph type="title" idx="9"/>
          </p:nvPr>
        </p:nvSpPr>
        <p:spPr>
          <a:xfrm flipH="1">
            <a:off x="6767109" y="5022800"/>
            <a:ext cx="3822800" cy="4848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3" name="Google Shape;923;p13"/>
          <p:cNvSpPr txBox="1">
            <a:spLocks noGrp="1"/>
          </p:cNvSpPr>
          <p:nvPr>
            <p:ph type="subTitle" idx="13"/>
          </p:nvPr>
        </p:nvSpPr>
        <p:spPr>
          <a:xfrm flipH="1">
            <a:off x="6767309" y="5521936"/>
            <a:ext cx="3822400" cy="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24" name="Google Shape;924;p13"/>
          <p:cNvSpPr txBox="1">
            <a:spLocks noGrp="1"/>
          </p:cNvSpPr>
          <p:nvPr>
            <p:ph type="title" idx="14" hasCustomPrompt="1"/>
          </p:nvPr>
        </p:nvSpPr>
        <p:spPr>
          <a:xfrm>
            <a:off x="3024091" y="4241184"/>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25" name="Google Shape;925;p13"/>
          <p:cNvSpPr txBox="1">
            <a:spLocks noGrp="1"/>
          </p:cNvSpPr>
          <p:nvPr>
            <p:ph type="title" idx="15" hasCustomPrompt="1"/>
          </p:nvPr>
        </p:nvSpPr>
        <p:spPr>
          <a:xfrm flipH="1">
            <a:off x="8188709" y="4241184"/>
            <a:ext cx="979600" cy="60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333"/>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926" name="Google Shape;926;p13"/>
          <p:cNvSpPr/>
          <p:nvPr/>
        </p:nvSpPr>
        <p:spPr>
          <a:xfrm>
            <a:off x="-12700" y="-1270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7" name="Google Shape;927;p13"/>
          <p:cNvSpPr/>
          <p:nvPr/>
        </p:nvSpPr>
        <p:spPr>
          <a:xfrm rot="-5400195" flipH="1">
            <a:off x="9342440" y="4008471"/>
            <a:ext cx="3987315" cy="1711632"/>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28" name="Google Shape;928;p13"/>
          <p:cNvGrpSpPr/>
          <p:nvPr/>
        </p:nvGrpSpPr>
        <p:grpSpPr>
          <a:xfrm>
            <a:off x="11231986" y="440648"/>
            <a:ext cx="641485" cy="557376"/>
            <a:chOff x="4126775" y="1402700"/>
            <a:chExt cx="849425" cy="738050"/>
          </a:xfrm>
        </p:grpSpPr>
        <p:sp>
          <p:nvSpPr>
            <p:cNvPr id="929" name="Google Shape;929;p13"/>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3"/>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3"/>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3"/>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3"/>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3"/>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3"/>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3"/>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3"/>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3"/>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3"/>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0" name="Google Shape;940;p13"/>
          <p:cNvGrpSpPr/>
          <p:nvPr/>
        </p:nvGrpSpPr>
        <p:grpSpPr>
          <a:xfrm>
            <a:off x="423634" y="2074534"/>
            <a:ext cx="797967" cy="751167"/>
            <a:chOff x="5732700" y="268150"/>
            <a:chExt cx="598475" cy="563375"/>
          </a:xfrm>
        </p:grpSpPr>
        <p:sp>
          <p:nvSpPr>
            <p:cNvPr id="941" name="Google Shape;941;p13"/>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3"/>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3"/>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3"/>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3"/>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3"/>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7" name="Google Shape;947;p13"/>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8" name="Google Shape;948;p13"/>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3"/>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0" name="Google Shape;950;p13"/>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1" name="Google Shape;951;p13"/>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3"/>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3" name="Google Shape;953;p13"/>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4" name="Google Shape;954;p13"/>
          <p:cNvGrpSpPr/>
          <p:nvPr/>
        </p:nvGrpSpPr>
        <p:grpSpPr>
          <a:xfrm>
            <a:off x="282939" y="5510413"/>
            <a:ext cx="938672" cy="935823"/>
            <a:chOff x="4471075" y="334225"/>
            <a:chExt cx="601250" cy="599425"/>
          </a:xfrm>
        </p:grpSpPr>
        <p:sp>
          <p:nvSpPr>
            <p:cNvPr id="955" name="Google Shape;955;p13"/>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6" name="Google Shape;956;p13"/>
            <p:cNvSpPr/>
            <p:nvPr/>
          </p:nvSpPr>
          <p:spPr>
            <a:xfrm>
              <a:off x="4601850" y="409575"/>
              <a:ext cx="340150" cy="107225"/>
            </a:xfrm>
            <a:custGeom>
              <a:avLst/>
              <a:gdLst/>
              <a:ahLst/>
              <a:cxnLst/>
              <a:rect l="l" t="t" r="r" b="b"/>
              <a:pathLst>
                <a:path w="13606" h="4289" fill="none" extrusionOk="0">
                  <a:moveTo>
                    <a:pt x="13033" y="4289"/>
                  </a:moveTo>
                  <a:lnTo>
                    <a:pt x="13033" y="4289"/>
                  </a:lnTo>
                  <a:lnTo>
                    <a:pt x="12903" y="4270"/>
                  </a:lnTo>
                  <a:lnTo>
                    <a:pt x="426" y="1128"/>
                  </a:lnTo>
                  <a:lnTo>
                    <a:pt x="426" y="1128"/>
                  </a:lnTo>
                  <a:lnTo>
                    <a:pt x="333" y="1091"/>
                  </a:lnTo>
                  <a:lnTo>
                    <a:pt x="222" y="1017"/>
                  </a:lnTo>
                  <a:lnTo>
                    <a:pt x="148" y="943"/>
                  </a:lnTo>
                  <a:lnTo>
                    <a:pt x="93" y="869"/>
                  </a:lnTo>
                  <a:lnTo>
                    <a:pt x="38" y="758"/>
                  </a:lnTo>
                  <a:lnTo>
                    <a:pt x="19" y="666"/>
                  </a:lnTo>
                  <a:lnTo>
                    <a:pt x="1" y="555"/>
                  </a:lnTo>
                  <a:lnTo>
                    <a:pt x="19" y="425"/>
                  </a:lnTo>
                  <a:lnTo>
                    <a:pt x="19" y="425"/>
                  </a:lnTo>
                  <a:lnTo>
                    <a:pt x="56" y="333"/>
                  </a:lnTo>
                  <a:lnTo>
                    <a:pt x="111" y="222"/>
                  </a:lnTo>
                  <a:lnTo>
                    <a:pt x="204" y="148"/>
                  </a:lnTo>
                  <a:lnTo>
                    <a:pt x="278" y="92"/>
                  </a:lnTo>
                  <a:lnTo>
                    <a:pt x="389" y="37"/>
                  </a:lnTo>
                  <a:lnTo>
                    <a:pt x="481" y="19"/>
                  </a:lnTo>
                  <a:lnTo>
                    <a:pt x="592" y="0"/>
                  </a:lnTo>
                  <a:lnTo>
                    <a:pt x="703" y="19"/>
                  </a:lnTo>
                  <a:lnTo>
                    <a:pt x="13162" y="3161"/>
                  </a:lnTo>
                  <a:lnTo>
                    <a:pt x="13162" y="3161"/>
                  </a:lnTo>
                  <a:lnTo>
                    <a:pt x="13273" y="3198"/>
                  </a:lnTo>
                  <a:lnTo>
                    <a:pt x="13365" y="3253"/>
                  </a:lnTo>
                  <a:lnTo>
                    <a:pt x="13458" y="3327"/>
                  </a:lnTo>
                  <a:lnTo>
                    <a:pt x="13513" y="3420"/>
                  </a:lnTo>
                  <a:lnTo>
                    <a:pt x="13569" y="3512"/>
                  </a:lnTo>
                  <a:lnTo>
                    <a:pt x="13587" y="3623"/>
                  </a:lnTo>
                  <a:lnTo>
                    <a:pt x="13606" y="3734"/>
                  </a:lnTo>
                  <a:lnTo>
                    <a:pt x="13587" y="3845"/>
                  </a:lnTo>
                  <a:lnTo>
                    <a:pt x="13587" y="3845"/>
                  </a:lnTo>
                  <a:lnTo>
                    <a:pt x="13550" y="3937"/>
                  </a:lnTo>
                  <a:lnTo>
                    <a:pt x="13513" y="4030"/>
                  </a:lnTo>
                  <a:lnTo>
                    <a:pt x="13439" y="4104"/>
                  </a:lnTo>
                  <a:lnTo>
                    <a:pt x="13384" y="4159"/>
                  </a:lnTo>
                  <a:lnTo>
                    <a:pt x="13310" y="4215"/>
                  </a:lnTo>
                  <a:lnTo>
                    <a:pt x="13218" y="4252"/>
                  </a:lnTo>
                  <a:lnTo>
                    <a:pt x="13125" y="4270"/>
                  </a:lnTo>
                  <a:lnTo>
                    <a:pt x="13033" y="4289"/>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7" name="Google Shape;957;p13"/>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3"/>
            <p:cNvSpPr/>
            <p:nvPr/>
          </p:nvSpPr>
          <p:spPr>
            <a:xfrm>
              <a:off x="4471075" y="334225"/>
              <a:ext cx="148825" cy="148850"/>
            </a:xfrm>
            <a:custGeom>
              <a:avLst/>
              <a:gdLst/>
              <a:ahLst/>
              <a:cxnLst/>
              <a:rect l="l" t="t" r="r" b="b"/>
              <a:pathLst>
                <a:path w="5953" h="5954" fill="none" extrusionOk="0">
                  <a:moveTo>
                    <a:pt x="5860" y="2256"/>
                  </a:moveTo>
                  <a:lnTo>
                    <a:pt x="5860" y="2256"/>
                  </a:lnTo>
                  <a:lnTo>
                    <a:pt x="5934" y="2552"/>
                  </a:lnTo>
                  <a:lnTo>
                    <a:pt x="5952" y="2848"/>
                  </a:lnTo>
                  <a:lnTo>
                    <a:pt x="5952" y="3143"/>
                  </a:lnTo>
                  <a:lnTo>
                    <a:pt x="5934" y="3439"/>
                  </a:lnTo>
                  <a:lnTo>
                    <a:pt x="5860" y="3717"/>
                  </a:lnTo>
                  <a:lnTo>
                    <a:pt x="5786" y="3994"/>
                  </a:lnTo>
                  <a:lnTo>
                    <a:pt x="5675" y="4253"/>
                  </a:lnTo>
                  <a:lnTo>
                    <a:pt x="5546" y="4511"/>
                  </a:lnTo>
                  <a:lnTo>
                    <a:pt x="5379" y="4752"/>
                  </a:lnTo>
                  <a:lnTo>
                    <a:pt x="5195" y="4974"/>
                  </a:lnTo>
                  <a:lnTo>
                    <a:pt x="4991" y="5177"/>
                  </a:lnTo>
                  <a:lnTo>
                    <a:pt x="4769" y="5362"/>
                  </a:lnTo>
                  <a:lnTo>
                    <a:pt x="4529" y="5528"/>
                  </a:lnTo>
                  <a:lnTo>
                    <a:pt x="4270" y="5657"/>
                  </a:lnTo>
                  <a:lnTo>
                    <a:pt x="3993" y="5787"/>
                  </a:lnTo>
                  <a:lnTo>
                    <a:pt x="3716" y="5861"/>
                  </a:lnTo>
                  <a:lnTo>
                    <a:pt x="3716" y="5861"/>
                  </a:lnTo>
                  <a:lnTo>
                    <a:pt x="3420" y="5935"/>
                  </a:lnTo>
                  <a:lnTo>
                    <a:pt x="3106" y="5953"/>
                  </a:lnTo>
                  <a:lnTo>
                    <a:pt x="2810" y="5953"/>
                  </a:lnTo>
                  <a:lnTo>
                    <a:pt x="2533" y="5916"/>
                  </a:lnTo>
                  <a:lnTo>
                    <a:pt x="2237" y="5861"/>
                  </a:lnTo>
                  <a:lnTo>
                    <a:pt x="1978" y="5787"/>
                  </a:lnTo>
                  <a:lnTo>
                    <a:pt x="1701" y="5676"/>
                  </a:lnTo>
                  <a:lnTo>
                    <a:pt x="1461" y="5547"/>
                  </a:lnTo>
                  <a:lnTo>
                    <a:pt x="1220" y="5380"/>
                  </a:lnTo>
                  <a:lnTo>
                    <a:pt x="998" y="5195"/>
                  </a:lnTo>
                  <a:lnTo>
                    <a:pt x="795" y="4992"/>
                  </a:lnTo>
                  <a:lnTo>
                    <a:pt x="610" y="4770"/>
                  </a:lnTo>
                  <a:lnTo>
                    <a:pt x="444" y="4530"/>
                  </a:lnTo>
                  <a:lnTo>
                    <a:pt x="296" y="4271"/>
                  </a:lnTo>
                  <a:lnTo>
                    <a:pt x="185" y="3994"/>
                  </a:lnTo>
                  <a:lnTo>
                    <a:pt x="93" y="3717"/>
                  </a:lnTo>
                  <a:lnTo>
                    <a:pt x="93" y="3717"/>
                  </a:lnTo>
                  <a:lnTo>
                    <a:pt x="37" y="3402"/>
                  </a:lnTo>
                  <a:lnTo>
                    <a:pt x="0" y="3106"/>
                  </a:lnTo>
                  <a:lnTo>
                    <a:pt x="0" y="2811"/>
                  </a:lnTo>
                  <a:lnTo>
                    <a:pt x="37" y="2533"/>
                  </a:lnTo>
                  <a:lnTo>
                    <a:pt x="93" y="2238"/>
                  </a:lnTo>
                  <a:lnTo>
                    <a:pt x="185" y="1979"/>
                  </a:lnTo>
                  <a:lnTo>
                    <a:pt x="296" y="1702"/>
                  </a:lnTo>
                  <a:lnTo>
                    <a:pt x="425" y="1461"/>
                  </a:lnTo>
                  <a:lnTo>
                    <a:pt x="573" y="1221"/>
                  </a:lnTo>
                  <a:lnTo>
                    <a:pt x="758" y="999"/>
                  </a:lnTo>
                  <a:lnTo>
                    <a:pt x="961" y="796"/>
                  </a:lnTo>
                  <a:lnTo>
                    <a:pt x="1183" y="611"/>
                  </a:lnTo>
                  <a:lnTo>
                    <a:pt x="1424" y="445"/>
                  </a:lnTo>
                  <a:lnTo>
                    <a:pt x="1682" y="297"/>
                  </a:lnTo>
                  <a:lnTo>
                    <a:pt x="1960" y="186"/>
                  </a:lnTo>
                  <a:lnTo>
                    <a:pt x="2255" y="93"/>
                  </a:lnTo>
                  <a:lnTo>
                    <a:pt x="2255" y="93"/>
                  </a:lnTo>
                  <a:lnTo>
                    <a:pt x="2551" y="38"/>
                  </a:lnTo>
                  <a:lnTo>
                    <a:pt x="2847" y="1"/>
                  </a:lnTo>
                  <a:lnTo>
                    <a:pt x="3143" y="1"/>
                  </a:lnTo>
                  <a:lnTo>
                    <a:pt x="3438" y="38"/>
                  </a:lnTo>
                  <a:lnTo>
                    <a:pt x="3716" y="93"/>
                  </a:lnTo>
                  <a:lnTo>
                    <a:pt x="3993" y="186"/>
                  </a:lnTo>
                  <a:lnTo>
                    <a:pt x="4252" y="297"/>
                  </a:lnTo>
                  <a:lnTo>
                    <a:pt x="4511" y="426"/>
                  </a:lnTo>
                  <a:lnTo>
                    <a:pt x="4751" y="574"/>
                  </a:lnTo>
                  <a:lnTo>
                    <a:pt x="4973" y="759"/>
                  </a:lnTo>
                  <a:lnTo>
                    <a:pt x="5176" y="962"/>
                  </a:lnTo>
                  <a:lnTo>
                    <a:pt x="5361" y="1184"/>
                  </a:lnTo>
                  <a:lnTo>
                    <a:pt x="5527" y="1424"/>
                  </a:lnTo>
                  <a:lnTo>
                    <a:pt x="5657" y="1683"/>
                  </a:lnTo>
                  <a:lnTo>
                    <a:pt x="5786" y="1960"/>
                  </a:lnTo>
                  <a:lnTo>
                    <a:pt x="5860" y="225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9" name="Google Shape;959;p13"/>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0" name="Google Shape;960;p13"/>
            <p:cNvSpPr/>
            <p:nvPr/>
          </p:nvSpPr>
          <p:spPr>
            <a:xfrm>
              <a:off x="4490025" y="341175"/>
              <a:ext cx="129875" cy="141900"/>
            </a:xfrm>
            <a:custGeom>
              <a:avLst/>
              <a:gdLst/>
              <a:ahLst/>
              <a:cxnLst/>
              <a:rect l="l" t="t" r="r" b="b"/>
              <a:pathLst>
                <a:path w="5195" h="5676" fill="none" extrusionOk="0">
                  <a:moveTo>
                    <a:pt x="3475" y="0"/>
                  </a:moveTo>
                  <a:lnTo>
                    <a:pt x="3475" y="0"/>
                  </a:lnTo>
                  <a:lnTo>
                    <a:pt x="3697" y="278"/>
                  </a:lnTo>
                  <a:lnTo>
                    <a:pt x="3882" y="573"/>
                  </a:lnTo>
                  <a:lnTo>
                    <a:pt x="4030" y="906"/>
                  </a:lnTo>
                  <a:lnTo>
                    <a:pt x="4085" y="1072"/>
                  </a:lnTo>
                  <a:lnTo>
                    <a:pt x="4141" y="1257"/>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978" y="4862"/>
                  </a:lnTo>
                  <a:lnTo>
                    <a:pt x="1793" y="4899"/>
                  </a:lnTo>
                  <a:lnTo>
                    <a:pt x="1608" y="4936"/>
                  </a:lnTo>
                  <a:lnTo>
                    <a:pt x="1442" y="4954"/>
                  </a:lnTo>
                  <a:lnTo>
                    <a:pt x="1257" y="4954"/>
                  </a:lnTo>
                  <a:lnTo>
                    <a:pt x="1257" y="4954"/>
                  </a:lnTo>
                  <a:lnTo>
                    <a:pt x="924" y="4936"/>
                  </a:lnTo>
                  <a:lnTo>
                    <a:pt x="610" y="4880"/>
                  </a:lnTo>
                  <a:lnTo>
                    <a:pt x="296" y="4806"/>
                  </a:lnTo>
                  <a:lnTo>
                    <a:pt x="0" y="4677"/>
                  </a:lnTo>
                  <a:lnTo>
                    <a:pt x="0" y="4677"/>
                  </a:lnTo>
                  <a:lnTo>
                    <a:pt x="222" y="4899"/>
                  </a:lnTo>
                  <a:lnTo>
                    <a:pt x="462" y="5102"/>
                  </a:lnTo>
                  <a:lnTo>
                    <a:pt x="721" y="5269"/>
                  </a:lnTo>
                  <a:lnTo>
                    <a:pt x="998" y="5416"/>
                  </a:lnTo>
                  <a:lnTo>
                    <a:pt x="1294" y="5527"/>
                  </a:lnTo>
                  <a:lnTo>
                    <a:pt x="1590" y="5620"/>
                  </a:lnTo>
                  <a:lnTo>
                    <a:pt x="1904" y="5657"/>
                  </a:lnTo>
                  <a:lnTo>
                    <a:pt x="2218" y="5675"/>
                  </a:lnTo>
                  <a:lnTo>
                    <a:pt x="2218" y="5675"/>
                  </a:lnTo>
                  <a:lnTo>
                    <a:pt x="2496" y="5675"/>
                  </a:lnTo>
                  <a:lnTo>
                    <a:pt x="2477" y="5638"/>
                  </a:lnTo>
                  <a:lnTo>
                    <a:pt x="2477" y="5638"/>
                  </a:lnTo>
                  <a:lnTo>
                    <a:pt x="2459" y="5527"/>
                  </a:lnTo>
                  <a:lnTo>
                    <a:pt x="2459" y="5398"/>
                  </a:lnTo>
                  <a:lnTo>
                    <a:pt x="2477" y="5306"/>
                  </a:lnTo>
                  <a:lnTo>
                    <a:pt x="2533" y="5195"/>
                  </a:lnTo>
                  <a:lnTo>
                    <a:pt x="2588" y="5102"/>
                  </a:lnTo>
                  <a:lnTo>
                    <a:pt x="2662" y="5028"/>
                  </a:lnTo>
                  <a:lnTo>
                    <a:pt x="2754" y="4973"/>
                  </a:lnTo>
                  <a:lnTo>
                    <a:pt x="2865" y="4936"/>
                  </a:lnTo>
                  <a:lnTo>
                    <a:pt x="2865" y="4936"/>
                  </a:lnTo>
                  <a:lnTo>
                    <a:pt x="2939" y="4917"/>
                  </a:lnTo>
                  <a:lnTo>
                    <a:pt x="3013" y="4899"/>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102" y="1978"/>
                  </a:lnTo>
                  <a:lnTo>
                    <a:pt x="5010" y="1645"/>
                  </a:lnTo>
                  <a:lnTo>
                    <a:pt x="4862" y="1331"/>
                  </a:lnTo>
                  <a:lnTo>
                    <a:pt x="4695" y="1054"/>
                  </a:lnTo>
                  <a:lnTo>
                    <a:pt x="4511" y="777"/>
                  </a:lnTo>
                  <a:lnTo>
                    <a:pt x="4289" y="555"/>
                  </a:lnTo>
                  <a:lnTo>
                    <a:pt x="4030" y="333"/>
                  </a:lnTo>
                  <a:lnTo>
                    <a:pt x="3771" y="148"/>
                  </a:lnTo>
                  <a:lnTo>
                    <a:pt x="347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1" name="Google Shape;961;p13"/>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2" name="Google Shape;962;p13"/>
            <p:cNvSpPr/>
            <p:nvPr/>
          </p:nvSpPr>
          <p:spPr>
            <a:xfrm>
              <a:off x="4485850" y="349025"/>
              <a:ext cx="49950" cy="63325"/>
            </a:xfrm>
            <a:custGeom>
              <a:avLst/>
              <a:gdLst/>
              <a:ahLst/>
              <a:cxnLst/>
              <a:rect l="l" t="t" r="r" b="b"/>
              <a:pathLst>
                <a:path w="1998" h="2533" fill="none" extrusionOk="0">
                  <a:moveTo>
                    <a:pt x="1886" y="0"/>
                  </a:moveTo>
                  <a:lnTo>
                    <a:pt x="1886" y="0"/>
                  </a:lnTo>
                  <a:lnTo>
                    <a:pt x="1775" y="19"/>
                  </a:lnTo>
                  <a:lnTo>
                    <a:pt x="1627" y="56"/>
                  </a:lnTo>
                  <a:lnTo>
                    <a:pt x="1443" y="130"/>
                  </a:lnTo>
                  <a:lnTo>
                    <a:pt x="1258" y="222"/>
                  </a:lnTo>
                  <a:lnTo>
                    <a:pt x="1054" y="333"/>
                  </a:lnTo>
                  <a:lnTo>
                    <a:pt x="870" y="481"/>
                  </a:lnTo>
                  <a:lnTo>
                    <a:pt x="666" y="666"/>
                  </a:lnTo>
                  <a:lnTo>
                    <a:pt x="500" y="869"/>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75" y="2533"/>
                  </a:lnTo>
                  <a:lnTo>
                    <a:pt x="93" y="2533"/>
                  </a:lnTo>
                  <a:lnTo>
                    <a:pt x="93" y="2533"/>
                  </a:lnTo>
                  <a:lnTo>
                    <a:pt x="130" y="2533"/>
                  </a:lnTo>
                  <a:lnTo>
                    <a:pt x="149" y="2514"/>
                  </a:lnTo>
                  <a:lnTo>
                    <a:pt x="223" y="2422"/>
                  </a:lnTo>
                  <a:lnTo>
                    <a:pt x="389" y="2126"/>
                  </a:lnTo>
                  <a:lnTo>
                    <a:pt x="629" y="1701"/>
                  </a:lnTo>
                  <a:lnTo>
                    <a:pt x="796" y="1461"/>
                  </a:lnTo>
                  <a:lnTo>
                    <a:pt x="962" y="1221"/>
                  </a:lnTo>
                  <a:lnTo>
                    <a:pt x="962" y="1221"/>
                  </a:lnTo>
                  <a:lnTo>
                    <a:pt x="1165" y="980"/>
                  </a:lnTo>
                  <a:lnTo>
                    <a:pt x="1369" y="758"/>
                  </a:lnTo>
                  <a:lnTo>
                    <a:pt x="1720" y="407"/>
                  </a:lnTo>
                  <a:lnTo>
                    <a:pt x="1868" y="278"/>
                  </a:lnTo>
                  <a:lnTo>
                    <a:pt x="1960" y="167"/>
                  </a:lnTo>
                  <a:lnTo>
                    <a:pt x="1997" y="74"/>
                  </a:lnTo>
                  <a:lnTo>
                    <a:pt x="1997" y="56"/>
                  </a:lnTo>
                  <a:lnTo>
                    <a:pt x="1979" y="37"/>
                  </a:lnTo>
                  <a:lnTo>
                    <a:pt x="1979" y="37"/>
                  </a:lnTo>
                  <a:lnTo>
                    <a:pt x="1942" y="19"/>
                  </a:lnTo>
                  <a:lnTo>
                    <a:pt x="188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3"/>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4" name="Google Shape;964;p13"/>
            <p:cNvSpPr/>
            <p:nvPr/>
          </p:nvSpPr>
          <p:spPr>
            <a:xfrm>
              <a:off x="4551475" y="464100"/>
              <a:ext cx="137750" cy="409475"/>
            </a:xfrm>
            <a:custGeom>
              <a:avLst/>
              <a:gdLst/>
              <a:ahLst/>
              <a:cxnLst/>
              <a:rect l="l" t="t" r="r" b="b"/>
              <a:pathLst>
                <a:path w="5510" h="16379" fill="none" extrusionOk="0">
                  <a:moveTo>
                    <a:pt x="4955" y="16378"/>
                  </a:moveTo>
                  <a:lnTo>
                    <a:pt x="4955" y="16378"/>
                  </a:lnTo>
                  <a:lnTo>
                    <a:pt x="4862" y="16360"/>
                  </a:lnTo>
                  <a:lnTo>
                    <a:pt x="4770" y="16341"/>
                  </a:lnTo>
                  <a:lnTo>
                    <a:pt x="4677" y="16304"/>
                  </a:lnTo>
                  <a:lnTo>
                    <a:pt x="4603" y="16249"/>
                  </a:lnTo>
                  <a:lnTo>
                    <a:pt x="4548" y="16194"/>
                  </a:lnTo>
                  <a:lnTo>
                    <a:pt x="4474" y="16120"/>
                  </a:lnTo>
                  <a:lnTo>
                    <a:pt x="4437" y="16046"/>
                  </a:lnTo>
                  <a:lnTo>
                    <a:pt x="4400" y="15953"/>
                  </a:lnTo>
                  <a:lnTo>
                    <a:pt x="19" y="721"/>
                  </a:lnTo>
                  <a:lnTo>
                    <a:pt x="19" y="721"/>
                  </a:lnTo>
                  <a:lnTo>
                    <a:pt x="1" y="610"/>
                  </a:lnTo>
                  <a:lnTo>
                    <a:pt x="1" y="481"/>
                  </a:lnTo>
                  <a:lnTo>
                    <a:pt x="19" y="389"/>
                  </a:lnTo>
                  <a:lnTo>
                    <a:pt x="75" y="278"/>
                  </a:lnTo>
                  <a:lnTo>
                    <a:pt x="130" y="185"/>
                  </a:lnTo>
                  <a:lnTo>
                    <a:pt x="204" y="111"/>
                  </a:lnTo>
                  <a:lnTo>
                    <a:pt x="296" y="56"/>
                  </a:lnTo>
                  <a:lnTo>
                    <a:pt x="407" y="19"/>
                  </a:lnTo>
                  <a:lnTo>
                    <a:pt x="407" y="19"/>
                  </a:lnTo>
                  <a:lnTo>
                    <a:pt x="518" y="0"/>
                  </a:lnTo>
                  <a:lnTo>
                    <a:pt x="629" y="0"/>
                  </a:lnTo>
                  <a:lnTo>
                    <a:pt x="740" y="19"/>
                  </a:lnTo>
                  <a:lnTo>
                    <a:pt x="832" y="56"/>
                  </a:lnTo>
                  <a:lnTo>
                    <a:pt x="925" y="130"/>
                  </a:lnTo>
                  <a:lnTo>
                    <a:pt x="999" y="204"/>
                  </a:lnTo>
                  <a:lnTo>
                    <a:pt x="1073" y="296"/>
                  </a:lnTo>
                  <a:lnTo>
                    <a:pt x="1110" y="407"/>
                  </a:lnTo>
                  <a:lnTo>
                    <a:pt x="5491" y="15639"/>
                  </a:lnTo>
                  <a:lnTo>
                    <a:pt x="5491" y="15639"/>
                  </a:lnTo>
                  <a:lnTo>
                    <a:pt x="5509" y="15750"/>
                  </a:lnTo>
                  <a:lnTo>
                    <a:pt x="5509" y="15861"/>
                  </a:lnTo>
                  <a:lnTo>
                    <a:pt x="5491" y="15972"/>
                  </a:lnTo>
                  <a:lnTo>
                    <a:pt x="5435" y="16083"/>
                  </a:lnTo>
                  <a:lnTo>
                    <a:pt x="5380" y="16175"/>
                  </a:lnTo>
                  <a:lnTo>
                    <a:pt x="5306" y="16249"/>
                  </a:lnTo>
                  <a:lnTo>
                    <a:pt x="5214" y="16304"/>
                  </a:lnTo>
                  <a:lnTo>
                    <a:pt x="5103" y="16341"/>
                  </a:lnTo>
                  <a:lnTo>
                    <a:pt x="5103" y="16341"/>
                  </a:lnTo>
                  <a:lnTo>
                    <a:pt x="5029" y="16360"/>
                  </a:lnTo>
                  <a:lnTo>
                    <a:pt x="4955" y="1637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5" name="Google Shape;965;p13"/>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6" name="Google Shape;966;p13"/>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7" name="Google Shape;967;p13"/>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8" name="Google Shape;968;p13"/>
            <p:cNvSpPr/>
            <p:nvPr/>
          </p:nvSpPr>
          <p:spPr>
            <a:xfrm>
              <a:off x="4619400" y="815775"/>
              <a:ext cx="130350" cy="117875"/>
            </a:xfrm>
            <a:custGeom>
              <a:avLst/>
              <a:gdLst/>
              <a:ahLst/>
              <a:cxnLst/>
              <a:rect l="l" t="t" r="r" b="b"/>
              <a:pathLst>
                <a:path w="5214" h="4715" fill="none" extrusionOk="0">
                  <a:moveTo>
                    <a:pt x="4659" y="1"/>
                  </a:moveTo>
                  <a:lnTo>
                    <a:pt x="4641" y="19"/>
                  </a:lnTo>
                  <a:lnTo>
                    <a:pt x="4641" y="19"/>
                  </a:lnTo>
                  <a:lnTo>
                    <a:pt x="4548" y="93"/>
                  </a:lnTo>
                  <a:lnTo>
                    <a:pt x="4456" y="149"/>
                  </a:lnTo>
                  <a:lnTo>
                    <a:pt x="4345" y="186"/>
                  </a:lnTo>
                  <a:lnTo>
                    <a:pt x="4234" y="204"/>
                  </a:lnTo>
                  <a:lnTo>
                    <a:pt x="4234" y="204"/>
                  </a:lnTo>
                  <a:lnTo>
                    <a:pt x="4123" y="186"/>
                  </a:lnTo>
                  <a:lnTo>
                    <a:pt x="4123" y="186"/>
                  </a:lnTo>
                  <a:lnTo>
                    <a:pt x="4142" y="278"/>
                  </a:lnTo>
                  <a:lnTo>
                    <a:pt x="4142" y="278"/>
                  </a:lnTo>
                  <a:lnTo>
                    <a:pt x="4216" y="574"/>
                  </a:lnTo>
                  <a:lnTo>
                    <a:pt x="4234" y="888"/>
                  </a:lnTo>
                  <a:lnTo>
                    <a:pt x="4234" y="1184"/>
                  </a:lnTo>
                  <a:lnTo>
                    <a:pt x="4197" y="1461"/>
                  </a:lnTo>
                  <a:lnTo>
                    <a:pt x="4142" y="1757"/>
                  </a:lnTo>
                  <a:lnTo>
                    <a:pt x="4068" y="2016"/>
                  </a:lnTo>
                  <a:lnTo>
                    <a:pt x="3957" y="2293"/>
                  </a:lnTo>
                  <a:lnTo>
                    <a:pt x="3809" y="2533"/>
                  </a:lnTo>
                  <a:lnTo>
                    <a:pt x="3661" y="2774"/>
                  </a:lnTo>
                  <a:lnTo>
                    <a:pt x="3476" y="2995"/>
                  </a:lnTo>
                  <a:lnTo>
                    <a:pt x="3273" y="3199"/>
                  </a:lnTo>
                  <a:lnTo>
                    <a:pt x="3051" y="3384"/>
                  </a:lnTo>
                  <a:lnTo>
                    <a:pt x="2811" y="3550"/>
                  </a:lnTo>
                  <a:lnTo>
                    <a:pt x="2552" y="3698"/>
                  </a:lnTo>
                  <a:lnTo>
                    <a:pt x="2275" y="3809"/>
                  </a:lnTo>
                  <a:lnTo>
                    <a:pt x="1997" y="3901"/>
                  </a:lnTo>
                  <a:lnTo>
                    <a:pt x="1997" y="3901"/>
                  </a:lnTo>
                  <a:lnTo>
                    <a:pt x="1813" y="3938"/>
                  </a:lnTo>
                  <a:lnTo>
                    <a:pt x="1628" y="3975"/>
                  </a:lnTo>
                  <a:lnTo>
                    <a:pt x="1443" y="3994"/>
                  </a:lnTo>
                  <a:lnTo>
                    <a:pt x="1258" y="3994"/>
                  </a:lnTo>
                  <a:lnTo>
                    <a:pt x="1258" y="3994"/>
                  </a:lnTo>
                  <a:lnTo>
                    <a:pt x="925" y="3975"/>
                  </a:lnTo>
                  <a:lnTo>
                    <a:pt x="611" y="3920"/>
                  </a:lnTo>
                  <a:lnTo>
                    <a:pt x="297" y="3827"/>
                  </a:lnTo>
                  <a:lnTo>
                    <a:pt x="1" y="3716"/>
                  </a:lnTo>
                  <a:lnTo>
                    <a:pt x="1" y="3716"/>
                  </a:lnTo>
                  <a:lnTo>
                    <a:pt x="223" y="3938"/>
                  </a:lnTo>
                  <a:lnTo>
                    <a:pt x="463" y="4141"/>
                  </a:lnTo>
                  <a:lnTo>
                    <a:pt x="722" y="4308"/>
                  </a:lnTo>
                  <a:lnTo>
                    <a:pt x="999" y="4456"/>
                  </a:lnTo>
                  <a:lnTo>
                    <a:pt x="1295" y="4567"/>
                  </a:lnTo>
                  <a:lnTo>
                    <a:pt x="1591" y="4641"/>
                  </a:lnTo>
                  <a:lnTo>
                    <a:pt x="1905" y="4696"/>
                  </a:lnTo>
                  <a:lnTo>
                    <a:pt x="2238" y="4714"/>
                  </a:lnTo>
                  <a:lnTo>
                    <a:pt x="2238" y="4714"/>
                  </a:lnTo>
                  <a:lnTo>
                    <a:pt x="2404" y="4714"/>
                  </a:lnTo>
                  <a:lnTo>
                    <a:pt x="2589" y="4696"/>
                  </a:lnTo>
                  <a:lnTo>
                    <a:pt x="2774" y="4659"/>
                  </a:lnTo>
                  <a:lnTo>
                    <a:pt x="2959" y="4622"/>
                  </a:lnTo>
                  <a:lnTo>
                    <a:pt x="2959" y="4622"/>
                  </a:lnTo>
                  <a:lnTo>
                    <a:pt x="3254" y="4530"/>
                  </a:lnTo>
                  <a:lnTo>
                    <a:pt x="3532" y="4419"/>
                  </a:lnTo>
                  <a:lnTo>
                    <a:pt x="3790" y="4271"/>
                  </a:lnTo>
                  <a:lnTo>
                    <a:pt x="4031" y="4104"/>
                  </a:lnTo>
                  <a:lnTo>
                    <a:pt x="4253" y="3920"/>
                  </a:lnTo>
                  <a:lnTo>
                    <a:pt x="4456" y="3716"/>
                  </a:lnTo>
                  <a:lnTo>
                    <a:pt x="4622" y="3494"/>
                  </a:lnTo>
                  <a:lnTo>
                    <a:pt x="4789" y="3254"/>
                  </a:lnTo>
                  <a:lnTo>
                    <a:pt x="4918" y="3014"/>
                  </a:lnTo>
                  <a:lnTo>
                    <a:pt x="5029" y="2737"/>
                  </a:lnTo>
                  <a:lnTo>
                    <a:pt x="5121" y="2478"/>
                  </a:lnTo>
                  <a:lnTo>
                    <a:pt x="5177" y="2182"/>
                  </a:lnTo>
                  <a:lnTo>
                    <a:pt x="5214" y="1905"/>
                  </a:lnTo>
                  <a:lnTo>
                    <a:pt x="5214" y="1609"/>
                  </a:lnTo>
                  <a:lnTo>
                    <a:pt x="5177" y="1313"/>
                  </a:lnTo>
                  <a:lnTo>
                    <a:pt x="5121" y="999"/>
                  </a:lnTo>
                  <a:lnTo>
                    <a:pt x="5121" y="999"/>
                  </a:lnTo>
                  <a:lnTo>
                    <a:pt x="5029" y="740"/>
                  </a:lnTo>
                  <a:lnTo>
                    <a:pt x="4937" y="481"/>
                  </a:lnTo>
                  <a:lnTo>
                    <a:pt x="4807" y="241"/>
                  </a:lnTo>
                  <a:lnTo>
                    <a:pt x="465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9" name="Google Shape;969;p13"/>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3"/>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3"/>
            <p:cNvSpPr/>
            <p:nvPr/>
          </p:nvSpPr>
          <p:spPr>
            <a:xfrm>
              <a:off x="4615725" y="799600"/>
              <a:ext cx="49925" cy="63350"/>
            </a:xfrm>
            <a:custGeom>
              <a:avLst/>
              <a:gdLst/>
              <a:ahLst/>
              <a:cxnLst/>
              <a:rect l="l" t="t" r="r" b="b"/>
              <a:pathLst>
                <a:path w="1997" h="2534" fill="none" extrusionOk="0">
                  <a:moveTo>
                    <a:pt x="1886" y="1"/>
                  </a:moveTo>
                  <a:lnTo>
                    <a:pt x="1886" y="1"/>
                  </a:lnTo>
                  <a:lnTo>
                    <a:pt x="1756" y="19"/>
                  </a:lnTo>
                  <a:lnTo>
                    <a:pt x="1608" y="56"/>
                  </a:lnTo>
                  <a:lnTo>
                    <a:pt x="1442" y="112"/>
                  </a:lnTo>
                  <a:lnTo>
                    <a:pt x="1257" y="204"/>
                  </a:lnTo>
                  <a:lnTo>
                    <a:pt x="1054" y="333"/>
                  </a:lnTo>
                  <a:lnTo>
                    <a:pt x="850" y="481"/>
                  </a:lnTo>
                  <a:lnTo>
                    <a:pt x="666" y="666"/>
                  </a:lnTo>
                  <a:lnTo>
                    <a:pt x="481" y="870"/>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56" y="2533"/>
                  </a:lnTo>
                  <a:lnTo>
                    <a:pt x="93" y="2533"/>
                  </a:lnTo>
                  <a:lnTo>
                    <a:pt x="93" y="2533"/>
                  </a:lnTo>
                  <a:lnTo>
                    <a:pt x="111" y="2533"/>
                  </a:lnTo>
                  <a:lnTo>
                    <a:pt x="148" y="2515"/>
                  </a:lnTo>
                  <a:lnTo>
                    <a:pt x="203" y="2422"/>
                  </a:lnTo>
                  <a:lnTo>
                    <a:pt x="388" y="2127"/>
                  </a:lnTo>
                  <a:lnTo>
                    <a:pt x="629" y="1701"/>
                  </a:lnTo>
                  <a:lnTo>
                    <a:pt x="776" y="1461"/>
                  </a:lnTo>
                  <a:lnTo>
                    <a:pt x="943" y="1221"/>
                  </a:lnTo>
                  <a:lnTo>
                    <a:pt x="943" y="1221"/>
                  </a:lnTo>
                  <a:lnTo>
                    <a:pt x="1146" y="962"/>
                  </a:lnTo>
                  <a:lnTo>
                    <a:pt x="1350" y="759"/>
                  </a:lnTo>
                  <a:lnTo>
                    <a:pt x="1701" y="407"/>
                  </a:lnTo>
                  <a:lnTo>
                    <a:pt x="1849" y="260"/>
                  </a:lnTo>
                  <a:lnTo>
                    <a:pt x="1941" y="149"/>
                  </a:lnTo>
                  <a:lnTo>
                    <a:pt x="1997" y="75"/>
                  </a:lnTo>
                  <a:lnTo>
                    <a:pt x="1997" y="38"/>
                  </a:lnTo>
                  <a:lnTo>
                    <a:pt x="1978" y="19"/>
                  </a:lnTo>
                  <a:lnTo>
                    <a:pt x="1978" y="19"/>
                  </a:lnTo>
                  <a:lnTo>
                    <a:pt x="1941" y="1"/>
                  </a:lnTo>
                  <a:lnTo>
                    <a:pt x="1886"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3"/>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3"/>
            <p:cNvSpPr/>
            <p:nvPr/>
          </p:nvSpPr>
          <p:spPr>
            <a:xfrm>
              <a:off x="4710925" y="505225"/>
              <a:ext cx="300850" cy="315675"/>
            </a:xfrm>
            <a:custGeom>
              <a:avLst/>
              <a:gdLst/>
              <a:ahLst/>
              <a:cxnLst/>
              <a:rect l="l" t="t" r="r" b="b"/>
              <a:pathLst>
                <a:path w="12034" h="12627" fill="none" extrusionOk="0">
                  <a:moveTo>
                    <a:pt x="573" y="12626"/>
                  </a:moveTo>
                  <a:lnTo>
                    <a:pt x="573" y="12626"/>
                  </a:lnTo>
                  <a:lnTo>
                    <a:pt x="462" y="12608"/>
                  </a:lnTo>
                  <a:lnTo>
                    <a:pt x="351" y="12589"/>
                  </a:lnTo>
                  <a:lnTo>
                    <a:pt x="259" y="12534"/>
                  </a:lnTo>
                  <a:lnTo>
                    <a:pt x="185" y="12460"/>
                  </a:lnTo>
                  <a:lnTo>
                    <a:pt x="185" y="12460"/>
                  </a:lnTo>
                  <a:lnTo>
                    <a:pt x="93" y="12386"/>
                  </a:lnTo>
                  <a:lnTo>
                    <a:pt x="56" y="12275"/>
                  </a:lnTo>
                  <a:lnTo>
                    <a:pt x="19" y="12182"/>
                  </a:lnTo>
                  <a:lnTo>
                    <a:pt x="0" y="12071"/>
                  </a:lnTo>
                  <a:lnTo>
                    <a:pt x="0" y="11961"/>
                  </a:lnTo>
                  <a:lnTo>
                    <a:pt x="37" y="11850"/>
                  </a:lnTo>
                  <a:lnTo>
                    <a:pt x="93" y="11757"/>
                  </a:lnTo>
                  <a:lnTo>
                    <a:pt x="148" y="11665"/>
                  </a:lnTo>
                  <a:lnTo>
                    <a:pt x="11054" y="185"/>
                  </a:lnTo>
                  <a:lnTo>
                    <a:pt x="11054" y="185"/>
                  </a:lnTo>
                  <a:lnTo>
                    <a:pt x="11147" y="111"/>
                  </a:lnTo>
                  <a:lnTo>
                    <a:pt x="11239" y="56"/>
                  </a:lnTo>
                  <a:lnTo>
                    <a:pt x="11350" y="19"/>
                  </a:lnTo>
                  <a:lnTo>
                    <a:pt x="11461" y="1"/>
                  </a:lnTo>
                  <a:lnTo>
                    <a:pt x="11572" y="19"/>
                  </a:lnTo>
                  <a:lnTo>
                    <a:pt x="11664" y="38"/>
                  </a:lnTo>
                  <a:lnTo>
                    <a:pt x="11775" y="93"/>
                  </a:lnTo>
                  <a:lnTo>
                    <a:pt x="11868" y="167"/>
                  </a:lnTo>
                  <a:lnTo>
                    <a:pt x="11868" y="167"/>
                  </a:lnTo>
                  <a:lnTo>
                    <a:pt x="11942" y="241"/>
                  </a:lnTo>
                  <a:lnTo>
                    <a:pt x="11997" y="352"/>
                  </a:lnTo>
                  <a:lnTo>
                    <a:pt x="12034" y="444"/>
                  </a:lnTo>
                  <a:lnTo>
                    <a:pt x="12034" y="555"/>
                  </a:lnTo>
                  <a:lnTo>
                    <a:pt x="12034" y="666"/>
                  </a:lnTo>
                  <a:lnTo>
                    <a:pt x="11997" y="777"/>
                  </a:lnTo>
                  <a:lnTo>
                    <a:pt x="11960" y="869"/>
                  </a:lnTo>
                  <a:lnTo>
                    <a:pt x="11886" y="962"/>
                  </a:lnTo>
                  <a:lnTo>
                    <a:pt x="980" y="12441"/>
                  </a:lnTo>
                  <a:lnTo>
                    <a:pt x="980" y="12441"/>
                  </a:lnTo>
                  <a:lnTo>
                    <a:pt x="887" y="12515"/>
                  </a:lnTo>
                  <a:lnTo>
                    <a:pt x="795" y="12571"/>
                  </a:lnTo>
                  <a:lnTo>
                    <a:pt x="684" y="12608"/>
                  </a:lnTo>
                  <a:lnTo>
                    <a:pt x="573" y="1262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3"/>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3"/>
            <p:cNvSpPr/>
            <p:nvPr/>
          </p:nvSpPr>
          <p:spPr>
            <a:xfrm>
              <a:off x="4923500" y="445150"/>
              <a:ext cx="148825" cy="148825"/>
            </a:xfrm>
            <a:custGeom>
              <a:avLst/>
              <a:gdLst/>
              <a:ahLst/>
              <a:cxnLst/>
              <a:rect l="l" t="t" r="r" b="b"/>
              <a:pathLst>
                <a:path w="5953" h="5953" fill="none" extrusionOk="0">
                  <a:moveTo>
                    <a:pt x="5860" y="2256"/>
                  </a:moveTo>
                  <a:lnTo>
                    <a:pt x="5860" y="2256"/>
                  </a:lnTo>
                  <a:lnTo>
                    <a:pt x="5916" y="2551"/>
                  </a:lnTo>
                  <a:lnTo>
                    <a:pt x="5953" y="2847"/>
                  </a:lnTo>
                  <a:lnTo>
                    <a:pt x="5953" y="3143"/>
                  </a:lnTo>
                  <a:lnTo>
                    <a:pt x="5916" y="3439"/>
                  </a:lnTo>
                  <a:lnTo>
                    <a:pt x="5860" y="3716"/>
                  </a:lnTo>
                  <a:lnTo>
                    <a:pt x="5768" y="3993"/>
                  </a:lnTo>
                  <a:lnTo>
                    <a:pt x="5657" y="4252"/>
                  </a:lnTo>
                  <a:lnTo>
                    <a:pt x="5527" y="4511"/>
                  </a:lnTo>
                  <a:lnTo>
                    <a:pt x="5361" y="4733"/>
                  </a:lnTo>
                  <a:lnTo>
                    <a:pt x="5195" y="4973"/>
                  </a:lnTo>
                  <a:lnTo>
                    <a:pt x="4991" y="5176"/>
                  </a:lnTo>
                  <a:lnTo>
                    <a:pt x="4770" y="5361"/>
                  </a:lnTo>
                  <a:lnTo>
                    <a:pt x="4529" y="5528"/>
                  </a:lnTo>
                  <a:lnTo>
                    <a:pt x="4270" y="5657"/>
                  </a:lnTo>
                  <a:lnTo>
                    <a:pt x="3993" y="5768"/>
                  </a:lnTo>
                  <a:lnTo>
                    <a:pt x="3697" y="5860"/>
                  </a:lnTo>
                  <a:lnTo>
                    <a:pt x="3697" y="5860"/>
                  </a:lnTo>
                  <a:lnTo>
                    <a:pt x="3402" y="5916"/>
                  </a:lnTo>
                  <a:lnTo>
                    <a:pt x="3106" y="5953"/>
                  </a:lnTo>
                  <a:lnTo>
                    <a:pt x="2810" y="5953"/>
                  </a:lnTo>
                  <a:lnTo>
                    <a:pt x="2514" y="5916"/>
                  </a:lnTo>
                  <a:lnTo>
                    <a:pt x="2237" y="5860"/>
                  </a:lnTo>
                  <a:lnTo>
                    <a:pt x="1960" y="5786"/>
                  </a:lnTo>
                  <a:lnTo>
                    <a:pt x="1701" y="5675"/>
                  </a:lnTo>
                  <a:lnTo>
                    <a:pt x="1442" y="5528"/>
                  </a:lnTo>
                  <a:lnTo>
                    <a:pt x="1202" y="5380"/>
                  </a:lnTo>
                  <a:lnTo>
                    <a:pt x="980" y="5195"/>
                  </a:lnTo>
                  <a:lnTo>
                    <a:pt x="777" y="4991"/>
                  </a:lnTo>
                  <a:lnTo>
                    <a:pt x="592" y="4770"/>
                  </a:lnTo>
                  <a:lnTo>
                    <a:pt x="425" y="4529"/>
                  </a:lnTo>
                  <a:lnTo>
                    <a:pt x="278" y="4271"/>
                  </a:lnTo>
                  <a:lnTo>
                    <a:pt x="167" y="3993"/>
                  </a:lnTo>
                  <a:lnTo>
                    <a:pt x="74" y="3698"/>
                  </a:lnTo>
                  <a:lnTo>
                    <a:pt x="74" y="3698"/>
                  </a:lnTo>
                  <a:lnTo>
                    <a:pt x="19" y="3402"/>
                  </a:lnTo>
                  <a:lnTo>
                    <a:pt x="0" y="3106"/>
                  </a:lnTo>
                  <a:lnTo>
                    <a:pt x="0" y="2810"/>
                  </a:lnTo>
                  <a:lnTo>
                    <a:pt x="19" y="2533"/>
                  </a:lnTo>
                  <a:lnTo>
                    <a:pt x="74" y="2237"/>
                  </a:lnTo>
                  <a:lnTo>
                    <a:pt x="167" y="1960"/>
                  </a:lnTo>
                  <a:lnTo>
                    <a:pt x="278" y="1701"/>
                  </a:lnTo>
                  <a:lnTo>
                    <a:pt x="407" y="1442"/>
                  </a:lnTo>
                  <a:lnTo>
                    <a:pt x="573" y="1220"/>
                  </a:lnTo>
                  <a:lnTo>
                    <a:pt x="758" y="999"/>
                  </a:lnTo>
                  <a:lnTo>
                    <a:pt x="943" y="777"/>
                  </a:lnTo>
                  <a:lnTo>
                    <a:pt x="1165" y="592"/>
                  </a:lnTo>
                  <a:lnTo>
                    <a:pt x="1405" y="444"/>
                  </a:lnTo>
                  <a:lnTo>
                    <a:pt x="1664" y="296"/>
                  </a:lnTo>
                  <a:lnTo>
                    <a:pt x="1941" y="185"/>
                  </a:lnTo>
                  <a:lnTo>
                    <a:pt x="2237" y="93"/>
                  </a:lnTo>
                  <a:lnTo>
                    <a:pt x="2237" y="93"/>
                  </a:lnTo>
                  <a:lnTo>
                    <a:pt x="2533" y="37"/>
                  </a:lnTo>
                  <a:lnTo>
                    <a:pt x="2829" y="0"/>
                  </a:lnTo>
                  <a:lnTo>
                    <a:pt x="3124" y="0"/>
                  </a:lnTo>
                  <a:lnTo>
                    <a:pt x="3420" y="37"/>
                  </a:lnTo>
                  <a:lnTo>
                    <a:pt x="3697" y="93"/>
                  </a:lnTo>
                  <a:lnTo>
                    <a:pt x="3975" y="167"/>
                  </a:lnTo>
                  <a:lnTo>
                    <a:pt x="4252" y="278"/>
                  </a:lnTo>
                  <a:lnTo>
                    <a:pt x="4492" y="426"/>
                  </a:lnTo>
                  <a:lnTo>
                    <a:pt x="4733" y="573"/>
                  </a:lnTo>
                  <a:lnTo>
                    <a:pt x="4954" y="758"/>
                  </a:lnTo>
                  <a:lnTo>
                    <a:pt x="5158" y="962"/>
                  </a:lnTo>
                  <a:lnTo>
                    <a:pt x="5343" y="1184"/>
                  </a:lnTo>
                  <a:lnTo>
                    <a:pt x="5509" y="1424"/>
                  </a:lnTo>
                  <a:lnTo>
                    <a:pt x="5657" y="1683"/>
                  </a:lnTo>
                  <a:lnTo>
                    <a:pt x="5768" y="1960"/>
                  </a:lnTo>
                  <a:lnTo>
                    <a:pt x="5860" y="225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3"/>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3"/>
            <p:cNvSpPr/>
            <p:nvPr/>
          </p:nvSpPr>
          <p:spPr>
            <a:xfrm>
              <a:off x="4941975" y="452075"/>
              <a:ext cx="130350" cy="141900"/>
            </a:xfrm>
            <a:custGeom>
              <a:avLst/>
              <a:gdLst/>
              <a:ahLst/>
              <a:cxnLst/>
              <a:rect l="l" t="t" r="r" b="b"/>
              <a:pathLst>
                <a:path w="5214" h="5676" fill="none" extrusionOk="0">
                  <a:moveTo>
                    <a:pt x="3494" y="1"/>
                  </a:moveTo>
                  <a:lnTo>
                    <a:pt x="3494" y="1"/>
                  </a:lnTo>
                  <a:lnTo>
                    <a:pt x="3698" y="278"/>
                  </a:lnTo>
                  <a:lnTo>
                    <a:pt x="3883" y="574"/>
                  </a:lnTo>
                  <a:lnTo>
                    <a:pt x="4031" y="907"/>
                  </a:lnTo>
                  <a:lnTo>
                    <a:pt x="4104" y="1073"/>
                  </a:lnTo>
                  <a:lnTo>
                    <a:pt x="4141" y="1239"/>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997" y="4862"/>
                  </a:lnTo>
                  <a:lnTo>
                    <a:pt x="1812" y="4899"/>
                  </a:lnTo>
                  <a:lnTo>
                    <a:pt x="1627" y="4936"/>
                  </a:lnTo>
                  <a:lnTo>
                    <a:pt x="1443" y="4955"/>
                  </a:lnTo>
                  <a:lnTo>
                    <a:pt x="1258" y="4955"/>
                  </a:lnTo>
                  <a:lnTo>
                    <a:pt x="1258" y="4955"/>
                  </a:lnTo>
                  <a:lnTo>
                    <a:pt x="925" y="4936"/>
                  </a:lnTo>
                  <a:lnTo>
                    <a:pt x="611" y="4881"/>
                  </a:lnTo>
                  <a:lnTo>
                    <a:pt x="296" y="4788"/>
                  </a:lnTo>
                  <a:lnTo>
                    <a:pt x="1" y="4678"/>
                  </a:lnTo>
                  <a:lnTo>
                    <a:pt x="1" y="4678"/>
                  </a:lnTo>
                  <a:lnTo>
                    <a:pt x="223" y="4899"/>
                  </a:lnTo>
                  <a:lnTo>
                    <a:pt x="463" y="5103"/>
                  </a:lnTo>
                  <a:lnTo>
                    <a:pt x="722" y="5269"/>
                  </a:lnTo>
                  <a:lnTo>
                    <a:pt x="999" y="5417"/>
                  </a:lnTo>
                  <a:lnTo>
                    <a:pt x="1295" y="5528"/>
                  </a:lnTo>
                  <a:lnTo>
                    <a:pt x="1590" y="5602"/>
                  </a:lnTo>
                  <a:lnTo>
                    <a:pt x="1905" y="5657"/>
                  </a:lnTo>
                  <a:lnTo>
                    <a:pt x="2237" y="5676"/>
                  </a:lnTo>
                  <a:lnTo>
                    <a:pt x="2237" y="5676"/>
                  </a:lnTo>
                  <a:lnTo>
                    <a:pt x="2404" y="5676"/>
                  </a:lnTo>
                  <a:lnTo>
                    <a:pt x="2589" y="5657"/>
                  </a:lnTo>
                  <a:lnTo>
                    <a:pt x="2774" y="5620"/>
                  </a:lnTo>
                  <a:lnTo>
                    <a:pt x="2958" y="5583"/>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121" y="1979"/>
                  </a:lnTo>
                  <a:lnTo>
                    <a:pt x="5010" y="1646"/>
                  </a:lnTo>
                  <a:lnTo>
                    <a:pt x="4881" y="1332"/>
                  </a:lnTo>
                  <a:lnTo>
                    <a:pt x="4714" y="1054"/>
                  </a:lnTo>
                  <a:lnTo>
                    <a:pt x="4511" y="777"/>
                  </a:lnTo>
                  <a:lnTo>
                    <a:pt x="4289" y="537"/>
                  </a:lnTo>
                  <a:lnTo>
                    <a:pt x="4031" y="333"/>
                  </a:lnTo>
                  <a:lnTo>
                    <a:pt x="3772" y="149"/>
                  </a:lnTo>
                  <a:lnTo>
                    <a:pt x="349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3"/>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3"/>
            <p:cNvSpPr/>
            <p:nvPr/>
          </p:nvSpPr>
          <p:spPr>
            <a:xfrm>
              <a:off x="4938275" y="459925"/>
              <a:ext cx="49950" cy="63350"/>
            </a:xfrm>
            <a:custGeom>
              <a:avLst/>
              <a:gdLst/>
              <a:ahLst/>
              <a:cxnLst/>
              <a:rect l="l" t="t" r="r" b="b"/>
              <a:pathLst>
                <a:path w="1998" h="2534" fill="none" extrusionOk="0">
                  <a:moveTo>
                    <a:pt x="1886" y="1"/>
                  </a:moveTo>
                  <a:lnTo>
                    <a:pt x="1886" y="1"/>
                  </a:lnTo>
                  <a:lnTo>
                    <a:pt x="1757" y="19"/>
                  </a:lnTo>
                  <a:lnTo>
                    <a:pt x="1609" y="56"/>
                  </a:lnTo>
                  <a:lnTo>
                    <a:pt x="1443" y="130"/>
                  </a:lnTo>
                  <a:lnTo>
                    <a:pt x="1258" y="223"/>
                  </a:lnTo>
                  <a:lnTo>
                    <a:pt x="1055" y="334"/>
                  </a:lnTo>
                  <a:lnTo>
                    <a:pt x="851" y="482"/>
                  </a:lnTo>
                  <a:lnTo>
                    <a:pt x="666" y="666"/>
                  </a:lnTo>
                  <a:lnTo>
                    <a:pt x="481" y="870"/>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56" y="2533"/>
                  </a:lnTo>
                  <a:lnTo>
                    <a:pt x="93" y="2533"/>
                  </a:lnTo>
                  <a:lnTo>
                    <a:pt x="93" y="2533"/>
                  </a:lnTo>
                  <a:lnTo>
                    <a:pt x="112" y="2533"/>
                  </a:lnTo>
                  <a:lnTo>
                    <a:pt x="149" y="2515"/>
                  </a:lnTo>
                  <a:lnTo>
                    <a:pt x="204" y="2423"/>
                  </a:lnTo>
                  <a:lnTo>
                    <a:pt x="389" y="2127"/>
                  </a:lnTo>
                  <a:lnTo>
                    <a:pt x="629" y="1702"/>
                  </a:lnTo>
                  <a:lnTo>
                    <a:pt x="777" y="1461"/>
                  </a:lnTo>
                  <a:lnTo>
                    <a:pt x="944" y="1221"/>
                  </a:lnTo>
                  <a:lnTo>
                    <a:pt x="944" y="1221"/>
                  </a:lnTo>
                  <a:lnTo>
                    <a:pt x="1147" y="981"/>
                  </a:lnTo>
                  <a:lnTo>
                    <a:pt x="1350" y="759"/>
                  </a:lnTo>
                  <a:lnTo>
                    <a:pt x="1701" y="408"/>
                  </a:lnTo>
                  <a:lnTo>
                    <a:pt x="1849" y="260"/>
                  </a:lnTo>
                  <a:lnTo>
                    <a:pt x="1942" y="167"/>
                  </a:lnTo>
                  <a:lnTo>
                    <a:pt x="1997" y="75"/>
                  </a:lnTo>
                  <a:lnTo>
                    <a:pt x="1997" y="56"/>
                  </a:lnTo>
                  <a:lnTo>
                    <a:pt x="1979" y="19"/>
                  </a:lnTo>
                  <a:lnTo>
                    <a:pt x="1979" y="19"/>
                  </a:lnTo>
                  <a:lnTo>
                    <a:pt x="1942" y="1"/>
                  </a:lnTo>
                  <a:lnTo>
                    <a:pt x="1886"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171025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980"/>
        <p:cNvGrpSpPr/>
        <p:nvPr/>
      </p:nvGrpSpPr>
      <p:grpSpPr>
        <a:xfrm>
          <a:off x="0" y="0"/>
          <a:ext cx="0" cy="0"/>
          <a:chOff x="0" y="0"/>
          <a:chExt cx="0" cy="0"/>
        </a:xfrm>
      </p:grpSpPr>
      <p:sp>
        <p:nvSpPr>
          <p:cNvPr id="981" name="Google Shape;981;p14"/>
          <p:cNvSpPr txBox="1">
            <a:spLocks noGrp="1"/>
          </p:cNvSpPr>
          <p:nvPr>
            <p:ph type="title"/>
          </p:nvPr>
        </p:nvSpPr>
        <p:spPr>
          <a:xfrm>
            <a:off x="951000" y="3924267"/>
            <a:ext cx="10290000" cy="731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500"/>
              <a:buNone/>
              <a:defRPr sz="3333"/>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982" name="Google Shape;982;p14"/>
          <p:cNvSpPr txBox="1">
            <a:spLocks noGrp="1"/>
          </p:cNvSpPr>
          <p:nvPr>
            <p:ph type="subTitle" idx="1"/>
          </p:nvPr>
        </p:nvSpPr>
        <p:spPr>
          <a:xfrm>
            <a:off x="953041" y="2202133"/>
            <a:ext cx="10286000" cy="1647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500"/>
              <a:buNone/>
              <a:defRPr sz="3733"/>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983" name="Google Shape;983;p14"/>
          <p:cNvSpPr/>
          <p:nvPr/>
        </p:nvSpPr>
        <p:spPr>
          <a:xfrm flipH="1">
            <a:off x="8" y="4629204"/>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4" name="Google Shape;984;p14"/>
          <p:cNvSpPr/>
          <p:nvPr/>
        </p:nvSpPr>
        <p:spPr>
          <a:xfrm>
            <a:off x="7024808" y="4629204"/>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85" name="Google Shape;985;p14"/>
          <p:cNvSpPr/>
          <p:nvPr/>
        </p:nvSpPr>
        <p:spPr>
          <a:xfrm rot="10800000" flipH="1">
            <a:off x="3777946" y="1"/>
            <a:ext cx="4636109" cy="1676420"/>
          </a:xfrm>
          <a:custGeom>
            <a:avLst/>
            <a:gdLst/>
            <a:ahLst/>
            <a:cxnLst/>
            <a:rect l="l" t="t" r="r" b="b"/>
            <a:pathLst>
              <a:path w="62605" h="22638" extrusionOk="0">
                <a:moveTo>
                  <a:pt x="37049" y="0"/>
                </a:moveTo>
                <a:lnTo>
                  <a:pt x="36150" y="22"/>
                </a:lnTo>
                <a:lnTo>
                  <a:pt x="35251" y="66"/>
                </a:lnTo>
                <a:lnTo>
                  <a:pt x="34351" y="132"/>
                </a:lnTo>
                <a:lnTo>
                  <a:pt x="33452" y="198"/>
                </a:lnTo>
                <a:lnTo>
                  <a:pt x="32553" y="285"/>
                </a:lnTo>
                <a:lnTo>
                  <a:pt x="31631" y="395"/>
                </a:lnTo>
                <a:lnTo>
                  <a:pt x="30732" y="527"/>
                </a:lnTo>
                <a:lnTo>
                  <a:pt x="29833" y="658"/>
                </a:lnTo>
                <a:lnTo>
                  <a:pt x="28933" y="812"/>
                </a:lnTo>
                <a:lnTo>
                  <a:pt x="28056" y="987"/>
                </a:lnTo>
                <a:lnTo>
                  <a:pt x="27156" y="1163"/>
                </a:lnTo>
                <a:lnTo>
                  <a:pt x="26279" y="1360"/>
                </a:lnTo>
                <a:lnTo>
                  <a:pt x="25380" y="1558"/>
                </a:lnTo>
                <a:lnTo>
                  <a:pt x="23647" y="2018"/>
                </a:lnTo>
                <a:lnTo>
                  <a:pt x="21914" y="2501"/>
                </a:lnTo>
                <a:lnTo>
                  <a:pt x="20203" y="3049"/>
                </a:lnTo>
                <a:lnTo>
                  <a:pt x="18536" y="3620"/>
                </a:lnTo>
                <a:lnTo>
                  <a:pt x="16913" y="4212"/>
                </a:lnTo>
                <a:lnTo>
                  <a:pt x="16057" y="4563"/>
                </a:lnTo>
                <a:lnTo>
                  <a:pt x="15202" y="4914"/>
                </a:lnTo>
                <a:lnTo>
                  <a:pt x="14346" y="5309"/>
                </a:lnTo>
                <a:lnTo>
                  <a:pt x="13513" y="5703"/>
                </a:lnTo>
                <a:lnTo>
                  <a:pt x="12679" y="6142"/>
                </a:lnTo>
                <a:lnTo>
                  <a:pt x="11867" y="6581"/>
                </a:lnTo>
                <a:lnTo>
                  <a:pt x="11056" y="7042"/>
                </a:lnTo>
                <a:lnTo>
                  <a:pt x="10288" y="7546"/>
                </a:lnTo>
                <a:lnTo>
                  <a:pt x="9498" y="8051"/>
                </a:lnTo>
                <a:lnTo>
                  <a:pt x="8753" y="8599"/>
                </a:lnTo>
                <a:lnTo>
                  <a:pt x="8029" y="9169"/>
                </a:lnTo>
                <a:lnTo>
                  <a:pt x="7305" y="9740"/>
                </a:lnTo>
                <a:lnTo>
                  <a:pt x="6625" y="10354"/>
                </a:lnTo>
                <a:lnTo>
                  <a:pt x="5945" y="10990"/>
                </a:lnTo>
                <a:lnTo>
                  <a:pt x="5309" y="11670"/>
                </a:lnTo>
                <a:lnTo>
                  <a:pt x="4695" y="12350"/>
                </a:lnTo>
                <a:lnTo>
                  <a:pt x="4234" y="12898"/>
                </a:lnTo>
                <a:lnTo>
                  <a:pt x="3773" y="13469"/>
                </a:lnTo>
                <a:lnTo>
                  <a:pt x="3356" y="14061"/>
                </a:lnTo>
                <a:lnTo>
                  <a:pt x="2962" y="14653"/>
                </a:lnTo>
                <a:lnTo>
                  <a:pt x="2589" y="15267"/>
                </a:lnTo>
                <a:lnTo>
                  <a:pt x="2238" y="15882"/>
                </a:lnTo>
                <a:lnTo>
                  <a:pt x="1887" y="16518"/>
                </a:lnTo>
                <a:lnTo>
                  <a:pt x="1580" y="17176"/>
                </a:lnTo>
                <a:lnTo>
                  <a:pt x="1295" y="17834"/>
                </a:lnTo>
                <a:lnTo>
                  <a:pt x="1031" y="18492"/>
                </a:lnTo>
                <a:lnTo>
                  <a:pt x="812" y="19172"/>
                </a:lnTo>
                <a:lnTo>
                  <a:pt x="593" y="19852"/>
                </a:lnTo>
                <a:lnTo>
                  <a:pt x="395" y="20532"/>
                </a:lnTo>
                <a:lnTo>
                  <a:pt x="242" y="21234"/>
                </a:lnTo>
                <a:lnTo>
                  <a:pt x="110" y="21936"/>
                </a:lnTo>
                <a:lnTo>
                  <a:pt x="0" y="22638"/>
                </a:lnTo>
                <a:lnTo>
                  <a:pt x="62407" y="22638"/>
                </a:lnTo>
                <a:lnTo>
                  <a:pt x="62495" y="21980"/>
                </a:lnTo>
                <a:lnTo>
                  <a:pt x="62560" y="21322"/>
                </a:lnTo>
                <a:lnTo>
                  <a:pt x="62582" y="20663"/>
                </a:lnTo>
                <a:lnTo>
                  <a:pt x="62604" y="19983"/>
                </a:lnTo>
                <a:lnTo>
                  <a:pt x="62604" y="19325"/>
                </a:lnTo>
                <a:lnTo>
                  <a:pt x="62582" y="18667"/>
                </a:lnTo>
                <a:lnTo>
                  <a:pt x="62516" y="18009"/>
                </a:lnTo>
                <a:lnTo>
                  <a:pt x="62451" y="17373"/>
                </a:lnTo>
                <a:lnTo>
                  <a:pt x="62341" y="16715"/>
                </a:lnTo>
                <a:lnTo>
                  <a:pt x="62231" y="16057"/>
                </a:lnTo>
                <a:lnTo>
                  <a:pt x="62078" y="15421"/>
                </a:lnTo>
                <a:lnTo>
                  <a:pt x="61924" y="14785"/>
                </a:lnTo>
                <a:lnTo>
                  <a:pt x="61727" y="14149"/>
                </a:lnTo>
                <a:lnTo>
                  <a:pt x="61507" y="13534"/>
                </a:lnTo>
                <a:lnTo>
                  <a:pt x="61266" y="12920"/>
                </a:lnTo>
                <a:lnTo>
                  <a:pt x="61003" y="12306"/>
                </a:lnTo>
                <a:lnTo>
                  <a:pt x="60718" y="11736"/>
                </a:lnTo>
                <a:lnTo>
                  <a:pt x="60411" y="11165"/>
                </a:lnTo>
                <a:lnTo>
                  <a:pt x="60104" y="10617"/>
                </a:lnTo>
                <a:lnTo>
                  <a:pt x="59753" y="10091"/>
                </a:lnTo>
                <a:lnTo>
                  <a:pt x="59402" y="9564"/>
                </a:lnTo>
                <a:lnTo>
                  <a:pt x="59029" y="9060"/>
                </a:lnTo>
                <a:lnTo>
                  <a:pt x="58634" y="8555"/>
                </a:lnTo>
                <a:lnTo>
                  <a:pt x="58217" y="8072"/>
                </a:lnTo>
                <a:lnTo>
                  <a:pt x="57800" y="7612"/>
                </a:lnTo>
                <a:lnTo>
                  <a:pt x="57362" y="7151"/>
                </a:lnTo>
                <a:lnTo>
                  <a:pt x="56901" y="6712"/>
                </a:lnTo>
                <a:lnTo>
                  <a:pt x="56418" y="6274"/>
                </a:lnTo>
                <a:lnTo>
                  <a:pt x="55936" y="5857"/>
                </a:lnTo>
                <a:lnTo>
                  <a:pt x="55453" y="5462"/>
                </a:lnTo>
                <a:lnTo>
                  <a:pt x="54949" y="5067"/>
                </a:lnTo>
                <a:lnTo>
                  <a:pt x="54422" y="4694"/>
                </a:lnTo>
                <a:lnTo>
                  <a:pt x="53896" y="4343"/>
                </a:lnTo>
                <a:lnTo>
                  <a:pt x="53347" y="3992"/>
                </a:lnTo>
                <a:lnTo>
                  <a:pt x="52799" y="3663"/>
                </a:lnTo>
                <a:lnTo>
                  <a:pt x="52229" y="3356"/>
                </a:lnTo>
                <a:lnTo>
                  <a:pt x="51658" y="3049"/>
                </a:lnTo>
                <a:lnTo>
                  <a:pt x="51088" y="2764"/>
                </a:lnTo>
                <a:lnTo>
                  <a:pt x="50496" y="2479"/>
                </a:lnTo>
                <a:lnTo>
                  <a:pt x="49904" y="2238"/>
                </a:lnTo>
                <a:lnTo>
                  <a:pt x="49311" y="1996"/>
                </a:lnTo>
                <a:lnTo>
                  <a:pt x="48697" y="1755"/>
                </a:lnTo>
                <a:lnTo>
                  <a:pt x="48083" y="1536"/>
                </a:lnTo>
                <a:lnTo>
                  <a:pt x="47469" y="1338"/>
                </a:lnTo>
                <a:lnTo>
                  <a:pt x="46855" y="1163"/>
                </a:lnTo>
                <a:lnTo>
                  <a:pt x="46240" y="987"/>
                </a:lnTo>
                <a:lnTo>
                  <a:pt x="45604" y="856"/>
                </a:lnTo>
                <a:lnTo>
                  <a:pt x="44990" y="702"/>
                </a:lnTo>
                <a:lnTo>
                  <a:pt x="44113" y="549"/>
                </a:lnTo>
                <a:lnTo>
                  <a:pt x="43257" y="395"/>
                </a:lnTo>
                <a:lnTo>
                  <a:pt x="42380" y="285"/>
                </a:lnTo>
                <a:lnTo>
                  <a:pt x="41502" y="176"/>
                </a:lnTo>
                <a:lnTo>
                  <a:pt x="40625" y="110"/>
                </a:lnTo>
                <a:lnTo>
                  <a:pt x="39726" y="44"/>
                </a:lnTo>
                <a:lnTo>
                  <a:pt x="38848" y="22"/>
                </a:lnTo>
                <a:lnTo>
                  <a:pt x="37949"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86" name="Google Shape;986;p14"/>
          <p:cNvGrpSpPr/>
          <p:nvPr/>
        </p:nvGrpSpPr>
        <p:grpSpPr>
          <a:xfrm>
            <a:off x="10366734" y="206581"/>
            <a:ext cx="1394436" cy="1381161"/>
            <a:chOff x="3757075" y="4675675"/>
            <a:chExt cx="808900" cy="801200"/>
          </a:xfrm>
        </p:grpSpPr>
        <p:sp>
          <p:nvSpPr>
            <p:cNvPr id="987" name="Google Shape;987;p14"/>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4"/>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4"/>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4"/>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4"/>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2" name="Google Shape;992;p14"/>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3" name="Google Shape;993;p14"/>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4"/>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4"/>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4"/>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4"/>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4"/>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4"/>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4"/>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01" name="Google Shape;1001;p14"/>
          <p:cNvSpPr/>
          <p:nvPr/>
        </p:nvSpPr>
        <p:spPr>
          <a:xfrm>
            <a:off x="2304267" y="-133966"/>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02" name="Google Shape;1002;p14"/>
          <p:cNvGrpSpPr/>
          <p:nvPr/>
        </p:nvGrpSpPr>
        <p:grpSpPr>
          <a:xfrm>
            <a:off x="11370053" y="3924276"/>
            <a:ext cx="542616" cy="359719"/>
            <a:chOff x="1360000" y="2360700"/>
            <a:chExt cx="481100" cy="318900"/>
          </a:xfrm>
        </p:grpSpPr>
        <p:sp>
          <p:nvSpPr>
            <p:cNvPr id="1003" name="Google Shape;1003;p14"/>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4"/>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4"/>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06" name="Google Shape;1006;p14"/>
          <p:cNvGrpSpPr/>
          <p:nvPr/>
        </p:nvGrpSpPr>
        <p:grpSpPr>
          <a:xfrm>
            <a:off x="749367" y="287667"/>
            <a:ext cx="797967" cy="751167"/>
            <a:chOff x="5732700" y="268150"/>
            <a:chExt cx="598475" cy="563375"/>
          </a:xfrm>
        </p:grpSpPr>
        <p:sp>
          <p:nvSpPr>
            <p:cNvPr id="1007" name="Google Shape;1007;p14"/>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4"/>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4"/>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4"/>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4"/>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4"/>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4"/>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4"/>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4"/>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4"/>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4"/>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4"/>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4"/>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504299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020"/>
        <p:cNvGrpSpPr/>
        <p:nvPr/>
      </p:nvGrpSpPr>
      <p:grpSpPr>
        <a:xfrm>
          <a:off x="0" y="0"/>
          <a:ext cx="0" cy="0"/>
          <a:chOff x="0" y="0"/>
          <a:chExt cx="0" cy="0"/>
        </a:xfrm>
      </p:grpSpPr>
      <p:sp>
        <p:nvSpPr>
          <p:cNvPr id="1021" name="Google Shape;1021;p15"/>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022" name="Google Shape;1022;p15"/>
          <p:cNvSpPr/>
          <p:nvPr/>
        </p:nvSpPr>
        <p:spPr>
          <a:xfrm rot="-5400234" flipH="1">
            <a:off x="9815001" y="4479743"/>
            <a:ext cx="3326040" cy="1427752"/>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3" name="Google Shape;1023;p15"/>
          <p:cNvSpPr/>
          <p:nvPr/>
        </p:nvSpPr>
        <p:spPr>
          <a:xfrm>
            <a:off x="0"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4" name="Google Shape;1024;p15"/>
          <p:cNvSpPr/>
          <p:nvPr/>
        </p:nvSpPr>
        <p:spPr>
          <a:xfrm rot="-1565152">
            <a:off x="-248436" y="2190713"/>
            <a:ext cx="1194719" cy="853265"/>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5" name="Google Shape;1025;p15"/>
          <p:cNvSpPr/>
          <p:nvPr/>
        </p:nvSpPr>
        <p:spPr>
          <a:xfrm>
            <a:off x="11739404" y="2532719"/>
            <a:ext cx="234489" cy="237333"/>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6" name="Google Shape;1026;p15"/>
          <p:cNvSpPr/>
          <p:nvPr/>
        </p:nvSpPr>
        <p:spPr>
          <a:xfrm>
            <a:off x="11458628" y="2506258"/>
            <a:ext cx="135237" cy="101191"/>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7" name="Google Shape;1027;p15"/>
          <p:cNvSpPr/>
          <p:nvPr/>
        </p:nvSpPr>
        <p:spPr>
          <a:xfrm>
            <a:off x="11780045" y="1976859"/>
            <a:ext cx="111620" cy="126747"/>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8" name="Google Shape;1028;p15"/>
          <p:cNvSpPr/>
          <p:nvPr/>
        </p:nvSpPr>
        <p:spPr>
          <a:xfrm>
            <a:off x="11420833" y="3002559"/>
            <a:ext cx="100243" cy="135237"/>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9" name="Google Shape;1029;p15"/>
          <p:cNvSpPr/>
          <p:nvPr/>
        </p:nvSpPr>
        <p:spPr>
          <a:xfrm>
            <a:off x="11746040" y="2328527"/>
            <a:ext cx="173981" cy="110672"/>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0" name="Google Shape;1030;p15"/>
          <p:cNvSpPr/>
          <p:nvPr/>
        </p:nvSpPr>
        <p:spPr>
          <a:xfrm>
            <a:off x="11749789" y="2924124"/>
            <a:ext cx="147520" cy="194753"/>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1" name="Google Shape;1031;p15"/>
          <p:cNvSpPr/>
          <p:nvPr/>
        </p:nvSpPr>
        <p:spPr>
          <a:xfrm>
            <a:off x="141273" y="3682233"/>
            <a:ext cx="242979" cy="217465"/>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2" name="Google Shape;1032;p15"/>
          <p:cNvSpPr/>
          <p:nvPr/>
        </p:nvSpPr>
        <p:spPr>
          <a:xfrm>
            <a:off x="140326" y="4192713"/>
            <a:ext cx="240177" cy="240177"/>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3" name="Google Shape;1033;p15"/>
          <p:cNvSpPr/>
          <p:nvPr/>
        </p:nvSpPr>
        <p:spPr>
          <a:xfrm>
            <a:off x="388002" y="4025411"/>
            <a:ext cx="195745" cy="146572"/>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4" name="Google Shape;1034;p15"/>
          <p:cNvSpPr/>
          <p:nvPr/>
        </p:nvSpPr>
        <p:spPr>
          <a:xfrm>
            <a:off x="290647" y="3339098"/>
            <a:ext cx="101191" cy="136143"/>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5" name="Google Shape;1035;p15"/>
          <p:cNvSpPr/>
          <p:nvPr/>
        </p:nvSpPr>
        <p:spPr>
          <a:xfrm>
            <a:off x="788844" y="3998949"/>
            <a:ext cx="133341" cy="104984"/>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6" name="Google Shape;1036;p15"/>
          <p:cNvSpPr/>
          <p:nvPr/>
        </p:nvSpPr>
        <p:spPr>
          <a:xfrm>
            <a:off x="345466" y="4615319"/>
            <a:ext cx="132393" cy="104940"/>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7" name="Google Shape;1037;p15"/>
          <p:cNvSpPr/>
          <p:nvPr/>
        </p:nvSpPr>
        <p:spPr>
          <a:xfrm>
            <a:off x="473075" y="4306185"/>
            <a:ext cx="145624" cy="145624"/>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8" name="Google Shape;1038;p15"/>
          <p:cNvSpPr/>
          <p:nvPr/>
        </p:nvSpPr>
        <p:spPr>
          <a:xfrm>
            <a:off x="499536" y="3620821"/>
            <a:ext cx="147520" cy="194753"/>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39" name="Google Shape;1039;p15"/>
          <p:cNvGrpSpPr/>
          <p:nvPr/>
        </p:nvGrpSpPr>
        <p:grpSpPr>
          <a:xfrm>
            <a:off x="184634" y="160667"/>
            <a:ext cx="797967" cy="751167"/>
            <a:chOff x="5732700" y="268150"/>
            <a:chExt cx="598475" cy="563375"/>
          </a:xfrm>
        </p:grpSpPr>
        <p:sp>
          <p:nvSpPr>
            <p:cNvPr id="1040" name="Google Shape;1040;p15"/>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1" name="Google Shape;1041;p15"/>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2" name="Google Shape;1042;p15"/>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5"/>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5"/>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5"/>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5"/>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5"/>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5"/>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5"/>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5"/>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5"/>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5"/>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53" name="Google Shape;1053;p15"/>
          <p:cNvGrpSpPr/>
          <p:nvPr/>
        </p:nvGrpSpPr>
        <p:grpSpPr>
          <a:xfrm>
            <a:off x="11422719" y="5935665"/>
            <a:ext cx="641485" cy="557376"/>
            <a:chOff x="4126775" y="1402700"/>
            <a:chExt cx="849425" cy="738050"/>
          </a:xfrm>
        </p:grpSpPr>
        <p:sp>
          <p:nvSpPr>
            <p:cNvPr id="1054" name="Google Shape;1054;p15"/>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5"/>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5"/>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5"/>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5"/>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5"/>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5"/>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5"/>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5"/>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5"/>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5"/>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5"/>
          <p:cNvGrpSpPr/>
          <p:nvPr/>
        </p:nvGrpSpPr>
        <p:grpSpPr>
          <a:xfrm>
            <a:off x="370074" y="5329714"/>
            <a:ext cx="1003476" cy="1540972"/>
            <a:chOff x="5980880" y="5537710"/>
            <a:chExt cx="752607" cy="1155729"/>
          </a:xfrm>
        </p:grpSpPr>
        <p:sp>
          <p:nvSpPr>
            <p:cNvPr id="1066" name="Google Shape;1066;p15"/>
            <p:cNvSpPr/>
            <p:nvPr/>
          </p:nvSpPr>
          <p:spPr>
            <a:xfrm>
              <a:off x="6183947" y="5740778"/>
              <a:ext cx="549539" cy="704789"/>
            </a:xfrm>
            <a:custGeom>
              <a:avLst/>
              <a:gdLst/>
              <a:ahLst/>
              <a:cxnLst/>
              <a:rect l="l" t="t" r="r" b="b"/>
              <a:pathLst>
                <a:path w="10205" h="13088" extrusionOk="0">
                  <a:moveTo>
                    <a:pt x="3550" y="0"/>
                  </a:moveTo>
                  <a:lnTo>
                    <a:pt x="3550" y="3124"/>
                  </a:lnTo>
                  <a:lnTo>
                    <a:pt x="3180" y="3253"/>
                  </a:lnTo>
                  <a:lnTo>
                    <a:pt x="2811" y="3420"/>
                  </a:lnTo>
                  <a:lnTo>
                    <a:pt x="2460" y="3623"/>
                  </a:lnTo>
                  <a:lnTo>
                    <a:pt x="2127" y="3845"/>
                  </a:lnTo>
                  <a:lnTo>
                    <a:pt x="1813" y="4085"/>
                  </a:lnTo>
                  <a:lnTo>
                    <a:pt x="1517" y="4344"/>
                  </a:lnTo>
                  <a:lnTo>
                    <a:pt x="1239" y="4640"/>
                  </a:lnTo>
                  <a:lnTo>
                    <a:pt x="999" y="4936"/>
                  </a:lnTo>
                  <a:lnTo>
                    <a:pt x="777" y="5268"/>
                  </a:lnTo>
                  <a:lnTo>
                    <a:pt x="574" y="5620"/>
                  </a:lnTo>
                  <a:lnTo>
                    <a:pt x="408" y="5971"/>
                  </a:lnTo>
                  <a:lnTo>
                    <a:pt x="260" y="6359"/>
                  </a:lnTo>
                  <a:lnTo>
                    <a:pt x="149" y="6747"/>
                  </a:lnTo>
                  <a:lnTo>
                    <a:pt x="56" y="7154"/>
                  </a:lnTo>
                  <a:lnTo>
                    <a:pt x="19" y="7561"/>
                  </a:lnTo>
                  <a:lnTo>
                    <a:pt x="1" y="7986"/>
                  </a:lnTo>
                  <a:lnTo>
                    <a:pt x="1" y="8245"/>
                  </a:lnTo>
                  <a:lnTo>
                    <a:pt x="19" y="8503"/>
                  </a:lnTo>
                  <a:lnTo>
                    <a:pt x="56" y="8762"/>
                  </a:lnTo>
                  <a:lnTo>
                    <a:pt x="93" y="9021"/>
                  </a:lnTo>
                  <a:lnTo>
                    <a:pt x="149" y="9261"/>
                  </a:lnTo>
                  <a:lnTo>
                    <a:pt x="223" y="9502"/>
                  </a:lnTo>
                  <a:lnTo>
                    <a:pt x="297" y="9742"/>
                  </a:lnTo>
                  <a:lnTo>
                    <a:pt x="389" y="9982"/>
                  </a:lnTo>
                  <a:lnTo>
                    <a:pt x="500" y="10204"/>
                  </a:lnTo>
                  <a:lnTo>
                    <a:pt x="611" y="10426"/>
                  </a:lnTo>
                  <a:lnTo>
                    <a:pt x="740" y="10629"/>
                  </a:lnTo>
                  <a:lnTo>
                    <a:pt x="870" y="10851"/>
                  </a:lnTo>
                  <a:lnTo>
                    <a:pt x="999" y="11036"/>
                  </a:lnTo>
                  <a:lnTo>
                    <a:pt x="1166" y="11239"/>
                  </a:lnTo>
                  <a:lnTo>
                    <a:pt x="1313" y="11424"/>
                  </a:lnTo>
                  <a:lnTo>
                    <a:pt x="1480" y="11590"/>
                  </a:lnTo>
                  <a:lnTo>
                    <a:pt x="1665" y="11775"/>
                  </a:lnTo>
                  <a:lnTo>
                    <a:pt x="1849" y="11923"/>
                  </a:lnTo>
                  <a:lnTo>
                    <a:pt x="2053" y="12071"/>
                  </a:lnTo>
                  <a:lnTo>
                    <a:pt x="2238" y="12219"/>
                  </a:lnTo>
                  <a:lnTo>
                    <a:pt x="2460" y="12348"/>
                  </a:lnTo>
                  <a:lnTo>
                    <a:pt x="2663" y="12478"/>
                  </a:lnTo>
                  <a:lnTo>
                    <a:pt x="2885" y="12589"/>
                  </a:lnTo>
                  <a:lnTo>
                    <a:pt x="3106" y="12700"/>
                  </a:lnTo>
                  <a:lnTo>
                    <a:pt x="3347" y="12792"/>
                  </a:lnTo>
                  <a:lnTo>
                    <a:pt x="3587" y="12866"/>
                  </a:lnTo>
                  <a:lnTo>
                    <a:pt x="3827" y="12940"/>
                  </a:lnTo>
                  <a:lnTo>
                    <a:pt x="4068" y="12995"/>
                  </a:lnTo>
                  <a:lnTo>
                    <a:pt x="4327" y="13032"/>
                  </a:lnTo>
                  <a:lnTo>
                    <a:pt x="4585" y="13069"/>
                  </a:lnTo>
                  <a:lnTo>
                    <a:pt x="4844" y="13088"/>
                  </a:lnTo>
                  <a:lnTo>
                    <a:pt x="5362" y="13088"/>
                  </a:lnTo>
                  <a:lnTo>
                    <a:pt x="5620" y="13069"/>
                  </a:lnTo>
                  <a:lnTo>
                    <a:pt x="5879" y="13032"/>
                  </a:lnTo>
                  <a:lnTo>
                    <a:pt x="6120" y="12995"/>
                  </a:lnTo>
                  <a:lnTo>
                    <a:pt x="6378" y="12940"/>
                  </a:lnTo>
                  <a:lnTo>
                    <a:pt x="6619" y="12866"/>
                  </a:lnTo>
                  <a:lnTo>
                    <a:pt x="6859" y="12792"/>
                  </a:lnTo>
                  <a:lnTo>
                    <a:pt x="7081" y="12700"/>
                  </a:lnTo>
                  <a:lnTo>
                    <a:pt x="7321" y="12589"/>
                  </a:lnTo>
                  <a:lnTo>
                    <a:pt x="7524" y="12478"/>
                  </a:lnTo>
                  <a:lnTo>
                    <a:pt x="7746" y="12348"/>
                  </a:lnTo>
                  <a:lnTo>
                    <a:pt x="7950" y="12219"/>
                  </a:lnTo>
                  <a:lnTo>
                    <a:pt x="8153" y="12071"/>
                  </a:lnTo>
                  <a:lnTo>
                    <a:pt x="8356" y="11923"/>
                  </a:lnTo>
                  <a:lnTo>
                    <a:pt x="8541" y="11775"/>
                  </a:lnTo>
                  <a:lnTo>
                    <a:pt x="8708" y="11590"/>
                  </a:lnTo>
                  <a:lnTo>
                    <a:pt x="8874" y="11424"/>
                  </a:lnTo>
                  <a:lnTo>
                    <a:pt x="9040" y="11239"/>
                  </a:lnTo>
                  <a:lnTo>
                    <a:pt x="9188" y="11036"/>
                  </a:lnTo>
                  <a:lnTo>
                    <a:pt x="9336" y="10851"/>
                  </a:lnTo>
                  <a:lnTo>
                    <a:pt x="9465" y="10629"/>
                  </a:lnTo>
                  <a:lnTo>
                    <a:pt x="9595" y="10426"/>
                  </a:lnTo>
                  <a:lnTo>
                    <a:pt x="9706" y="10204"/>
                  </a:lnTo>
                  <a:lnTo>
                    <a:pt x="9798" y="9982"/>
                  </a:lnTo>
                  <a:lnTo>
                    <a:pt x="9891" y="9742"/>
                  </a:lnTo>
                  <a:lnTo>
                    <a:pt x="9983" y="9502"/>
                  </a:lnTo>
                  <a:lnTo>
                    <a:pt x="10038" y="9261"/>
                  </a:lnTo>
                  <a:lnTo>
                    <a:pt x="10094" y="9021"/>
                  </a:lnTo>
                  <a:lnTo>
                    <a:pt x="10149" y="8762"/>
                  </a:lnTo>
                  <a:lnTo>
                    <a:pt x="10186" y="8503"/>
                  </a:lnTo>
                  <a:lnTo>
                    <a:pt x="10205" y="8245"/>
                  </a:lnTo>
                  <a:lnTo>
                    <a:pt x="10205" y="7986"/>
                  </a:lnTo>
                  <a:lnTo>
                    <a:pt x="10186" y="7561"/>
                  </a:lnTo>
                  <a:lnTo>
                    <a:pt x="10131" y="7154"/>
                  </a:lnTo>
                  <a:lnTo>
                    <a:pt x="10057" y="6747"/>
                  </a:lnTo>
                  <a:lnTo>
                    <a:pt x="9946" y="6359"/>
                  </a:lnTo>
                  <a:lnTo>
                    <a:pt x="9798" y="5971"/>
                  </a:lnTo>
                  <a:lnTo>
                    <a:pt x="9632" y="5620"/>
                  </a:lnTo>
                  <a:lnTo>
                    <a:pt x="9428" y="5268"/>
                  </a:lnTo>
                  <a:lnTo>
                    <a:pt x="9207" y="4936"/>
                  </a:lnTo>
                  <a:lnTo>
                    <a:pt x="8948" y="4640"/>
                  </a:lnTo>
                  <a:lnTo>
                    <a:pt x="8689" y="4344"/>
                  </a:lnTo>
                  <a:lnTo>
                    <a:pt x="8393" y="4085"/>
                  </a:lnTo>
                  <a:lnTo>
                    <a:pt x="8079" y="3845"/>
                  </a:lnTo>
                  <a:lnTo>
                    <a:pt x="7746" y="3623"/>
                  </a:lnTo>
                  <a:lnTo>
                    <a:pt x="7395" y="3420"/>
                  </a:lnTo>
                  <a:lnTo>
                    <a:pt x="7025" y="3253"/>
                  </a:lnTo>
                  <a:lnTo>
                    <a:pt x="6656" y="3124"/>
                  </a:lnTo>
                  <a:lnTo>
                    <a:pt x="6656" y="0"/>
                  </a:lnTo>
                  <a:lnTo>
                    <a:pt x="5879" y="37"/>
                  </a:lnTo>
                  <a:lnTo>
                    <a:pt x="5103" y="56"/>
                  </a:lnTo>
                  <a:lnTo>
                    <a:pt x="4327" y="37"/>
                  </a:lnTo>
                  <a:lnTo>
                    <a:pt x="35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5"/>
            <p:cNvSpPr/>
            <p:nvPr/>
          </p:nvSpPr>
          <p:spPr>
            <a:xfrm>
              <a:off x="6183947" y="5740778"/>
              <a:ext cx="549539" cy="704789"/>
            </a:xfrm>
            <a:custGeom>
              <a:avLst/>
              <a:gdLst/>
              <a:ahLst/>
              <a:cxnLst/>
              <a:rect l="l" t="t" r="r" b="b"/>
              <a:pathLst>
                <a:path w="10205" h="13088" fill="none" extrusionOk="0">
                  <a:moveTo>
                    <a:pt x="6656" y="3124"/>
                  </a:moveTo>
                  <a:lnTo>
                    <a:pt x="6656" y="0"/>
                  </a:lnTo>
                  <a:lnTo>
                    <a:pt x="6656" y="0"/>
                  </a:lnTo>
                  <a:lnTo>
                    <a:pt x="5879" y="37"/>
                  </a:lnTo>
                  <a:lnTo>
                    <a:pt x="5103" y="56"/>
                  </a:lnTo>
                  <a:lnTo>
                    <a:pt x="4327" y="37"/>
                  </a:lnTo>
                  <a:lnTo>
                    <a:pt x="3550" y="0"/>
                  </a:lnTo>
                  <a:lnTo>
                    <a:pt x="3550" y="3124"/>
                  </a:lnTo>
                  <a:lnTo>
                    <a:pt x="3550" y="3124"/>
                  </a:lnTo>
                  <a:lnTo>
                    <a:pt x="3180" y="3253"/>
                  </a:lnTo>
                  <a:lnTo>
                    <a:pt x="2811" y="3420"/>
                  </a:lnTo>
                  <a:lnTo>
                    <a:pt x="2460" y="3623"/>
                  </a:lnTo>
                  <a:lnTo>
                    <a:pt x="2127" y="3845"/>
                  </a:lnTo>
                  <a:lnTo>
                    <a:pt x="1813" y="4085"/>
                  </a:lnTo>
                  <a:lnTo>
                    <a:pt x="1517" y="4344"/>
                  </a:lnTo>
                  <a:lnTo>
                    <a:pt x="1239" y="4640"/>
                  </a:lnTo>
                  <a:lnTo>
                    <a:pt x="999" y="4936"/>
                  </a:lnTo>
                  <a:lnTo>
                    <a:pt x="777" y="5268"/>
                  </a:lnTo>
                  <a:lnTo>
                    <a:pt x="574" y="5620"/>
                  </a:lnTo>
                  <a:lnTo>
                    <a:pt x="408" y="5971"/>
                  </a:lnTo>
                  <a:lnTo>
                    <a:pt x="260" y="6359"/>
                  </a:lnTo>
                  <a:lnTo>
                    <a:pt x="149" y="6747"/>
                  </a:lnTo>
                  <a:lnTo>
                    <a:pt x="56" y="7154"/>
                  </a:lnTo>
                  <a:lnTo>
                    <a:pt x="19" y="7561"/>
                  </a:lnTo>
                  <a:lnTo>
                    <a:pt x="1" y="7986"/>
                  </a:lnTo>
                  <a:lnTo>
                    <a:pt x="1" y="7986"/>
                  </a:lnTo>
                  <a:lnTo>
                    <a:pt x="1" y="8245"/>
                  </a:lnTo>
                  <a:lnTo>
                    <a:pt x="19" y="8503"/>
                  </a:lnTo>
                  <a:lnTo>
                    <a:pt x="56" y="8762"/>
                  </a:lnTo>
                  <a:lnTo>
                    <a:pt x="93" y="9021"/>
                  </a:lnTo>
                  <a:lnTo>
                    <a:pt x="149" y="9261"/>
                  </a:lnTo>
                  <a:lnTo>
                    <a:pt x="223" y="9502"/>
                  </a:lnTo>
                  <a:lnTo>
                    <a:pt x="297" y="9742"/>
                  </a:lnTo>
                  <a:lnTo>
                    <a:pt x="389" y="9982"/>
                  </a:lnTo>
                  <a:lnTo>
                    <a:pt x="500" y="10204"/>
                  </a:lnTo>
                  <a:lnTo>
                    <a:pt x="611" y="10426"/>
                  </a:lnTo>
                  <a:lnTo>
                    <a:pt x="740" y="10629"/>
                  </a:lnTo>
                  <a:lnTo>
                    <a:pt x="870" y="10851"/>
                  </a:lnTo>
                  <a:lnTo>
                    <a:pt x="999" y="11036"/>
                  </a:lnTo>
                  <a:lnTo>
                    <a:pt x="1166" y="11239"/>
                  </a:lnTo>
                  <a:lnTo>
                    <a:pt x="1313" y="11424"/>
                  </a:lnTo>
                  <a:lnTo>
                    <a:pt x="1480" y="11590"/>
                  </a:lnTo>
                  <a:lnTo>
                    <a:pt x="1665" y="11775"/>
                  </a:lnTo>
                  <a:lnTo>
                    <a:pt x="1849" y="11923"/>
                  </a:lnTo>
                  <a:lnTo>
                    <a:pt x="2053" y="12071"/>
                  </a:lnTo>
                  <a:lnTo>
                    <a:pt x="2238" y="12219"/>
                  </a:lnTo>
                  <a:lnTo>
                    <a:pt x="2460" y="12348"/>
                  </a:lnTo>
                  <a:lnTo>
                    <a:pt x="2663" y="12478"/>
                  </a:lnTo>
                  <a:lnTo>
                    <a:pt x="2885" y="12589"/>
                  </a:lnTo>
                  <a:lnTo>
                    <a:pt x="3106" y="12700"/>
                  </a:lnTo>
                  <a:lnTo>
                    <a:pt x="3347" y="12792"/>
                  </a:lnTo>
                  <a:lnTo>
                    <a:pt x="3587" y="12866"/>
                  </a:lnTo>
                  <a:lnTo>
                    <a:pt x="3827" y="12940"/>
                  </a:lnTo>
                  <a:lnTo>
                    <a:pt x="4068" y="12995"/>
                  </a:lnTo>
                  <a:lnTo>
                    <a:pt x="4327" y="13032"/>
                  </a:lnTo>
                  <a:lnTo>
                    <a:pt x="4585" y="13069"/>
                  </a:lnTo>
                  <a:lnTo>
                    <a:pt x="4844" y="13088"/>
                  </a:lnTo>
                  <a:lnTo>
                    <a:pt x="5103" y="13088"/>
                  </a:lnTo>
                  <a:lnTo>
                    <a:pt x="5103" y="13088"/>
                  </a:lnTo>
                  <a:lnTo>
                    <a:pt x="5362" y="13088"/>
                  </a:lnTo>
                  <a:lnTo>
                    <a:pt x="5620" y="13069"/>
                  </a:lnTo>
                  <a:lnTo>
                    <a:pt x="5879" y="13032"/>
                  </a:lnTo>
                  <a:lnTo>
                    <a:pt x="6120" y="12995"/>
                  </a:lnTo>
                  <a:lnTo>
                    <a:pt x="6378" y="12940"/>
                  </a:lnTo>
                  <a:lnTo>
                    <a:pt x="6619" y="12866"/>
                  </a:lnTo>
                  <a:lnTo>
                    <a:pt x="6859" y="12792"/>
                  </a:lnTo>
                  <a:lnTo>
                    <a:pt x="7081" y="12700"/>
                  </a:lnTo>
                  <a:lnTo>
                    <a:pt x="7321" y="12589"/>
                  </a:lnTo>
                  <a:lnTo>
                    <a:pt x="7524" y="12478"/>
                  </a:lnTo>
                  <a:lnTo>
                    <a:pt x="7746" y="12348"/>
                  </a:lnTo>
                  <a:lnTo>
                    <a:pt x="7950" y="12219"/>
                  </a:lnTo>
                  <a:lnTo>
                    <a:pt x="8153" y="12071"/>
                  </a:lnTo>
                  <a:lnTo>
                    <a:pt x="8356" y="11923"/>
                  </a:lnTo>
                  <a:lnTo>
                    <a:pt x="8541" y="11775"/>
                  </a:lnTo>
                  <a:lnTo>
                    <a:pt x="8708" y="11590"/>
                  </a:lnTo>
                  <a:lnTo>
                    <a:pt x="8874" y="11424"/>
                  </a:lnTo>
                  <a:lnTo>
                    <a:pt x="9040" y="11239"/>
                  </a:lnTo>
                  <a:lnTo>
                    <a:pt x="9188" y="11036"/>
                  </a:lnTo>
                  <a:lnTo>
                    <a:pt x="9336" y="10851"/>
                  </a:lnTo>
                  <a:lnTo>
                    <a:pt x="9465" y="10629"/>
                  </a:lnTo>
                  <a:lnTo>
                    <a:pt x="9595" y="10426"/>
                  </a:lnTo>
                  <a:lnTo>
                    <a:pt x="9706" y="10204"/>
                  </a:lnTo>
                  <a:lnTo>
                    <a:pt x="9798" y="9982"/>
                  </a:lnTo>
                  <a:lnTo>
                    <a:pt x="9891" y="9742"/>
                  </a:lnTo>
                  <a:lnTo>
                    <a:pt x="9983" y="9502"/>
                  </a:lnTo>
                  <a:lnTo>
                    <a:pt x="10038" y="9261"/>
                  </a:lnTo>
                  <a:lnTo>
                    <a:pt x="10094" y="9021"/>
                  </a:lnTo>
                  <a:lnTo>
                    <a:pt x="10149" y="8762"/>
                  </a:lnTo>
                  <a:lnTo>
                    <a:pt x="10186" y="8503"/>
                  </a:lnTo>
                  <a:lnTo>
                    <a:pt x="10205" y="8245"/>
                  </a:lnTo>
                  <a:lnTo>
                    <a:pt x="10205" y="7986"/>
                  </a:lnTo>
                  <a:lnTo>
                    <a:pt x="10205" y="7986"/>
                  </a:lnTo>
                  <a:lnTo>
                    <a:pt x="10186" y="7561"/>
                  </a:lnTo>
                  <a:lnTo>
                    <a:pt x="10131" y="7154"/>
                  </a:lnTo>
                  <a:lnTo>
                    <a:pt x="10057" y="6747"/>
                  </a:lnTo>
                  <a:lnTo>
                    <a:pt x="9946" y="6359"/>
                  </a:lnTo>
                  <a:lnTo>
                    <a:pt x="9798" y="5971"/>
                  </a:lnTo>
                  <a:lnTo>
                    <a:pt x="9632" y="5620"/>
                  </a:lnTo>
                  <a:lnTo>
                    <a:pt x="9428" y="5268"/>
                  </a:lnTo>
                  <a:lnTo>
                    <a:pt x="9207" y="4936"/>
                  </a:lnTo>
                  <a:lnTo>
                    <a:pt x="8948" y="4640"/>
                  </a:lnTo>
                  <a:lnTo>
                    <a:pt x="8689" y="4344"/>
                  </a:lnTo>
                  <a:lnTo>
                    <a:pt x="8393" y="4085"/>
                  </a:lnTo>
                  <a:lnTo>
                    <a:pt x="8079" y="3845"/>
                  </a:lnTo>
                  <a:lnTo>
                    <a:pt x="7746" y="3623"/>
                  </a:lnTo>
                  <a:lnTo>
                    <a:pt x="7395" y="3420"/>
                  </a:lnTo>
                  <a:lnTo>
                    <a:pt x="7025" y="3253"/>
                  </a:lnTo>
                  <a:lnTo>
                    <a:pt x="6656" y="3124"/>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5"/>
            <p:cNvSpPr/>
            <p:nvPr/>
          </p:nvSpPr>
          <p:spPr>
            <a:xfrm>
              <a:off x="6487553" y="5778581"/>
              <a:ext cx="245933" cy="662032"/>
            </a:xfrm>
            <a:custGeom>
              <a:avLst/>
              <a:gdLst/>
              <a:ahLst/>
              <a:cxnLst/>
              <a:rect l="l" t="t" r="r" b="b"/>
              <a:pathLst>
                <a:path w="4567" h="12294" extrusionOk="0">
                  <a:moveTo>
                    <a:pt x="1" y="1"/>
                  </a:moveTo>
                  <a:lnTo>
                    <a:pt x="1" y="2367"/>
                  </a:lnTo>
                  <a:lnTo>
                    <a:pt x="204" y="2607"/>
                  </a:lnTo>
                  <a:lnTo>
                    <a:pt x="389" y="2847"/>
                  </a:lnTo>
                  <a:lnTo>
                    <a:pt x="574" y="3125"/>
                  </a:lnTo>
                  <a:lnTo>
                    <a:pt x="740" y="3402"/>
                  </a:lnTo>
                  <a:lnTo>
                    <a:pt x="888" y="3679"/>
                  </a:lnTo>
                  <a:lnTo>
                    <a:pt x="1036" y="3975"/>
                  </a:lnTo>
                  <a:lnTo>
                    <a:pt x="1166" y="4289"/>
                  </a:lnTo>
                  <a:lnTo>
                    <a:pt x="1295" y="4603"/>
                  </a:lnTo>
                  <a:lnTo>
                    <a:pt x="1406" y="4918"/>
                  </a:lnTo>
                  <a:lnTo>
                    <a:pt x="1517" y="5232"/>
                  </a:lnTo>
                  <a:lnTo>
                    <a:pt x="1591" y="5565"/>
                  </a:lnTo>
                  <a:lnTo>
                    <a:pt x="1683" y="5897"/>
                  </a:lnTo>
                  <a:lnTo>
                    <a:pt x="1739" y="6230"/>
                  </a:lnTo>
                  <a:lnTo>
                    <a:pt x="1794" y="6581"/>
                  </a:lnTo>
                  <a:lnTo>
                    <a:pt x="1831" y="6914"/>
                  </a:lnTo>
                  <a:lnTo>
                    <a:pt x="1868" y="7247"/>
                  </a:lnTo>
                  <a:lnTo>
                    <a:pt x="2681" y="7099"/>
                  </a:lnTo>
                  <a:lnTo>
                    <a:pt x="3088" y="7025"/>
                  </a:lnTo>
                  <a:lnTo>
                    <a:pt x="3495" y="6969"/>
                  </a:lnTo>
                  <a:lnTo>
                    <a:pt x="3513" y="6969"/>
                  </a:lnTo>
                  <a:lnTo>
                    <a:pt x="3532" y="7228"/>
                  </a:lnTo>
                  <a:lnTo>
                    <a:pt x="3532" y="7284"/>
                  </a:lnTo>
                  <a:lnTo>
                    <a:pt x="3513" y="7580"/>
                  </a:lnTo>
                  <a:lnTo>
                    <a:pt x="3495" y="7857"/>
                  </a:lnTo>
                  <a:lnTo>
                    <a:pt x="3439" y="8134"/>
                  </a:lnTo>
                  <a:lnTo>
                    <a:pt x="3365" y="8411"/>
                  </a:lnTo>
                  <a:lnTo>
                    <a:pt x="3291" y="8670"/>
                  </a:lnTo>
                  <a:lnTo>
                    <a:pt x="3180" y="8929"/>
                  </a:lnTo>
                  <a:lnTo>
                    <a:pt x="3070" y="9169"/>
                  </a:lnTo>
                  <a:lnTo>
                    <a:pt x="2922" y="9410"/>
                  </a:lnTo>
                  <a:lnTo>
                    <a:pt x="2774" y="9631"/>
                  </a:lnTo>
                  <a:lnTo>
                    <a:pt x="2607" y="9853"/>
                  </a:lnTo>
                  <a:lnTo>
                    <a:pt x="2441" y="10057"/>
                  </a:lnTo>
                  <a:lnTo>
                    <a:pt x="2238" y="10260"/>
                  </a:lnTo>
                  <a:lnTo>
                    <a:pt x="2034" y="10426"/>
                  </a:lnTo>
                  <a:lnTo>
                    <a:pt x="1831" y="10593"/>
                  </a:lnTo>
                  <a:lnTo>
                    <a:pt x="1591" y="10741"/>
                  </a:lnTo>
                  <a:lnTo>
                    <a:pt x="1350" y="10888"/>
                  </a:lnTo>
                  <a:lnTo>
                    <a:pt x="1221" y="11184"/>
                  </a:lnTo>
                  <a:lnTo>
                    <a:pt x="1073" y="11461"/>
                  </a:lnTo>
                  <a:lnTo>
                    <a:pt x="1073" y="11461"/>
                  </a:lnTo>
                  <a:lnTo>
                    <a:pt x="1406" y="11314"/>
                  </a:lnTo>
                  <a:lnTo>
                    <a:pt x="1683" y="11184"/>
                  </a:lnTo>
                  <a:lnTo>
                    <a:pt x="1942" y="11036"/>
                  </a:lnTo>
                  <a:lnTo>
                    <a:pt x="2164" y="10907"/>
                  </a:lnTo>
                  <a:lnTo>
                    <a:pt x="2496" y="10704"/>
                  </a:lnTo>
                  <a:lnTo>
                    <a:pt x="2626" y="10630"/>
                  </a:lnTo>
                  <a:lnTo>
                    <a:pt x="2644" y="10630"/>
                  </a:lnTo>
                  <a:lnTo>
                    <a:pt x="2607" y="10667"/>
                  </a:lnTo>
                  <a:lnTo>
                    <a:pt x="2515" y="10759"/>
                  </a:lnTo>
                  <a:lnTo>
                    <a:pt x="2367" y="10907"/>
                  </a:lnTo>
                  <a:lnTo>
                    <a:pt x="2145" y="11055"/>
                  </a:lnTo>
                  <a:lnTo>
                    <a:pt x="1905" y="11240"/>
                  </a:lnTo>
                  <a:lnTo>
                    <a:pt x="1609" y="11406"/>
                  </a:lnTo>
                  <a:lnTo>
                    <a:pt x="1258" y="11591"/>
                  </a:lnTo>
                  <a:lnTo>
                    <a:pt x="888" y="11739"/>
                  </a:lnTo>
                  <a:lnTo>
                    <a:pt x="685" y="12034"/>
                  </a:lnTo>
                  <a:lnTo>
                    <a:pt x="445" y="12293"/>
                  </a:lnTo>
                  <a:lnTo>
                    <a:pt x="851" y="12201"/>
                  </a:lnTo>
                  <a:lnTo>
                    <a:pt x="1239" y="12071"/>
                  </a:lnTo>
                  <a:lnTo>
                    <a:pt x="1628" y="11905"/>
                  </a:lnTo>
                  <a:lnTo>
                    <a:pt x="1979" y="11720"/>
                  </a:lnTo>
                  <a:lnTo>
                    <a:pt x="2330" y="11517"/>
                  </a:lnTo>
                  <a:lnTo>
                    <a:pt x="2663" y="11258"/>
                  </a:lnTo>
                  <a:lnTo>
                    <a:pt x="2959" y="10999"/>
                  </a:lnTo>
                  <a:lnTo>
                    <a:pt x="3254" y="10704"/>
                  </a:lnTo>
                  <a:lnTo>
                    <a:pt x="3513" y="10389"/>
                  </a:lnTo>
                  <a:lnTo>
                    <a:pt x="3735" y="10075"/>
                  </a:lnTo>
                  <a:lnTo>
                    <a:pt x="3957" y="9724"/>
                  </a:lnTo>
                  <a:lnTo>
                    <a:pt x="4142" y="9354"/>
                  </a:lnTo>
                  <a:lnTo>
                    <a:pt x="4290" y="8966"/>
                  </a:lnTo>
                  <a:lnTo>
                    <a:pt x="4400" y="8559"/>
                  </a:lnTo>
                  <a:lnTo>
                    <a:pt x="4493" y="8153"/>
                  </a:lnTo>
                  <a:lnTo>
                    <a:pt x="4548" y="7727"/>
                  </a:lnTo>
                  <a:lnTo>
                    <a:pt x="4548" y="7709"/>
                  </a:lnTo>
                  <a:lnTo>
                    <a:pt x="4548" y="7690"/>
                  </a:lnTo>
                  <a:lnTo>
                    <a:pt x="4548" y="7635"/>
                  </a:lnTo>
                  <a:lnTo>
                    <a:pt x="4548" y="7616"/>
                  </a:lnTo>
                  <a:lnTo>
                    <a:pt x="4567" y="7598"/>
                  </a:lnTo>
                  <a:lnTo>
                    <a:pt x="4567" y="7580"/>
                  </a:lnTo>
                  <a:lnTo>
                    <a:pt x="4567" y="7561"/>
                  </a:lnTo>
                  <a:lnTo>
                    <a:pt x="4567" y="7543"/>
                  </a:lnTo>
                  <a:lnTo>
                    <a:pt x="4567" y="7524"/>
                  </a:lnTo>
                  <a:lnTo>
                    <a:pt x="4567" y="7506"/>
                  </a:lnTo>
                  <a:lnTo>
                    <a:pt x="4567" y="7487"/>
                  </a:lnTo>
                  <a:lnTo>
                    <a:pt x="4567" y="7469"/>
                  </a:lnTo>
                  <a:lnTo>
                    <a:pt x="4567" y="7450"/>
                  </a:lnTo>
                  <a:lnTo>
                    <a:pt x="4567" y="7432"/>
                  </a:lnTo>
                  <a:lnTo>
                    <a:pt x="4567" y="7413"/>
                  </a:lnTo>
                  <a:lnTo>
                    <a:pt x="4567" y="7395"/>
                  </a:lnTo>
                  <a:lnTo>
                    <a:pt x="4567" y="7376"/>
                  </a:lnTo>
                  <a:lnTo>
                    <a:pt x="4567" y="7358"/>
                  </a:lnTo>
                  <a:lnTo>
                    <a:pt x="4567" y="7339"/>
                  </a:lnTo>
                  <a:lnTo>
                    <a:pt x="4567" y="7321"/>
                  </a:lnTo>
                  <a:lnTo>
                    <a:pt x="4567" y="7302"/>
                  </a:lnTo>
                  <a:lnTo>
                    <a:pt x="4567" y="7284"/>
                  </a:lnTo>
                  <a:lnTo>
                    <a:pt x="4548" y="6859"/>
                  </a:lnTo>
                  <a:lnTo>
                    <a:pt x="4493" y="6452"/>
                  </a:lnTo>
                  <a:lnTo>
                    <a:pt x="4419" y="6045"/>
                  </a:lnTo>
                  <a:lnTo>
                    <a:pt x="4308" y="5657"/>
                  </a:lnTo>
                  <a:lnTo>
                    <a:pt x="4160" y="5269"/>
                  </a:lnTo>
                  <a:lnTo>
                    <a:pt x="3994" y="4918"/>
                  </a:lnTo>
                  <a:lnTo>
                    <a:pt x="3790" y="4566"/>
                  </a:lnTo>
                  <a:lnTo>
                    <a:pt x="3569" y="4234"/>
                  </a:lnTo>
                  <a:lnTo>
                    <a:pt x="3310" y="3938"/>
                  </a:lnTo>
                  <a:lnTo>
                    <a:pt x="3051" y="3642"/>
                  </a:lnTo>
                  <a:lnTo>
                    <a:pt x="2755" y="3383"/>
                  </a:lnTo>
                  <a:lnTo>
                    <a:pt x="2441" y="3143"/>
                  </a:lnTo>
                  <a:lnTo>
                    <a:pt x="2108" y="2921"/>
                  </a:lnTo>
                  <a:lnTo>
                    <a:pt x="1757" y="2718"/>
                  </a:lnTo>
                  <a:lnTo>
                    <a:pt x="1387" y="2551"/>
                  </a:lnTo>
                  <a:lnTo>
                    <a:pt x="1018" y="2422"/>
                  </a:lnTo>
                  <a:lnTo>
                    <a:pt x="1018" y="37"/>
                  </a:lnTo>
                  <a:lnTo>
                    <a:pt x="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5"/>
            <p:cNvSpPr/>
            <p:nvPr/>
          </p:nvSpPr>
          <p:spPr>
            <a:xfrm>
              <a:off x="6487553" y="5778581"/>
              <a:ext cx="245933" cy="662032"/>
            </a:xfrm>
            <a:custGeom>
              <a:avLst/>
              <a:gdLst/>
              <a:ahLst/>
              <a:cxnLst/>
              <a:rect l="l" t="t" r="r" b="b"/>
              <a:pathLst>
                <a:path w="4567" h="12294" fill="none" extrusionOk="0">
                  <a:moveTo>
                    <a:pt x="1" y="1"/>
                  </a:moveTo>
                  <a:lnTo>
                    <a:pt x="1" y="2367"/>
                  </a:lnTo>
                  <a:lnTo>
                    <a:pt x="1" y="2367"/>
                  </a:lnTo>
                  <a:lnTo>
                    <a:pt x="204" y="2607"/>
                  </a:lnTo>
                  <a:lnTo>
                    <a:pt x="389" y="2847"/>
                  </a:lnTo>
                  <a:lnTo>
                    <a:pt x="574" y="3125"/>
                  </a:lnTo>
                  <a:lnTo>
                    <a:pt x="740" y="3402"/>
                  </a:lnTo>
                  <a:lnTo>
                    <a:pt x="888" y="3679"/>
                  </a:lnTo>
                  <a:lnTo>
                    <a:pt x="1036" y="3975"/>
                  </a:lnTo>
                  <a:lnTo>
                    <a:pt x="1166" y="4289"/>
                  </a:lnTo>
                  <a:lnTo>
                    <a:pt x="1295" y="4603"/>
                  </a:lnTo>
                  <a:lnTo>
                    <a:pt x="1406" y="4918"/>
                  </a:lnTo>
                  <a:lnTo>
                    <a:pt x="1517" y="5232"/>
                  </a:lnTo>
                  <a:lnTo>
                    <a:pt x="1591" y="5565"/>
                  </a:lnTo>
                  <a:lnTo>
                    <a:pt x="1683" y="5897"/>
                  </a:lnTo>
                  <a:lnTo>
                    <a:pt x="1739" y="6230"/>
                  </a:lnTo>
                  <a:lnTo>
                    <a:pt x="1794" y="6581"/>
                  </a:lnTo>
                  <a:lnTo>
                    <a:pt x="1831" y="6914"/>
                  </a:lnTo>
                  <a:lnTo>
                    <a:pt x="1868" y="7247"/>
                  </a:lnTo>
                  <a:lnTo>
                    <a:pt x="1868" y="7247"/>
                  </a:lnTo>
                  <a:lnTo>
                    <a:pt x="2681" y="7099"/>
                  </a:lnTo>
                  <a:lnTo>
                    <a:pt x="3088" y="7025"/>
                  </a:lnTo>
                  <a:lnTo>
                    <a:pt x="3495" y="6969"/>
                  </a:lnTo>
                  <a:lnTo>
                    <a:pt x="3495" y="6969"/>
                  </a:lnTo>
                  <a:lnTo>
                    <a:pt x="3513" y="6969"/>
                  </a:lnTo>
                  <a:lnTo>
                    <a:pt x="3513" y="6969"/>
                  </a:lnTo>
                  <a:lnTo>
                    <a:pt x="3513" y="6969"/>
                  </a:lnTo>
                  <a:lnTo>
                    <a:pt x="3513" y="6969"/>
                  </a:lnTo>
                  <a:lnTo>
                    <a:pt x="3513" y="6969"/>
                  </a:lnTo>
                  <a:lnTo>
                    <a:pt x="3513" y="6969"/>
                  </a:lnTo>
                  <a:lnTo>
                    <a:pt x="3513" y="6969"/>
                  </a:lnTo>
                  <a:lnTo>
                    <a:pt x="3513" y="6969"/>
                  </a:lnTo>
                  <a:lnTo>
                    <a:pt x="3532" y="7228"/>
                  </a:lnTo>
                  <a:lnTo>
                    <a:pt x="3532" y="7228"/>
                  </a:lnTo>
                  <a:lnTo>
                    <a:pt x="3532" y="7228"/>
                  </a:lnTo>
                  <a:lnTo>
                    <a:pt x="3532" y="7228"/>
                  </a:lnTo>
                  <a:lnTo>
                    <a:pt x="3532" y="7228"/>
                  </a:lnTo>
                  <a:lnTo>
                    <a:pt x="3532" y="7228"/>
                  </a:lnTo>
                  <a:lnTo>
                    <a:pt x="3532" y="7284"/>
                  </a:lnTo>
                  <a:lnTo>
                    <a:pt x="3532" y="7284"/>
                  </a:lnTo>
                  <a:lnTo>
                    <a:pt x="3532" y="7284"/>
                  </a:lnTo>
                  <a:lnTo>
                    <a:pt x="3532" y="7284"/>
                  </a:lnTo>
                  <a:lnTo>
                    <a:pt x="3532" y="7284"/>
                  </a:lnTo>
                  <a:lnTo>
                    <a:pt x="3513" y="7580"/>
                  </a:lnTo>
                  <a:lnTo>
                    <a:pt x="3495" y="7857"/>
                  </a:lnTo>
                  <a:lnTo>
                    <a:pt x="3439" y="8134"/>
                  </a:lnTo>
                  <a:lnTo>
                    <a:pt x="3365" y="8411"/>
                  </a:lnTo>
                  <a:lnTo>
                    <a:pt x="3291" y="8670"/>
                  </a:lnTo>
                  <a:lnTo>
                    <a:pt x="3180" y="8929"/>
                  </a:lnTo>
                  <a:lnTo>
                    <a:pt x="3070" y="9169"/>
                  </a:lnTo>
                  <a:lnTo>
                    <a:pt x="2922" y="9410"/>
                  </a:lnTo>
                  <a:lnTo>
                    <a:pt x="2774" y="9631"/>
                  </a:lnTo>
                  <a:lnTo>
                    <a:pt x="2607" y="9853"/>
                  </a:lnTo>
                  <a:lnTo>
                    <a:pt x="2441" y="10057"/>
                  </a:lnTo>
                  <a:lnTo>
                    <a:pt x="2238" y="10260"/>
                  </a:lnTo>
                  <a:lnTo>
                    <a:pt x="2034" y="10426"/>
                  </a:lnTo>
                  <a:lnTo>
                    <a:pt x="1831" y="10593"/>
                  </a:lnTo>
                  <a:lnTo>
                    <a:pt x="1591" y="10741"/>
                  </a:lnTo>
                  <a:lnTo>
                    <a:pt x="1350" y="10888"/>
                  </a:lnTo>
                  <a:lnTo>
                    <a:pt x="1350" y="10888"/>
                  </a:lnTo>
                  <a:lnTo>
                    <a:pt x="1221" y="11184"/>
                  </a:lnTo>
                  <a:lnTo>
                    <a:pt x="1073" y="11461"/>
                  </a:lnTo>
                  <a:lnTo>
                    <a:pt x="1073" y="11461"/>
                  </a:lnTo>
                  <a:lnTo>
                    <a:pt x="1406" y="11314"/>
                  </a:lnTo>
                  <a:lnTo>
                    <a:pt x="1683" y="11184"/>
                  </a:lnTo>
                  <a:lnTo>
                    <a:pt x="1942" y="11036"/>
                  </a:lnTo>
                  <a:lnTo>
                    <a:pt x="2164" y="10907"/>
                  </a:lnTo>
                  <a:lnTo>
                    <a:pt x="2496" y="10704"/>
                  </a:lnTo>
                  <a:lnTo>
                    <a:pt x="2626" y="10630"/>
                  </a:lnTo>
                  <a:lnTo>
                    <a:pt x="2626" y="10630"/>
                  </a:lnTo>
                  <a:lnTo>
                    <a:pt x="2644" y="10630"/>
                  </a:lnTo>
                  <a:lnTo>
                    <a:pt x="2644" y="10630"/>
                  </a:lnTo>
                  <a:lnTo>
                    <a:pt x="2607" y="10667"/>
                  </a:lnTo>
                  <a:lnTo>
                    <a:pt x="2515" y="10759"/>
                  </a:lnTo>
                  <a:lnTo>
                    <a:pt x="2367" y="10907"/>
                  </a:lnTo>
                  <a:lnTo>
                    <a:pt x="2145" y="11055"/>
                  </a:lnTo>
                  <a:lnTo>
                    <a:pt x="1905" y="11240"/>
                  </a:lnTo>
                  <a:lnTo>
                    <a:pt x="1609" y="11406"/>
                  </a:lnTo>
                  <a:lnTo>
                    <a:pt x="1258" y="11591"/>
                  </a:lnTo>
                  <a:lnTo>
                    <a:pt x="888" y="11739"/>
                  </a:lnTo>
                  <a:lnTo>
                    <a:pt x="888" y="11739"/>
                  </a:lnTo>
                  <a:lnTo>
                    <a:pt x="685" y="12034"/>
                  </a:lnTo>
                  <a:lnTo>
                    <a:pt x="445" y="12293"/>
                  </a:lnTo>
                  <a:lnTo>
                    <a:pt x="445" y="12293"/>
                  </a:lnTo>
                  <a:lnTo>
                    <a:pt x="851" y="12201"/>
                  </a:lnTo>
                  <a:lnTo>
                    <a:pt x="1239" y="12071"/>
                  </a:lnTo>
                  <a:lnTo>
                    <a:pt x="1628" y="11905"/>
                  </a:lnTo>
                  <a:lnTo>
                    <a:pt x="1979" y="11720"/>
                  </a:lnTo>
                  <a:lnTo>
                    <a:pt x="2330" y="11517"/>
                  </a:lnTo>
                  <a:lnTo>
                    <a:pt x="2663" y="11258"/>
                  </a:lnTo>
                  <a:lnTo>
                    <a:pt x="2959" y="10999"/>
                  </a:lnTo>
                  <a:lnTo>
                    <a:pt x="3254" y="10704"/>
                  </a:lnTo>
                  <a:lnTo>
                    <a:pt x="3513" y="10389"/>
                  </a:lnTo>
                  <a:lnTo>
                    <a:pt x="3735" y="10075"/>
                  </a:lnTo>
                  <a:lnTo>
                    <a:pt x="3957" y="9724"/>
                  </a:lnTo>
                  <a:lnTo>
                    <a:pt x="4142" y="9354"/>
                  </a:lnTo>
                  <a:lnTo>
                    <a:pt x="4290" y="8966"/>
                  </a:lnTo>
                  <a:lnTo>
                    <a:pt x="4400" y="8559"/>
                  </a:lnTo>
                  <a:lnTo>
                    <a:pt x="4493" y="8153"/>
                  </a:lnTo>
                  <a:lnTo>
                    <a:pt x="4548" y="7727"/>
                  </a:lnTo>
                  <a:lnTo>
                    <a:pt x="4548" y="7727"/>
                  </a:lnTo>
                  <a:lnTo>
                    <a:pt x="4548" y="7727"/>
                  </a:lnTo>
                  <a:lnTo>
                    <a:pt x="4548" y="7727"/>
                  </a:lnTo>
                  <a:lnTo>
                    <a:pt x="4548" y="7727"/>
                  </a:lnTo>
                  <a:lnTo>
                    <a:pt x="4548" y="7727"/>
                  </a:lnTo>
                  <a:lnTo>
                    <a:pt x="4548" y="7709"/>
                  </a:lnTo>
                  <a:lnTo>
                    <a:pt x="4548" y="7709"/>
                  </a:lnTo>
                  <a:lnTo>
                    <a:pt x="4548" y="7709"/>
                  </a:lnTo>
                  <a:lnTo>
                    <a:pt x="4548" y="7709"/>
                  </a:lnTo>
                  <a:lnTo>
                    <a:pt x="4548" y="7709"/>
                  </a:lnTo>
                  <a:lnTo>
                    <a:pt x="4548" y="7709"/>
                  </a:lnTo>
                  <a:lnTo>
                    <a:pt x="4548" y="7690"/>
                  </a:lnTo>
                  <a:lnTo>
                    <a:pt x="4548" y="7690"/>
                  </a:lnTo>
                  <a:lnTo>
                    <a:pt x="4548" y="7690"/>
                  </a:lnTo>
                  <a:lnTo>
                    <a:pt x="4548" y="7690"/>
                  </a:lnTo>
                  <a:lnTo>
                    <a:pt x="4548" y="7635"/>
                  </a:lnTo>
                  <a:lnTo>
                    <a:pt x="4548" y="7635"/>
                  </a:lnTo>
                  <a:lnTo>
                    <a:pt x="4548" y="7635"/>
                  </a:lnTo>
                  <a:lnTo>
                    <a:pt x="4548" y="7635"/>
                  </a:lnTo>
                  <a:lnTo>
                    <a:pt x="4548" y="7616"/>
                  </a:lnTo>
                  <a:lnTo>
                    <a:pt x="4548" y="7616"/>
                  </a:lnTo>
                  <a:lnTo>
                    <a:pt x="4548" y="7616"/>
                  </a:lnTo>
                  <a:lnTo>
                    <a:pt x="4548" y="7616"/>
                  </a:lnTo>
                  <a:lnTo>
                    <a:pt x="4567" y="7598"/>
                  </a:lnTo>
                  <a:lnTo>
                    <a:pt x="4567" y="7598"/>
                  </a:lnTo>
                  <a:lnTo>
                    <a:pt x="4567" y="7598"/>
                  </a:lnTo>
                  <a:lnTo>
                    <a:pt x="4567" y="7598"/>
                  </a:lnTo>
                  <a:lnTo>
                    <a:pt x="4567" y="7598"/>
                  </a:lnTo>
                  <a:lnTo>
                    <a:pt x="4567" y="7598"/>
                  </a:lnTo>
                  <a:lnTo>
                    <a:pt x="4567" y="7580"/>
                  </a:lnTo>
                  <a:lnTo>
                    <a:pt x="4567" y="7580"/>
                  </a:lnTo>
                  <a:lnTo>
                    <a:pt x="4567" y="7580"/>
                  </a:lnTo>
                  <a:lnTo>
                    <a:pt x="4567" y="7580"/>
                  </a:lnTo>
                  <a:lnTo>
                    <a:pt x="4567" y="7561"/>
                  </a:lnTo>
                  <a:lnTo>
                    <a:pt x="4567" y="7561"/>
                  </a:lnTo>
                  <a:lnTo>
                    <a:pt x="4567" y="7561"/>
                  </a:lnTo>
                  <a:lnTo>
                    <a:pt x="4567" y="7561"/>
                  </a:lnTo>
                  <a:lnTo>
                    <a:pt x="4567" y="7561"/>
                  </a:lnTo>
                  <a:lnTo>
                    <a:pt x="4567" y="7561"/>
                  </a:lnTo>
                  <a:lnTo>
                    <a:pt x="4567" y="7543"/>
                  </a:lnTo>
                  <a:lnTo>
                    <a:pt x="4567" y="7543"/>
                  </a:lnTo>
                  <a:lnTo>
                    <a:pt x="4567" y="7543"/>
                  </a:lnTo>
                  <a:lnTo>
                    <a:pt x="4567" y="7543"/>
                  </a:lnTo>
                  <a:lnTo>
                    <a:pt x="4567" y="7524"/>
                  </a:lnTo>
                  <a:lnTo>
                    <a:pt x="4567" y="7524"/>
                  </a:lnTo>
                  <a:lnTo>
                    <a:pt x="4567" y="7524"/>
                  </a:lnTo>
                  <a:lnTo>
                    <a:pt x="4567" y="7524"/>
                  </a:lnTo>
                  <a:lnTo>
                    <a:pt x="4567" y="7506"/>
                  </a:lnTo>
                  <a:lnTo>
                    <a:pt x="4567" y="7506"/>
                  </a:lnTo>
                  <a:lnTo>
                    <a:pt x="4567" y="7506"/>
                  </a:lnTo>
                  <a:lnTo>
                    <a:pt x="4567" y="7506"/>
                  </a:lnTo>
                  <a:lnTo>
                    <a:pt x="4567" y="7487"/>
                  </a:lnTo>
                  <a:lnTo>
                    <a:pt x="4567" y="7487"/>
                  </a:lnTo>
                  <a:lnTo>
                    <a:pt x="4567" y="7487"/>
                  </a:lnTo>
                  <a:lnTo>
                    <a:pt x="4567" y="7487"/>
                  </a:lnTo>
                  <a:lnTo>
                    <a:pt x="4567" y="7469"/>
                  </a:lnTo>
                  <a:lnTo>
                    <a:pt x="4567" y="7469"/>
                  </a:lnTo>
                  <a:lnTo>
                    <a:pt x="4567" y="7469"/>
                  </a:lnTo>
                  <a:lnTo>
                    <a:pt x="4567" y="7469"/>
                  </a:lnTo>
                  <a:lnTo>
                    <a:pt x="4567" y="7469"/>
                  </a:lnTo>
                  <a:lnTo>
                    <a:pt x="4567" y="7469"/>
                  </a:lnTo>
                  <a:lnTo>
                    <a:pt x="4567" y="7450"/>
                  </a:lnTo>
                  <a:lnTo>
                    <a:pt x="4567" y="7450"/>
                  </a:lnTo>
                  <a:lnTo>
                    <a:pt x="4567" y="7450"/>
                  </a:lnTo>
                  <a:lnTo>
                    <a:pt x="4567" y="7450"/>
                  </a:lnTo>
                  <a:lnTo>
                    <a:pt x="4567" y="7432"/>
                  </a:lnTo>
                  <a:lnTo>
                    <a:pt x="4567" y="7432"/>
                  </a:lnTo>
                  <a:lnTo>
                    <a:pt x="4567" y="7432"/>
                  </a:lnTo>
                  <a:lnTo>
                    <a:pt x="4567" y="7432"/>
                  </a:lnTo>
                  <a:lnTo>
                    <a:pt x="4567" y="7413"/>
                  </a:lnTo>
                  <a:lnTo>
                    <a:pt x="4567" y="7413"/>
                  </a:lnTo>
                  <a:lnTo>
                    <a:pt x="4567" y="7413"/>
                  </a:lnTo>
                  <a:lnTo>
                    <a:pt x="4567" y="7413"/>
                  </a:lnTo>
                  <a:lnTo>
                    <a:pt x="4567" y="7395"/>
                  </a:lnTo>
                  <a:lnTo>
                    <a:pt x="4567" y="7395"/>
                  </a:lnTo>
                  <a:lnTo>
                    <a:pt x="4567" y="7395"/>
                  </a:lnTo>
                  <a:lnTo>
                    <a:pt x="4567" y="7395"/>
                  </a:lnTo>
                  <a:lnTo>
                    <a:pt x="4567" y="7376"/>
                  </a:lnTo>
                  <a:lnTo>
                    <a:pt x="4567" y="7376"/>
                  </a:lnTo>
                  <a:lnTo>
                    <a:pt x="4567" y="7376"/>
                  </a:lnTo>
                  <a:lnTo>
                    <a:pt x="4567" y="7376"/>
                  </a:lnTo>
                  <a:lnTo>
                    <a:pt x="4567" y="7376"/>
                  </a:lnTo>
                  <a:lnTo>
                    <a:pt x="4567" y="7376"/>
                  </a:lnTo>
                  <a:lnTo>
                    <a:pt x="4567" y="7358"/>
                  </a:lnTo>
                  <a:lnTo>
                    <a:pt x="4567" y="7358"/>
                  </a:lnTo>
                  <a:lnTo>
                    <a:pt x="4567" y="7358"/>
                  </a:lnTo>
                  <a:lnTo>
                    <a:pt x="4567" y="7358"/>
                  </a:lnTo>
                  <a:lnTo>
                    <a:pt x="4567" y="7339"/>
                  </a:lnTo>
                  <a:lnTo>
                    <a:pt x="4567" y="7339"/>
                  </a:lnTo>
                  <a:lnTo>
                    <a:pt x="4567" y="7339"/>
                  </a:lnTo>
                  <a:lnTo>
                    <a:pt x="4567" y="7339"/>
                  </a:lnTo>
                  <a:lnTo>
                    <a:pt x="4567" y="7339"/>
                  </a:lnTo>
                  <a:lnTo>
                    <a:pt x="4567" y="7339"/>
                  </a:lnTo>
                  <a:lnTo>
                    <a:pt x="4567" y="7321"/>
                  </a:lnTo>
                  <a:lnTo>
                    <a:pt x="4567" y="7321"/>
                  </a:lnTo>
                  <a:lnTo>
                    <a:pt x="4567" y="7321"/>
                  </a:lnTo>
                  <a:lnTo>
                    <a:pt x="4567" y="7321"/>
                  </a:lnTo>
                  <a:lnTo>
                    <a:pt x="4567" y="7302"/>
                  </a:lnTo>
                  <a:lnTo>
                    <a:pt x="4567" y="7302"/>
                  </a:lnTo>
                  <a:lnTo>
                    <a:pt x="4567" y="7302"/>
                  </a:lnTo>
                  <a:lnTo>
                    <a:pt x="4567" y="7302"/>
                  </a:lnTo>
                  <a:lnTo>
                    <a:pt x="4567" y="7284"/>
                  </a:lnTo>
                  <a:lnTo>
                    <a:pt x="4567" y="7284"/>
                  </a:lnTo>
                  <a:lnTo>
                    <a:pt x="4567" y="7284"/>
                  </a:lnTo>
                  <a:lnTo>
                    <a:pt x="4548" y="6859"/>
                  </a:lnTo>
                  <a:lnTo>
                    <a:pt x="4493" y="6452"/>
                  </a:lnTo>
                  <a:lnTo>
                    <a:pt x="4419" y="6045"/>
                  </a:lnTo>
                  <a:lnTo>
                    <a:pt x="4308" y="5657"/>
                  </a:lnTo>
                  <a:lnTo>
                    <a:pt x="4160" y="5269"/>
                  </a:lnTo>
                  <a:lnTo>
                    <a:pt x="3994" y="4918"/>
                  </a:lnTo>
                  <a:lnTo>
                    <a:pt x="3790" y="4566"/>
                  </a:lnTo>
                  <a:lnTo>
                    <a:pt x="3569" y="4234"/>
                  </a:lnTo>
                  <a:lnTo>
                    <a:pt x="3310" y="3938"/>
                  </a:lnTo>
                  <a:lnTo>
                    <a:pt x="3051" y="3642"/>
                  </a:lnTo>
                  <a:lnTo>
                    <a:pt x="2755" y="3383"/>
                  </a:lnTo>
                  <a:lnTo>
                    <a:pt x="2441" y="3143"/>
                  </a:lnTo>
                  <a:lnTo>
                    <a:pt x="2108" y="2921"/>
                  </a:lnTo>
                  <a:lnTo>
                    <a:pt x="1757" y="2718"/>
                  </a:lnTo>
                  <a:lnTo>
                    <a:pt x="1387" y="2551"/>
                  </a:lnTo>
                  <a:lnTo>
                    <a:pt x="1018" y="2422"/>
                  </a:lnTo>
                  <a:lnTo>
                    <a:pt x="1018" y="37"/>
                  </a:lnTo>
                  <a:lnTo>
                    <a:pt x="1018" y="37"/>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5"/>
            <p:cNvSpPr/>
            <p:nvPr/>
          </p:nvSpPr>
          <p:spPr>
            <a:xfrm>
              <a:off x="6287501" y="6350951"/>
              <a:ext cx="257888" cy="74690"/>
            </a:xfrm>
            <a:custGeom>
              <a:avLst/>
              <a:gdLst/>
              <a:ahLst/>
              <a:cxnLst/>
              <a:rect l="l" t="t" r="r" b="b"/>
              <a:pathLst>
                <a:path w="4789" h="1387" extrusionOk="0">
                  <a:moveTo>
                    <a:pt x="0" y="1"/>
                  </a:moveTo>
                  <a:lnTo>
                    <a:pt x="56" y="75"/>
                  </a:lnTo>
                  <a:lnTo>
                    <a:pt x="241" y="241"/>
                  </a:lnTo>
                  <a:lnTo>
                    <a:pt x="537" y="463"/>
                  </a:lnTo>
                  <a:lnTo>
                    <a:pt x="925" y="722"/>
                  </a:lnTo>
                  <a:lnTo>
                    <a:pt x="1165" y="851"/>
                  </a:lnTo>
                  <a:lnTo>
                    <a:pt x="1405" y="962"/>
                  </a:lnTo>
                  <a:lnTo>
                    <a:pt x="1664" y="1091"/>
                  </a:lnTo>
                  <a:lnTo>
                    <a:pt x="1941" y="1184"/>
                  </a:lnTo>
                  <a:lnTo>
                    <a:pt x="2237" y="1276"/>
                  </a:lnTo>
                  <a:lnTo>
                    <a:pt x="2533" y="1332"/>
                  </a:lnTo>
                  <a:lnTo>
                    <a:pt x="2847" y="1369"/>
                  </a:lnTo>
                  <a:lnTo>
                    <a:pt x="3180" y="1387"/>
                  </a:lnTo>
                  <a:lnTo>
                    <a:pt x="3550" y="1369"/>
                  </a:lnTo>
                  <a:lnTo>
                    <a:pt x="3919" y="1313"/>
                  </a:lnTo>
                  <a:lnTo>
                    <a:pt x="4271" y="1221"/>
                  </a:lnTo>
                  <a:lnTo>
                    <a:pt x="4603" y="1110"/>
                  </a:lnTo>
                  <a:lnTo>
                    <a:pt x="4788" y="832"/>
                  </a:lnTo>
                  <a:lnTo>
                    <a:pt x="4418" y="943"/>
                  </a:lnTo>
                  <a:lnTo>
                    <a:pt x="4030" y="1054"/>
                  </a:lnTo>
                  <a:lnTo>
                    <a:pt x="3605" y="1110"/>
                  </a:lnTo>
                  <a:lnTo>
                    <a:pt x="3402" y="1128"/>
                  </a:lnTo>
                  <a:lnTo>
                    <a:pt x="3180" y="1147"/>
                  </a:lnTo>
                  <a:lnTo>
                    <a:pt x="2866" y="1128"/>
                  </a:lnTo>
                  <a:lnTo>
                    <a:pt x="2551" y="1091"/>
                  </a:lnTo>
                  <a:lnTo>
                    <a:pt x="2256" y="1036"/>
                  </a:lnTo>
                  <a:lnTo>
                    <a:pt x="1978" y="962"/>
                  </a:lnTo>
                  <a:lnTo>
                    <a:pt x="1701" y="869"/>
                  </a:lnTo>
                  <a:lnTo>
                    <a:pt x="1442" y="777"/>
                  </a:lnTo>
                  <a:lnTo>
                    <a:pt x="1202" y="666"/>
                  </a:lnTo>
                  <a:lnTo>
                    <a:pt x="980" y="574"/>
                  </a:lnTo>
                  <a:lnTo>
                    <a:pt x="592" y="352"/>
                  </a:lnTo>
                  <a:lnTo>
                    <a:pt x="296" y="167"/>
                  </a:lnTo>
                  <a:lnTo>
                    <a:pt x="93" y="38"/>
                  </a:lnTo>
                  <a:lnTo>
                    <a:pt x="0"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5"/>
            <p:cNvSpPr/>
            <p:nvPr/>
          </p:nvSpPr>
          <p:spPr>
            <a:xfrm>
              <a:off x="6535371" y="6350951"/>
              <a:ext cx="94614" cy="59774"/>
            </a:xfrm>
            <a:custGeom>
              <a:avLst/>
              <a:gdLst/>
              <a:ahLst/>
              <a:cxnLst/>
              <a:rect l="l" t="t" r="r" b="b"/>
              <a:pathLst>
                <a:path w="1757" h="1110" extrusionOk="0">
                  <a:moveTo>
                    <a:pt x="1738" y="1"/>
                  </a:moveTo>
                  <a:lnTo>
                    <a:pt x="1608" y="75"/>
                  </a:lnTo>
                  <a:lnTo>
                    <a:pt x="1276" y="278"/>
                  </a:lnTo>
                  <a:lnTo>
                    <a:pt x="1054" y="407"/>
                  </a:lnTo>
                  <a:lnTo>
                    <a:pt x="795" y="555"/>
                  </a:lnTo>
                  <a:lnTo>
                    <a:pt x="518" y="685"/>
                  </a:lnTo>
                  <a:lnTo>
                    <a:pt x="185" y="832"/>
                  </a:lnTo>
                  <a:lnTo>
                    <a:pt x="0" y="1110"/>
                  </a:lnTo>
                  <a:lnTo>
                    <a:pt x="370" y="962"/>
                  </a:lnTo>
                  <a:lnTo>
                    <a:pt x="721" y="777"/>
                  </a:lnTo>
                  <a:lnTo>
                    <a:pt x="1017" y="611"/>
                  </a:lnTo>
                  <a:lnTo>
                    <a:pt x="1257" y="426"/>
                  </a:lnTo>
                  <a:lnTo>
                    <a:pt x="1479" y="278"/>
                  </a:lnTo>
                  <a:lnTo>
                    <a:pt x="1627" y="130"/>
                  </a:lnTo>
                  <a:lnTo>
                    <a:pt x="1719" y="38"/>
                  </a:lnTo>
                  <a:lnTo>
                    <a:pt x="175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5"/>
            <p:cNvSpPr/>
            <p:nvPr/>
          </p:nvSpPr>
          <p:spPr>
            <a:xfrm>
              <a:off x="6375114" y="5741747"/>
              <a:ext cx="112493" cy="36887"/>
            </a:xfrm>
            <a:custGeom>
              <a:avLst/>
              <a:gdLst/>
              <a:ahLst/>
              <a:cxnLst/>
              <a:rect l="l" t="t" r="r" b="b"/>
              <a:pathLst>
                <a:path w="2089" h="685" extrusionOk="0">
                  <a:moveTo>
                    <a:pt x="0" y="1"/>
                  </a:moveTo>
                  <a:lnTo>
                    <a:pt x="0" y="370"/>
                  </a:lnTo>
                  <a:lnTo>
                    <a:pt x="222" y="444"/>
                  </a:lnTo>
                  <a:lnTo>
                    <a:pt x="462" y="500"/>
                  </a:lnTo>
                  <a:lnTo>
                    <a:pt x="961" y="592"/>
                  </a:lnTo>
                  <a:lnTo>
                    <a:pt x="1516" y="648"/>
                  </a:lnTo>
                  <a:lnTo>
                    <a:pt x="2089" y="685"/>
                  </a:lnTo>
                  <a:lnTo>
                    <a:pt x="2089" y="38"/>
                  </a:lnTo>
                  <a:lnTo>
                    <a:pt x="1553" y="38"/>
                  </a:lnTo>
                  <a:lnTo>
                    <a:pt x="777" y="19"/>
                  </a:lnTo>
                  <a:lnTo>
                    <a:pt x="0"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5"/>
            <p:cNvSpPr/>
            <p:nvPr/>
          </p:nvSpPr>
          <p:spPr>
            <a:xfrm>
              <a:off x="6375114" y="5741747"/>
              <a:ext cx="112493" cy="36887"/>
            </a:xfrm>
            <a:custGeom>
              <a:avLst/>
              <a:gdLst/>
              <a:ahLst/>
              <a:cxnLst/>
              <a:rect l="l" t="t" r="r" b="b"/>
              <a:pathLst>
                <a:path w="2089" h="685" fill="none" extrusionOk="0">
                  <a:moveTo>
                    <a:pt x="0" y="1"/>
                  </a:moveTo>
                  <a:lnTo>
                    <a:pt x="0" y="370"/>
                  </a:lnTo>
                  <a:lnTo>
                    <a:pt x="0" y="370"/>
                  </a:lnTo>
                  <a:lnTo>
                    <a:pt x="222" y="444"/>
                  </a:lnTo>
                  <a:lnTo>
                    <a:pt x="462" y="500"/>
                  </a:lnTo>
                  <a:lnTo>
                    <a:pt x="961" y="592"/>
                  </a:lnTo>
                  <a:lnTo>
                    <a:pt x="1516" y="648"/>
                  </a:lnTo>
                  <a:lnTo>
                    <a:pt x="2089" y="685"/>
                  </a:lnTo>
                  <a:lnTo>
                    <a:pt x="2089" y="38"/>
                  </a:lnTo>
                  <a:lnTo>
                    <a:pt x="2089" y="38"/>
                  </a:lnTo>
                  <a:lnTo>
                    <a:pt x="1553" y="38"/>
                  </a:lnTo>
                  <a:lnTo>
                    <a:pt x="1553" y="38"/>
                  </a:lnTo>
                  <a:lnTo>
                    <a:pt x="777"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5"/>
            <p:cNvSpPr/>
            <p:nvPr/>
          </p:nvSpPr>
          <p:spPr>
            <a:xfrm>
              <a:off x="6487553" y="5741747"/>
              <a:ext cx="54819" cy="38880"/>
            </a:xfrm>
            <a:custGeom>
              <a:avLst/>
              <a:gdLst/>
              <a:ahLst/>
              <a:cxnLst/>
              <a:rect l="l" t="t" r="r" b="b"/>
              <a:pathLst>
                <a:path w="1018" h="722" extrusionOk="0">
                  <a:moveTo>
                    <a:pt x="1018" y="1"/>
                  </a:moveTo>
                  <a:lnTo>
                    <a:pt x="1" y="38"/>
                  </a:lnTo>
                  <a:lnTo>
                    <a:pt x="1" y="685"/>
                  </a:lnTo>
                  <a:lnTo>
                    <a:pt x="1018" y="721"/>
                  </a:lnTo>
                  <a:lnTo>
                    <a:pt x="101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5"/>
            <p:cNvSpPr/>
            <p:nvPr/>
          </p:nvSpPr>
          <p:spPr>
            <a:xfrm>
              <a:off x="6487553" y="5741747"/>
              <a:ext cx="54819" cy="38880"/>
            </a:xfrm>
            <a:custGeom>
              <a:avLst/>
              <a:gdLst/>
              <a:ahLst/>
              <a:cxnLst/>
              <a:rect l="l" t="t" r="r" b="b"/>
              <a:pathLst>
                <a:path w="1018" h="722" fill="none" extrusionOk="0">
                  <a:moveTo>
                    <a:pt x="1018" y="1"/>
                  </a:moveTo>
                  <a:lnTo>
                    <a:pt x="1018" y="1"/>
                  </a:lnTo>
                  <a:lnTo>
                    <a:pt x="1" y="38"/>
                  </a:lnTo>
                  <a:lnTo>
                    <a:pt x="1" y="685"/>
                  </a:lnTo>
                  <a:lnTo>
                    <a:pt x="1" y="685"/>
                  </a:lnTo>
                  <a:lnTo>
                    <a:pt x="1018" y="721"/>
                  </a:lnTo>
                  <a:lnTo>
                    <a:pt x="10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5"/>
            <p:cNvSpPr/>
            <p:nvPr/>
          </p:nvSpPr>
          <p:spPr>
            <a:xfrm>
              <a:off x="6239736" y="6149875"/>
              <a:ext cx="438016" cy="87668"/>
            </a:xfrm>
            <a:custGeom>
              <a:avLst/>
              <a:gdLst/>
              <a:ahLst/>
              <a:cxnLst/>
              <a:rect l="l" t="t" r="r" b="b"/>
              <a:pathLst>
                <a:path w="8134" h="1628" extrusionOk="0">
                  <a:moveTo>
                    <a:pt x="1072" y="1"/>
                  </a:moveTo>
                  <a:lnTo>
                    <a:pt x="887" y="19"/>
                  </a:lnTo>
                  <a:lnTo>
                    <a:pt x="703" y="56"/>
                  </a:lnTo>
                  <a:lnTo>
                    <a:pt x="518" y="93"/>
                  </a:lnTo>
                  <a:lnTo>
                    <a:pt x="351" y="167"/>
                  </a:lnTo>
                  <a:lnTo>
                    <a:pt x="167" y="241"/>
                  </a:lnTo>
                  <a:lnTo>
                    <a:pt x="0" y="333"/>
                  </a:lnTo>
                  <a:lnTo>
                    <a:pt x="499" y="629"/>
                  </a:lnTo>
                  <a:lnTo>
                    <a:pt x="1017" y="888"/>
                  </a:lnTo>
                  <a:lnTo>
                    <a:pt x="1516" y="1110"/>
                  </a:lnTo>
                  <a:lnTo>
                    <a:pt x="2034" y="1295"/>
                  </a:lnTo>
                  <a:lnTo>
                    <a:pt x="2533" y="1442"/>
                  </a:lnTo>
                  <a:lnTo>
                    <a:pt x="3050" y="1535"/>
                  </a:lnTo>
                  <a:lnTo>
                    <a:pt x="3549" y="1609"/>
                  </a:lnTo>
                  <a:lnTo>
                    <a:pt x="4067" y="1627"/>
                  </a:lnTo>
                  <a:lnTo>
                    <a:pt x="4566" y="1609"/>
                  </a:lnTo>
                  <a:lnTo>
                    <a:pt x="5084" y="1535"/>
                  </a:lnTo>
                  <a:lnTo>
                    <a:pt x="5583" y="1442"/>
                  </a:lnTo>
                  <a:lnTo>
                    <a:pt x="6100" y="1295"/>
                  </a:lnTo>
                  <a:lnTo>
                    <a:pt x="6599" y="1110"/>
                  </a:lnTo>
                  <a:lnTo>
                    <a:pt x="7117" y="888"/>
                  </a:lnTo>
                  <a:lnTo>
                    <a:pt x="7616" y="629"/>
                  </a:lnTo>
                  <a:lnTo>
                    <a:pt x="8134" y="333"/>
                  </a:lnTo>
                  <a:lnTo>
                    <a:pt x="7357" y="444"/>
                  </a:lnTo>
                  <a:lnTo>
                    <a:pt x="6636" y="500"/>
                  </a:lnTo>
                  <a:lnTo>
                    <a:pt x="5952" y="518"/>
                  </a:lnTo>
                  <a:lnTo>
                    <a:pt x="5324" y="518"/>
                  </a:lnTo>
                  <a:lnTo>
                    <a:pt x="4751" y="463"/>
                  </a:lnTo>
                  <a:lnTo>
                    <a:pt x="4196" y="407"/>
                  </a:lnTo>
                  <a:lnTo>
                    <a:pt x="3697" y="333"/>
                  </a:lnTo>
                  <a:lnTo>
                    <a:pt x="3217" y="259"/>
                  </a:lnTo>
                  <a:lnTo>
                    <a:pt x="2292" y="93"/>
                  </a:lnTo>
                  <a:lnTo>
                    <a:pt x="1867" y="38"/>
                  </a:lnTo>
                  <a:lnTo>
                    <a:pt x="146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5"/>
            <p:cNvSpPr/>
            <p:nvPr/>
          </p:nvSpPr>
          <p:spPr>
            <a:xfrm>
              <a:off x="6239736" y="6149875"/>
              <a:ext cx="438016" cy="87668"/>
            </a:xfrm>
            <a:custGeom>
              <a:avLst/>
              <a:gdLst/>
              <a:ahLst/>
              <a:cxnLst/>
              <a:rect l="l" t="t" r="r" b="b"/>
              <a:pathLst>
                <a:path w="8134" h="1628" fill="none" extrusionOk="0">
                  <a:moveTo>
                    <a:pt x="0" y="333"/>
                  </a:moveTo>
                  <a:lnTo>
                    <a:pt x="0" y="333"/>
                  </a:lnTo>
                  <a:lnTo>
                    <a:pt x="499" y="629"/>
                  </a:lnTo>
                  <a:lnTo>
                    <a:pt x="1017" y="888"/>
                  </a:lnTo>
                  <a:lnTo>
                    <a:pt x="1516" y="1110"/>
                  </a:lnTo>
                  <a:lnTo>
                    <a:pt x="2034" y="1295"/>
                  </a:lnTo>
                  <a:lnTo>
                    <a:pt x="2533" y="1442"/>
                  </a:lnTo>
                  <a:lnTo>
                    <a:pt x="3050" y="1535"/>
                  </a:lnTo>
                  <a:lnTo>
                    <a:pt x="3549" y="1609"/>
                  </a:lnTo>
                  <a:lnTo>
                    <a:pt x="4067" y="1627"/>
                  </a:lnTo>
                  <a:lnTo>
                    <a:pt x="4566" y="1609"/>
                  </a:lnTo>
                  <a:lnTo>
                    <a:pt x="5084" y="1535"/>
                  </a:lnTo>
                  <a:lnTo>
                    <a:pt x="5583" y="1442"/>
                  </a:lnTo>
                  <a:lnTo>
                    <a:pt x="6100" y="1295"/>
                  </a:lnTo>
                  <a:lnTo>
                    <a:pt x="6599" y="1110"/>
                  </a:lnTo>
                  <a:lnTo>
                    <a:pt x="7117" y="888"/>
                  </a:lnTo>
                  <a:lnTo>
                    <a:pt x="7616" y="629"/>
                  </a:lnTo>
                  <a:lnTo>
                    <a:pt x="8134" y="333"/>
                  </a:lnTo>
                  <a:lnTo>
                    <a:pt x="8134" y="333"/>
                  </a:lnTo>
                  <a:lnTo>
                    <a:pt x="7357" y="444"/>
                  </a:lnTo>
                  <a:lnTo>
                    <a:pt x="6636" y="500"/>
                  </a:lnTo>
                  <a:lnTo>
                    <a:pt x="5952" y="518"/>
                  </a:lnTo>
                  <a:lnTo>
                    <a:pt x="5324" y="518"/>
                  </a:lnTo>
                  <a:lnTo>
                    <a:pt x="4751" y="463"/>
                  </a:lnTo>
                  <a:lnTo>
                    <a:pt x="4196" y="407"/>
                  </a:lnTo>
                  <a:lnTo>
                    <a:pt x="3697" y="333"/>
                  </a:lnTo>
                  <a:lnTo>
                    <a:pt x="3217" y="259"/>
                  </a:lnTo>
                  <a:lnTo>
                    <a:pt x="3217" y="259"/>
                  </a:lnTo>
                  <a:lnTo>
                    <a:pt x="2292" y="93"/>
                  </a:lnTo>
                  <a:lnTo>
                    <a:pt x="1867" y="38"/>
                  </a:lnTo>
                  <a:lnTo>
                    <a:pt x="1460" y="1"/>
                  </a:lnTo>
                  <a:lnTo>
                    <a:pt x="1072" y="1"/>
                  </a:lnTo>
                  <a:lnTo>
                    <a:pt x="887" y="19"/>
                  </a:lnTo>
                  <a:lnTo>
                    <a:pt x="703" y="56"/>
                  </a:lnTo>
                  <a:lnTo>
                    <a:pt x="518" y="93"/>
                  </a:lnTo>
                  <a:lnTo>
                    <a:pt x="351" y="167"/>
                  </a:lnTo>
                  <a:lnTo>
                    <a:pt x="167" y="241"/>
                  </a:lnTo>
                  <a:lnTo>
                    <a:pt x="0" y="333"/>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5"/>
            <p:cNvSpPr/>
            <p:nvPr/>
          </p:nvSpPr>
          <p:spPr>
            <a:xfrm>
              <a:off x="6239736" y="6153860"/>
              <a:ext cx="438016" cy="235971"/>
            </a:xfrm>
            <a:custGeom>
              <a:avLst/>
              <a:gdLst/>
              <a:ahLst/>
              <a:cxnLst/>
              <a:rect l="l" t="t" r="r" b="b"/>
              <a:pathLst>
                <a:path w="8134" h="4382" extrusionOk="0">
                  <a:moveTo>
                    <a:pt x="8115" y="0"/>
                  </a:moveTo>
                  <a:lnTo>
                    <a:pt x="7357" y="111"/>
                  </a:lnTo>
                  <a:lnTo>
                    <a:pt x="6599" y="259"/>
                  </a:lnTo>
                  <a:lnTo>
                    <a:pt x="5084" y="574"/>
                  </a:lnTo>
                  <a:lnTo>
                    <a:pt x="4344" y="703"/>
                  </a:lnTo>
                  <a:lnTo>
                    <a:pt x="3956" y="758"/>
                  </a:lnTo>
                  <a:lnTo>
                    <a:pt x="3586" y="795"/>
                  </a:lnTo>
                  <a:lnTo>
                    <a:pt x="3198" y="832"/>
                  </a:lnTo>
                  <a:lnTo>
                    <a:pt x="2440" y="832"/>
                  </a:lnTo>
                  <a:lnTo>
                    <a:pt x="2070" y="814"/>
                  </a:lnTo>
                  <a:lnTo>
                    <a:pt x="1793" y="777"/>
                  </a:lnTo>
                  <a:lnTo>
                    <a:pt x="1534" y="740"/>
                  </a:lnTo>
                  <a:lnTo>
                    <a:pt x="1017" y="611"/>
                  </a:lnTo>
                  <a:lnTo>
                    <a:pt x="499" y="444"/>
                  </a:lnTo>
                  <a:lnTo>
                    <a:pt x="0" y="259"/>
                  </a:lnTo>
                  <a:lnTo>
                    <a:pt x="0" y="315"/>
                  </a:lnTo>
                  <a:lnTo>
                    <a:pt x="19" y="740"/>
                  </a:lnTo>
                  <a:lnTo>
                    <a:pt x="74" y="1128"/>
                  </a:lnTo>
                  <a:lnTo>
                    <a:pt x="185" y="1516"/>
                  </a:lnTo>
                  <a:lnTo>
                    <a:pt x="314" y="1904"/>
                  </a:lnTo>
                  <a:lnTo>
                    <a:pt x="481" y="2256"/>
                  </a:lnTo>
                  <a:lnTo>
                    <a:pt x="684" y="2588"/>
                  </a:lnTo>
                  <a:lnTo>
                    <a:pt x="924" y="2903"/>
                  </a:lnTo>
                  <a:lnTo>
                    <a:pt x="1183" y="3198"/>
                  </a:lnTo>
                  <a:lnTo>
                    <a:pt x="1479" y="3457"/>
                  </a:lnTo>
                  <a:lnTo>
                    <a:pt x="1793" y="3679"/>
                  </a:lnTo>
                  <a:lnTo>
                    <a:pt x="2126" y="3901"/>
                  </a:lnTo>
                  <a:lnTo>
                    <a:pt x="2477" y="4067"/>
                  </a:lnTo>
                  <a:lnTo>
                    <a:pt x="2847" y="4197"/>
                  </a:lnTo>
                  <a:lnTo>
                    <a:pt x="3235" y="4308"/>
                  </a:lnTo>
                  <a:lnTo>
                    <a:pt x="3642" y="4363"/>
                  </a:lnTo>
                  <a:lnTo>
                    <a:pt x="4067" y="4382"/>
                  </a:lnTo>
                  <a:lnTo>
                    <a:pt x="4474" y="4363"/>
                  </a:lnTo>
                  <a:lnTo>
                    <a:pt x="4880" y="4308"/>
                  </a:lnTo>
                  <a:lnTo>
                    <a:pt x="5268" y="4197"/>
                  </a:lnTo>
                  <a:lnTo>
                    <a:pt x="5638" y="4067"/>
                  </a:lnTo>
                  <a:lnTo>
                    <a:pt x="6008" y="3901"/>
                  </a:lnTo>
                  <a:lnTo>
                    <a:pt x="6341" y="3679"/>
                  </a:lnTo>
                  <a:lnTo>
                    <a:pt x="6655" y="3457"/>
                  </a:lnTo>
                  <a:lnTo>
                    <a:pt x="6932" y="3198"/>
                  </a:lnTo>
                  <a:lnTo>
                    <a:pt x="7209" y="2903"/>
                  </a:lnTo>
                  <a:lnTo>
                    <a:pt x="7431" y="2588"/>
                  </a:lnTo>
                  <a:lnTo>
                    <a:pt x="7635" y="2256"/>
                  </a:lnTo>
                  <a:lnTo>
                    <a:pt x="7819" y="1904"/>
                  </a:lnTo>
                  <a:lnTo>
                    <a:pt x="7949" y="1516"/>
                  </a:lnTo>
                  <a:lnTo>
                    <a:pt x="8041" y="1128"/>
                  </a:lnTo>
                  <a:lnTo>
                    <a:pt x="8115" y="740"/>
                  </a:lnTo>
                  <a:lnTo>
                    <a:pt x="8134" y="315"/>
                  </a:lnTo>
                  <a:lnTo>
                    <a:pt x="811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5"/>
            <p:cNvSpPr/>
            <p:nvPr/>
          </p:nvSpPr>
          <p:spPr>
            <a:xfrm>
              <a:off x="6676727" y="6153860"/>
              <a:ext cx="54" cy="54"/>
            </a:xfrm>
            <a:custGeom>
              <a:avLst/>
              <a:gdLst/>
              <a:ahLst/>
              <a:cxnLst/>
              <a:rect l="l" t="t" r="r" b="b"/>
              <a:pathLst>
                <a:path w="1" h="1" extrusionOk="0">
                  <a:moveTo>
                    <a:pt x="0" y="0"/>
                  </a:moveTo>
                  <a:lnTo>
                    <a:pt x="0" y="0"/>
                  </a:lnTo>
                  <a:lnTo>
                    <a:pt x="0" y="0"/>
                  </a:lnTo>
                  <a:lnTo>
                    <a:pt x="0" y="0"/>
                  </a:lnTo>
                  <a:lnTo>
                    <a:pt x="0" y="0"/>
                  </a:lnTo>
                  <a:lnTo>
                    <a:pt x="0" y="0"/>
                  </a:lnTo>
                  <a:lnTo>
                    <a:pt x="0" y="0"/>
                  </a:lnTo>
                  <a:close/>
                </a:path>
              </a:pathLst>
            </a:custGeom>
            <a:solidFill>
              <a:srgbClr val="91E4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5"/>
            <p:cNvSpPr/>
            <p:nvPr/>
          </p:nvSpPr>
          <p:spPr>
            <a:xfrm>
              <a:off x="6676727" y="6153860"/>
              <a:ext cx="54" cy="54"/>
            </a:xfrm>
            <a:custGeom>
              <a:avLst/>
              <a:gdLst/>
              <a:ahLst/>
              <a:cxnLst/>
              <a:rect l="l" t="t" r="r" b="b"/>
              <a:pathLst>
                <a:path w="1" h="1" fill="none" extrusionOk="0">
                  <a:moveTo>
                    <a:pt x="0" y="0"/>
                  </a:move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5"/>
            <p:cNvSpPr/>
            <p:nvPr/>
          </p:nvSpPr>
          <p:spPr>
            <a:xfrm>
              <a:off x="6547326" y="6168777"/>
              <a:ext cx="40818" cy="9047"/>
            </a:xfrm>
            <a:custGeom>
              <a:avLst/>
              <a:gdLst/>
              <a:ahLst/>
              <a:cxnLst/>
              <a:rect l="l" t="t" r="r" b="b"/>
              <a:pathLst>
                <a:path w="758" h="168" extrusionOk="0">
                  <a:moveTo>
                    <a:pt x="758" y="1"/>
                  </a:moveTo>
                  <a:lnTo>
                    <a:pt x="758" y="1"/>
                  </a:lnTo>
                  <a:lnTo>
                    <a:pt x="0" y="167"/>
                  </a:lnTo>
                  <a:lnTo>
                    <a:pt x="0" y="167"/>
                  </a:lnTo>
                  <a:lnTo>
                    <a:pt x="0" y="167"/>
                  </a:lnTo>
                  <a:lnTo>
                    <a:pt x="0" y="167"/>
                  </a:lnTo>
                  <a:lnTo>
                    <a:pt x="758" y="1"/>
                  </a:lnTo>
                  <a:lnTo>
                    <a:pt x="758" y="1"/>
                  </a:lnTo>
                  <a:lnTo>
                    <a:pt x="758" y="1"/>
                  </a:lnTo>
                  <a:close/>
                </a:path>
              </a:pathLst>
            </a:custGeom>
            <a:solidFill>
              <a:srgbClr val="A2E9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5"/>
            <p:cNvSpPr/>
            <p:nvPr/>
          </p:nvSpPr>
          <p:spPr>
            <a:xfrm>
              <a:off x="6547326" y="6168777"/>
              <a:ext cx="40818" cy="9047"/>
            </a:xfrm>
            <a:custGeom>
              <a:avLst/>
              <a:gdLst/>
              <a:ahLst/>
              <a:cxnLst/>
              <a:rect l="l" t="t" r="r" b="b"/>
              <a:pathLst>
                <a:path w="758" h="168" fill="none" extrusionOk="0">
                  <a:moveTo>
                    <a:pt x="758" y="1"/>
                  </a:moveTo>
                  <a:lnTo>
                    <a:pt x="758" y="1"/>
                  </a:lnTo>
                  <a:lnTo>
                    <a:pt x="0" y="167"/>
                  </a:lnTo>
                  <a:lnTo>
                    <a:pt x="0" y="167"/>
                  </a:lnTo>
                  <a:lnTo>
                    <a:pt x="0" y="167"/>
                  </a:lnTo>
                  <a:lnTo>
                    <a:pt x="0" y="167"/>
                  </a:lnTo>
                  <a:lnTo>
                    <a:pt x="758" y="1"/>
                  </a:lnTo>
                  <a:lnTo>
                    <a:pt x="758" y="1"/>
                  </a:lnTo>
                  <a:lnTo>
                    <a:pt x="75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5"/>
            <p:cNvSpPr/>
            <p:nvPr/>
          </p:nvSpPr>
          <p:spPr>
            <a:xfrm>
              <a:off x="6588090" y="6153860"/>
              <a:ext cx="87668" cy="14970"/>
            </a:xfrm>
            <a:custGeom>
              <a:avLst/>
              <a:gdLst/>
              <a:ahLst/>
              <a:cxnLst/>
              <a:rect l="l" t="t" r="r" b="b"/>
              <a:pathLst>
                <a:path w="1628" h="278" extrusionOk="0">
                  <a:moveTo>
                    <a:pt x="1628" y="0"/>
                  </a:moveTo>
                  <a:lnTo>
                    <a:pt x="1628" y="0"/>
                  </a:lnTo>
                  <a:lnTo>
                    <a:pt x="1221" y="56"/>
                  </a:lnTo>
                  <a:lnTo>
                    <a:pt x="814" y="130"/>
                  </a:lnTo>
                  <a:lnTo>
                    <a:pt x="1" y="278"/>
                  </a:lnTo>
                  <a:lnTo>
                    <a:pt x="1" y="278"/>
                  </a:lnTo>
                  <a:lnTo>
                    <a:pt x="1" y="278"/>
                  </a:lnTo>
                  <a:lnTo>
                    <a:pt x="1" y="278"/>
                  </a:lnTo>
                  <a:lnTo>
                    <a:pt x="814" y="130"/>
                  </a:lnTo>
                  <a:lnTo>
                    <a:pt x="1221" y="56"/>
                  </a:lnTo>
                  <a:lnTo>
                    <a:pt x="1628" y="0"/>
                  </a:lnTo>
                  <a:close/>
                </a:path>
              </a:pathLst>
            </a:custGeom>
            <a:solidFill>
              <a:srgbClr val="91E4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5"/>
            <p:cNvSpPr/>
            <p:nvPr/>
          </p:nvSpPr>
          <p:spPr>
            <a:xfrm>
              <a:off x="6588090" y="6153860"/>
              <a:ext cx="87668" cy="14970"/>
            </a:xfrm>
            <a:custGeom>
              <a:avLst/>
              <a:gdLst/>
              <a:ahLst/>
              <a:cxnLst/>
              <a:rect l="l" t="t" r="r" b="b"/>
              <a:pathLst>
                <a:path w="1628" h="278" fill="none" extrusionOk="0">
                  <a:moveTo>
                    <a:pt x="1628" y="0"/>
                  </a:moveTo>
                  <a:lnTo>
                    <a:pt x="1628" y="0"/>
                  </a:lnTo>
                  <a:lnTo>
                    <a:pt x="1221" y="56"/>
                  </a:lnTo>
                  <a:lnTo>
                    <a:pt x="814" y="130"/>
                  </a:lnTo>
                  <a:lnTo>
                    <a:pt x="1" y="278"/>
                  </a:lnTo>
                  <a:lnTo>
                    <a:pt x="1" y="278"/>
                  </a:lnTo>
                  <a:lnTo>
                    <a:pt x="1" y="278"/>
                  </a:lnTo>
                  <a:lnTo>
                    <a:pt x="1" y="278"/>
                  </a:lnTo>
                  <a:lnTo>
                    <a:pt x="814" y="130"/>
                  </a:lnTo>
                  <a:lnTo>
                    <a:pt x="1221" y="56"/>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5"/>
            <p:cNvSpPr/>
            <p:nvPr/>
          </p:nvSpPr>
          <p:spPr>
            <a:xfrm>
              <a:off x="6541349" y="6177770"/>
              <a:ext cx="6031" cy="1023"/>
            </a:xfrm>
            <a:custGeom>
              <a:avLst/>
              <a:gdLst/>
              <a:ahLst/>
              <a:cxnLst/>
              <a:rect l="l" t="t" r="r" b="b"/>
              <a:pathLst>
                <a:path w="112" h="19" extrusionOk="0">
                  <a:moveTo>
                    <a:pt x="111" y="0"/>
                  </a:moveTo>
                  <a:lnTo>
                    <a:pt x="111" y="0"/>
                  </a:lnTo>
                  <a:lnTo>
                    <a:pt x="0" y="19"/>
                  </a:lnTo>
                  <a:lnTo>
                    <a:pt x="0" y="19"/>
                  </a:lnTo>
                  <a:lnTo>
                    <a:pt x="0" y="19"/>
                  </a:lnTo>
                  <a:lnTo>
                    <a:pt x="0" y="19"/>
                  </a:lnTo>
                  <a:lnTo>
                    <a:pt x="111" y="0"/>
                  </a:lnTo>
                  <a:lnTo>
                    <a:pt x="111" y="0"/>
                  </a:lnTo>
                  <a:lnTo>
                    <a:pt x="111" y="0"/>
                  </a:lnTo>
                  <a:close/>
                </a:path>
              </a:pathLst>
            </a:custGeom>
            <a:solidFill>
              <a:srgbClr val="00C9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5"/>
            <p:cNvSpPr/>
            <p:nvPr/>
          </p:nvSpPr>
          <p:spPr>
            <a:xfrm>
              <a:off x="6541349" y="6177770"/>
              <a:ext cx="6031" cy="1023"/>
            </a:xfrm>
            <a:custGeom>
              <a:avLst/>
              <a:gdLst/>
              <a:ahLst/>
              <a:cxnLst/>
              <a:rect l="l" t="t" r="r" b="b"/>
              <a:pathLst>
                <a:path w="112" h="19" fill="none" extrusionOk="0">
                  <a:moveTo>
                    <a:pt x="111" y="0"/>
                  </a:moveTo>
                  <a:lnTo>
                    <a:pt x="111" y="0"/>
                  </a:lnTo>
                  <a:lnTo>
                    <a:pt x="0" y="19"/>
                  </a:lnTo>
                  <a:lnTo>
                    <a:pt x="0" y="19"/>
                  </a:lnTo>
                  <a:lnTo>
                    <a:pt x="0" y="19"/>
                  </a:lnTo>
                  <a:lnTo>
                    <a:pt x="0" y="19"/>
                  </a:lnTo>
                  <a:lnTo>
                    <a:pt x="111" y="0"/>
                  </a:lnTo>
                  <a:lnTo>
                    <a:pt x="111" y="0"/>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5"/>
            <p:cNvSpPr/>
            <p:nvPr/>
          </p:nvSpPr>
          <p:spPr>
            <a:xfrm>
              <a:off x="6455728" y="6153860"/>
              <a:ext cx="222024" cy="235971"/>
            </a:xfrm>
            <a:custGeom>
              <a:avLst/>
              <a:gdLst/>
              <a:ahLst/>
              <a:cxnLst/>
              <a:rect l="l" t="t" r="r" b="b"/>
              <a:pathLst>
                <a:path w="4123" h="4382" extrusionOk="0">
                  <a:moveTo>
                    <a:pt x="2533" y="888"/>
                  </a:moveTo>
                  <a:lnTo>
                    <a:pt x="2588" y="906"/>
                  </a:lnTo>
                  <a:lnTo>
                    <a:pt x="2718" y="962"/>
                  </a:lnTo>
                  <a:lnTo>
                    <a:pt x="2810" y="1054"/>
                  </a:lnTo>
                  <a:lnTo>
                    <a:pt x="2829" y="1128"/>
                  </a:lnTo>
                  <a:lnTo>
                    <a:pt x="2866" y="1184"/>
                  </a:lnTo>
                  <a:lnTo>
                    <a:pt x="2866" y="1276"/>
                  </a:lnTo>
                  <a:lnTo>
                    <a:pt x="2866" y="1350"/>
                  </a:lnTo>
                  <a:lnTo>
                    <a:pt x="2847" y="1424"/>
                  </a:lnTo>
                  <a:lnTo>
                    <a:pt x="2810" y="1498"/>
                  </a:lnTo>
                  <a:lnTo>
                    <a:pt x="2773" y="1553"/>
                  </a:lnTo>
                  <a:lnTo>
                    <a:pt x="2718" y="1609"/>
                  </a:lnTo>
                  <a:lnTo>
                    <a:pt x="2644" y="1646"/>
                  </a:lnTo>
                  <a:lnTo>
                    <a:pt x="2570" y="1683"/>
                  </a:lnTo>
                  <a:lnTo>
                    <a:pt x="2404" y="1683"/>
                  </a:lnTo>
                  <a:lnTo>
                    <a:pt x="2330" y="1664"/>
                  </a:lnTo>
                  <a:lnTo>
                    <a:pt x="2219" y="1609"/>
                  </a:lnTo>
                  <a:lnTo>
                    <a:pt x="2126" y="1516"/>
                  </a:lnTo>
                  <a:lnTo>
                    <a:pt x="2089" y="1461"/>
                  </a:lnTo>
                  <a:lnTo>
                    <a:pt x="2071" y="1387"/>
                  </a:lnTo>
                  <a:lnTo>
                    <a:pt x="2071" y="1313"/>
                  </a:lnTo>
                  <a:lnTo>
                    <a:pt x="2071" y="1221"/>
                  </a:lnTo>
                  <a:lnTo>
                    <a:pt x="2089" y="1147"/>
                  </a:lnTo>
                  <a:lnTo>
                    <a:pt x="2126" y="1073"/>
                  </a:lnTo>
                  <a:lnTo>
                    <a:pt x="2163" y="1017"/>
                  </a:lnTo>
                  <a:lnTo>
                    <a:pt x="2219" y="962"/>
                  </a:lnTo>
                  <a:lnTo>
                    <a:pt x="2293" y="925"/>
                  </a:lnTo>
                  <a:lnTo>
                    <a:pt x="2367" y="888"/>
                  </a:lnTo>
                  <a:close/>
                  <a:moveTo>
                    <a:pt x="1683" y="2478"/>
                  </a:moveTo>
                  <a:lnTo>
                    <a:pt x="1738" y="2496"/>
                  </a:lnTo>
                  <a:lnTo>
                    <a:pt x="1794" y="2514"/>
                  </a:lnTo>
                  <a:lnTo>
                    <a:pt x="1830" y="2570"/>
                  </a:lnTo>
                  <a:lnTo>
                    <a:pt x="1849" y="2625"/>
                  </a:lnTo>
                  <a:lnTo>
                    <a:pt x="1849" y="2681"/>
                  </a:lnTo>
                  <a:lnTo>
                    <a:pt x="1830" y="2755"/>
                  </a:lnTo>
                  <a:lnTo>
                    <a:pt x="1775" y="2810"/>
                  </a:lnTo>
                  <a:lnTo>
                    <a:pt x="1720" y="2829"/>
                  </a:lnTo>
                  <a:lnTo>
                    <a:pt x="1683" y="2847"/>
                  </a:lnTo>
                  <a:lnTo>
                    <a:pt x="1609" y="2829"/>
                  </a:lnTo>
                  <a:lnTo>
                    <a:pt x="1572" y="2810"/>
                  </a:lnTo>
                  <a:lnTo>
                    <a:pt x="1535" y="2755"/>
                  </a:lnTo>
                  <a:lnTo>
                    <a:pt x="1498" y="2699"/>
                  </a:lnTo>
                  <a:lnTo>
                    <a:pt x="1498" y="2644"/>
                  </a:lnTo>
                  <a:lnTo>
                    <a:pt x="1516" y="2570"/>
                  </a:lnTo>
                  <a:lnTo>
                    <a:pt x="1572" y="2514"/>
                  </a:lnTo>
                  <a:lnTo>
                    <a:pt x="1627" y="2496"/>
                  </a:lnTo>
                  <a:lnTo>
                    <a:pt x="1683" y="2478"/>
                  </a:lnTo>
                  <a:close/>
                  <a:moveTo>
                    <a:pt x="4086" y="0"/>
                  </a:moveTo>
                  <a:lnTo>
                    <a:pt x="3679" y="56"/>
                  </a:lnTo>
                  <a:lnTo>
                    <a:pt x="3272" y="130"/>
                  </a:lnTo>
                  <a:lnTo>
                    <a:pt x="2459" y="278"/>
                  </a:lnTo>
                  <a:lnTo>
                    <a:pt x="1701" y="444"/>
                  </a:lnTo>
                  <a:lnTo>
                    <a:pt x="1590" y="463"/>
                  </a:lnTo>
                  <a:lnTo>
                    <a:pt x="1572" y="758"/>
                  </a:lnTo>
                  <a:lnTo>
                    <a:pt x="1553" y="1054"/>
                  </a:lnTo>
                  <a:lnTo>
                    <a:pt x="1498" y="1350"/>
                  </a:lnTo>
                  <a:lnTo>
                    <a:pt x="1442" y="1627"/>
                  </a:lnTo>
                  <a:lnTo>
                    <a:pt x="1387" y="1904"/>
                  </a:lnTo>
                  <a:lnTo>
                    <a:pt x="1313" y="2163"/>
                  </a:lnTo>
                  <a:lnTo>
                    <a:pt x="1220" y="2422"/>
                  </a:lnTo>
                  <a:lnTo>
                    <a:pt x="1110" y="2681"/>
                  </a:lnTo>
                  <a:lnTo>
                    <a:pt x="1017" y="2921"/>
                  </a:lnTo>
                  <a:lnTo>
                    <a:pt x="888" y="3161"/>
                  </a:lnTo>
                  <a:lnTo>
                    <a:pt x="758" y="3402"/>
                  </a:lnTo>
                  <a:lnTo>
                    <a:pt x="629" y="3605"/>
                  </a:lnTo>
                  <a:lnTo>
                    <a:pt x="481" y="3827"/>
                  </a:lnTo>
                  <a:lnTo>
                    <a:pt x="333" y="4012"/>
                  </a:lnTo>
                  <a:lnTo>
                    <a:pt x="167" y="4197"/>
                  </a:lnTo>
                  <a:lnTo>
                    <a:pt x="0" y="4382"/>
                  </a:lnTo>
                  <a:lnTo>
                    <a:pt x="56" y="4382"/>
                  </a:lnTo>
                  <a:lnTo>
                    <a:pt x="463" y="4363"/>
                  </a:lnTo>
                  <a:lnTo>
                    <a:pt x="869" y="4308"/>
                  </a:lnTo>
                  <a:lnTo>
                    <a:pt x="1257" y="4197"/>
                  </a:lnTo>
                  <a:lnTo>
                    <a:pt x="1627" y="4067"/>
                  </a:lnTo>
                  <a:lnTo>
                    <a:pt x="1997" y="3901"/>
                  </a:lnTo>
                  <a:lnTo>
                    <a:pt x="2330" y="3679"/>
                  </a:lnTo>
                  <a:lnTo>
                    <a:pt x="2644" y="3457"/>
                  </a:lnTo>
                  <a:lnTo>
                    <a:pt x="2921" y="3198"/>
                  </a:lnTo>
                  <a:lnTo>
                    <a:pt x="3198" y="2903"/>
                  </a:lnTo>
                  <a:lnTo>
                    <a:pt x="3420" y="2588"/>
                  </a:lnTo>
                  <a:lnTo>
                    <a:pt x="3624" y="2256"/>
                  </a:lnTo>
                  <a:lnTo>
                    <a:pt x="3808" y="1904"/>
                  </a:lnTo>
                  <a:lnTo>
                    <a:pt x="3938" y="1516"/>
                  </a:lnTo>
                  <a:lnTo>
                    <a:pt x="4030" y="1128"/>
                  </a:lnTo>
                  <a:lnTo>
                    <a:pt x="4104" y="740"/>
                  </a:lnTo>
                  <a:lnTo>
                    <a:pt x="4123" y="315"/>
                  </a:lnTo>
                  <a:lnTo>
                    <a:pt x="410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5"/>
            <p:cNvSpPr/>
            <p:nvPr/>
          </p:nvSpPr>
          <p:spPr>
            <a:xfrm>
              <a:off x="6536341" y="6287246"/>
              <a:ext cx="18955" cy="19978"/>
            </a:xfrm>
            <a:custGeom>
              <a:avLst/>
              <a:gdLst/>
              <a:ahLst/>
              <a:cxnLst/>
              <a:rect l="l" t="t" r="r" b="b"/>
              <a:pathLst>
                <a:path w="352" h="371" fill="none" extrusionOk="0">
                  <a:moveTo>
                    <a:pt x="186" y="370"/>
                  </a:moveTo>
                  <a:lnTo>
                    <a:pt x="186" y="370"/>
                  </a:lnTo>
                  <a:lnTo>
                    <a:pt x="112" y="352"/>
                  </a:lnTo>
                  <a:lnTo>
                    <a:pt x="75" y="333"/>
                  </a:lnTo>
                  <a:lnTo>
                    <a:pt x="38" y="278"/>
                  </a:lnTo>
                  <a:lnTo>
                    <a:pt x="1" y="222"/>
                  </a:lnTo>
                  <a:lnTo>
                    <a:pt x="1" y="222"/>
                  </a:lnTo>
                  <a:lnTo>
                    <a:pt x="1" y="167"/>
                  </a:lnTo>
                  <a:lnTo>
                    <a:pt x="19" y="93"/>
                  </a:lnTo>
                  <a:lnTo>
                    <a:pt x="75" y="37"/>
                  </a:lnTo>
                  <a:lnTo>
                    <a:pt x="130" y="19"/>
                  </a:lnTo>
                  <a:lnTo>
                    <a:pt x="130" y="19"/>
                  </a:lnTo>
                  <a:lnTo>
                    <a:pt x="186" y="1"/>
                  </a:lnTo>
                  <a:lnTo>
                    <a:pt x="186" y="1"/>
                  </a:lnTo>
                  <a:lnTo>
                    <a:pt x="241" y="19"/>
                  </a:lnTo>
                  <a:lnTo>
                    <a:pt x="297" y="37"/>
                  </a:lnTo>
                  <a:lnTo>
                    <a:pt x="333" y="93"/>
                  </a:lnTo>
                  <a:lnTo>
                    <a:pt x="352" y="148"/>
                  </a:lnTo>
                  <a:lnTo>
                    <a:pt x="352" y="148"/>
                  </a:lnTo>
                  <a:lnTo>
                    <a:pt x="352" y="204"/>
                  </a:lnTo>
                  <a:lnTo>
                    <a:pt x="333" y="278"/>
                  </a:lnTo>
                  <a:lnTo>
                    <a:pt x="278" y="333"/>
                  </a:lnTo>
                  <a:lnTo>
                    <a:pt x="223" y="352"/>
                  </a:lnTo>
                  <a:lnTo>
                    <a:pt x="223" y="352"/>
                  </a:lnTo>
                  <a:lnTo>
                    <a:pt x="186" y="37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5"/>
            <p:cNvSpPr/>
            <p:nvPr/>
          </p:nvSpPr>
          <p:spPr>
            <a:xfrm>
              <a:off x="6567197" y="6201625"/>
              <a:ext cx="42865" cy="42865"/>
            </a:xfrm>
            <a:custGeom>
              <a:avLst/>
              <a:gdLst/>
              <a:ahLst/>
              <a:cxnLst/>
              <a:rect l="l" t="t" r="r" b="b"/>
              <a:pathLst>
                <a:path w="796" h="796" fill="none" extrusionOk="0">
                  <a:moveTo>
                    <a:pt x="389" y="796"/>
                  </a:moveTo>
                  <a:lnTo>
                    <a:pt x="389" y="796"/>
                  </a:lnTo>
                  <a:lnTo>
                    <a:pt x="334" y="796"/>
                  </a:lnTo>
                  <a:lnTo>
                    <a:pt x="260" y="777"/>
                  </a:lnTo>
                  <a:lnTo>
                    <a:pt x="149" y="722"/>
                  </a:lnTo>
                  <a:lnTo>
                    <a:pt x="56" y="629"/>
                  </a:lnTo>
                  <a:lnTo>
                    <a:pt x="19" y="574"/>
                  </a:lnTo>
                  <a:lnTo>
                    <a:pt x="1" y="500"/>
                  </a:lnTo>
                  <a:lnTo>
                    <a:pt x="1" y="500"/>
                  </a:lnTo>
                  <a:lnTo>
                    <a:pt x="1" y="426"/>
                  </a:lnTo>
                  <a:lnTo>
                    <a:pt x="1" y="334"/>
                  </a:lnTo>
                  <a:lnTo>
                    <a:pt x="19" y="260"/>
                  </a:lnTo>
                  <a:lnTo>
                    <a:pt x="56" y="186"/>
                  </a:lnTo>
                  <a:lnTo>
                    <a:pt x="93" y="130"/>
                  </a:lnTo>
                  <a:lnTo>
                    <a:pt x="149" y="75"/>
                  </a:lnTo>
                  <a:lnTo>
                    <a:pt x="223" y="38"/>
                  </a:lnTo>
                  <a:lnTo>
                    <a:pt x="297" y="1"/>
                  </a:lnTo>
                  <a:lnTo>
                    <a:pt x="297" y="1"/>
                  </a:lnTo>
                  <a:lnTo>
                    <a:pt x="389" y="1"/>
                  </a:lnTo>
                  <a:lnTo>
                    <a:pt x="389" y="1"/>
                  </a:lnTo>
                  <a:lnTo>
                    <a:pt x="463" y="1"/>
                  </a:lnTo>
                  <a:lnTo>
                    <a:pt x="518" y="19"/>
                  </a:lnTo>
                  <a:lnTo>
                    <a:pt x="648" y="75"/>
                  </a:lnTo>
                  <a:lnTo>
                    <a:pt x="740" y="167"/>
                  </a:lnTo>
                  <a:lnTo>
                    <a:pt x="759" y="241"/>
                  </a:lnTo>
                  <a:lnTo>
                    <a:pt x="796" y="297"/>
                  </a:lnTo>
                  <a:lnTo>
                    <a:pt x="796" y="297"/>
                  </a:lnTo>
                  <a:lnTo>
                    <a:pt x="796" y="389"/>
                  </a:lnTo>
                  <a:lnTo>
                    <a:pt x="796" y="463"/>
                  </a:lnTo>
                  <a:lnTo>
                    <a:pt x="777" y="537"/>
                  </a:lnTo>
                  <a:lnTo>
                    <a:pt x="740" y="611"/>
                  </a:lnTo>
                  <a:lnTo>
                    <a:pt x="703" y="666"/>
                  </a:lnTo>
                  <a:lnTo>
                    <a:pt x="648" y="722"/>
                  </a:lnTo>
                  <a:lnTo>
                    <a:pt x="574" y="759"/>
                  </a:lnTo>
                  <a:lnTo>
                    <a:pt x="500" y="796"/>
                  </a:lnTo>
                  <a:lnTo>
                    <a:pt x="500" y="796"/>
                  </a:lnTo>
                  <a:lnTo>
                    <a:pt x="389" y="796"/>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5"/>
            <p:cNvSpPr/>
            <p:nvPr/>
          </p:nvSpPr>
          <p:spPr>
            <a:xfrm>
              <a:off x="6455728" y="6153860"/>
              <a:ext cx="222024" cy="235971"/>
            </a:xfrm>
            <a:custGeom>
              <a:avLst/>
              <a:gdLst/>
              <a:ahLst/>
              <a:cxnLst/>
              <a:rect l="l" t="t" r="r" b="b"/>
              <a:pathLst>
                <a:path w="4123" h="4382" fill="none" extrusionOk="0">
                  <a:moveTo>
                    <a:pt x="4104" y="0"/>
                  </a:moveTo>
                  <a:lnTo>
                    <a:pt x="4104" y="0"/>
                  </a:lnTo>
                  <a:lnTo>
                    <a:pt x="4104" y="0"/>
                  </a:lnTo>
                  <a:lnTo>
                    <a:pt x="4104" y="0"/>
                  </a:lnTo>
                  <a:lnTo>
                    <a:pt x="4086" y="0"/>
                  </a:lnTo>
                  <a:lnTo>
                    <a:pt x="4086" y="0"/>
                  </a:lnTo>
                  <a:lnTo>
                    <a:pt x="3679" y="56"/>
                  </a:lnTo>
                  <a:lnTo>
                    <a:pt x="3272" y="130"/>
                  </a:lnTo>
                  <a:lnTo>
                    <a:pt x="2459" y="278"/>
                  </a:lnTo>
                  <a:lnTo>
                    <a:pt x="2459" y="278"/>
                  </a:lnTo>
                  <a:lnTo>
                    <a:pt x="1701" y="444"/>
                  </a:lnTo>
                  <a:lnTo>
                    <a:pt x="1701" y="444"/>
                  </a:lnTo>
                  <a:lnTo>
                    <a:pt x="1590" y="463"/>
                  </a:lnTo>
                  <a:lnTo>
                    <a:pt x="1590" y="463"/>
                  </a:lnTo>
                  <a:lnTo>
                    <a:pt x="1572" y="758"/>
                  </a:lnTo>
                  <a:lnTo>
                    <a:pt x="1553" y="1054"/>
                  </a:lnTo>
                  <a:lnTo>
                    <a:pt x="1498" y="1350"/>
                  </a:lnTo>
                  <a:lnTo>
                    <a:pt x="1442" y="1627"/>
                  </a:lnTo>
                  <a:lnTo>
                    <a:pt x="1387" y="1904"/>
                  </a:lnTo>
                  <a:lnTo>
                    <a:pt x="1313" y="2163"/>
                  </a:lnTo>
                  <a:lnTo>
                    <a:pt x="1220" y="2422"/>
                  </a:lnTo>
                  <a:lnTo>
                    <a:pt x="1110" y="2681"/>
                  </a:lnTo>
                  <a:lnTo>
                    <a:pt x="1017" y="2921"/>
                  </a:lnTo>
                  <a:lnTo>
                    <a:pt x="888" y="3161"/>
                  </a:lnTo>
                  <a:lnTo>
                    <a:pt x="758" y="3402"/>
                  </a:lnTo>
                  <a:lnTo>
                    <a:pt x="629" y="3605"/>
                  </a:lnTo>
                  <a:lnTo>
                    <a:pt x="481" y="3827"/>
                  </a:lnTo>
                  <a:lnTo>
                    <a:pt x="333" y="4012"/>
                  </a:lnTo>
                  <a:lnTo>
                    <a:pt x="167" y="4197"/>
                  </a:lnTo>
                  <a:lnTo>
                    <a:pt x="0" y="4382"/>
                  </a:lnTo>
                  <a:lnTo>
                    <a:pt x="0" y="4382"/>
                  </a:lnTo>
                  <a:lnTo>
                    <a:pt x="56" y="4382"/>
                  </a:lnTo>
                  <a:lnTo>
                    <a:pt x="56" y="4382"/>
                  </a:lnTo>
                  <a:lnTo>
                    <a:pt x="463" y="4363"/>
                  </a:lnTo>
                  <a:lnTo>
                    <a:pt x="869" y="4308"/>
                  </a:lnTo>
                  <a:lnTo>
                    <a:pt x="1257" y="4197"/>
                  </a:lnTo>
                  <a:lnTo>
                    <a:pt x="1627" y="4067"/>
                  </a:lnTo>
                  <a:lnTo>
                    <a:pt x="1997" y="3901"/>
                  </a:lnTo>
                  <a:lnTo>
                    <a:pt x="2330" y="3679"/>
                  </a:lnTo>
                  <a:lnTo>
                    <a:pt x="2644" y="3457"/>
                  </a:lnTo>
                  <a:lnTo>
                    <a:pt x="2921" y="3198"/>
                  </a:lnTo>
                  <a:lnTo>
                    <a:pt x="3198" y="2903"/>
                  </a:lnTo>
                  <a:lnTo>
                    <a:pt x="3420" y="2588"/>
                  </a:lnTo>
                  <a:lnTo>
                    <a:pt x="3624" y="2256"/>
                  </a:lnTo>
                  <a:lnTo>
                    <a:pt x="3808" y="1904"/>
                  </a:lnTo>
                  <a:lnTo>
                    <a:pt x="3938" y="1516"/>
                  </a:lnTo>
                  <a:lnTo>
                    <a:pt x="4030" y="1128"/>
                  </a:lnTo>
                  <a:lnTo>
                    <a:pt x="4104" y="740"/>
                  </a:lnTo>
                  <a:lnTo>
                    <a:pt x="4123" y="315"/>
                  </a:lnTo>
                  <a:lnTo>
                    <a:pt x="4123" y="315"/>
                  </a:lnTo>
                  <a:lnTo>
                    <a:pt x="4123" y="315"/>
                  </a:lnTo>
                  <a:lnTo>
                    <a:pt x="4104"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5"/>
            <p:cNvSpPr/>
            <p:nvPr/>
          </p:nvSpPr>
          <p:spPr>
            <a:xfrm>
              <a:off x="6315395" y="6241474"/>
              <a:ext cx="42811" cy="42865"/>
            </a:xfrm>
            <a:custGeom>
              <a:avLst/>
              <a:gdLst/>
              <a:ahLst/>
              <a:cxnLst/>
              <a:rect l="l" t="t" r="r" b="b"/>
              <a:pathLst>
                <a:path w="795" h="796" extrusionOk="0">
                  <a:moveTo>
                    <a:pt x="296" y="0"/>
                  </a:moveTo>
                  <a:lnTo>
                    <a:pt x="222" y="37"/>
                  </a:lnTo>
                  <a:lnTo>
                    <a:pt x="148" y="74"/>
                  </a:lnTo>
                  <a:lnTo>
                    <a:pt x="92" y="130"/>
                  </a:lnTo>
                  <a:lnTo>
                    <a:pt x="55" y="185"/>
                  </a:lnTo>
                  <a:lnTo>
                    <a:pt x="19" y="259"/>
                  </a:lnTo>
                  <a:lnTo>
                    <a:pt x="0" y="333"/>
                  </a:lnTo>
                  <a:lnTo>
                    <a:pt x="0" y="425"/>
                  </a:lnTo>
                  <a:lnTo>
                    <a:pt x="0" y="499"/>
                  </a:lnTo>
                  <a:lnTo>
                    <a:pt x="19" y="573"/>
                  </a:lnTo>
                  <a:lnTo>
                    <a:pt x="55" y="629"/>
                  </a:lnTo>
                  <a:lnTo>
                    <a:pt x="148" y="721"/>
                  </a:lnTo>
                  <a:lnTo>
                    <a:pt x="259" y="777"/>
                  </a:lnTo>
                  <a:lnTo>
                    <a:pt x="333" y="795"/>
                  </a:lnTo>
                  <a:lnTo>
                    <a:pt x="499" y="795"/>
                  </a:lnTo>
                  <a:lnTo>
                    <a:pt x="573" y="758"/>
                  </a:lnTo>
                  <a:lnTo>
                    <a:pt x="647" y="721"/>
                  </a:lnTo>
                  <a:lnTo>
                    <a:pt x="702" y="666"/>
                  </a:lnTo>
                  <a:lnTo>
                    <a:pt x="739" y="610"/>
                  </a:lnTo>
                  <a:lnTo>
                    <a:pt x="776" y="536"/>
                  </a:lnTo>
                  <a:lnTo>
                    <a:pt x="795" y="462"/>
                  </a:lnTo>
                  <a:lnTo>
                    <a:pt x="795" y="388"/>
                  </a:lnTo>
                  <a:lnTo>
                    <a:pt x="795" y="296"/>
                  </a:lnTo>
                  <a:lnTo>
                    <a:pt x="758" y="222"/>
                  </a:lnTo>
                  <a:lnTo>
                    <a:pt x="721" y="148"/>
                  </a:lnTo>
                  <a:lnTo>
                    <a:pt x="665" y="93"/>
                  </a:lnTo>
                  <a:lnTo>
                    <a:pt x="592" y="56"/>
                  </a:lnTo>
                  <a:lnTo>
                    <a:pt x="38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5"/>
            <p:cNvSpPr/>
            <p:nvPr/>
          </p:nvSpPr>
          <p:spPr>
            <a:xfrm>
              <a:off x="6315395" y="6241474"/>
              <a:ext cx="42811" cy="42865"/>
            </a:xfrm>
            <a:custGeom>
              <a:avLst/>
              <a:gdLst/>
              <a:ahLst/>
              <a:cxnLst/>
              <a:rect l="l" t="t" r="r" b="b"/>
              <a:pathLst>
                <a:path w="795" h="796" fill="none" extrusionOk="0">
                  <a:moveTo>
                    <a:pt x="388" y="0"/>
                  </a:moveTo>
                  <a:lnTo>
                    <a:pt x="388" y="0"/>
                  </a:lnTo>
                  <a:lnTo>
                    <a:pt x="296" y="0"/>
                  </a:lnTo>
                  <a:lnTo>
                    <a:pt x="296" y="0"/>
                  </a:lnTo>
                  <a:lnTo>
                    <a:pt x="222" y="37"/>
                  </a:lnTo>
                  <a:lnTo>
                    <a:pt x="148" y="74"/>
                  </a:lnTo>
                  <a:lnTo>
                    <a:pt x="92" y="130"/>
                  </a:lnTo>
                  <a:lnTo>
                    <a:pt x="55" y="185"/>
                  </a:lnTo>
                  <a:lnTo>
                    <a:pt x="19" y="259"/>
                  </a:lnTo>
                  <a:lnTo>
                    <a:pt x="0" y="333"/>
                  </a:lnTo>
                  <a:lnTo>
                    <a:pt x="0" y="425"/>
                  </a:lnTo>
                  <a:lnTo>
                    <a:pt x="0" y="499"/>
                  </a:lnTo>
                  <a:lnTo>
                    <a:pt x="0" y="499"/>
                  </a:lnTo>
                  <a:lnTo>
                    <a:pt x="19" y="573"/>
                  </a:lnTo>
                  <a:lnTo>
                    <a:pt x="55" y="629"/>
                  </a:lnTo>
                  <a:lnTo>
                    <a:pt x="148" y="721"/>
                  </a:lnTo>
                  <a:lnTo>
                    <a:pt x="259" y="777"/>
                  </a:lnTo>
                  <a:lnTo>
                    <a:pt x="333" y="795"/>
                  </a:lnTo>
                  <a:lnTo>
                    <a:pt x="388" y="795"/>
                  </a:lnTo>
                  <a:lnTo>
                    <a:pt x="388" y="795"/>
                  </a:lnTo>
                  <a:lnTo>
                    <a:pt x="499" y="795"/>
                  </a:lnTo>
                  <a:lnTo>
                    <a:pt x="499" y="795"/>
                  </a:lnTo>
                  <a:lnTo>
                    <a:pt x="573" y="758"/>
                  </a:lnTo>
                  <a:lnTo>
                    <a:pt x="647" y="721"/>
                  </a:lnTo>
                  <a:lnTo>
                    <a:pt x="702" y="666"/>
                  </a:lnTo>
                  <a:lnTo>
                    <a:pt x="739" y="610"/>
                  </a:lnTo>
                  <a:lnTo>
                    <a:pt x="776" y="536"/>
                  </a:lnTo>
                  <a:lnTo>
                    <a:pt x="795" y="462"/>
                  </a:lnTo>
                  <a:lnTo>
                    <a:pt x="795" y="388"/>
                  </a:lnTo>
                  <a:lnTo>
                    <a:pt x="795" y="296"/>
                  </a:lnTo>
                  <a:lnTo>
                    <a:pt x="795" y="296"/>
                  </a:lnTo>
                  <a:lnTo>
                    <a:pt x="758" y="222"/>
                  </a:lnTo>
                  <a:lnTo>
                    <a:pt x="721" y="148"/>
                  </a:lnTo>
                  <a:lnTo>
                    <a:pt x="665" y="93"/>
                  </a:lnTo>
                  <a:lnTo>
                    <a:pt x="592" y="56"/>
                  </a:lnTo>
                  <a:lnTo>
                    <a:pt x="592" y="56"/>
                  </a:lnTo>
                  <a:lnTo>
                    <a:pt x="592" y="56"/>
                  </a:lnTo>
                  <a:lnTo>
                    <a:pt x="38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5"/>
            <p:cNvSpPr/>
            <p:nvPr/>
          </p:nvSpPr>
          <p:spPr>
            <a:xfrm>
              <a:off x="6567197" y="6201625"/>
              <a:ext cx="42865" cy="42865"/>
            </a:xfrm>
            <a:custGeom>
              <a:avLst/>
              <a:gdLst/>
              <a:ahLst/>
              <a:cxnLst/>
              <a:rect l="l" t="t" r="r" b="b"/>
              <a:pathLst>
                <a:path w="796" h="796" fill="none" extrusionOk="0">
                  <a:moveTo>
                    <a:pt x="389" y="1"/>
                  </a:moveTo>
                  <a:lnTo>
                    <a:pt x="389" y="1"/>
                  </a:lnTo>
                  <a:lnTo>
                    <a:pt x="297" y="1"/>
                  </a:lnTo>
                  <a:lnTo>
                    <a:pt x="297" y="1"/>
                  </a:lnTo>
                  <a:lnTo>
                    <a:pt x="223" y="38"/>
                  </a:lnTo>
                  <a:lnTo>
                    <a:pt x="149" y="75"/>
                  </a:lnTo>
                  <a:lnTo>
                    <a:pt x="93" y="130"/>
                  </a:lnTo>
                  <a:lnTo>
                    <a:pt x="56" y="186"/>
                  </a:lnTo>
                  <a:lnTo>
                    <a:pt x="19" y="260"/>
                  </a:lnTo>
                  <a:lnTo>
                    <a:pt x="1" y="334"/>
                  </a:lnTo>
                  <a:lnTo>
                    <a:pt x="1" y="426"/>
                  </a:lnTo>
                  <a:lnTo>
                    <a:pt x="1" y="500"/>
                  </a:lnTo>
                  <a:lnTo>
                    <a:pt x="1" y="500"/>
                  </a:lnTo>
                  <a:lnTo>
                    <a:pt x="19" y="574"/>
                  </a:lnTo>
                  <a:lnTo>
                    <a:pt x="56" y="629"/>
                  </a:lnTo>
                  <a:lnTo>
                    <a:pt x="149" y="722"/>
                  </a:lnTo>
                  <a:lnTo>
                    <a:pt x="260" y="777"/>
                  </a:lnTo>
                  <a:lnTo>
                    <a:pt x="334" y="796"/>
                  </a:lnTo>
                  <a:lnTo>
                    <a:pt x="389" y="796"/>
                  </a:lnTo>
                  <a:lnTo>
                    <a:pt x="389" y="796"/>
                  </a:lnTo>
                  <a:lnTo>
                    <a:pt x="500" y="796"/>
                  </a:lnTo>
                  <a:lnTo>
                    <a:pt x="500" y="796"/>
                  </a:lnTo>
                  <a:lnTo>
                    <a:pt x="574" y="759"/>
                  </a:lnTo>
                  <a:lnTo>
                    <a:pt x="648" y="722"/>
                  </a:lnTo>
                  <a:lnTo>
                    <a:pt x="703" y="666"/>
                  </a:lnTo>
                  <a:lnTo>
                    <a:pt x="740" y="611"/>
                  </a:lnTo>
                  <a:lnTo>
                    <a:pt x="777" y="537"/>
                  </a:lnTo>
                  <a:lnTo>
                    <a:pt x="796" y="463"/>
                  </a:lnTo>
                  <a:lnTo>
                    <a:pt x="796" y="389"/>
                  </a:lnTo>
                  <a:lnTo>
                    <a:pt x="796" y="297"/>
                  </a:lnTo>
                  <a:lnTo>
                    <a:pt x="796" y="297"/>
                  </a:lnTo>
                  <a:lnTo>
                    <a:pt x="759" y="241"/>
                  </a:lnTo>
                  <a:lnTo>
                    <a:pt x="740" y="167"/>
                  </a:lnTo>
                  <a:lnTo>
                    <a:pt x="648" y="75"/>
                  </a:lnTo>
                  <a:lnTo>
                    <a:pt x="518" y="19"/>
                  </a:lnTo>
                  <a:lnTo>
                    <a:pt x="463" y="1"/>
                  </a:lnTo>
                  <a:lnTo>
                    <a:pt x="38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5"/>
            <p:cNvSpPr/>
            <p:nvPr/>
          </p:nvSpPr>
          <p:spPr>
            <a:xfrm>
              <a:off x="6462674" y="6215572"/>
              <a:ext cx="29941" cy="29941"/>
            </a:xfrm>
            <a:custGeom>
              <a:avLst/>
              <a:gdLst/>
              <a:ahLst/>
              <a:cxnLst/>
              <a:rect l="l" t="t" r="r" b="b"/>
              <a:pathLst>
                <a:path w="556" h="556" extrusionOk="0">
                  <a:moveTo>
                    <a:pt x="204" y="1"/>
                  </a:moveTo>
                  <a:lnTo>
                    <a:pt x="167" y="19"/>
                  </a:lnTo>
                  <a:lnTo>
                    <a:pt x="112" y="56"/>
                  </a:lnTo>
                  <a:lnTo>
                    <a:pt x="38" y="130"/>
                  </a:lnTo>
                  <a:lnTo>
                    <a:pt x="1" y="222"/>
                  </a:lnTo>
                  <a:lnTo>
                    <a:pt x="1" y="278"/>
                  </a:lnTo>
                  <a:lnTo>
                    <a:pt x="19" y="333"/>
                  </a:lnTo>
                  <a:lnTo>
                    <a:pt x="56" y="426"/>
                  </a:lnTo>
                  <a:lnTo>
                    <a:pt x="112" y="500"/>
                  </a:lnTo>
                  <a:lnTo>
                    <a:pt x="186" y="537"/>
                  </a:lnTo>
                  <a:lnTo>
                    <a:pt x="278" y="555"/>
                  </a:lnTo>
                  <a:lnTo>
                    <a:pt x="352" y="537"/>
                  </a:lnTo>
                  <a:lnTo>
                    <a:pt x="408" y="518"/>
                  </a:lnTo>
                  <a:lnTo>
                    <a:pt x="444" y="500"/>
                  </a:lnTo>
                  <a:lnTo>
                    <a:pt x="518" y="407"/>
                  </a:lnTo>
                  <a:lnTo>
                    <a:pt x="555" y="315"/>
                  </a:lnTo>
                  <a:lnTo>
                    <a:pt x="555" y="259"/>
                  </a:lnTo>
                  <a:lnTo>
                    <a:pt x="555" y="204"/>
                  </a:lnTo>
                  <a:lnTo>
                    <a:pt x="518" y="111"/>
                  </a:lnTo>
                  <a:lnTo>
                    <a:pt x="444" y="56"/>
                  </a:lnTo>
                  <a:lnTo>
                    <a:pt x="371" y="19"/>
                  </a:lnTo>
                  <a:lnTo>
                    <a:pt x="27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5"/>
            <p:cNvSpPr/>
            <p:nvPr/>
          </p:nvSpPr>
          <p:spPr>
            <a:xfrm>
              <a:off x="6462674" y="6215572"/>
              <a:ext cx="29941" cy="29941"/>
            </a:xfrm>
            <a:custGeom>
              <a:avLst/>
              <a:gdLst/>
              <a:ahLst/>
              <a:cxnLst/>
              <a:rect l="l" t="t" r="r" b="b"/>
              <a:pathLst>
                <a:path w="556" h="556" fill="none" extrusionOk="0">
                  <a:moveTo>
                    <a:pt x="278" y="1"/>
                  </a:moveTo>
                  <a:lnTo>
                    <a:pt x="278" y="1"/>
                  </a:lnTo>
                  <a:lnTo>
                    <a:pt x="204" y="1"/>
                  </a:lnTo>
                  <a:lnTo>
                    <a:pt x="204" y="1"/>
                  </a:lnTo>
                  <a:lnTo>
                    <a:pt x="167" y="19"/>
                  </a:lnTo>
                  <a:lnTo>
                    <a:pt x="112" y="56"/>
                  </a:lnTo>
                  <a:lnTo>
                    <a:pt x="38" y="130"/>
                  </a:lnTo>
                  <a:lnTo>
                    <a:pt x="1" y="222"/>
                  </a:lnTo>
                  <a:lnTo>
                    <a:pt x="1" y="278"/>
                  </a:lnTo>
                  <a:lnTo>
                    <a:pt x="19" y="333"/>
                  </a:lnTo>
                  <a:lnTo>
                    <a:pt x="19" y="333"/>
                  </a:lnTo>
                  <a:lnTo>
                    <a:pt x="56" y="426"/>
                  </a:lnTo>
                  <a:lnTo>
                    <a:pt x="112" y="500"/>
                  </a:lnTo>
                  <a:lnTo>
                    <a:pt x="186" y="537"/>
                  </a:lnTo>
                  <a:lnTo>
                    <a:pt x="278" y="555"/>
                  </a:lnTo>
                  <a:lnTo>
                    <a:pt x="278" y="555"/>
                  </a:lnTo>
                  <a:lnTo>
                    <a:pt x="352" y="537"/>
                  </a:lnTo>
                  <a:lnTo>
                    <a:pt x="352" y="537"/>
                  </a:lnTo>
                  <a:lnTo>
                    <a:pt x="408" y="518"/>
                  </a:lnTo>
                  <a:lnTo>
                    <a:pt x="444" y="500"/>
                  </a:lnTo>
                  <a:lnTo>
                    <a:pt x="518" y="407"/>
                  </a:lnTo>
                  <a:lnTo>
                    <a:pt x="555" y="315"/>
                  </a:lnTo>
                  <a:lnTo>
                    <a:pt x="555" y="259"/>
                  </a:lnTo>
                  <a:lnTo>
                    <a:pt x="555" y="204"/>
                  </a:lnTo>
                  <a:lnTo>
                    <a:pt x="555" y="204"/>
                  </a:lnTo>
                  <a:lnTo>
                    <a:pt x="518" y="111"/>
                  </a:lnTo>
                  <a:lnTo>
                    <a:pt x="444" y="56"/>
                  </a:lnTo>
                  <a:lnTo>
                    <a:pt x="371" y="19"/>
                  </a:lnTo>
                  <a:lnTo>
                    <a:pt x="27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5"/>
            <p:cNvSpPr/>
            <p:nvPr/>
          </p:nvSpPr>
          <p:spPr>
            <a:xfrm>
              <a:off x="6427833" y="6325049"/>
              <a:ext cx="32902" cy="32902"/>
            </a:xfrm>
            <a:custGeom>
              <a:avLst/>
              <a:gdLst/>
              <a:ahLst/>
              <a:cxnLst/>
              <a:rect l="l" t="t" r="r" b="b"/>
              <a:pathLst>
                <a:path w="611" h="611" extrusionOk="0">
                  <a:moveTo>
                    <a:pt x="297" y="1"/>
                  </a:moveTo>
                  <a:lnTo>
                    <a:pt x="223" y="19"/>
                  </a:lnTo>
                  <a:lnTo>
                    <a:pt x="167" y="38"/>
                  </a:lnTo>
                  <a:lnTo>
                    <a:pt x="130" y="75"/>
                  </a:lnTo>
                  <a:lnTo>
                    <a:pt x="75" y="112"/>
                  </a:lnTo>
                  <a:lnTo>
                    <a:pt x="38" y="149"/>
                  </a:lnTo>
                  <a:lnTo>
                    <a:pt x="19" y="204"/>
                  </a:lnTo>
                  <a:lnTo>
                    <a:pt x="1" y="260"/>
                  </a:lnTo>
                  <a:lnTo>
                    <a:pt x="1" y="315"/>
                  </a:lnTo>
                  <a:lnTo>
                    <a:pt x="19" y="389"/>
                  </a:lnTo>
                  <a:lnTo>
                    <a:pt x="56" y="482"/>
                  </a:lnTo>
                  <a:lnTo>
                    <a:pt x="112" y="556"/>
                  </a:lnTo>
                  <a:lnTo>
                    <a:pt x="204" y="593"/>
                  </a:lnTo>
                  <a:lnTo>
                    <a:pt x="297" y="611"/>
                  </a:lnTo>
                  <a:lnTo>
                    <a:pt x="371" y="593"/>
                  </a:lnTo>
                  <a:lnTo>
                    <a:pt x="445" y="574"/>
                  </a:lnTo>
                  <a:lnTo>
                    <a:pt x="481" y="556"/>
                  </a:lnTo>
                  <a:lnTo>
                    <a:pt x="537" y="519"/>
                  </a:lnTo>
                  <a:lnTo>
                    <a:pt x="555" y="463"/>
                  </a:lnTo>
                  <a:lnTo>
                    <a:pt x="592" y="408"/>
                  </a:lnTo>
                  <a:lnTo>
                    <a:pt x="611" y="352"/>
                  </a:lnTo>
                  <a:lnTo>
                    <a:pt x="611" y="297"/>
                  </a:lnTo>
                  <a:lnTo>
                    <a:pt x="592" y="241"/>
                  </a:lnTo>
                  <a:lnTo>
                    <a:pt x="555" y="149"/>
                  </a:lnTo>
                  <a:lnTo>
                    <a:pt x="481" y="75"/>
                  </a:lnTo>
                  <a:lnTo>
                    <a:pt x="408" y="19"/>
                  </a:lnTo>
                  <a:lnTo>
                    <a:pt x="29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7" name="Google Shape;1097;p15"/>
            <p:cNvSpPr/>
            <p:nvPr/>
          </p:nvSpPr>
          <p:spPr>
            <a:xfrm>
              <a:off x="6427833" y="6325049"/>
              <a:ext cx="32902" cy="32902"/>
            </a:xfrm>
            <a:custGeom>
              <a:avLst/>
              <a:gdLst/>
              <a:ahLst/>
              <a:cxnLst/>
              <a:rect l="l" t="t" r="r" b="b"/>
              <a:pathLst>
                <a:path w="611" h="611" fill="none" extrusionOk="0">
                  <a:moveTo>
                    <a:pt x="297" y="1"/>
                  </a:moveTo>
                  <a:lnTo>
                    <a:pt x="297" y="1"/>
                  </a:lnTo>
                  <a:lnTo>
                    <a:pt x="223" y="19"/>
                  </a:lnTo>
                  <a:lnTo>
                    <a:pt x="223" y="19"/>
                  </a:lnTo>
                  <a:lnTo>
                    <a:pt x="167" y="38"/>
                  </a:lnTo>
                  <a:lnTo>
                    <a:pt x="130" y="75"/>
                  </a:lnTo>
                  <a:lnTo>
                    <a:pt x="75" y="112"/>
                  </a:lnTo>
                  <a:lnTo>
                    <a:pt x="38" y="149"/>
                  </a:lnTo>
                  <a:lnTo>
                    <a:pt x="19" y="204"/>
                  </a:lnTo>
                  <a:lnTo>
                    <a:pt x="1" y="260"/>
                  </a:lnTo>
                  <a:lnTo>
                    <a:pt x="1" y="315"/>
                  </a:lnTo>
                  <a:lnTo>
                    <a:pt x="19" y="389"/>
                  </a:lnTo>
                  <a:lnTo>
                    <a:pt x="19" y="389"/>
                  </a:lnTo>
                  <a:lnTo>
                    <a:pt x="56" y="482"/>
                  </a:lnTo>
                  <a:lnTo>
                    <a:pt x="112" y="556"/>
                  </a:lnTo>
                  <a:lnTo>
                    <a:pt x="204" y="593"/>
                  </a:lnTo>
                  <a:lnTo>
                    <a:pt x="297" y="611"/>
                  </a:lnTo>
                  <a:lnTo>
                    <a:pt x="297" y="611"/>
                  </a:lnTo>
                  <a:lnTo>
                    <a:pt x="371" y="593"/>
                  </a:lnTo>
                  <a:lnTo>
                    <a:pt x="371" y="593"/>
                  </a:lnTo>
                  <a:lnTo>
                    <a:pt x="445" y="574"/>
                  </a:lnTo>
                  <a:lnTo>
                    <a:pt x="481" y="556"/>
                  </a:lnTo>
                  <a:lnTo>
                    <a:pt x="537" y="519"/>
                  </a:lnTo>
                  <a:lnTo>
                    <a:pt x="555" y="463"/>
                  </a:lnTo>
                  <a:lnTo>
                    <a:pt x="592" y="408"/>
                  </a:lnTo>
                  <a:lnTo>
                    <a:pt x="611" y="352"/>
                  </a:lnTo>
                  <a:lnTo>
                    <a:pt x="611" y="297"/>
                  </a:lnTo>
                  <a:lnTo>
                    <a:pt x="592" y="241"/>
                  </a:lnTo>
                  <a:lnTo>
                    <a:pt x="592" y="241"/>
                  </a:lnTo>
                  <a:lnTo>
                    <a:pt x="555" y="149"/>
                  </a:lnTo>
                  <a:lnTo>
                    <a:pt x="481" y="75"/>
                  </a:lnTo>
                  <a:lnTo>
                    <a:pt x="408" y="19"/>
                  </a:lnTo>
                  <a:lnTo>
                    <a:pt x="29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8" name="Google Shape;1098;p15"/>
            <p:cNvSpPr/>
            <p:nvPr/>
          </p:nvSpPr>
          <p:spPr>
            <a:xfrm>
              <a:off x="6342266" y="5688005"/>
              <a:ext cx="232955" cy="55789"/>
            </a:xfrm>
            <a:custGeom>
              <a:avLst/>
              <a:gdLst/>
              <a:ahLst/>
              <a:cxnLst/>
              <a:rect l="l" t="t" r="r" b="b"/>
              <a:pathLst>
                <a:path w="4326" h="1036" extrusionOk="0">
                  <a:moveTo>
                    <a:pt x="2163" y="0"/>
                  </a:moveTo>
                  <a:lnTo>
                    <a:pt x="1294" y="19"/>
                  </a:lnTo>
                  <a:lnTo>
                    <a:pt x="444" y="56"/>
                  </a:lnTo>
                  <a:lnTo>
                    <a:pt x="351" y="56"/>
                  </a:lnTo>
                  <a:lnTo>
                    <a:pt x="259" y="93"/>
                  </a:lnTo>
                  <a:lnTo>
                    <a:pt x="185" y="130"/>
                  </a:lnTo>
                  <a:lnTo>
                    <a:pt x="130" y="185"/>
                  </a:lnTo>
                  <a:lnTo>
                    <a:pt x="74" y="259"/>
                  </a:lnTo>
                  <a:lnTo>
                    <a:pt x="19" y="333"/>
                  </a:lnTo>
                  <a:lnTo>
                    <a:pt x="0" y="426"/>
                  </a:lnTo>
                  <a:lnTo>
                    <a:pt x="0" y="518"/>
                  </a:lnTo>
                  <a:lnTo>
                    <a:pt x="0" y="610"/>
                  </a:lnTo>
                  <a:lnTo>
                    <a:pt x="19" y="684"/>
                  </a:lnTo>
                  <a:lnTo>
                    <a:pt x="56" y="758"/>
                  </a:lnTo>
                  <a:lnTo>
                    <a:pt x="111" y="832"/>
                  </a:lnTo>
                  <a:lnTo>
                    <a:pt x="185" y="888"/>
                  </a:lnTo>
                  <a:lnTo>
                    <a:pt x="259" y="943"/>
                  </a:lnTo>
                  <a:lnTo>
                    <a:pt x="333" y="962"/>
                  </a:lnTo>
                  <a:lnTo>
                    <a:pt x="425" y="980"/>
                  </a:lnTo>
                  <a:lnTo>
                    <a:pt x="1294" y="1017"/>
                  </a:lnTo>
                  <a:lnTo>
                    <a:pt x="2163" y="1036"/>
                  </a:lnTo>
                  <a:lnTo>
                    <a:pt x="3032" y="1017"/>
                  </a:lnTo>
                  <a:lnTo>
                    <a:pt x="3882" y="980"/>
                  </a:lnTo>
                  <a:lnTo>
                    <a:pt x="3974" y="962"/>
                  </a:lnTo>
                  <a:lnTo>
                    <a:pt x="4067" y="943"/>
                  </a:lnTo>
                  <a:lnTo>
                    <a:pt x="4141" y="888"/>
                  </a:lnTo>
                  <a:lnTo>
                    <a:pt x="4196" y="832"/>
                  </a:lnTo>
                  <a:lnTo>
                    <a:pt x="4252" y="758"/>
                  </a:lnTo>
                  <a:lnTo>
                    <a:pt x="4289" y="684"/>
                  </a:lnTo>
                  <a:lnTo>
                    <a:pt x="4326" y="610"/>
                  </a:lnTo>
                  <a:lnTo>
                    <a:pt x="4326" y="518"/>
                  </a:lnTo>
                  <a:lnTo>
                    <a:pt x="4326" y="426"/>
                  </a:lnTo>
                  <a:lnTo>
                    <a:pt x="4289" y="333"/>
                  </a:lnTo>
                  <a:lnTo>
                    <a:pt x="4252" y="259"/>
                  </a:lnTo>
                  <a:lnTo>
                    <a:pt x="4196" y="185"/>
                  </a:lnTo>
                  <a:lnTo>
                    <a:pt x="4141" y="130"/>
                  </a:lnTo>
                  <a:lnTo>
                    <a:pt x="4048" y="93"/>
                  </a:lnTo>
                  <a:lnTo>
                    <a:pt x="3974" y="56"/>
                  </a:lnTo>
                  <a:lnTo>
                    <a:pt x="3882" y="56"/>
                  </a:lnTo>
                  <a:lnTo>
                    <a:pt x="3013" y="19"/>
                  </a:lnTo>
                  <a:lnTo>
                    <a:pt x="216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9" name="Google Shape;1099;p15"/>
            <p:cNvSpPr/>
            <p:nvPr/>
          </p:nvSpPr>
          <p:spPr>
            <a:xfrm>
              <a:off x="6375114" y="5705937"/>
              <a:ext cx="167258" cy="10985"/>
            </a:xfrm>
            <a:custGeom>
              <a:avLst/>
              <a:gdLst/>
              <a:ahLst/>
              <a:cxnLst/>
              <a:rect l="l" t="t" r="r" b="b"/>
              <a:pathLst>
                <a:path w="3106" h="204" extrusionOk="0">
                  <a:moveTo>
                    <a:pt x="943" y="0"/>
                  </a:moveTo>
                  <a:lnTo>
                    <a:pt x="462" y="19"/>
                  </a:lnTo>
                  <a:lnTo>
                    <a:pt x="130" y="56"/>
                  </a:lnTo>
                  <a:lnTo>
                    <a:pt x="37" y="74"/>
                  </a:lnTo>
                  <a:lnTo>
                    <a:pt x="0" y="93"/>
                  </a:lnTo>
                  <a:lnTo>
                    <a:pt x="0" y="111"/>
                  </a:lnTo>
                  <a:lnTo>
                    <a:pt x="462" y="148"/>
                  </a:lnTo>
                  <a:lnTo>
                    <a:pt x="943" y="185"/>
                  </a:lnTo>
                  <a:lnTo>
                    <a:pt x="1553" y="203"/>
                  </a:lnTo>
                  <a:lnTo>
                    <a:pt x="2144" y="185"/>
                  </a:lnTo>
                  <a:lnTo>
                    <a:pt x="2644" y="148"/>
                  </a:lnTo>
                  <a:lnTo>
                    <a:pt x="3106" y="111"/>
                  </a:lnTo>
                  <a:lnTo>
                    <a:pt x="3087" y="93"/>
                  </a:lnTo>
                  <a:lnTo>
                    <a:pt x="3069" y="74"/>
                  </a:lnTo>
                  <a:lnTo>
                    <a:pt x="2976" y="56"/>
                  </a:lnTo>
                  <a:lnTo>
                    <a:pt x="2644" y="19"/>
                  </a:lnTo>
                  <a:lnTo>
                    <a:pt x="2144" y="19"/>
                  </a:lnTo>
                  <a:lnTo>
                    <a:pt x="15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5"/>
            <p:cNvSpPr/>
            <p:nvPr/>
          </p:nvSpPr>
          <p:spPr>
            <a:xfrm>
              <a:off x="6223796" y="5980679"/>
              <a:ext cx="130425" cy="154334"/>
            </a:xfrm>
            <a:custGeom>
              <a:avLst/>
              <a:gdLst/>
              <a:ahLst/>
              <a:cxnLst/>
              <a:rect l="l" t="t" r="r" b="b"/>
              <a:pathLst>
                <a:path w="2422" h="2866" extrusionOk="0">
                  <a:moveTo>
                    <a:pt x="1627" y="0"/>
                  </a:moveTo>
                  <a:lnTo>
                    <a:pt x="1405" y="166"/>
                  </a:lnTo>
                  <a:lnTo>
                    <a:pt x="1183" y="351"/>
                  </a:lnTo>
                  <a:lnTo>
                    <a:pt x="999" y="555"/>
                  </a:lnTo>
                  <a:lnTo>
                    <a:pt x="814" y="776"/>
                  </a:lnTo>
                  <a:lnTo>
                    <a:pt x="647" y="980"/>
                  </a:lnTo>
                  <a:lnTo>
                    <a:pt x="518" y="1202"/>
                  </a:lnTo>
                  <a:lnTo>
                    <a:pt x="389" y="1405"/>
                  </a:lnTo>
                  <a:lnTo>
                    <a:pt x="296" y="1627"/>
                  </a:lnTo>
                  <a:lnTo>
                    <a:pt x="185" y="1849"/>
                  </a:lnTo>
                  <a:lnTo>
                    <a:pt x="111" y="2070"/>
                  </a:lnTo>
                  <a:lnTo>
                    <a:pt x="56" y="2311"/>
                  </a:lnTo>
                  <a:lnTo>
                    <a:pt x="0" y="2551"/>
                  </a:lnTo>
                  <a:lnTo>
                    <a:pt x="980" y="2865"/>
                  </a:lnTo>
                  <a:lnTo>
                    <a:pt x="1054" y="2570"/>
                  </a:lnTo>
                  <a:lnTo>
                    <a:pt x="1146" y="2255"/>
                  </a:lnTo>
                  <a:lnTo>
                    <a:pt x="1257" y="1941"/>
                  </a:lnTo>
                  <a:lnTo>
                    <a:pt x="1405" y="1608"/>
                  </a:lnTo>
                  <a:lnTo>
                    <a:pt x="1590" y="1257"/>
                  </a:lnTo>
                  <a:lnTo>
                    <a:pt x="1830" y="924"/>
                  </a:lnTo>
                  <a:lnTo>
                    <a:pt x="2089" y="592"/>
                  </a:lnTo>
                  <a:lnTo>
                    <a:pt x="2422" y="277"/>
                  </a:lnTo>
                  <a:lnTo>
                    <a:pt x="162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1" name="Google Shape;1101;p15"/>
            <p:cNvSpPr/>
            <p:nvPr/>
          </p:nvSpPr>
          <p:spPr>
            <a:xfrm>
              <a:off x="6223796" y="5980679"/>
              <a:ext cx="130425" cy="154334"/>
            </a:xfrm>
            <a:custGeom>
              <a:avLst/>
              <a:gdLst/>
              <a:ahLst/>
              <a:cxnLst/>
              <a:rect l="l" t="t" r="r" b="b"/>
              <a:pathLst>
                <a:path w="2422" h="2866" fill="none" extrusionOk="0">
                  <a:moveTo>
                    <a:pt x="1627" y="0"/>
                  </a:moveTo>
                  <a:lnTo>
                    <a:pt x="1627" y="0"/>
                  </a:lnTo>
                  <a:lnTo>
                    <a:pt x="1405" y="166"/>
                  </a:lnTo>
                  <a:lnTo>
                    <a:pt x="1183" y="351"/>
                  </a:lnTo>
                  <a:lnTo>
                    <a:pt x="999" y="555"/>
                  </a:lnTo>
                  <a:lnTo>
                    <a:pt x="814" y="776"/>
                  </a:lnTo>
                  <a:lnTo>
                    <a:pt x="814" y="776"/>
                  </a:lnTo>
                  <a:lnTo>
                    <a:pt x="647" y="980"/>
                  </a:lnTo>
                  <a:lnTo>
                    <a:pt x="518" y="1202"/>
                  </a:lnTo>
                  <a:lnTo>
                    <a:pt x="389" y="1405"/>
                  </a:lnTo>
                  <a:lnTo>
                    <a:pt x="296" y="1627"/>
                  </a:lnTo>
                  <a:lnTo>
                    <a:pt x="185" y="1849"/>
                  </a:lnTo>
                  <a:lnTo>
                    <a:pt x="111" y="2070"/>
                  </a:lnTo>
                  <a:lnTo>
                    <a:pt x="56" y="2311"/>
                  </a:lnTo>
                  <a:lnTo>
                    <a:pt x="0" y="2551"/>
                  </a:lnTo>
                  <a:lnTo>
                    <a:pt x="980" y="2865"/>
                  </a:lnTo>
                  <a:lnTo>
                    <a:pt x="980" y="2865"/>
                  </a:lnTo>
                  <a:lnTo>
                    <a:pt x="1054" y="2570"/>
                  </a:lnTo>
                  <a:lnTo>
                    <a:pt x="1146" y="2255"/>
                  </a:lnTo>
                  <a:lnTo>
                    <a:pt x="1257" y="1941"/>
                  </a:lnTo>
                  <a:lnTo>
                    <a:pt x="1405" y="1608"/>
                  </a:lnTo>
                  <a:lnTo>
                    <a:pt x="1590" y="1257"/>
                  </a:lnTo>
                  <a:lnTo>
                    <a:pt x="1830" y="924"/>
                  </a:lnTo>
                  <a:lnTo>
                    <a:pt x="2089" y="592"/>
                  </a:lnTo>
                  <a:lnTo>
                    <a:pt x="2422" y="277"/>
                  </a:lnTo>
                  <a:lnTo>
                    <a:pt x="162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2" name="Google Shape;1102;p15"/>
            <p:cNvSpPr/>
            <p:nvPr/>
          </p:nvSpPr>
          <p:spPr>
            <a:xfrm>
              <a:off x="6289493" y="6171792"/>
              <a:ext cx="58804" cy="24933"/>
            </a:xfrm>
            <a:custGeom>
              <a:avLst/>
              <a:gdLst/>
              <a:ahLst/>
              <a:cxnLst/>
              <a:rect l="l" t="t" r="r" b="b"/>
              <a:pathLst>
                <a:path w="1092" h="463" fill="none" extrusionOk="0">
                  <a:moveTo>
                    <a:pt x="19" y="0"/>
                  </a:moveTo>
                  <a:lnTo>
                    <a:pt x="19" y="0"/>
                  </a:lnTo>
                  <a:lnTo>
                    <a:pt x="0" y="259"/>
                  </a:lnTo>
                  <a:lnTo>
                    <a:pt x="0" y="259"/>
                  </a:lnTo>
                  <a:lnTo>
                    <a:pt x="259" y="333"/>
                  </a:lnTo>
                  <a:lnTo>
                    <a:pt x="536" y="388"/>
                  </a:lnTo>
                  <a:lnTo>
                    <a:pt x="795" y="425"/>
                  </a:lnTo>
                  <a:lnTo>
                    <a:pt x="1073" y="462"/>
                  </a:lnTo>
                  <a:lnTo>
                    <a:pt x="1073" y="462"/>
                  </a:lnTo>
                  <a:lnTo>
                    <a:pt x="1091"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5"/>
            <p:cNvSpPr/>
            <p:nvPr/>
          </p:nvSpPr>
          <p:spPr>
            <a:xfrm>
              <a:off x="6336289" y="6241474"/>
              <a:ext cx="10985" cy="3016"/>
            </a:xfrm>
            <a:custGeom>
              <a:avLst/>
              <a:gdLst/>
              <a:ahLst/>
              <a:cxnLst/>
              <a:rect l="l" t="t" r="r" b="b"/>
              <a:pathLst>
                <a:path w="204" h="56" extrusionOk="0">
                  <a:moveTo>
                    <a:pt x="0" y="0"/>
                  </a:moveTo>
                  <a:lnTo>
                    <a:pt x="204" y="56"/>
                  </a:lnTo>
                  <a:lnTo>
                    <a:pt x="111" y="19"/>
                  </a:lnTo>
                  <a:lnTo>
                    <a:pt x="0" y="0"/>
                  </a:lnTo>
                  <a:close/>
                </a:path>
              </a:pathLst>
            </a:custGeom>
            <a:solidFill>
              <a:srgbClr val="00DD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4" name="Google Shape;1104;p15"/>
            <p:cNvSpPr/>
            <p:nvPr/>
          </p:nvSpPr>
          <p:spPr>
            <a:xfrm>
              <a:off x="6336289" y="6241474"/>
              <a:ext cx="10985" cy="3016"/>
            </a:xfrm>
            <a:custGeom>
              <a:avLst/>
              <a:gdLst/>
              <a:ahLst/>
              <a:cxnLst/>
              <a:rect l="l" t="t" r="r" b="b"/>
              <a:pathLst>
                <a:path w="204" h="56" fill="none" extrusionOk="0">
                  <a:moveTo>
                    <a:pt x="0" y="0"/>
                  </a:moveTo>
                  <a:lnTo>
                    <a:pt x="0" y="0"/>
                  </a:lnTo>
                  <a:lnTo>
                    <a:pt x="0" y="0"/>
                  </a:lnTo>
                  <a:lnTo>
                    <a:pt x="204" y="56"/>
                  </a:lnTo>
                  <a:lnTo>
                    <a:pt x="204" y="56"/>
                  </a:lnTo>
                  <a:lnTo>
                    <a:pt x="204" y="56"/>
                  </a:lnTo>
                  <a:lnTo>
                    <a:pt x="204" y="56"/>
                  </a:lnTo>
                  <a:lnTo>
                    <a:pt x="111"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5" name="Google Shape;1105;p15"/>
            <p:cNvSpPr/>
            <p:nvPr/>
          </p:nvSpPr>
          <p:spPr>
            <a:xfrm>
              <a:off x="6003820" y="5809437"/>
              <a:ext cx="395205" cy="45826"/>
            </a:xfrm>
            <a:custGeom>
              <a:avLst/>
              <a:gdLst/>
              <a:ahLst/>
              <a:cxnLst/>
              <a:rect l="l" t="t" r="r" b="b"/>
              <a:pathLst>
                <a:path w="7339" h="851" extrusionOk="0">
                  <a:moveTo>
                    <a:pt x="407" y="1"/>
                  </a:moveTo>
                  <a:lnTo>
                    <a:pt x="333" y="19"/>
                  </a:lnTo>
                  <a:lnTo>
                    <a:pt x="240" y="38"/>
                  </a:lnTo>
                  <a:lnTo>
                    <a:pt x="185" y="74"/>
                  </a:lnTo>
                  <a:lnTo>
                    <a:pt x="111" y="130"/>
                  </a:lnTo>
                  <a:lnTo>
                    <a:pt x="56" y="185"/>
                  </a:lnTo>
                  <a:lnTo>
                    <a:pt x="19" y="259"/>
                  </a:lnTo>
                  <a:lnTo>
                    <a:pt x="0" y="333"/>
                  </a:lnTo>
                  <a:lnTo>
                    <a:pt x="0" y="426"/>
                  </a:lnTo>
                  <a:lnTo>
                    <a:pt x="0" y="518"/>
                  </a:lnTo>
                  <a:lnTo>
                    <a:pt x="19" y="592"/>
                  </a:lnTo>
                  <a:lnTo>
                    <a:pt x="56" y="666"/>
                  </a:lnTo>
                  <a:lnTo>
                    <a:pt x="111" y="721"/>
                  </a:lnTo>
                  <a:lnTo>
                    <a:pt x="185" y="777"/>
                  </a:lnTo>
                  <a:lnTo>
                    <a:pt x="240" y="814"/>
                  </a:lnTo>
                  <a:lnTo>
                    <a:pt x="333" y="832"/>
                  </a:lnTo>
                  <a:lnTo>
                    <a:pt x="407" y="851"/>
                  </a:lnTo>
                  <a:lnTo>
                    <a:pt x="6914" y="851"/>
                  </a:lnTo>
                  <a:lnTo>
                    <a:pt x="7006" y="832"/>
                  </a:lnTo>
                  <a:lnTo>
                    <a:pt x="7080" y="814"/>
                  </a:lnTo>
                  <a:lnTo>
                    <a:pt x="7154" y="777"/>
                  </a:lnTo>
                  <a:lnTo>
                    <a:pt x="7209" y="721"/>
                  </a:lnTo>
                  <a:lnTo>
                    <a:pt x="7265" y="666"/>
                  </a:lnTo>
                  <a:lnTo>
                    <a:pt x="7302" y="592"/>
                  </a:lnTo>
                  <a:lnTo>
                    <a:pt x="7339" y="518"/>
                  </a:lnTo>
                  <a:lnTo>
                    <a:pt x="7339" y="426"/>
                  </a:lnTo>
                  <a:lnTo>
                    <a:pt x="7339" y="333"/>
                  </a:lnTo>
                  <a:lnTo>
                    <a:pt x="7302" y="259"/>
                  </a:lnTo>
                  <a:lnTo>
                    <a:pt x="7265" y="185"/>
                  </a:lnTo>
                  <a:lnTo>
                    <a:pt x="7209" y="130"/>
                  </a:lnTo>
                  <a:lnTo>
                    <a:pt x="7154" y="74"/>
                  </a:lnTo>
                  <a:lnTo>
                    <a:pt x="7080" y="38"/>
                  </a:lnTo>
                  <a:lnTo>
                    <a:pt x="7006" y="19"/>
                  </a:lnTo>
                  <a:lnTo>
                    <a:pt x="691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5"/>
            <p:cNvSpPr/>
            <p:nvPr/>
          </p:nvSpPr>
          <p:spPr>
            <a:xfrm>
              <a:off x="6349213" y="5809437"/>
              <a:ext cx="49811" cy="45826"/>
            </a:xfrm>
            <a:custGeom>
              <a:avLst/>
              <a:gdLst/>
              <a:ahLst/>
              <a:cxnLst/>
              <a:rect l="l" t="t" r="r" b="b"/>
              <a:pathLst>
                <a:path w="925" h="851" extrusionOk="0">
                  <a:moveTo>
                    <a:pt x="56" y="1"/>
                  </a:moveTo>
                  <a:lnTo>
                    <a:pt x="1" y="222"/>
                  </a:lnTo>
                  <a:lnTo>
                    <a:pt x="1" y="426"/>
                  </a:lnTo>
                  <a:lnTo>
                    <a:pt x="1" y="629"/>
                  </a:lnTo>
                  <a:lnTo>
                    <a:pt x="56" y="851"/>
                  </a:lnTo>
                  <a:lnTo>
                    <a:pt x="500" y="851"/>
                  </a:lnTo>
                  <a:lnTo>
                    <a:pt x="592" y="832"/>
                  </a:lnTo>
                  <a:lnTo>
                    <a:pt x="666" y="814"/>
                  </a:lnTo>
                  <a:lnTo>
                    <a:pt x="740" y="777"/>
                  </a:lnTo>
                  <a:lnTo>
                    <a:pt x="795" y="721"/>
                  </a:lnTo>
                  <a:lnTo>
                    <a:pt x="851" y="666"/>
                  </a:lnTo>
                  <a:lnTo>
                    <a:pt x="888" y="592"/>
                  </a:lnTo>
                  <a:lnTo>
                    <a:pt x="925" y="518"/>
                  </a:lnTo>
                  <a:lnTo>
                    <a:pt x="925" y="426"/>
                  </a:lnTo>
                  <a:lnTo>
                    <a:pt x="925" y="333"/>
                  </a:lnTo>
                  <a:lnTo>
                    <a:pt x="888" y="259"/>
                  </a:lnTo>
                  <a:lnTo>
                    <a:pt x="851" y="185"/>
                  </a:lnTo>
                  <a:lnTo>
                    <a:pt x="795" y="130"/>
                  </a:lnTo>
                  <a:lnTo>
                    <a:pt x="740" y="74"/>
                  </a:lnTo>
                  <a:lnTo>
                    <a:pt x="666" y="38"/>
                  </a:lnTo>
                  <a:lnTo>
                    <a:pt x="592" y="19"/>
                  </a:lnTo>
                  <a:lnTo>
                    <a:pt x="500"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7" name="Google Shape;1107;p15"/>
            <p:cNvSpPr/>
            <p:nvPr/>
          </p:nvSpPr>
          <p:spPr>
            <a:xfrm>
              <a:off x="6003820" y="5537710"/>
              <a:ext cx="44803" cy="1155729"/>
            </a:xfrm>
            <a:custGeom>
              <a:avLst/>
              <a:gdLst/>
              <a:ahLst/>
              <a:cxnLst/>
              <a:rect l="l" t="t" r="r" b="b"/>
              <a:pathLst>
                <a:path w="832" h="21462" extrusionOk="0">
                  <a:moveTo>
                    <a:pt x="0" y="0"/>
                  </a:moveTo>
                  <a:lnTo>
                    <a:pt x="0" y="21036"/>
                  </a:lnTo>
                  <a:lnTo>
                    <a:pt x="0" y="21129"/>
                  </a:lnTo>
                  <a:lnTo>
                    <a:pt x="19" y="21203"/>
                  </a:lnTo>
                  <a:lnTo>
                    <a:pt x="56" y="21277"/>
                  </a:lnTo>
                  <a:lnTo>
                    <a:pt x="111" y="21332"/>
                  </a:lnTo>
                  <a:lnTo>
                    <a:pt x="185" y="21388"/>
                  </a:lnTo>
                  <a:lnTo>
                    <a:pt x="240" y="21425"/>
                  </a:lnTo>
                  <a:lnTo>
                    <a:pt x="333" y="21462"/>
                  </a:lnTo>
                  <a:lnTo>
                    <a:pt x="499" y="21462"/>
                  </a:lnTo>
                  <a:lnTo>
                    <a:pt x="573" y="21425"/>
                  </a:lnTo>
                  <a:lnTo>
                    <a:pt x="647" y="21388"/>
                  </a:lnTo>
                  <a:lnTo>
                    <a:pt x="703" y="21332"/>
                  </a:lnTo>
                  <a:lnTo>
                    <a:pt x="758" y="21277"/>
                  </a:lnTo>
                  <a:lnTo>
                    <a:pt x="795" y="21203"/>
                  </a:lnTo>
                  <a:lnTo>
                    <a:pt x="813" y="21129"/>
                  </a:lnTo>
                  <a:lnTo>
                    <a:pt x="832" y="21036"/>
                  </a:lnTo>
                  <a:lnTo>
                    <a:pt x="83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8" name="Google Shape;1108;p15"/>
            <p:cNvSpPr/>
            <p:nvPr/>
          </p:nvSpPr>
          <p:spPr>
            <a:xfrm>
              <a:off x="6003820" y="5767649"/>
              <a:ext cx="86645" cy="129455"/>
            </a:xfrm>
            <a:custGeom>
              <a:avLst/>
              <a:gdLst/>
              <a:ahLst/>
              <a:cxnLst/>
              <a:rect l="l" t="t" r="r" b="b"/>
              <a:pathLst>
                <a:path w="1609" h="2404" extrusionOk="0">
                  <a:moveTo>
                    <a:pt x="407" y="0"/>
                  </a:moveTo>
                  <a:lnTo>
                    <a:pt x="203" y="19"/>
                  </a:lnTo>
                  <a:lnTo>
                    <a:pt x="0" y="74"/>
                  </a:lnTo>
                  <a:lnTo>
                    <a:pt x="0" y="2329"/>
                  </a:lnTo>
                  <a:lnTo>
                    <a:pt x="203" y="2385"/>
                  </a:lnTo>
                  <a:lnTo>
                    <a:pt x="407" y="2403"/>
                  </a:lnTo>
                  <a:lnTo>
                    <a:pt x="629" y="2385"/>
                  </a:lnTo>
                  <a:lnTo>
                    <a:pt x="832" y="2329"/>
                  </a:lnTo>
                  <a:lnTo>
                    <a:pt x="832" y="1627"/>
                  </a:lnTo>
                  <a:lnTo>
                    <a:pt x="1534" y="1627"/>
                  </a:lnTo>
                  <a:lnTo>
                    <a:pt x="1590" y="1424"/>
                  </a:lnTo>
                  <a:lnTo>
                    <a:pt x="1608" y="1202"/>
                  </a:lnTo>
                  <a:lnTo>
                    <a:pt x="1590" y="980"/>
                  </a:lnTo>
                  <a:lnTo>
                    <a:pt x="1534" y="777"/>
                  </a:lnTo>
                  <a:lnTo>
                    <a:pt x="832" y="777"/>
                  </a:lnTo>
                  <a:lnTo>
                    <a:pt x="832" y="74"/>
                  </a:lnTo>
                  <a:lnTo>
                    <a:pt x="629" y="19"/>
                  </a:lnTo>
                  <a:lnTo>
                    <a:pt x="40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9" name="Google Shape;1109;p15"/>
            <p:cNvSpPr/>
            <p:nvPr/>
          </p:nvSpPr>
          <p:spPr>
            <a:xfrm>
              <a:off x="5980880" y="5787520"/>
              <a:ext cx="89660" cy="89660"/>
            </a:xfrm>
            <a:custGeom>
              <a:avLst/>
              <a:gdLst/>
              <a:ahLst/>
              <a:cxnLst/>
              <a:rect l="l" t="t" r="r" b="b"/>
              <a:pathLst>
                <a:path w="1665" h="1665" extrusionOk="0">
                  <a:moveTo>
                    <a:pt x="833" y="1"/>
                  </a:moveTo>
                  <a:lnTo>
                    <a:pt x="666" y="19"/>
                  </a:lnTo>
                  <a:lnTo>
                    <a:pt x="519" y="56"/>
                  </a:lnTo>
                  <a:lnTo>
                    <a:pt x="371" y="149"/>
                  </a:lnTo>
                  <a:lnTo>
                    <a:pt x="241" y="241"/>
                  </a:lnTo>
                  <a:lnTo>
                    <a:pt x="149" y="371"/>
                  </a:lnTo>
                  <a:lnTo>
                    <a:pt x="75" y="500"/>
                  </a:lnTo>
                  <a:lnTo>
                    <a:pt x="19" y="666"/>
                  </a:lnTo>
                  <a:lnTo>
                    <a:pt x="1" y="833"/>
                  </a:lnTo>
                  <a:lnTo>
                    <a:pt x="19" y="999"/>
                  </a:lnTo>
                  <a:lnTo>
                    <a:pt x="75" y="1147"/>
                  </a:lnTo>
                  <a:lnTo>
                    <a:pt x="149" y="1295"/>
                  </a:lnTo>
                  <a:lnTo>
                    <a:pt x="241" y="1424"/>
                  </a:lnTo>
                  <a:lnTo>
                    <a:pt x="371" y="1517"/>
                  </a:lnTo>
                  <a:lnTo>
                    <a:pt x="519" y="1591"/>
                  </a:lnTo>
                  <a:lnTo>
                    <a:pt x="666" y="1646"/>
                  </a:lnTo>
                  <a:lnTo>
                    <a:pt x="833" y="1665"/>
                  </a:lnTo>
                  <a:lnTo>
                    <a:pt x="999" y="1646"/>
                  </a:lnTo>
                  <a:lnTo>
                    <a:pt x="1166" y="1591"/>
                  </a:lnTo>
                  <a:lnTo>
                    <a:pt x="1295" y="1517"/>
                  </a:lnTo>
                  <a:lnTo>
                    <a:pt x="1424" y="1424"/>
                  </a:lnTo>
                  <a:lnTo>
                    <a:pt x="1535" y="1295"/>
                  </a:lnTo>
                  <a:lnTo>
                    <a:pt x="1609" y="1147"/>
                  </a:lnTo>
                  <a:lnTo>
                    <a:pt x="1646" y="999"/>
                  </a:lnTo>
                  <a:lnTo>
                    <a:pt x="1665" y="833"/>
                  </a:lnTo>
                  <a:lnTo>
                    <a:pt x="1646" y="666"/>
                  </a:lnTo>
                  <a:lnTo>
                    <a:pt x="1609" y="500"/>
                  </a:lnTo>
                  <a:lnTo>
                    <a:pt x="1535" y="371"/>
                  </a:lnTo>
                  <a:lnTo>
                    <a:pt x="1424" y="241"/>
                  </a:lnTo>
                  <a:lnTo>
                    <a:pt x="1295" y="149"/>
                  </a:lnTo>
                  <a:lnTo>
                    <a:pt x="1166" y="56"/>
                  </a:lnTo>
                  <a:lnTo>
                    <a:pt x="999" y="19"/>
                  </a:lnTo>
                  <a:lnTo>
                    <a:pt x="83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0" name="Google Shape;1110;p15"/>
            <p:cNvSpPr/>
            <p:nvPr/>
          </p:nvSpPr>
          <p:spPr>
            <a:xfrm>
              <a:off x="5980880" y="6648579"/>
              <a:ext cx="743668" cy="44857"/>
            </a:xfrm>
            <a:custGeom>
              <a:avLst/>
              <a:gdLst/>
              <a:ahLst/>
              <a:cxnLst/>
              <a:rect l="l" t="t" r="r" b="b"/>
              <a:pathLst>
                <a:path w="13810" h="833" extrusionOk="0">
                  <a:moveTo>
                    <a:pt x="1" y="1"/>
                  </a:moveTo>
                  <a:lnTo>
                    <a:pt x="1" y="833"/>
                  </a:lnTo>
                  <a:lnTo>
                    <a:pt x="13809" y="833"/>
                  </a:lnTo>
                  <a:lnTo>
                    <a:pt x="1380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15"/>
            <p:cNvSpPr/>
            <p:nvPr/>
          </p:nvSpPr>
          <p:spPr>
            <a:xfrm>
              <a:off x="6365152" y="5787520"/>
              <a:ext cx="68713" cy="89660"/>
            </a:xfrm>
            <a:custGeom>
              <a:avLst/>
              <a:gdLst/>
              <a:ahLst/>
              <a:cxnLst/>
              <a:rect l="l" t="t" r="r" b="b"/>
              <a:pathLst>
                <a:path w="1276" h="1665" extrusionOk="0">
                  <a:moveTo>
                    <a:pt x="0" y="1"/>
                  </a:moveTo>
                  <a:lnTo>
                    <a:pt x="0" y="1665"/>
                  </a:lnTo>
                  <a:lnTo>
                    <a:pt x="1276" y="1665"/>
                  </a:lnTo>
                  <a:lnTo>
                    <a:pt x="12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15"/>
            <p:cNvSpPr/>
            <p:nvPr/>
          </p:nvSpPr>
          <p:spPr>
            <a:xfrm>
              <a:off x="6481629" y="5787520"/>
              <a:ext cx="67743" cy="89660"/>
            </a:xfrm>
            <a:custGeom>
              <a:avLst/>
              <a:gdLst/>
              <a:ahLst/>
              <a:cxnLst/>
              <a:rect l="l" t="t" r="r" b="b"/>
              <a:pathLst>
                <a:path w="1258" h="1665" extrusionOk="0">
                  <a:moveTo>
                    <a:pt x="0" y="1"/>
                  </a:moveTo>
                  <a:lnTo>
                    <a:pt x="0" y="1665"/>
                  </a:lnTo>
                  <a:lnTo>
                    <a:pt x="1257" y="1665"/>
                  </a:lnTo>
                  <a:lnTo>
                    <a:pt x="12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15"/>
            <p:cNvSpPr/>
            <p:nvPr/>
          </p:nvSpPr>
          <p:spPr>
            <a:xfrm>
              <a:off x="5980880" y="6648579"/>
              <a:ext cx="743668" cy="44857"/>
            </a:xfrm>
            <a:custGeom>
              <a:avLst/>
              <a:gdLst/>
              <a:ahLst/>
              <a:cxnLst/>
              <a:rect l="l" t="t" r="r" b="b"/>
              <a:pathLst>
                <a:path w="13810" h="833" extrusionOk="0">
                  <a:moveTo>
                    <a:pt x="1" y="1"/>
                  </a:moveTo>
                  <a:lnTo>
                    <a:pt x="1" y="833"/>
                  </a:lnTo>
                  <a:lnTo>
                    <a:pt x="13809" y="833"/>
                  </a:lnTo>
                  <a:lnTo>
                    <a:pt x="1380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14" name="Google Shape;1114;p15"/>
          <p:cNvGrpSpPr/>
          <p:nvPr/>
        </p:nvGrpSpPr>
        <p:grpSpPr>
          <a:xfrm>
            <a:off x="10983057" y="609629"/>
            <a:ext cx="1080321" cy="1223216"/>
            <a:chOff x="807850" y="238125"/>
            <a:chExt cx="1328700" cy="1504200"/>
          </a:xfrm>
        </p:grpSpPr>
        <p:sp>
          <p:nvSpPr>
            <p:cNvPr id="1115" name="Google Shape;1115;p15"/>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15"/>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15"/>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15"/>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15"/>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15"/>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15"/>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15"/>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15"/>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15"/>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15"/>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15"/>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15"/>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15"/>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7768784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129"/>
        <p:cNvGrpSpPr/>
        <p:nvPr/>
      </p:nvGrpSpPr>
      <p:grpSpPr>
        <a:xfrm>
          <a:off x="0" y="0"/>
          <a:ext cx="0" cy="0"/>
          <a:chOff x="0" y="0"/>
          <a:chExt cx="0" cy="0"/>
        </a:xfrm>
      </p:grpSpPr>
      <p:sp>
        <p:nvSpPr>
          <p:cNvPr id="1130" name="Google Shape;1130;p16"/>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131" name="Google Shape;1131;p16"/>
          <p:cNvSpPr/>
          <p:nvPr/>
        </p:nvSpPr>
        <p:spPr>
          <a:xfrm>
            <a:off x="9820034" y="1434"/>
            <a:ext cx="2371967" cy="1316900"/>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2" name="Google Shape;1132;p16"/>
          <p:cNvSpPr/>
          <p:nvPr/>
        </p:nvSpPr>
        <p:spPr>
          <a:xfrm rot="-5400000" flipH="1">
            <a:off x="-381037" y="5525671"/>
            <a:ext cx="1713272" cy="951197"/>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3" name="Google Shape;1133;p16"/>
          <p:cNvSpPr/>
          <p:nvPr/>
        </p:nvSpPr>
        <p:spPr>
          <a:xfrm flipH="1">
            <a:off x="11876399" y="1887417"/>
            <a:ext cx="242979" cy="217465"/>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4" name="Google Shape;1134;p16"/>
          <p:cNvSpPr/>
          <p:nvPr/>
        </p:nvSpPr>
        <p:spPr>
          <a:xfrm flipH="1">
            <a:off x="11880150" y="2397897"/>
            <a:ext cx="240177" cy="240177"/>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5" name="Google Shape;1135;p16"/>
          <p:cNvSpPr/>
          <p:nvPr/>
        </p:nvSpPr>
        <p:spPr>
          <a:xfrm flipH="1">
            <a:off x="11676906" y="2230595"/>
            <a:ext cx="195745" cy="146572"/>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6" name="Google Shape;1136;p16"/>
          <p:cNvSpPr/>
          <p:nvPr/>
        </p:nvSpPr>
        <p:spPr>
          <a:xfrm flipH="1">
            <a:off x="11868815" y="1544281"/>
            <a:ext cx="101191" cy="136143"/>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7" name="Google Shape;1137;p16"/>
          <p:cNvSpPr/>
          <p:nvPr/>
        </p:nvSpPr>
        <p:spPr>
          <a:xfrm flipH="1">
            <a:off x="11338467" y="2204133"/>
            <a:ext cx="133341" cy="104984"/>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8" name="Google Shape;1138;p16"/>
          <p:cNvSpPr/>
          <p:nvPr/>
        </p:nvSpPr>
        <p:spPr>
          <a:xfrm flipH="1">
            <a:off x="11782794" y="2820502"/>
            <a:ext cx="132393" cy="104940"/>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9" name="Google Shape;1139;p16"/>
          <p:cNvSpPr/>
          <p:nvPr/>
        </p:nvSpPr>
        <p:spPr>
          <a:xfrm flipH="1">
            <a:off x="11641953" y="2511369"/>
            <a:ext cx="145624" cy="145624"/>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0" name="Google Shape;1140;p16"/>
          <p:cNvSpPr/>
          <p:nvPr/>
        </p:nvSpPr>
        <p:spPr>
          <a:xfrm flipH="1">
            <a:off x="11613596" y="1826004"/>
            <a:ext cx="147520" cy="194753"/>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1" name="Google Shape;1141;p16"/>
          <p:cNvSpPr/>
          <p:nvPr/>
        </p:nvSpPr>
        <p:spPr>
          <a:xfrm rot="3558977" flipH="1">
            <a:off x="11117384" y="3673591"/>
            <a:ext cx="1194771" cy="853303"/>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2" name="Google Shape;1142;p16"/>
          <p:cNvSpPr/>
          <p:nvPr/>
        </p:nvSpPr>
        <p:spPr>
          <a:xfrm flipH="1">
            <a:off x="406944" y="774419"/>
            <a:ext cx="234489" cy="237333"/>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3" name="Google Shape;1143;p16"/>
          <p:cNvSpPr/>
          <p:nvPr/>
        </p:nvSpPr>
        <p:spPr>
          <a:xfrm flipH="1">
            <a:off x="786970" y="747958"/>
            <a:ext cx="135237" cy="101191"/>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4" name="Google Shape;1144;p16"/>
          <p:cNvSpPr/>
          <p:nvPr/>
        </p:nvSpPr>
        <p:spPr>
          <a:xfrm flipH="1">
            <a:off x="489171" y="218559"/>
            <a:ext cx="111620" cy="126747"/>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5" name="Google Shape;1145;p16"/>
          <p:cNvSpPr/>
          <p:nvPr/>
        </p:nvSpPr>
        <p:spPr>
          <a:xfrm flipH="1">
            <a:off x="859760" y="1244259"/>
            <a:ext cx="100243" cy="135237"/>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6" name="Google Shape;1146;p16"/>
          <p:cNvSpPr/>
          <p:nvPr/>
        </p:nvSpPr>
        <p:spPr>
          <a:xfrm flipH="1">
            <a:off x="460814" y="570227"/>
            <a:ext cx="173981" cy="110672"/>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7" name="Google Shape;1147;p16"/>
          <p:cNvSpPr/>
          <p:nvPr/>
        </p:nvSpPr>
        <p:spPr>
          <a:xfrm flipH="1">
            <a:off x="483525" y="1165824"/>
            <a:ext cx="147520" cy="194753"/>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48" name="Google Shape;1148;p16"/>
          <p:cNvGrpSpPr/>
          <p:nvPr/>
        </p:nvGrpSpPr>
        <p:grpSpPr>
          <a:xfrm>
            <a:off x="105153" y="1828877"/>
            <a:ext cx="542616" cy="359719"/>
            <a:chOff x="1360000" y="2360700"/>
            <a:chExt cx="481100" cy="318900"/>
          </a:xfrm>
        </p:grpSpPr>
        <p:sp>
          <p:nvSpPr>
            <p:cNvPr id="1149" name="Google Shape;1149;p16"/>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16"/>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16"/>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52" name="Google Shape;1152;p16"/>
          <p:cNvGrpSpPr/>
          <p:nvPr/>
        </p:nvGrpSpPr>
        <p:grpSpPr>
          <a:xfrm>
            <a:off x="11043539" y="5699746"/>
            <a:ext cx="938672" cy="935823"/>
            <a:chOff x="4471075" y="334225"/>
            <a:chExt cx="601250" cy="599425"/>
          </a:xfrm>
        </p:grpSpPr>
        <p:sp>
          <p:nvSpPr>
            <p:cNvPr id="1153" name="Google Shape;1153;p16"/>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16"/>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16"/>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16"/>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16"/>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16"/>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16"/>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16"/>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16"/>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16"/>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16"/>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16"/>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5" name="Google Shape;1165;p16"/>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6" name="Google Shape;1166;p16"/>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863379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
  <p:cSld name="Title and text ">
    <p:spTree>
      <p:nvGrpSpPr>
        <p:cNvPr id="1" name="Shape 1167"/>
        <p:cNvGrpSpPr/>
        <p:nvPr/>
      </p:nvGrpSpPr>
      <p:grpSpPr>
        <a:xfrm>
          <a:off x="0" y="0"/>
          <a:ext cx="0" cy="0"/>
          <a:chOff x="0" y="0"/>
          <a:chExt cx="0" cy="0"/>
        </a:xfrm>
      </p:grpSpPr>
      <p:sp>
        <p:nvSpPr>
          <p:cNvPr id="1168" name="Google Shape;1168;p17"/>
          <p:cNvSpPr txBox="1">
            <a:spLocks noGrp="1"/>
          </p:cNvSpPr>
          <p:nvPr>
            <p:ph type="title"/>
          </p:nvPr>
        </p:nvSpPr>
        <p:spPr>
          <a:xfrm>
            <a:off x="1283735" y="2275967"/>
            <a:ext cx="4033200" cy="7636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169" name="Google Shape;1169;p17"/>
          <p:cNvSpPr txBox="1">
            <a:spLocks noGrp="1"/>
          </p:cNvSpPr>
          <p:nvPr>
            <p:ph type="subTitle" idx="1"/>
          </p:nvPr>
        </p:nvSpPr>
        <p:spPr>
          <a:xfrm>
            <a:off x="1284568" y="3026033"/>
            <a:ext cx="4031600" cy="155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5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170" name="Google Shape;1170;p17"/>
          <p:cNvSpPr/>
          <p:nvPr/>
        </p:nvSpPr>
        <p:spPr>
          <a:xfrm rot="10800000">
            <a:off x="8" y="4"/>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1" name="Google Shape;1171;p17"/>
          <p:cNvSpPr/>
          <p:nvPr/>
        </p:nvSpPr>
        <p:spPr>
          <a:xfrm rot="-5400000" flipH="1">
            <a:off x="10017178" y="1063687"/>
            <a:ext cx="3194524" cy="1155141"/>
          </a:xfrm>
          <a:custGeom>
            <a:avLst/>
            <a:gdLst/>
            <a:ahLst/>
            <a:cxnLst/>
            <a:rect l="l" t="t" r="r" b="b"/>
            <a:pathLst>
              <a:path w="62605" h="22638" extrusionOk="0">
                <a:moveTo>
                  <a:pt x="37049" y="0"/>
                </a:moveTo>
                <a:lnTo>
                  <a:pt x="36150" y="22"/>
                </a:lnTo>
                <a:lnTo>
                  <a:pt x="35251" y="66"/>
                </a:lnTo>
                <a:lnTo>
                  <a:pt x="34351" y="132"/>
                </a:lnTo>
                <a:lnTo>
                  <a:pt x="33452" y="198"/>
                </a:lnTo>
                <a:lnTo>
                  <a:pt x="32553" y="285"/>
                </a:lnTo>
                <a:lnTo>
                  <a:pt x="31631" y="395"/>
                </a:lnTo>
                <a:lnTo>
                  <a:pt x="30732" y="527"/>
                </a:lnTo>
                <a:lnTo>
                  <a:pt x="29833" y="658"/>
                </a:lnTo>
                <a:lnTo>
                  <a:pt x="28933" y="812"/>
                </a:lnTo>
                <a:lnTo>
                  <a:pt x="28056" y="987"/>
                </a:lnTo>
                <a:lnTo>
                  <a:pt x="27156" y="1163"/>
                </a:lnTo>
                <a:lnTo>
                  <a:pt x="26279" y="1360"/>
                </a:lnTo>
                <a:lnTo>
                  <a:pt x="25380" y="1558"/>
                </a:lnTo>
                <a:lnTo>
                  <a:pt x="23647" y="2018"/>
                </a:lnTo>
                <a:lnTo>
                  <a:pt x="21914" y="2501"/>
                </a:lnTo>
                <a:lnTo>
                  <a:pt x="20203" y="3049"/>
                </a:lnTo>
                <a:lnTo>
                  <a:pt x="18536" y="3620"/>
                </a:lnTo>
                <a:lnTo>
                  <a:pt x="16913" y="4212"/>
                </a:lnTo>
                <a:lnTo>
                  <a:pt x="16057" y="4563"/>
                </a:lnTo>
                <a:lnTo>
                  <a:pt x="15202" y="4914"/>
                </a:lnTo>
                <a:lnTo>
                  <a:pt x="14346" y="5309"/>
                </a:lnTo>
                <a:lnTo>
                  <a:pt x="13513" y="5703"/>
                </a:lnTo>
                <a:lnTo>
                  <a:pt x="12679" y="6142"/>
                </a:lnTo>
                <a:lnTo>
                  <a:pt x="11867" y="6581"/>
                </a:lnTo>
                <a:lnTo>
                  <a:pt x="11056" y="7042"/>
                </a:lnTo>
                <a:lnTo>
                  <a:pt x="10288" y="7546"/>
                </a:lnTo>
                <a:lnTo>
                  <a:pt x="9498" y="8051"/>
                </a:lnTo>
                <a:lnTo>
                  <a:pt x="8753" y="8599"/>
                </a:lnTo>
                <a:lnTo>
                  <a:pt x="8029" y="9169"/>
                </a:lnTo>
                <a:lnTo>
                  <a:pt x="7305" y="9740"/>
                </a:lnTo>
                <a:lnTo>
                  <a:pt x="6625" y="10354"/>
                </a:lnTo>
                <a:lnTo>
                  <a:pt x="5945" y="10990"/>
                </a:lnTo>
                <a:lnTo>
                  <a:pt x="5309" y="11670"/>
                </a:lnTo>
                <a:lnTo>
                  <a:pt x="4695" y="12350"/>
                </a:lnTo>
                <a:lnTo>
                  <a:pt x="4234" y="12898"/>
                </a:lnTo>
                <a:lnTo>
                  <a:pt x="3773" y="13469"/>
                </a:lnTo>
                <a:lnTo>
                  <a:pt x="3356" y="14061"/>
                </a:lnTo>
                <a:lnTo>
                  <a:pt x="2962" y="14653"/>
                </a:lnTo>
                <a:lnTo>
                  <a:pt x="2589" y="15267"/>
                </a:lnTo>
                <a:lnTo>
                  <a:pt x="2238" y="15882"/>
                </a:lnTo>
                <a:lnTo>
                  <a:pt x="1887" y="16518"/>
                </a:lnTo>
                <a:lnTo>
                  <a:pt x="1580" y="17176"/>
                </a:lnTo>
                <a:lnTo>
                  <a:pt x="1295" y="17834"/>
                </a:lnTo>
                <a:lnTo>
                  <a:pt x="1031" y="18492"/>
                </a:lnTo>
                <a:lnTo>
                  <a:pt x="812" y="19172"/>
                </a:lnTo>
                <a:lnTo>
                  <a:pt x="593" y="19852"/>
                </a:lnTo>
                <a:lnTo>
                  <a:pt x="395" y="20532"/>
                </a:lnTo>
                <a:lnTo>
                  <a:pt x="242" y="21234"/>
                </a:lnTo>
                <a:lnTo>
                  <a:pt x="110" y="21936"/>
                </a:lnTo>
                <a:lnTo>
                  <a:pt x="0" y="22638"/>
                </a:lnTo>
                <a:lnTo>
                  <a:pt x="62407" y="22638"/>
                </a:lnTo>
                <a:lnTo>
                  <a:pt x="62495" y="21980"/>
                </a:lnTo>
                <a:lnTo>
                  <a:pt x="62560" y="21322"/>
                </a:lnTo>
                <a:lnTo>
                  <a:pt x="62582" y="20663"/>
                </a:lnTo>
                <a:lnTo>
                  <a:pt x="62604" y="19983"/>
                </a:lnTo>
                <a:lnTo>
                  <a:pt x="62604" y="19325"/>
                </a:lnTo>
                <a:lnTo>
                  <a:pt x="62582" y="18667"/>
                </a:lnTo>
                <a:lnTo>
                  <a:pt x="62516" y="18009"/>
                </a:lnTo>
                <a:lnTo>
                  <a:pt x="62451" y="17373"/>
                </a:lnTo>
                <a:lnTo>
                  <a:pt x="62341" y="16715"/>
                </a:lnTo>
                <a:lnTo>
                  <a:pt x="62231" y="16057"/>
                </a:lnTo>
                <a:lnTo>
                  <a:pt x="62078" y="15421"/>
                </a:lnTo>
                <a:lnTo>
                  <a:pt x="61924" y="14785"/>
                </a:lnTo>
                <a:lnTo>
                  <a:pt x="61727" y="14149"/>
                </a:lnTo>
                <a:lnTo>
                  <a:pt x="61507" y="13534"/>
                </a:lnTo>
                <a:lnTo>
                  <a:pt x="61266" y="12920"/>
                </a:lnTo>
                <a:lnTo>
                  <a:pt x="61003" y="12306"/>
                </a:lnTo>
                <a:lnTo>
                  <a:pt x="60718" y="11736"/>
                </a:lnTo>
                <a:lnTo>
                  <a:pt x="60411" y="11165"/>
                </a:lnTo>
                <a:lnTo>
                  <a:pt x="60104" y="10617"/>
                </a:lnTo>
                <a:lnTo>
                  <a:pt x="59753" y="10091"/>
                </a:lnTo>
                <a:lnTo>
                  <a:pt x="59402" y="9564"/>
                </a:lnTo>
                <a:lnTo>
                  <a:pt x="59029" y="9060"/>
                </a:lnTo>
                <a:lnTo>
                  <a:pt x="58634" y="8555"/>
                </a:lnTo>
                <a:lnTo>
                  <a:pt x="58217" y="8072"/>
                </a:lnTo>
                <a:lnTo>
                  <a:pt x="57800" y="7612"/>
                </a:lnTo>
                <a:lnTo>
                  <a:pt x="57362" y="7151"/>
                </a:lnTo>
                <a:lnTo>
                  <a:pt x="56901" y="6712"/>
                </a:lnTo>
                <a:lnTo>
                  <a:pt x="56418" y="6274"/>
                </a:lnTo>
                <a:lnTo>
                  <a:pt x="55936" y="5857"/>
                </a:lnTo>
                <a:lnTo>
                  <a:pt x="55453" y="5462"/>
                </a:lnTo>
                <a:lnTo>
                  <a:pt x="54949" y="5067"/>
                </a:lnTo>
                <a:lnTo>
                  <a:pt x="54422" y="4694"/>
                </a:lnTo>
                <a:lnTo>
                  <a:pt x="53896" y="4343"/>
                </a:lnTo>
                <a:lnTo>
                  <a:pt x="53347" y="3992"/>
                </a:lnTo>
                <a:lnTo>
                  <a:pt x="52799" y="3663"/>
                </a:lnTo>
                <a:lnTo>
                  <a:pt x="52229" y="3356"/>
                </a:lnTo>
                <a:lnTo>
                  <a:pt x="51658" y="3049"/>
                </a:lnTo>
                <a:lnTo>
                  <a:pt x="51088" y="2764"/>
                </a:lnTo>
                <a:lnTo>
                  <a:pt x="50496" y="2479"/>
                </a:lnTo>
                <a:lnTo>
                  <a:pt x="49904" y="2238"/>
                </a:lnTo>
                <a:lnTo>
                  <a:pt x="49311" y="1996"/>
                </a:lnTo>
                <a:lnTo>
                  <a:pt x="48697" y="1755"/>
                </a:lnTo>
                <a:lnTo>
                  <a:pt x="48083" y="1536"/>
                </a:lnTo>
                <a:lnTo>
                  <a:pt x="47469" y="1338"/>
                </a:lnTo>
                <a:lnTo>
                  <a:pt x="46855" y="1163"/>
                </a:lnTo>
                <a:lnTo>
                  <a:pt x="46240" y="987"/>
                </a:lnTo>
                <a:lnTo>
                  <a:pt x="45604" y="856"/>
                </a:lnTo>
                <a:lnTo>
                  <a:pt x="44990" y="702"/>
                </a:lnTo>
                <a:lnTo>
                  <a:pt x="44113" y="549"/>
                </a:lnTo>
                <a:lnTo>
                  <a:pt x="43257" y="395"/>
                </a:lnTo>
                <a:lnTo>
                  <a:pt x="42380" y="285"/>
                </a:lnTo>
                <a:lnTo>
                  <a:pt x="41502" y="176"/>
                </a:lnTo>
                <a:lnTo>
                  <a:pt x="40625" y="110"/>
                </a:lnTo>
                <a:lnTo>
                  <a:pt x="39726" y="44"/>
                </a:lnTo>
                <a:lnTo>
                  <a:pt x="38848" y="22"/>
                </a:lnTo>
                <a:lnTo>
                  <a:pt x="37949"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72" name="Google Shape;1172;p17"/>
          <p:cNvGrpSpPr/>
          <p:nvPr/>
        </p:nvGrpSpPr>
        <p:grpSpPr>
          <a:xfrm>
            <a:off x="10543817" y="5299281"/>
            <a:ext cx="1394436" cy="1381161"/>
            <a:chOff x="3757075" y="4675675"/>
            <a:chExt cx="808900" cy="801200"/>
          </a:xfrm>
        </p:grpSpPr>
        <p:sp>
          <p:nvSpPr>
            <p:cNvPr id="1173" name="Google Shape;1173;p17"/>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4" name="Google Shape;1174;p17"/>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17"/>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6" name="Google Shape;1176;p17"/>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7" name="Google Shape;1177;p17"/>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17"/>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17"/>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17"/>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17"/>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17"/>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17"/>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17"/>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17"/>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17"/>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87" name="Google Shape;1187;p17"/>
          <p:cNvSpPr/>
          <p:nvPr/>
        </p:nvSpPr>
        <p:spPr>
          <a:xfrm>
            <a:off x="-159533" y="22759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88" name="Google Shape;1188;p17"/>
          <p:cNvGrpSpPr/>
          <p:nvPr/>
        </p:nvGrpSpPr>
        <p:grpSpPr>
          <a:xfrm>
            <a:off x="10736000" y="300367"/>
            <a:ext cx="1010067" cy="1078964"/>
            <a:chOff x="7402113" y="2596025"/>
            <a:chExt cx="757550" cy="809223"/>
          </a:xfrm>
        </p:grpSpPr>
        <p:sp>
          <p:nvSpPr>
            <p:cNvPr id="1189" name="Google Shape;1189;p17"/>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17"/>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17"/>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17"/>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3" name="Google Shape;1193;p17"/>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4" name="Google Shape;1194;p17"/>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17"/>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6" name="Google Shape;1196;p17"/>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7" name="Google Shape;1197;p17"/>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17"/>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9" name="Google Shape;1199;p17"/>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17"/>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1" name="Google Shape;1201;p17"/>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2" name="Google Shape;1202;p17"/>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3" name="Google Shape;1203;p17"/>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4" name="Google Shape;1204;p17"/>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5" name="Google Shape;1205;p17"/>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6" name="Google Shape;1206;p17"/>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7" name="Google Shape;1207;p17"/>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17"/>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17"/>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17"/>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17"/>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17"/>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17"/>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17"/>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17"/>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17"/>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17"/>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17"/>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17"/>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17"/>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17"/>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17"/>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17"/>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17"/>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17"/>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17"/>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17"/>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17"/>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17"/>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0" name="Google Shape;1230;p17"/>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1" name="Google Shape;1231;p17"/>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17"/>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3" name="Google Shape;1233;p17"/>
          <p:cNvGrpSpPr/>
          <p:nvPr/>
        </p:nvGrpSpPr>
        <p:grpSpPr>
          <a:xfrm>
            <a:off x="445946" y="5897279"/>
            <a:ext cx="1010071" cy="614908"/>
            <a:chOff x="4910100" y="4618225"/>
            <a:chExt cx="1410450" cy="858650"/>
          </a:xfrm>
        </p:grpSpPr>
        <p:sp>
          <p:nvSpPr>
            <p:cNvPr id="1234" name="Google Shape;1234;p17"/>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17"/>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17"/>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17"/>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17"/>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17"/>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17"/>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17"/>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17"/>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613930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43"/>
        <p:cNvGrpSpPr/>
        <p:nvPr/>
      </p:nvGrpSpPr>
      <p:grpSpPr>
        <a:xfrm>
          <a:off x="0" y="0"/>
          <a:ext cx="0" cy="0"/>
          <a:chOff x="0" y="0"/>
          <a:chExt cx="0" cy="0"/>
        </a:xfrm>
      </p:grpSpPr>
      <p:sp>
        <p:nvSpPr>
          <p:cNvPr id="1244" name="Google Shape;1244;p18"/>
          <p:cNvSpPr txBox="1">
            <a:spLocks noGrp="1"/>
          </p:cNvSpPr>
          <p:nvPr>
            <p:ph type="body" idx="1"/>
          </p:nvPr>
        </p:nvSpPr>
        <p:spPr>
          <a:xfrm>
            <a:off x="1059933" y="2175933"/>
            <a:ext cx="4999200" cy="3956800"/>
          </a:xfrm>
          <a:prstGeom prst="rect">
            <a:avLst/>
          </a:prstGeom>
        </p:spPr>
        <p:txBody>
          <a:bodyPr spcFirstLastPara="1" wrap="square" lIns="91425" tIns="91425" rIns="91425" bIns="91425" anchor="t" anchorCtr="0">
            <a:noAutofit/>
          </a:bodyPr>
          <a:lstStyle>
            <a:lvl1pPr marL="609585" lvl="0" indent="-440256" rtl="0">
              <a:lnSpc>
                <a:spcPct val="100000"/>
              </a:lnSpc>
              <a:spcBef>
                <a:spcPts val="0"/>
              </a:spcBef>
              <a:spcAft>
                <a:spcPts val="0"/>
              </a:spcAft>
              <a:buClr>
                <a:schemeClr val="accent1"/>
              </a:buClr>
              <a:buSzPts val="1600"/>
              <a:buFont typeface="Nunito Light"/>
              <a:buChar char="●"/>
              <a:defRPr sz="3333">
                <a:latin typeface="Baloo 2"/>
                <a:ea typeface="Baloo 2"/>
                <a:cs typeface="Baloo 2"/>
                <a:sym typeface="Baloo 2"/>
              </a:defRPr>
            </a:lvl1pPr>
            <a:lvl2pPr marL="1219170" lvl="1" indent="-440256" rtl="0">
              <a:lnSpc>
                <a:spcPct val="100000"/>
              </a:lnSpc>
              <a:spcBef>
                <a:spcPts val="0"/>
              </a:spcBef>
              <a:spcAft>
                <a:spcPts val="0"/>
              </a:spcAft>
              <a:buSzPts val="1600"/>
              <a:buFont typeface="Nunito Light"/>
              <a:buChar char="○"/>
              <a:defRPr sz="2133"/>
            </a:lvl2pPr>
            <a:lvl3pPr marL="1828754" lvl="2" indent="-440256" rtl="0">
              <a:lnSpc>
                <a:spcPct val="100000"/>
              </a:lnSpc>
              <a:spcBef>
                <a:spcPts val="0"/>
              </a:spcBef>
              <a:spcAft>
                <a:spcPts val="0"/>
              </a:spcAft>
              <a:buSzPts val="1600"/>
              <a:buFont typeface="Nunito Light"/>
              <a:buChar char="■"/>
              <a:defRPr sz="2133"/>
            </a:lvl3pPr>
            <a:lvl4pPr marL="2438339" lvl="3" indent="-440256" rtl="0">
              <a:lnSpc>
                <a:spcPct val="100000"/>
              </a:lnSpc>
              <a:spcBef>
                <a:spcPts val="0"/>
              </a:spcBef>
              <a:spcAft>
                <a:spcPts val="0"/>
              </a:spcAft>
              <a:buSzPts val="1600"/>
              <a:buFont typeface="Nunito Light"/>
              <a:buChar char="●"/>
              <a:defRPr sz="2133"/>
            </a:lvl4pPr>
            <a:lvl5pPr marL="3047924" lvl="4" indent="-440256" rtl="0">
              <a:lnSpc>
                <a:spcPct val="100000"/>
              </a:lnSpc>
              <a:spcBef>
                <a:spcPts val="0"/>
              </a:spcBef>
              <a:spcAft>
                <a:spcPts val="0"/>
              </a:spcAft>
              <a:buSzPts val="1600"/>
              <a:buFont typeface="Nunito Light"/>
              <a:buChar char="○"/>
              <a:defRPr sz="2133"/>
            </a:lvl5pPr>
            <a:lvl6pPr marL="3657509" lvl="5" indent="-440256" rtl="0">
              <a:lnSpc>
                <a:spcPct val="100000"/>
              </a:lnSpc>
              <a:spcBef>
                <a:spcPts val="0"/>
              </a:spcBef>
              <a:spcAft>
                <a:spcPts val="0"/>
              </a:spcAft>
              <a:buSzPts val="1600"/>
              <a:buFont typeface="Nunito Light"/>
              <a:buChar char="■"/>
              <a:defRPr sz="2133"/>
            </a:lvl6pPr>
            <a:lvl7pPr marL="4267093" lvl="6" indent="-440256" rtl="0">
              <a:lnSpc>
                <a:spcPct val="100000"/>
              </a:lnSpc>
              <a:spcBef>
                <a:spcPts val="0"/>
              </a:spcBef>
              <a:spcAft>
                <a:spcPts val="0"/>
              </a:spcAft>
              <a:buSzPts val="1600"/>
              <a:buFont typeface="Nunito Light"/>
              <a:buChar char="●"/>
              <a:defRPr sz="2133"/>
            </a:lvl7pPr>
            <a:lvl8pPr marL="4876678" lvl="7" indent="-440256" rtl="0">
              <a:lnSpc>
                <a:spcPct val="100000"/>
              </a:lnSpc>
              <a:spcBef>
                <a:spcPts val="0"/>
              </a:spcBef>
              <a:spcAft>
                <a:spcPts val="0"/>
              </a:spcAft>
              <a:buSzPts val="1600"/>
              <a:buFont typeface="Nunito Light"/>
              <a:buChar char="○"/>
              <a:defRPr sz="2133"/>
            </a:lvl8pPr>
            <a:lvl9pPr marL="5486263" lvl="8" indent="-440256" rtl="0">
              <a:lnSpc>
                <a:spcPct val="100000"/>
              </a:lnSpc>
              <a:spcBef>
                <a:spcPts val="0"/>
              </a:spcBef>
              <a:spcAft>
                <a:spcPts val="0"/>
              </a:spcAft>
              <a:buSzPts val="1600"/>
              <a:buFont typeface="Nunito Light"/>
              <a:buChar char="■"/>
              <a:defRPr sz="2133"/>
            </a:lvl9pPr>
          </a:lstStyle>
          <a:p>
            <a:endParaRPr/>
          </a:p>
        </p:txBody>
      </p:sp>
      <p:sp>
        <p:nvSpPr>
          <p:cNvPr id="1245" name="Google Shape;1245;p18"/>
          <p:cNvSpPr txBox="1">
            <a:spLocks noGrp="1"/>
          </p:cNvSpPr>
          <p:nvPr>
            <p:ph type="body" idx="2"/>
          </p:nvPr>
        </p:nvSpPr>
        <p:spPr>
          <a:xfrm>
            <a:off x="6132867" y="2175933"/>
            <a:ext cx="4999200" cy="3956800"/>
          </a:xfrm>
          <a:prstGeom prst="rect">
            <a:avLst/>
          </a:prstGeom>
        </p:spPr>
        <p:txBody>
          <a:bodyPr spcFirstLastPara="1" wrap="square" lIns="91425" tIns="91425" rIns="91425" bIns="91425" anchor="t" anchorCtr="0">
            <a:noAutofit/>
          </a:bodyPr>
          <a:lstStyle>
            <a:lvl1pPr marL="609585" lvl="0" indent="-440256" rtl="0">
              <a:lnSpc>
                <a:spcPct val="100000"/>
              </a:lnSpc>
              <a:spcBef>
                <a:spcPts val="400"/>
              </a:spcBef>
              <a:spcAft>
                <a:spcPts val="0"/>
              </a:spcAft>
              <a:buClr>
                <a:schemeClr val="accent1"/>
              </a:buClr>
              <a:buSzPts val="1600"/>
              <a:buFont typeface="Nunito Light"/>
              <a:buChar char="●"/>
              <a:defRPr sz="3333">
                <a:latin typeface="Baloo 2"/>
                <a:ea typeface="Baloo 2"/>
                <a:cs typeface="Baloo 2"/>
                <a:sym typeface="Baloo 2"/>
              </a:defRPr>
            </a:lvl1pPr>
            <a:lvl2pPr marL="1219170" lvl="1" indent="-440256" rtl="0">
              <a:lnSpc>
                <a:spcPct val="100000"/>
              </a:lnSpc>
              <a:spcBef>
                <a:spcPts val="0"/>
              </a:spcBef>
              <a:spcAft>
                <a:spcPts val="0"/>
              </a:spcAft>
              <a:buSzPts val="1600"/>
              <a:buFont typeface="Nunito Light"/>
              <a:buChar char="○"/>
              <a:defRPr sz="2133"/>
            </a:lvl2pPr>
            <a:lvl3pPr marL="1828754" lvl="2" indent="-440256" rtl="0">
              <a:lnSpc>
                <a:spcPct val="100000"/>
              </a:lnSpc>
              <a:spcBef>
                <a:spcPts val="0"/>
              </a:spcBef>
              <a:spcAft>
                <a:spcPts val="0"/>
              </a:spcAft>
              <a:buSzPts val="1600"/>
              <a:buFont typeface="Nunito Light"/>
              <a:buChar char="■"/>
              <a:defRPr sz="2133"/>
            </a:lvl3pPr>
            <a:lvl4pPr marL="2438339" lvl="3" indent="-440256" rtl="0">
              <a:lnSpc>
                <a:spcPct val="100000"/>
              </a:lnSpc>
              <a:spcBef>
                <a:spcPts val="0"/>
              </a:spcBef>
              <a:spcAft>
                <a:spcPts val="0"/>
              </a:spcAft>
              <a:buSzPts val="1600"/>
              <a:buFont typeface="Nunito Light"/>
              <a:buChar char="●"/>
              <a:defRPr sz="2133"/>
            </a:lvl4pPr>
            <a:lvl5pPr marL="3047924" lvl="4" indent="-440256" rtl="0">
              <a:lnSpc>
                <a:spcPct val="100000"/>
              </a:lnSpc>
              <a:spcBef>
                <a:spcPts val="0"/>
              </a:spcBef>
              <a:spcAft>
                <a:spcPts val="0"/>
              </a:spcAft>
              <a:buSzPts val="1600"/>
              <a:buFont typeface="Nunito Light"/>
              <a:buChar char="○"/>
              <a:defRPr sz="2133"/>
            </a:lvl5pPr>
            <a:lvl6pPr marL="3657509" lvl="5" indent="-440256" rtl="0">
              <a:lnSpc>
                <a:spcPct val="100000"/>
              </a:lnSpc>
              <a:spcBef>
                <a:spcPts val="0"/>
              </a:spcBef>
              <a:spcAft>
                <a:spcPts val="0"/>
              </a:spcAft>
              <a:buSzPts val="1600"/>
              <a:buFont typeface="Nunito Light"/>
              <a:buChar char="■"/>
              <a:defRPr sz="2133"/>
            </a:lvl6pPr>
            <a:lvl7pPr marL="4267093" lvl="6" indent="-440256" rtl="0">
              <a:lnSpc>
                <a:spcPct val="100000"/>
              </a:lnSpc>
              <a:spcBef>
                <a:spcPts val="0"/>
              </a:spcBef>
              <a:spcAft>
                <a:spcPts val="0"/>
              </a:spcAft>
              <a:buSzPts val="1600"/>
              <a:buFont typeface="Nunito Light"/>
              <a:buChar char="●"/>
              <a:defRPr sz="2133"/>
            </a:lvl7pPr>
            <a:lvl8pPr marL="4876678" lvl="7" indent="-440256" rtl="0">
              <a:lnSpc>
                <a:spcPct val="100000"/>
              </a:lnSpc>
              <a:spcBef>
                <a:spcPts val="0"/>
              </a:spcBef>
              <a:spcAft>
                <a:spcPts val="0"/>
              </a:spcAft>
              <a:buSzPts val="1600"/>
              <a:buFont typeface="Nunito Light"/>
              <a:buChar char="○"/>
              <a:defRPr sz="2133"/>
            </a:lvl8pPr>
            <a:lvl9pPr marL="5486263" lvl="8" indent="-440256" rtl="0">
              <a:lnSpc>
                <a:spcPct val="100000"/>
              </a:lnSpc>
              <a:spcBef>
                <a:spcPts val="0"/>
              </a:spcBef>
              <a:spcAft>
                <a:spcPts val="0"/>
              </a:spcAft>
              <a:buSzPts val="1600"/>
              <a:buFont typeface="Nunito Light"/>
              <a:buChar char="■"/>
              <a:defRPr sz="2133"/>
            </a:lvl9pPr>
          </a:lstStyle>
          <a:p>
            <a:endParaRPr/>
          </a:p>
        </p:txBody>
      </p:sp>
      <p:sp>
        <p:nvSpPr>
          <p:cNvPr id="1246" name="Google Shape;1246;p18"/>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247" name="Google Shape;1247;p18"/>
          <p:cNvSpPr txBox="1">
            <a:spLocks noGrp="1"/>
          </p:cNvSpPr>
          <p:nvPr>
            <p:ph type="subTitle" idx="3"/>
          </p:nvPr>
        </p:nvSpPr>
        <p:spPr>
          <a:xfrm>
            <a:off x="2969200" y="1448151"/>
            <a:ext cx="6253600" cy="710400"/>
          </a:xfrm>
          <a:prstGeom prst="rect">
            <a:avLst/>
          </a:prstGeom>
        </p:spPr>
        <p:txBody>
          <a:bodyPr spcFirstLastPara="1" wrap="square" lIns="91425" tIns="91425" rIns="91425" bIns="91425" anchor="ctr" anchorCtr="0">
            <a:noAutofit/>
          </a:bodyPr>
          <a:lstStyle>
            <a:lvl1pPr lvl="0" algn="ctr" rtl="0">
              <a:lnSpc>
                <a:spcPct val="100000"/>
              </a:lnSpc>
              <a:spcBef>
                <a:spcPts val="400"/>
              </a:spcBef>
              <a:spcAft>
                <a:spcPts val="0"/>
              </a:spcAft>
              <a:buSzPts val="2800"/>
              <a:buNone/>
              <a:defRPr b="0"/>
            </a:lvl1pPr>
            <a:lvl2pPr lvl="1" algn="ctr" rtl="0">
              <a:lnSpc>
                <a:spcPct val="100000"/>
              </a:lnSpc>
              <a:spcBef>
                <a:spcPts val="1333"/>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248" name="Google Shape;1248;p18"/>
          <p:cNvSpPr/>
          <p:nvPr/>
        </p:nvSpPr>
        <p:spPr>
          <a:xfrm>
            <a:off x="0"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9" name="Google Shape;1249;p18"/>
          <p:cNvSpPr/>
          <p:nvPr/>
        </p:nvSpPr>
        <p:spPr>
          <a:xfrm>
            <a:off x="6239709"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250" name="Google Shape;1250;p18"/>
          <p:cNvGrpSpPr/>
          <p:nvPr/>
        </p:nvGrpSpPr>
        <p:grpSpPr>
          <a:xfrm>
            <a:off x="10303234" y="346281"/>
            <a:ext cx="1394436" cy="1381161"/>
            <a:chOff x="3757075" y="4675675"/>
            <a:chExt cx="808900" cy="801200"/>
          </a:xfrm>
        </p:grpSpPr>
        <p:sp>
          <p:nvSpPr>
            <p:cNvPr id="1251" name="Google Shape;1251;p18"/>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18"/>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18"/>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18"/>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18"/>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18"/>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18"/>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18"/>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18"/>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18"/>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18"/>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2" name="Google Shape;1262;p18"/>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3" name="Google Shape;1263;p18"/>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4" name="Google Shape;1264;p18"/>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65" name="Google Shape;1265;p18"/>
          <p:cNvSpPr/>
          <p:nvPr/>
        </p:nvSpPr>
        <p:spPr>
          <a:xfrm>
            <a:off x="-426233" y="21585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266" name="Google Shape;1266;p18"/>
          <p:cNvGrpSpPr/>
          <p:nvPr/>
        </p:nvGrpSpPr>
        <p:grpSpPr>
          <a:xfrm>
            <a:off x="9791072" y="5704399"/>
            <a:ext cx="1674889" cy="1153597"/>
            <a:chOff x="9429615" y="3446049"/>
            <a:chExt cx="1256167" cy="865198"/>
          </a:xfrm>
        </p:grpSpPr>
        <p:sp>
          <p:nvSpPr>
            <p:cNvPr id="1267" name="Google Shape;1267;p18"/>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18"/>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9" name="Google Shape;1269;p18"/>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0" name="Google Shape;1270;p18"/>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18"/>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18"/>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18"/>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18"/>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18"/>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18"/>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18"/>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18"/>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18"/>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1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1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18"/>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1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1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18"/>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1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1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18"/>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18"/>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18"/>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18"/>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2" name="Google Shape;1292;p18"/>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3" name="Google Shape;1293;p18"/>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18"/>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5" name="Google Shape;1295;p18"/>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6" name="Google Shape;1296;p18"/>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7" name="Google Shape;1297;p18"/>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18"/>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18"/>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18"/>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18"/>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18"/>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18"/>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18"/>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18"/>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18"/>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18"/>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8" name="Google Shape;1308;p18"/>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9" name="Google Shape;1309;p18"/>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18"/>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1" name="Google Shape;1311;p18"/>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2" name="Google Shape;1312;p18"/>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18"/>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4" name="Google Shape;1314;p18"/>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5" name="Google Shape;1315;p18"/>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6" name="Google Shape;1316;p18"/>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7" name="Google Shape;1317;p18"/>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8" name="Google Shape;1318;p18"/>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9" name="Google Shape;1319;p18"/>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0" name="Google Shape;1320;p18"/>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18"/>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18"/>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18"/>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18"/>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18"/>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18"/>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18"/>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1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1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8" name="Google Shape;1348;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9" name="Google Shape;1349;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1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18"/>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18"/>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1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18"/>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18"/>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5" name="Google Shape;1365;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6" name="Google Shape;1366;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7" name="Google Shape;1367;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9" name="Google Shape;1369;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0" name="Google Shape;1370;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2" name="Google Shape;1372;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3" name="Google Shape;1373;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5" name="Google Shape;1375;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6" name="Google Shape;1376;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8" name="Google Shape;1378;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1" name="Google Shape;1381;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2" name="Google Shape;1382;p1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3" name="Google Shape;1383;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4" name="Google Shape;1384;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5" name="Google Shape;1385;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6" name="Google Shape;1386;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7" name="Google Shape;1387;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9" name="Google Shape;1389;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1" name="Google Shape;1391;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2" name="Google Shape;1392;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1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1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1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1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1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18"/>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3" name="Google Shape;1423;p1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4" name="Google Shape;1424;p1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1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6" name="Google Shape;1426;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7" name="Google Shape;1427;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9" name="Google Shape;1429;p1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0" name="Google Shape;1430;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1" name="Google Shape;1431;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2" name="Google Shape;1432;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3" name="Google Shape;1433;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4" name="Google Shape;1434;p1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5" name="Google Shape;1435;p18"/>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6" name="Google Shape;1436;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7" name="Google Shape;1437;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9" name="Google Shape;1439;p1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0" name="Google Shape;1440;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1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18"/>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1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1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1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1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1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1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1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1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1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1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18"/>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3" name="Google Shape;1463;p18"/>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4" name="Google Shape;1464;p18"/>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18"/>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1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1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18"/>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18"/>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18"/>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18"/>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18"/>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1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1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18"/>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18"/>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18"/>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18"/>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1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1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18"/>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18"/>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18"/>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18"/>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1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1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18"/>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18"/>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1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18"/>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1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5" name="Google Shape;1495;p1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6" name="Google Shape;1496;p1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1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1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1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18"/>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18"/>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18"/>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18"/>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18"/>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1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18"/>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1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18"/>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1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8" name="Google Shape;1518;p1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9" name="Google Shape;1519;p18"/>
          <p:cNvGrpSpPr/>
          <p:nvPr/>
        </p:nvGrpSpPr>
        <p:grpSpPr>
          <a:xfrm>
            <a:off x="188234" y="4014467"/>
            <a:ext cx="797967" cy="751167"/>
            <a:chOff x="5732700" y="268150"/>
            <a:chExt cx="598475" cy="563375"/>
          </a:xfrm>
        </p:grpSpPr>
        <p:sp>
          <p:nvSpPr>
            <p:cNvPr id="1520" name="Google Shape;1520;p18"/>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1" name="Google Shape;1521;p18"/>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2" name="Google Shape;1522;p18"/>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3" name="Google Shape;1523;p18"/>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18"/>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18"/>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18"/>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18"/>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18"/>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18"/>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18"/>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18"/>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18"/>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3" name="Google Shape;1533;p18"/>
          <p:cNvGrpSpPr/>
          <p:nvPr/>
        </p:nvGrpSpPr>
        <p:grpSpPr>
          <a:xfrm>
            <a:off x="11347319" y="1969565"/>
            <a:ext cx="641485" cy="557376"/>
            <a:chOff x="4126775" y="1402700"/>
            <a:chExt cx="849425" cy="738050"/>
          </a:xfrm>
        </p:grpSpPr>
        <p:sp>
          <p:nvSpPr>
            <p:cNvPr id="1534" name="Google Shape;1534;p18"/>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18"/>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18"/>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18"/>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18"/>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9" name="Google Shape;1539;p18"/>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0" name="Google Shape;1540;p18"/>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18"/>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2" name="Google Shape;1542;p18"/>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3" name="Google Shape;1543;p18"/>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18"/>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7277203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545"/>
        <p:cNvGrpSpPr/>
        <p:nvPr/>
      </p:nvGrpSpPr>
      <p:grpSpPr>
        <a:xfrm>
          <a:off x="0" y="0"/>
          <a:ext cx="0" cy="0"/>
          <a:chOff x="0" y="0"/>
          <a:chExt cx="0" cy="0"/>
        </a:xfrm>
      </p:grpSpPr>
      <p:sp>
        <p:nvSpPr>
          <p:cNvPr id="1546" name="Google Shape;1546;p19"/>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547" name="Google Shape;1547;p19"/>
          <p:cNvSpPr txBox="1">
            <a:spLocks noGrp="1"/>
          </p:cNvSpPr>
          <p:nvPr>
            <p:ph type="subTitle" idx="1"/>
          </p:nvPr>
        </p:nvSpPr>
        <p:spPr>
          <a:xfrm>
            <a:off x="949357" y="3689800"/>
            <a:ext cx="28856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48" name="Google Shape;1548;p19"/>
          <p:cNvSpPr txBox="1">
            <a:spLocks noGrp="1"/>
          </p:cNvSpPr>
          <p:nvPr>
            <p:ph type="subTitle" idx="2"/>
          </p:nvPr>
        </p:nvSpPr>
        <p:spPr>
          <a:xfrm>
            <a:off x="949357" y="4185100"/>
            <a:ext cx="2885600" cy="10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49" name="Google Shape;1549;p19"/>
          <p:cNvSpPr txBox="1">
            <a:spLocks noGrp="1"/>
          </p:cNvSpPr>
          <p:nvPr>
            <p:ph type="subTitle" idx="3"/>
          </p:nvPr>
        </p:nvSpPr>
        <p:spPr>
          <a:xfrm>
            <a:off x="4653200" y="3689800"/>
            <a:ext cx="28856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0" name="Google Shape;1550;p19"/>
          <p:cNvSpPr txBox="1">
            <a:spLocks noGrp="1"/>
          </p:cNvSpPr>
          <p:nvPr>
            <p:ph type="subTitle" idx="4"/>
          </p:nvPr>
        </p:nvSpPr>
        <p:spPr>
          <a:xfrm>
            <a:off x="4653200" y="4185100"/>
            <a:ext cx="2885600" cy="10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1" name="Google Shape;1551;p19"/>
          <p:cNvSpPr txBox="1">
            <a:spLocks noGrp="1"/>
          </p:cNvSpPr>
          <p:nvPr>
            <p:ph type="subTitle" idx="5"/>
          </p:nvPr>
        </p:nvSpPr>
        <p:spPr>
          <a:xfrm>
            <a:off x="8358581" y="3689800"/>
            <a:ext cx="28856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2" name="Google Shape;1552;p19"/>
          <p:cNvSpPr txBox="1">
            <a:spLocks noGrp="1"/>
          </p:cNvSpPr>
          <p:nvPr>
            <p:ph type="subTitle" idx="6"/>
          </p:nvPr>
        </p:nvSpPr>
        <p:spPr>
          <a:xfrm>
            <a:off x="8358581" y="4185100"/>
            <a:ext cx="2885600" cy="10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553" name="Google Shape;1553;p19"/>
          <p:cNvSpPr/>
          <p:nvPr/>
        </p:nvSpPr>
        <p:spPr>
          <a:xfrm>
            <a:off x="1167" y="10296"/>
            <a:ext cx="2768581" cy="1636101"/>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54" name="Google Shape;1554;p19"/>
          <p:cNvSpPr/>
          <p:nvPr/>
        </p:nvSpPr>
        <p:spPr>
          <a:xfrm rot="-5400249" flipH="1">
            <a:off x="9971977" y="4638037"/>
            <a:ext cx="3124153" cy="134108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5" name="Google Shape;1555;p19"/>
          <p:cNvGrpSpPr/>
          <p:nvPr/>
        </p:nvGrpSpPr>
        <p:grpSpPr>
          <a:xfrm>
            <a:off x="10543817" y="333565"/>
            <a:ext cx="1394436" cy="1381161"/>
            <a:chOff x="3757075" y="4675675"/>
            <a:chExt cx="808900" cy="801200"/>
          </a:xfrm>
        </p:grpSpPr>
        <p:sp>
          <p:nvSpPr>
            <p:cNvPr id="1556" name="Google Shape;1556;p19"/>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7" name="Google Shape;1557;p19"/>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8" name="Google Shape;1558;p19"/>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9" name="Google Shape;1559;p19"/>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0" name="Google Shape;1560;p19"/>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19"/>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19"/>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19"/>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19"/>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19"/>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19"/>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19"/>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19"/>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19"/>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70" name="Google Shape;1570;p19"/>
          <p:cNvSpPr/>
          <p:nvPr/>
        </p:nvSpPr>
        <p:spPr>
          <a:xfrm rot="7588611">
            <a:off x="-45238" y="5535767"/>
            <a:ext cx="1194771" cy="853303"/>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71" name="Google Shape;1571;p19"/>
          <p:cNvGrpSpPr/>
          <p:nvPr/>
        </p:nvGrpSpPr>
        <p:grpSpPr>
          <a:xfrm>
            <a:off x="299339" y="251430"/>
            <a:ext cx="938672" cy="935823"/>
            <a:chOff x="4471075" y="334225"/>
            <a:chExt cx="601250" cy="599425"/>
          </a:xfrm>
        </p:grpSpPr>
        <p:sp>
          <p:nvSpPr>
            <p:cNvPr id="1572" name="Google Shape;1572;p19"/>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19"/>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19"/>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19"/>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19"/>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19"/>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19"/>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19"/>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19"/>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19"/>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19"/>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3" name="Google Shape;1583;p19"/>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4" name="Google Shape;1584;p19"/>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19"/>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6" name="Google Shape;1586;p19"/>
          <p:cNvGrpSpPr/>
          <p:nvPr/>
        </p:nvGrpSpPr>
        <p:grpSpPr>
          <a:xfrm>
            <a:off x="11117034" y="5913767"/>
            <a:ext cx="797967" cy="751167"/>
            <a:chOff x="5732700" y="268150"/>
            <a:chExt cx="598475" cy="563375"/>
          </a:xfrm>
        </p:grpSpPr>
        <p:sp>
          <p:nvSpPr>
            <p:cNvPr id="1587" name="Google Shape;1587;p19"/>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19"/>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19"/>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19"/>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19"/>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19"/>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19"/>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19"/>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19"/>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19"/>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19"/>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19"/>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19"/>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00" name="Google Shape;1600;p19"/>
          <p:cNvGrpSpPr/>
          <p:nvPr/>
        </p:nvGrpSpPr>
        <p:grpSpPr>
          <a:xfrm>
            <a:off x="3301371" y="5704399"/>
            <a:ext cx="1674889" cy="1153597"/>
            <a:chOff x="9429615" y="3446049"/>
            <a:chExt cx="1256167" cy="865198"/>
          </a:xfrm>
        </p:grpSpPr>
        <p:sp>
          <p:nvSpPr>
            <p:cNvPr id="1601" name="Google Shape;1601;p19"/>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19"/>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19"/>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19"/>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19"/>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19"/>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19"/>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19"/>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19"/>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19"/>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19"/>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19"/>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19"/>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19"/>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5" name="Google Shape;1615;p19"/>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6" name="Google Shape;1616;p19"/>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7" name="Google Shape;1617;p19"/>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19"/>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9" name="Google Shape;1619;p19"/>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0" name="Google Shape;1620;p19"/>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19"/>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2" name="Google Shape;1622;p19"/>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3" name="Google Shape;1623;p19"/>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19"/>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5" name="Google Shape;1625;p19"/>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6" name="Google Shape;1626;p19"/>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7" name="Google Shape;1627;p19"/>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8" name="Google Shape;1628;p19"/>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9" name="Google Shape;1629;p19"/>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0" name="Google Shape;1630;p19"/>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1" name="Google Shape;1631;p19"/>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2" name="Google Shape;1632;p19"/>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3" name="Google Shape;1633;p19"/>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4" name="Google Shape;1634;p19"/>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5" name="Google Shape;1635;p19"/>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6" name="Google Shape;1636;p19"/>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7" name="Google Shape;1637;p19"/>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8" name="Google Shape;1638;p19"/>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9" name="Google Shape;1639;p19"/>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0" name="Google Shape;1640;p19"/>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19"/>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2" name="Google Shape;1642;p19"/>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3" name="Google Shape;1643;p19"/>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19"/>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5" name="Google Shape;1645;p19"/>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6" name="Google Shape;1646;p19"/>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19"/>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19"/>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19"/>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19"/>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19"/>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19"/>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19"/>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19"/>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19"/>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19"/>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19"/>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19"/>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19"/>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19"/>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19"/>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19"/>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19"/>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4" name="Google Shape;1674;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5" name="Google Shape;1675;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6" name="Google Shape;1686;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7" name="Google Shape;1687;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19"/>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9" name="Google Shape;1689;p19"/>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0" name="Google Shape;1690;p19"/>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19"/>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2" name="Google Shape;1692;p19"/>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3" name="Google Shape;1693;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5" name="Google Shape;1695;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6" name="Google Shape;1696;p19"/>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2" name="Google Shape;1702;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5" name="Google Shape;1705;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6" name="Google Shape;1706;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7" name="Google Shape;1707;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8" name="Google Shape;1708;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9" name="Google Shape;1709;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0" name="Google Shape;1710;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1" name="Google Shape;1711;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2" name="Google Shape;1712;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3" name="Google Shape;1713;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4" name="Google Shape;1714;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5" name="Google Shape;1715;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6" name="Google Shape;1716;p19"/>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7" name="Google Shape;1717;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19"/>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19"/>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19"/>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0" name="Google Shape;1740;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1" name="Google Shape;1741;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19"/>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7" name="Google Shape;1747;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8" name="Google Shape;1748;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19"/>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19"/>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4" name="Google Shape;1754;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5" name="Google Shape;1755;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7" name="Google Shape;1757;p19"/>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8" name="Google Shape;1758;p19"/>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19"/>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3" name="Google Shape;1763;p19"/>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5" name="Google Shape;1765;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6" name="Google Shape;1766;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8" name="Google Shape;1768;p19"/>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9" name="Google Shape;1769;p19"/>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1" name="Google Shape;1771;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2" name="Google Shape;1772;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19"/>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4" name="Google Shape;1774;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7" name="Google Shape;1777;p19"/>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8" name="Google Shape;1778;p19"/>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9" name="Google Shape;1779;p19"/>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0" name="Google Shape;1780;p19"/>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1" name="Google Shape;1781;p19"/>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2" name="Google Shape;1782;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3" name="Google Shape;1783;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4" name="Google Shape;1784;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5" name="Google Shape;1785;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6" name="Google Shape;1786;p19"/>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7" name="Google Shape;1787;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8" name="Google Shape;1788;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9" name="Google Shape;1789;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0" name="Google Shape;1790;p19"/>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1" name="Google Shape;1791;p19"/>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2" name="Google Shape;1792;p19"/>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3" name="Google Shape;1793;p19"/>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19"/>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5" name="Google Shape;1795;p19"/>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19"/>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7" name="Google Shape;1797;p19"/>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8" name="Google Shape;1798;p19"/>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19"/>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19"/>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19"/>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19"/>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19"/>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19"/>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19"/>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19"/>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19"/>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19"/>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19"/>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19"/>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19"/>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19"/>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19"/>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19"/>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19"/>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19"/>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19"/>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19"/>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19"/>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19"/>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19"/>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19"/>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19"/>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19"/>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19"/>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9" name="Google Shape;1829;p19"/>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0" name="Google Shape;1830;p19"/>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19"/>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19"/>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19"/>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19"/>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19"/>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19"/>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19"/>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19"/>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1" name="Google Shape;1841;p19"/>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2" name="Google Shape;1842;p19"/>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4" name="Google Shape;1844;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5" name="Google Shape;1845;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7" name="Google Shape;1847;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8" name="Google Shape;1848;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19"/>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0" name="Google Shape;1850;p19"/>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19"/>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19"/>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90041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853"/>
        <p:cNvGrpSpPr/>
        <p:nvPr/>
      </p:nvGrpSpPr>
      <p:grpSpPr>
        <a:xfrm>
          <a:off x="0" y="0"/>
          <a:ext cx="0" cy="0"/>
          <a:chOff x="0" y="0"/>
          <a:chExt cx="0" cy="0"/>
        </a:xfrm>
      </p:grpSpPr>
      <p:sp>
        <p:nvSpPr>
          <p:cNvPr id="1854" name="Google Shape;1854;p20"/>
          <p:cNvSpPr txBox="1">
            <a:spLocks noGrp="1"/>
          </p:cNvSpPr>
          <p:nvPr>
            <p:ph type="title"/>
          </p:nvPr>
        </p:nvSpPr>
        <p:spPr>
          <a:xfrm>
            <a:off x="3193397" y="1973820"/>
            <a:ext cx="2614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55" name="Google Shape;1855;p20"/>
          <p:cNvSpPr txBox="1">
            <a:spLocks noGrp="1"/>
          </p:cNvSpPr>
          <p:nvPr>
            <p:ph type="subTitle" idx="1"/>
          </p:nvPr>
        </p:nvSpPr>
        <p:spPr>
          <a:xfrm>
            <a:off x="3193397" y="2466933"/>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56" name="Google Shape;1856;p20"/>
          <p:cNvSpPr txBox="1">
            <a:spLocks noGrp="1"/>
          </p:cNvSpPr>
          <p:nvPr>
            <p:ph type="title" idx="2"/>
          </p:nvPr>
        </p:nvSpPr>
        <p:spPr>
          <a:xfrm>
            <a:off x="7973857" y="1973820"/>
            <a:ext cx="2614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57" name="Google Shape;1857;p20"/>
          <p:cNvSpPr txBox="1">
            <a:spLocks noGrp="1"/>
          </p:cNvSpPr>
          <p:nvPr>
            <p:ph type="subTitle" idx="3"/>
          </p:nvPr>
        </p:nvSpPr>
        <p:spPr>
          <a:xfrm>
            <a:off x="7973857" y="2466933"/>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58" name="Google Shape;1858;p20"/>
          <p:cNvSpPr txBox="1">
            <a:spLocks noGrp="1"/>
          </p:cNvSpPr>
          <p:nvPr>
            <p:ph type="title" idx="4"/>
          </p:nvPr>
        </p:nvSpPr>
        <p:spPr>
          <a:xfrm>
            <a:off x="3193397" y="4011112"/>
            <a:ext cx="2610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59" name="Google Shape;1859;p20"/>
          <p:cNvSpPr txBox="1">
            <a:spLocks noGrp="1"/>
          </p:cNvSpPr>
          <p:nvPr>
            <p:ph type="subTitle" idx="5"/>
          </p:nvPr>
        </p:nvSpPr>
        <p:spPr>
          <a:xfrm>
            <a:off x="3193397" y="4504225"/>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60" name="Google Shape;1860;p20"/>
          <p:cNvSpPr txBox="1">
            <a:spLocks noGrp="1"/>
          </p:cNvSpPr>
          <p:nvPr>
            <p:ph type="title" idx="6"/>
          </p:nvPr>
        </p:nvSpPr>
        <p:spPr>
          <a:xfrm>
            <a:off x="7973857" y="4011112"/>
            <a:ext cx="26140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861" name="Google Shape;1861;p20"/>
          <p:cNvSpPr txBox="1">
            <a:spLocks noGrp="1"/>
          </p:cNvSpPr>
          <p:nvPr>
            <p:ph type="subTitle" idx="7"/>
          </p:nvPr>
        </p:nvSpPr>
        <p:spPr>
          <a:xfrm>
            <a:off x="7973857" y="4504225"/>
            <a:ext cx="2614000" cy="88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862" name="Google Shape;1862;p20"/>
          <p:cNvSpPr txBox="1">
            <a:spLocks noGrp="1"/>
          </p:cNvSpPr>
          <p:nvPr>
            <p:ph type="title" idx="8"/>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863" name="Google Shape;1863;p20"/>
          <p:cNvSpPr/>
          <p:nvPr/>
        </p:nvSpPr>
        <p:spPr>
          <a:xfrm>
            <a:off x="6239709"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64" name="Google Shape;1864;p20"/>
          <p:cNvSpPr/>
          <p:nvPr/>
        </p:nvSpPr>
        <p:spPr>
          <a:xfrm>
            <a:off x="0"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65" name="Google Shape;1865;p20"/>
          <p:cNvGrpSpPr/>
          <p:nvPr/>
        </p:nvGrpSpPr>
        <p:grpSpPr>
          <a:xfrm>
            <a:off x="10543817" y="333565"/>
            <a:ext cx="1394436" cy="1381161"/>
            <a:chOff x="3757075" y="4675675"/>
            <a:chExt cx="808900" cy="801200"/>
          </a:xfrm>
        </p:grpSpPr>
        <p:sp>
          <p:nvSpPr>
            <p:cNvPr id="1866" name="Google Shape;1866;p20"/>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0"/>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0"/>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0"/>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0"/>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0"/>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0"/>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0"/>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0"/>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0"/>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0"/>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7" name="Google Shape;1877;p20"/>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8" name="Google Shape;1878;p20"/>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9" name="Google Shape;1879;p20"/>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80" name="Google Shape;1880;p20"/>
          <p:cNvSpPr/>
          <p:nvPr/>
        </p:nvSpPr>
        <p:spPr>
          <a:xfrm>
            <a:off x="-234766" y="61325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81" name="Google Shape;1881;p20"/>
          <p:cNvGrpSpPr/>
          <p:nvPr/>
        </p:nvGrpSpPr>
        <p:grpSpPr>
          <a:xfrm>
            <a:off x="11294834" y="3684267"/>
            <a:ext cx="797967" cy="751167"/>
            <a:chOff x="5732700" y="268150"/>
            <a:chExt cx="598475" cy="563375"/>
          </a:xfrm>
        </p:grpSpPr>
        <p:sp>
          <p:nvSpPr>
            <p:cNvPr id="1882" name="Google Shape;1882;p20"/>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3" name="Google Shape;1883;p20"/>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4" name="Google Shape;1884;p20"/>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5" name="Google Shape;1885;p20"/>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6" name="Google Shape;1886;p20"/>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7" name="Google Shape;1887;p20"/>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0"/>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0"/>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0" name="Google Shape;1890;p20"/>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1" name="Google Shape;1891;p20"/>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0"/>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0"/>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0"/>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95" name="Google Shape;1895;p20"/>
          <p:cNvGrpSpPr/>
          <p:nvPr/>
        </p:nvGrpSpPr>
        <p:grpSpPr>
          <a:xfrm flipH="1">
            <a:off x="252167" y="217834"/>
            <a:ext cx="1010067" cy="1078964"/>
            <a:chOff x="7402113" y="2596025"/>
            <a:chExt cx="757550" cy="809223"/>
          </a:xfrm>
        </p:grpSpPr>
        <p:sp>
          <p:nvSpPr>
            <p:cNvPr id="1896" name="Google Shape;1896;p20"/>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0"/>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0"/>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0"/>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0"/>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0"/>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0"/>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0"/>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0"/>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0"/>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0"/>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0"/>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0"/>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0"/>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0"/>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0"/>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0"/>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0"/>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0"/>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0"/>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0"/>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0"/>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0"/>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0"/>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0"/>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0"/>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2" name="Google Shape;1922;p20"/>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3" name="Google Shape;1923;p20"/>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4" name="Google Shape;1924;p20"/>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5" name="Google Shape;1925;p20"/>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6" name="Google Shape;1926;p20"/>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7" name="Google Shape;1927;p20"/>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8" name="Google Shape;1928;p20"/>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9" name="Google Shape;1929;p20"/>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0" name="Google Shape;1930;p20"/>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1" name="Google Shape;1931;p20"/>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2" name="Google Shape;1932;p20"/>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3" name="Google Shape;1933;p20"/>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20"/>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20"/>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20"/>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20"/>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20"/>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20"/>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8341622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940"/>
        <p:cNvGrpSpPr/>
        <p:nvPr/>
      </p:nvGrpSpPr>
      <p:grpSpPr>
        <a:xfrm>
          <a:off x="0" y="0"/>
          <a:ext cx="0" cy="0"/>
          <a:chOff x="0" y="0"/>
          <a:chExt cx="0" cy="0"/>
        </a:xfrm>
      </p:grpSpPr>
      <p:sp>
        <p:nvSpPr>
          <p:cNvPr id="1941" name="Google Shape;1941;p21"/>
          <p:cNvSpPr txBox="1">
            <a:spLocks noGrp="1"/>
          </p:cNvSpPr>
          <p:nvPr>
            <p:ph type="title"/>
          </p:nvPr>
        </p:nvSpPr>
        <p:spPr>
          <a:xfrm>
            <a:off x="2415168" y="1626719"/>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2" name="Google Shape;1942;p21"/>
          <p:cNvSpPr txBox="1">
            <a:spLocks noGrp="1"/>
          </p:cNvSpPr>
          <p:nvPr>
            <p:ph type="subTitle" idx="1"/>
          </p:nvPr>
        </p:nvSpPr>
        <p:spPr>
          <a:xfrm>
            <a:off x="2415168" y="2116652"/>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3" name="Google Shape;1943;p21"/>
          <p:cNvSpPr txBox="1">
            <a:spLocks noGrp="1"/>
          </p:cNvSpPr>
          <p:nvPr>
            <p:ph type="title" idx="2"/>
          </p:nvPr>
        </p:nvSpPr>
        <p:spPr>
          <a:xfrm>
            <a:off x="7602728" y="1626719"/>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4" name="Google Shape;1944;p21"/>
          <p:cNvSpPr txBox="1">
            <a:spLocks noGrp="1"/>
          </p:cNvSpPr>
          <p:nvPr>
            <p:ph type="subTitle" idx="3"/>
          </p:nvPr>
        </p:nvSpPr>
        <p:spPr>
          <a:xfrm>
            <a:off x="7602728" y="2116652"/>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5" name="Google Shape;1945;p21"/>
          <p:cNvSpPr txBox="1">
            <a:spLocks noGrp="1"/>
          </p:cNvSpPr>
          <p:nvPr>
            <p:ph type="title" idx="4"/>
          </p:nvPr>
        </p:nvSpPr>
        <p:spPr>
          <a:xfrm>
            <a:off x="2415168" y="3141787"/>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6" name="Google Shape;1946;p21"/>
          <p:cNvSpPr txBox="1">
            <a:spLocks noGrp="1"/>
          </p:cNvSpPr>
          <p:nvPr>
            <p:ph type="subTitle" idx="5"/>
          </p:nvPr>
        </p:nvSpPr>
        <p:spPr>
          <a:xfrm>
            <a:off x="2415168" y="3631720"/>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7" name="Google Shape;1947;p21"/>
          <p:cNvSpPr txBox="1">
            <a:spLocks noGrp="1"/>
          </p:cNvSpPr>
          <p:nvPr>
            <p:ph type="title" idx="6"/>
          </p:nvPr>
        </p:nvSpPr>
        <p:spPr>
          <a:xfrm>
            <a:off x="7602728" y="3141787"/>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48" name="Google Shape;1948;p21"/>
          <p:cNvSpPr txBox="1">
            <a:spLocks noGrp="1"/>
          </p:cNvSpPr>
          <p:nvPr>
            <p:ph type="subTitle" idx="7"/>
          </p:nvPr>
        </p:nvSpPr>
        <p:spPr>
          <a:xfrm>
            <a:off x="7602728" y="3631720"/>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49" name="Google Shape;1949;p21"/>
          <p:cNvSpPr txBox="1">
            <a:spLocks noGrp="1"/>
          </p:cNvSpPr>
          <p:nvPr>
            <p:ph type="title" idx="8"/>
          </p:nvPr>
        </p:nvSpPr>
        <p:spPr>
          <a:xfrm>
            <a:off x="7602728" y="4656875"/>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50" name="Google Shape;1950;p21"/>
          <p:cNvSpPr txBox="1">
            <a:spLocks noGrp="1"/>
          </p:cNvSpPr>
          <p:nvPr>
            <p:ph type="subTitle" idx="9"/>
          </p:nvPr>
        </p:nvSpPr>
        <p:spPr>
          <a:xfrm>
            <a:off x="7602728" y="5146808"/>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51" name="Google Shape;1951;p21"/>
          <p:cNvSpPr txBox="1">
            <a:spLocks noGrp="1"/>
          </p:cNvSpPr>
          <p:nvPr>
            <p:ph type="title" idx="13"/>
          </p:nvPr>
        </p:nvSpPr>
        <p:spPr>
          <a:xfrm>
            <a:off x="2415168" y="4656875"/>
            <a:ext cx="3172800" cy="487600"/>
          </a:xfrm>
          <a:prstGeom prst="rect">
            <a:avLst/>
          </a:prstGeom>
        </p:spPr>
        <p:txBody>
          <a:bodyPr spcFirstLastPara="1" wrap="square" lIns="91425" tIns="91425" rIns="91425" bIns="91425" anchor="ctr" anchorCtr="0">
            <a:noAutofit/>
          </a:bodyPr>
          <a:lstStyle>
            <a:lvl1pPr lvl="0" algn="l" rtl="0">
              <a:spcBef>
                <a:spcPts val="0"/>
              </a:spcBef>
              <a:spcAft>
                <a:spcPts val="0"/>
              </a:spcAft>
              <a:buSzPts val="2500"/>
              <a:buNone/>
              <a:defRPr sz="3333" b="0">
                <a:solidFill>
                  <a:schemeClr val="lt1"/>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952" name="Google Shape;1952;p21"/>
          <p:cNvSpPr txBox="1">
            <a:spLocks noGrp="1"/>
          </p:cNvSpPr>
          <p:nvPr>
            <p:ph type="subTitle" idx="14"/>
          </p:nvPr>
        </p:nvSpPr>
        <p:spPr>
          <a:xfrm>
            <a:off x="2415168" y="5146808"/>
            <a:ext cx="3172800" cy="646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1953" name="Google Shape;1953;p21"/>
          <p:cNvSpPr txBox="1">
            <a:spLocks noGrp="1"/>
          </p:cNvSpPr>
          <p:nvPr>
            <p:ph type="title" idx="15"/>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954" name="Google Shape;1954;p21"/>
          <p:cNvSpPr/>
          <p:nvPr/>
        </p:nvSpPr>
        <p:spPr>
          <a:xfrm flipH="1">
            <a:off x="9863863" y="1"/>
            <a:ext cx="2328133" cy="2148967"/>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55" name="Google Shape;1955;p21"/>
          <p:cNvSpPr/>
          <p:nvPr/>
        </p:nvSpPr>
        <p:spPr>
          <a:xfrm flipH="1">
            <a:off x="1"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956" name="Google Shape;1956;p21"/>
          <p:cNvGrpSpPr/>
          <p:nvPr/>
        </p:nvGrpSpPr>
        <p:grpSpPr>
          <a:xfrm flipH="1">
            <a:off x="246867" y="219281"/>
            <a:ext cx="1394436" cy="1381161"/>
            <a:chOff x="3757075" y="4675675"/>
            <a:chExt cx="808900" cy="801200"/>
          </a:xfrm>
        </p:grpSpPr>
        <p:sp>
          <p:nvSpPr>
            <p:cNvPr id="1957" name="Google Shape;1957;p21"/>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21"/>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21"/>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21"/>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21"/>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21"/>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21"/>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21"/>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21"/>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21"/>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21"/>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21"/>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21"/>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21"/>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71" name="Google Shape;1971;p21"/>
          <p:cNvSpPr/>
          <p:nvPr/>
        </p:nvSpPr>
        <p:spPr>
          <a:xfrm flipH="1">
            <a:off x="10997235" y="19924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972" name="Google Shape;1972;p21"/>
          <p:cNvGrpSpPr/>
          <p:nvPr/>
        </p:nvGrpSpPr>
        <p:grpSpPr>
          <a:xfrm>
            <a:off x="10736000" y="300367"/>
            <a:ext cx="1010067" cy="1078964"/>
            <a:chOff x="7402113" y="2596025"/>
            <a:chExt cx="757550" cy="809223"/>
          </a:xfrm>
        </p:grpSpPr>
        <p:sp>
          <p:nvSpPr>
            <p:cNvPr id="1973" name="Google Shape;1973;p21"/>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21"/>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21"/>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21"/>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21"/>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8" name="Google Shape;1978;p21"/>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9" name="Google Shape;1979;p21"/>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21"/>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1" name="Google Shape;1981;p21"/>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2" name="Google Shape;1982;p21"/>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3" name="Google Shape;1983;p21"/>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21"/>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21"/>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21"/>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21"/>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8" name="Google Shape;1988;p21"/>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9" name="Google Shape;1989;p21"/>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21"/>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21"/>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21"/>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21"/>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21"/>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21"/>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21"/>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21"/>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21"/>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21"/>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0" name="Google Shape;2000;p21"/>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1" name="Google Shape;2001;p21"/>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21"/>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2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2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21"/>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21"/>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7" name="Google Shape;2007;p21"/>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8" name="Google Shape;2008;p21"/>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21"/>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0" name="Google Shape;2010;p21"/>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1" name="Google Shape;2011;p21"/>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21"/>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3" name="Google Shape;2013;p21"/>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4" name="Google Shape;2014;p21"/>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21"/>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6" name="Google Shape;2016;p21"/>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7" name="Google Shape;2017;p21"/>
          <p:cNvGrpSpPr/>
          <p:nvPr/>
        </p:nvGrpSpPr>
        <p:grpSpPr>
          <a:xfrm>
            <a:off x="445946" y="5897279"/>
            <a:ext cx="1010071" cy="614908"/>
            <a:chOff x="4910100" y="4618225"/>
            <a:chExt cx="1410450" cy="858650"/>
          </a:xfrm>
        </p:grpSpPr>
        <p:sp>
          <p:nvSpPr>
            <p:cNvPr id="2018" name="Google Shape;2018;p21"/>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9" name="Google Shape;2019;p21"/>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0" name="Google Shape;2020;p21"/>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1" name="Google Shape;2021;p21"/>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2" name="Google Shape;2022;p21"/>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3" name="Google Shape;2023;p21"/>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4" name="Google Shape;2024;p21"/>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5" name="Google Shape;2025;p21"/>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6" name="Google Shape;2026;p21"/>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0142137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027"/>
        <p:cNvGrpSpPr/>
        <p:nvPr/>
      </p:nvGrpSpPr>
      <p:grpSpPr>
        <a:xfrm>
          <a:off x="0" y="0"/>
          <a:ext cx="0" cy="0"/>
          <a:chOff x="0" y="0"/>
          <a:chExt cx="0" cy="0"/>
        </a:xfrm>
      </p:grpSpPr>
      <p:sp>
        <p:nvSpPr>
          <p:cNvPr id="2028" name="Google Shape;2028;p22"/>
          <p:cNvSpPr txBox="1">
            <a:spLocks noGrp="1"/>
          </p:cNvSpPr>
          <p:nvPr>
            <p:ph type="title" hasCustomPrompt="1"/>
          </p:nvPr>
        </p:nvSpPr>
        <p:spPr>
          <a:xfrm>
            <a:off x="3237000" y="750007"/>
            <a:ext cx="5718000" cy="732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29" name="Google Shape;2029;p22"/>
          <p:cNvSpPr txBox="1">
            <a:spLocks noGrp="1"/>
          </p:cNvSpPr>
          <p:nvPr>
            <p:ph type="subTitle" idx="1"/>
          </p:nvPr>
        </p:nvSpPr>
        <p:spPr>
          <a:xfrm>
            <a:off x="3237000" y="1486064"/>
            <a:ext cx="5718000" cy="4868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30" name="Google Shape;2030;p22"/>
          <p:cNvSpPr txBox="1">
            <a:spLocks noGrp="1"/>
          </p:cNvSpPr>
          <p:nvPr>
            <p:ph type="title" idx="2" hasCustomPrompt="1"/>
          </p:nvPr>
        </p:nvSpPr>
        <p:spPr>
          <a:xfrm>
            <a:off x="3237000" y="2816197"/>
            <a:ext cx="5718000" cy="732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31" name="Google Shape;2031;p22"/>
          <p:cNvSpPr txBox="1">
            <a:spLocks noGrp="1"/>
          </p:cNvSpPr>
          <p:nvPr>
            <p:ph type="subTitle" idx="3"/>
          </p:nvPr>
        </p:nvSpPr>
        <p:spPr>
          <a:xfrm>
            <a:off x="3237000" y="3549252"/>
            <a:ext cx="5718000" cy="4888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32" name="Google Shape;2032;p22"/>
          <p:cNvSpPr txBox="1">
            <a:spLocks noGrp="1"/>
          </p:cNvSpPr>
          <p:nvPr>
            <p:ph type="title" idx="4" hasCustomPrompt="1"/>
          </p:nvPr>
        </p:nvSpPr>
        <p:spPr>
          <a:xfrm>
            <a:off x="3237000" y="4884040"/>
            <a:ext cx="5718000" cy="7360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33" name="Google Shape;2033;p22"/>
          <p:cNvSpPr txBox="1">
            <a:spLocks noGrp="1"/>
          </p:cNvSpPr>
          <p:nvPr>
            <p:ph type="subTitle" idx="5"/>
          </p:nvPr>
        </p:nvSpPr>
        <p:spPr>
          <a:xfrm>
            <a:off x="3237400" y="5617593"/>
            <a:ext cx="5717200" cy="4904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34" name="Google Shape;2034;p22"/>
          <p:cNvSpPr/>
          <p:nvPr/>
        </p:nvSpPr>
        <p:spPr>
          <a:xfrm rot="-5400000">
            <a:off x="8499308" y="1474537"/>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35" name="Google Shape;2035;p22"/>
          <p:cNvSpPr/>
          <p:nvPr/>
        </p:nvSpPr>
        <p:spPr>
          <a:xfrm rot="5400000">
            <a:off x="-1474525" y="3165337"/>
            <a:ext cx="5167208" cy="221815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36" name="Google Shape;2036;p22"/>
          <p:cNvGrpSpPr/>
          <p:nvPr/>
        </p:nvGrpSpPr>
        <p:grpSpPr>
          <a:xfrm>
            <a:off x="10543817" y="282781"/>
            <a:ext cx="1394436" cy="1381161"/>
            <a:chOff x="3757075" y="4675675"/>
            <a:chExt cx="808900" cy="801200"/>
          </a:xfrm>
        </p:grpSpPr>
        <p:sp>
          <p:nvSpPr>
            <p:cNvPr id="2037" name="Google Shape;2037;p22"/>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22"/>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22"/>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22"/>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22"/>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22"/>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22"/>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22"/>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22"/>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22"/>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22"/>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22"/>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22"/>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0" name="Google Shape;2050;p22"/>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51" name="Google Shape;2051;p22"/>
          <p:cNvSpPr/>
          <p:nvPr/>
        </p:nvSpPr>
        <p:spPr>
          <a:xfrm>
            <a:off x="10889467" y="55417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52" name="Google Shape;2052;p22"/>
          <p:cNvGrpSpPr/>
          <p:nvPr/>
        </p:nvGrpSpPr>
        <p:grpSpPr>
          <a:xfrm>
            <a:off x="388334" y="282781"/>
            <a:ext cx="1394436" cy="1381161"/>
            <a:chOff x="3757075" y="4675675"/>
            <a:chExt cx="808900" cy="801200"/>
          </a:xfrm>
        </p:grpSpPr>
        <p:sp>
          <p:nvSpPr>
            <p:cNvPr id="2053" name="Google Shape;2053;p22"/>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4" name="Google Shape;2054;p22"/>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22"/>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6" name="Google Shape;2056;p22"/>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7" name="Google Shape;2057;p22"/>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8" name="Google Shape;2058;p22"/>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22"/>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0" name="Google Shape;2060;p22"/>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1" name="Google Shape;2061;p22"/>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22"/>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22"/>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22"/>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22"/>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22"/>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22"/>
          <p:cNvGrpSpPr/>
          <p:nvPr/>
        </p:nvGrpSpPr>
        <p:grpSpPr>
          <a:xfrm>
            <a:off x="2100034" y="249567"/>
            <a:ext cx="797967" cy="751167"/>
            <a:chOff x="5732700" y="268150"/>
            <a:chExt cx="598475" cy="563375"/>
          </a:xfrm>
        </p:grpSpPr>
        <p:sp>
          <p:nvSpPr>
            <p:cNvPr id="2068" name="Google Shape;2068;p22"/>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22"/>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0" name="Google Shape;2070;p22"/>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1" name="Google Shape;2071;p22"/>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2" name="Google Shape;2072;p22"/>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22"/>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22"/>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22"/>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22"/>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22"/>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22"/>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22"/>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22"/>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81" name="Google Shape;2081;p22"/>
          <p:cNvGrpSpPr/>
          <p:nvPr/>
        </p:nvGrpSpPr>
        <p:grpSpPr>
          <a:xfrm>
            <a:off x="10669446" y="5935379"/>
            <a:ext cx="1010071" cy="614908"/>
            <a:chOff x="4910100" y="4618225"/>
            <a:chExt cx="1410450" cy="858650"/>
          </a:xfrm>
        </p:grpSpPr>
        <p:sp>
          <p:nvSpPr>
            <p:cNvPr id="2082" name="Google Shape;2082;p22"/>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22"/>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22"/>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22"/>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22"/>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22"/>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22"/>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22"/>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22"/>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23921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13"/>
        <p:cNvGrpSpPr/>
        <p:nvPr/>
      </p:nvGrpSpPr>
      <p:grpSpPr>
        <a:xfrm>
          <a:off x="0" y="0"/>
          <a:ext cx="0" cy="0"/>
          <a:chOff x="0" y="0"/>
          <a:chExt cx="0" cy="0"/>
        </a:xfrm>
      </p:grpSpPr>
      <p:sp>
        <p:nvSpPr>
          <p:cNvPr id="214" name="Google Shape;214;p4"/>
          <p:cNvSpPr/>
          <p:nvPr/>
        </p:nvSpPr>
        <p:spPr>
          <a:xfrm flipH="1">
            <a:off x="9800912" y="1"/>
            <a:ext cx="2391056" cy="1413001"/>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5" name="Google Shape;215;p4"/>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Clr>
                <a:schemeClr val="lt1"/>
              </a:buClr>
              <a:buSzPts val="3500"/>
              <a:buNone/>
              <a:defRPr>
                <a:solidFill>
                  <a:schemeClr val="lt1"/>
                </a:solidFill>
              </a:defRPr>
            </a:lvl2pPr>
            <a:lvl3pPr lvl="2" algn="ctr" rtl="0">
              <a:spcBef>
                <a:spcPts val="0"/>
              </a:spcBef>
              <a:spcAft>
                <a:spcPts val="0"/>
              </a:spcAft>
              <a:buClr>
                <a:schemeClr val="lt1"/>
              </a:buClr>
              <a:buSzPts val="3500"/>
              <a:buNone/>
              <a:defRPr>
                <a:solidFill>
                  <a:schemeClr val="lt1"/>
                </a:solidFill>
              </a:defRPr>
            </a:lvl3pPr>
            <a:lvl4pPr lvl="3" algn="ctr" rtl="0">
              <a:spcBef>
                <a:spcPts val="0"/>
              </a:spcBef>
              <a:spcAft>
                <a:spcPts val="0"/>
              </a:spcAft>
              <a:buClr>
                <a:schemeClr val="lt1"/>
              </a:buClr>
              <a:buSzPts val="3500"/>
              <a:buNone/>
              <a:defRPr>
                <a:solidFill>
                  <a:schemeClr val="lt1"/>
                </a:solidFill>
              </a:defRPr>
            </a:lvl4pPr>
            <a:lvl5pPr lvl="4" algn="ctr" rtl="0">
              <a:spcBef>
                <a:spcPts val="0"/>
              </a:spcBef>
              <a:spcAft>
                <a:spcPts val="0"/>
              </a:spcAft>
              <a:buClr>
                <a:schemeClr val="lt1"/>
              </a:buClr>
              <a:buSzPts val="3500"/>
              <a:buNone/>
              <a:defRPr>
                <a:solidFill>
                  <a:schemeClr val="lt1"/>
                </a:solidFill>
              </a:defRPr>
            </a:lvl5pPr>
            <a:lvl6pPr lvl="5" algn="ctr" rtl="0">
              <a:spcBef>
                <a:spcPts val="0"/>
              </a:spcBef>
              <a:spcAft>
                <a:spcPts val="0"/>
              </a:spcAft>
              <a:buClr>
                <a:schemeClr val="lt1"/>
              </a:buClr>
              <a:buSzPts val="3500"/>
              <a:buNone/>
              <a:defRPr>
                <a:solidFill>
                  <a:schemeClr val="lt1"/>
                </a:solidFill>
              </a:defRPr>
            </a:lvl6pPr>
            <a:lvl7pPr lvl="6" algn="ctr" rtl="0">
              <a:spcBef>
                <a:spcPts val="0"/>
              </a:spcBef>
              <a:spcAft>
                <a:spcPts val="0"/>
              </a:spcAft>
              <a:buClr>
                <a:schemeClr val="lt1"/>
              </a:buClr>
              <a:buSzPts val="3500"/>
              <a:buNone/>
              <a:defRPr>
                <a:solidFill>
                  <a:schemeClr val="lt1"/>
                </a:solidFill>
              </a:defRPr>
            </a:lvl7pPr>
            <a:lvl8pPr lvl="7" algn="ctr" rtl="0">
              <a:spcBef>
                <a:spcPts val="0"/>
              </a:spcBef>
              <a:spcAft>
                <a:spcPts val="0"/>
              </a:spcAft>
              <a:buClr>
                <a:schemeClr val="lt1"/>
              </a:buClr>
              <a:buSzPts val="3500"/>
              <a:buNone/>
              <a:defRPr>
                <a:solidFill>
                  <a:schemeClr val="lt1"/>
                </a:solidFill>
              </a:defRPr>
            </a:lvl8pPr>
            <a:lvl9pPr lvl="8" algn="ctr" rtl="0">
              <a:spcBef>
                <a:spcPts val="0"/>
              </a:spcBef>
              <a:spcAft>
                <a:spcPts val="0"/>
              </a:spcAft>
              <a:buClr>
                <a:schemeClr val="lt1"/>
              </a:buClr>
              <a:buSzPts val="3500"/>
              <a:buNone/>
              <a:defRPr>
                <a:solidFill>
                  <a:schemeClr val="lt1"/>
                </a:solidFill>
              </a:defRPr>
            </a:lvl9pPr>
          </a:lstStyle>
          <a:p>
            <a:endParaRPr/>
          </a:p>
        </p:txBody>
      </p:sp>
      <p:sp>
        <p:nvSpPr>
          <p:cNvPr id="216" name="Google Shape;216;p4"/>
          <p:cNvSpPr txBox="1">
            <a:spLocks noGrp="1"/>
          </p:cNvSpPr>
          <p:nvPr>
            <p:ph type="body" idx="1"/>
          </p:nvPr>
        </p:nvSpPr>
        <p:spPr>
          <a:xfrm>
            <a:off x="955867" y="1413000"/>
            <a:ext cx="10272000" cy="4719600"/>
          </a:xfrm>
          <a:prstGeom prst="rect">
            <a:avLst/>
          </a:prstGeom>
        </p:spPr>
        <p:txBody>
          <a:bodyPr spcFirstLastPara="1" wrap="square" lIns="91425" tIns="91425" rIns="91425" bIns="91425" anchor="ctr" anchorCtr="0">
            <a:noAutofit/>
          </a:bodyPr>
          <a:lstStyle>
            <a:lvl1pPr marL="609585" lvl="0" indent="-406390" rtl="0">
              <a:lnSpc>
                <a:spcPct val="100000"/>
              </a:lnSpc>
              <a:spcBef>
                <a:spcPts val="0"/>
              </a:spcBef>
              <a:spcAft>
                <a:spcPts val="0"/>
              </a:spcAft>
              <a:buClr>
                <a:srgbClr val="434343"/>
              </a:buClr>
              <a:buSzPts val="1200"/>
              <a:buAutoNum type="arabicPeriod"/>
              <a:defRPr sz="1467"/>
            </a:lvl1pPr>
            <a:lvl2pPr marL="1219170" lvl="1" indent="-406390" rtl="0">
              <a:lnSpc>
                <a:spcPct val="100000"/>
              </a:lnSpc>
              <a:spcBef>
                <a:spcPts val="0"/>
              </a:spcBef>
              <a:spcAft>
                <a:spcPts val="0"/>
              </a:spcAft>
              <a:buClr>
                <a:srgbClr val="434343"/>
              </a:buClr>
              <a:buSzPts val="1200"/>
              <a:buFont typeface="Roboto Condensed Light"/>
              <a:buAutoNum type="alphaLcPeriod"/>
              <a:defRPr sz="2133"/>
            </a:lvl2pPr>
            <a:lvl3pPr marL="1828754" lvl="2" indent="-406390" rtl="0">
              <a:lnSpc>
                <a:spcPct val="100000"/>
              </a:lnSpc>
              <a:spcBef>
                <a:spcPts val="0"/>
              </a:spcBef>
              <a:spcAft>
                <a:spcPts val="0"/>
              </a:spcAft>
              <a:buClr>
                <a:srgbClr val="434343"/>
              </a:buClr>
              <a:buSzPts val="1200"/>
              <a:buFont typeface="Roboto Condensed Light"/>
              <a:buAutoNum type="romanLcPeriod"/>
              <a:defRPr sz="2133"/>
            </a:lvl3pPr>
            <a:lvl4pPr marL="2438339" lvl="3" indent="-406390" rtl="0">
              <a:lnSpc>
                <a:spcPct val="100000"/>
              </a:lnSpc>
              <a:spcBef>
                <a:spcPts val="0"/>
              </a:spcBef>
              <a:spcAft>
                <a:spcPts val="0"/>
              </a:spcAft>
              <a:buClr>
                <a:srgbClr val="434343"/>
              </a:buClr>
              <a:buSzPts val="1200"/>
              <a:buFont typeface="Roboto Condensed Light"/>
              <a:buAutoNum type="arabicPeriod"/>
              <a:defRPr sz="2133"/>
            </a:lvl4pPr>
            <a:lvl5pPr marL="3047924" lvl="4" indent="-406390" rtl="0">
              <a:lnSpc>
                <a:spcPct val="100000"/>
              </a:lnSpc>
              <a:spcBef>
                <a:spcPts val="0"/>
              </a:spcBef>
              <a:spcAft>
                <a:spcPts val="0"/>
              </a:spcAft>
              <a:buClr>
                <a:srgbClr val="434343"/>
              </a:buClr>
              <a:buSzPts val="1200"/>
              <a:buFont typeface="Roboto Condensed Light"/>
              <a:buAutoNum type="alphaLcPeriod"/>
              <a:defRPr sz="2133"/>
            </a:lvl5pPr>
            <a:lvl6pPr marL="3657509" lvl="5" indent="-406390" rtl="0">
              <a:lnSpc>
                <a:spcPct val="100000"/>
              </a:lnSpc>
              <a:spcBef>
                <a:spcPts val="0"/>
              </a:spcBef>
              <a:spcAft>
                <a:spcPts val="0"/>
              </a:spcAft>
              <a:buClr>
                <a:srgbClr val="434343"/>
              </a:buClr>
              <a:buSzPts val="1200"/>
              <a:buFont typeface="Roboto Condensed Light"/>
              <a:buAutoNum type="romanLcPeriod"/>
              <a:defRPr sz="2133"/>
            </a:lvl6pPr>
            <a:lvl7pPr marL="4267093" lvl="6" indent="-406390" rtl="0">
              <a:lnSpc>
                <a:spcPct val="100000"/>
              </a:lnSpc>
              <a:spcBef>
                <a:spcPts val="0"/>
              </a:spcBef>
              <a:spcAft>
                <a:spcPts val="0"/>
              </a:spcAft>
              <a:buClr>
                <a:srgbClr val="434343"/>
              </a:buClr>
              <a:buSzPts val="1200"/>
              <a:buFont typeface="Roboto Condensed Light"/>
              <a:buAutoNum type="arabicPeriod"/>
              <a:defRPr sz="2133"/>
            </a:lvl7pPr>
            <a:lvl8pPr marL="4876678" lvl="7" indent="-406390" rtl="0">
              <a:lnSpc>
                <a:spcPct val="100000"/>
              </a:lnSpc>
              <a:spcBef>
                <a:spcPts val="0"/>
              </a:spcBef>
              <a:spcAft>
                <a:spcPts val="0"/>
              </a:spcAft>
              <a:buClr>
                <a:srgbClr val="434343"/>
              </a:buClr>
              <a:buSzPts val="1200"/>
              <a:buFont typeface="Roboto Condensed Light"/>
              <a:buAutoNum type="alphaLcPeriod"/>
              <a:defRPr sz="2133"/>
            </a:lvl8pPr>
            <a:lvl9pPr marL="5486263" lvl="8" indent="-406390" rtl="0">
              <a:lnSpc>
                <a:spcPct val="100000"/>
              </a:lnSpc>
              <a:spcBef>
                <a:spcPts val="0"/>
              </a:spcBef>
              <a:spcAft>
                <a:spcPts val="0"/>
              </a:spcAft>
              <a:buClr>
                <a:srgbClr val="434343"/>
              </a:buClr>
              <a:buSzPts val="1200"/>
              <a:buFont typeface="Roboto Condensed Light"/>
              <a:buAutoNum type="romanLcPeriod"/>
              <a:defRPr sz="2133"/>
            </a:lvl9pPr>
          </a:lstStyle>
          <a:p>
            <a:endParaRPr/>
          </a:p>
        </p:txBody>
      </p:sp>
      <p:sp>
        <p:nvSpPr>
          <p:cNvPr id="217" name="Google Shape;217;p4"/>
          <p:cNvSpPr/>
          <p:nvPr/>
        </p:nvSpPr>
        <p:spPr>
          <a:xfrm rot="10800000" flipH="1">
            <a:off x="1" y="5130877"/>
            <a:ext cx="1871121" cy="1727124"/>
          </a:xfrm>
          <a:custGeom>
            <a:avLst/>
            <a:gdLst/>
            <a:ahLst/>
            <a:cxnLst/>
            <a:rect l="l" t="t" r="r" b="b"/>
            <a:pathLst>
              <a:path w="69844" h="64469" extrusionOk="0">
                <a:moveTo>
                  <a:pt x="1" y="0"/>
                </a:moveTo>
                <a:lnTo>
                  <a:pt x="1" y="64468"/>
                </a:lnTo>
                <a:lnTo>
                  <a:pt x="922" y="64008"/>
                </a:lnTo>
                <a:lnTo>
                  <a:pt x="1800" y="63525"/>
                </a:lnTo>
                <a:lnTo>
                  <a:pt x="2677" y="62999"/>
                </a:lnTo>
                <a:lnTo>
                  <a:pt x="3533" y="62428"/>
                </a:lnTo>
                <a:lnTo>
                  <a:pt x="4366" y="61836"/>
                </a:lnTo>
                <a:lnTo>
                  <a:pt x="5178" y="61222"/>
                </a:lnTo>
                <a:lnTo>
                  <a:pt x="5967" y="60564"/>
                </a:lnTo>
                <a:lnTo>
                  <a:pt x="6757" y="59884"/>
                </a:lnTo>
                <a:lnTo>
                  <a:pt x="7503" y="59182"/>
                </a:lnTo>
                <a:lnTo>
                  <a:pt x="8249" y="58458"/>
                </a:lnTo>
                <a:lnTo>
                  <a:pt x="8951" y="57734"/>
                </a:lnTo>
                <a:lnTo>
                  <a:pt x="9653" y="56967"/>
                </a:lnTo>
                <a:lnTo>
                  <a:pt x="10333" y="56177"/>
                </a:lnTo>
                <a:lnTo>
                  <a:pt x="10991" y="55387"/>
                </a:lnTo>
                <a:lnTo>
                  <a:pt x="11627" y="54576"/>
                </a:lnTo>
                <a:lnTo>
                  <a:pt x="12263" y="53764"/>
                </a:lnTo>
                <a:lnTo>
                  <a:pt x="12965" y="52777"/>
                </a:lnTo>
                <a:lnTo>
                  <a:pt x="13645" y="51790"/>
                </a:lnTo>
                <a:lnTo>
                  <a:pt x="14303" y="50803"/>
                </a:lnTo>
                <a:lnTo>
                  <a:pt x="14961" y="49794"/>
                </a:lnTo>
                <a:lnTo>
                  <a:pt x="15597" y="48763"/>
                </a:lnTo>
                <a:lnTo>
                  <a:pt x="16233" y="47732"/>
                </a:lnTo>
                <a:lnTo>
                  <a:pt x="17440" y="45670"/>
                </a:lnTo>
                <a:lnTo>
                  <a:pt x="18646" y="43586"/>
                </a:lnTo>
                <a:lnTo>
                  <a:pt x="19831" y="41502"/>
                </a:lnTo>
                <a:lnTo>
                  <a:pt x="21037" y="39418"/>
                </a:lnTo>
                <a:lnTo>
                  <a:pt x="22265" y="37334"/>
                </a:lnTo>
                <a:lnTo>
                  <a:pt x="22902" y="36325"/>
                </a:lnTo>
                <a:lnTo>
                  <a:pt x="23538" y="35294"/>
                </a:lnTo>
                <a:lnTo>
                  <a:pt x="24218" y="34285"/>
                </a:lnTo>
                <a:lnTo>
                  <a:pt x="24898" y="33276"/>
                </a:lnTo>
                <a:lnTo>
                  <a:pt x="25578" y="32289"/>
                </a:lnTo>
                <a:lnTo>
                  <a:pt x="26302" y="31324"/>
                </a:lnTo>
                <a:lnTo>
                  <a:pt x="27047" y="30381"/>
                </a:lnTo>
                <a:lnTo>
                  <a:pt x="27793" y="29437"/>
                </a:lnTo>
                <a:lnTo>
                  <a:pt x="28583" y="28538"/>
                </a:lnTo>
                <a:lnTo>
                  <a:pt x="29395" y="27639"/>
                </a:lnTo>
                <a:lnTo>
                  <a:pt x="30228" y="26783"/>
                </a:lnTo>
                <a:lnTo>
                  <a:pt x="31084" y="25950"/>
                </a:lnTo>
                <a:lnTo>
                  <a:pt x="31983" y="25160"/>
                </a:lnTo>
                <a:lnTo>
                  <a:pt x="32904" y="24392"/>
                </a:lnTo>
                <a:lnTo>
                  <a:pt x="33847" y="23646"/>
                </a:lnTo>
                <a:lnTo>
                  <a:pt x="34835" y="22966"/>
                </a:lnTo>
                <a:lnTo>
                  <a:pt x="35405" y="22594"/>
                </a:lnTo>
                <a:lnTo>
                  <a:pt x="35975" y="22221"/>
                </a:lnTo>
                <a:lnTo>
                  <a:pt x="36567" y="21870"/>
                </a:lnTo>
                <a:lnTo>
                  <a:pt x="37160" y="21541"/>
                </a:lnTo>
                <a:lnTo>
                  <a:pt x="37752" y="21212"/>
                </a:lnTo>
                <a:lnTo>
                  <a:pt x="38366" y="20905"/>
                </a:lnTo>
                <a:lnTo>
                  <a:pt x="39595" y="20312"/>
                </a:lnTo>
                <a:lnTo>
                  <a:pt x="40845" y="19764"/>
                </a:lnTo>
                <a:lnTo>
                  <a:pt x="42117" y="19237"/>
                </a:lnTo>
                <a:lnTo>
                  <a:pt x="43389" y="18755"/>
                </a:lnTo>
                <a:lnTo>
                  <a:pt x="44684" y="18272"/>
                </a:lnTo>
                <a:lnTo>
                  <a:pt x="47272" y="17373"/>
                </a:lnTo>
                <a:lnTo>
                  <a:pt x="49882" y="16474"/>
                </a:lnTo>
                <a:lnTo>
                  <a:pt x="51198" y="16013"/>
                </a:lnTo>
                <a:lnTo>
                  <a:pt x="52493" y="15552"/>
                </a:lnTo>
                <a:lnTo>
                  <a:pt x="53765" y="15070"/>
                </a:lnTo>
                <a:lnTo>
                  <a:pt x="55059" y="14543"/>
                </a:lnTo>
                <a:lnTo>
                  <a:pt x="56287" y="14017"/>
                </a:lnTo>
                <a:lnTo>
                  <a:pt x="57538" y="13425"/>
                </a:lnTo>
                <a:lnTo>
                  <a:pt x="58744" y="12788"/>
                </a:lnTo>
                <a:lnTo>
                  <a:pt x="59358" y="12437"/>
                </a:lnTo>
                <a:lnTo>
                  <a:pt x="59951" y="12086"/>
                </a:lnTo>
                <a:lnTo>
                  <a:pt x="60543" y="11736"/>
                </a:lnTo>
                <a:lnTo>
                  <a:pt x="61113" y="11363"/>
                </a:lnTo>
                <a:lnTo>
                  <a:pt x="61684" y="10968"/>
                </a:lnTo>
                <a:lnTo>
                  <a:pt x="62254" y="10573"/>
                </a:lnTo>
                <a:lnTo>
                  <a:pt x="62802" y="10156"/>
                </a:lnTo>
                <a:lnTo>
                  <a:pt x="63329" y="9739"/>
                </a:lnTo>
                <a:lnTo>
                  <a:pt x="63855" y="9301"/>
                </a:lnTo>
                <a:lnTo>
                  <a:pt x="64360" y="8862"/>
                </a:lnTo>
                <a:lnTo>
                  <a:pt x="64864" y="8401"/>
                </a:lnTo>
                <a:lnTo>
                  <a:pt x="65347" y="7919"/>
                </a:lnTo>
                <a:lnTo>
                  <a:pt x="65807" y="7436"/>
                </a:lnTo>
                <a:lnTo>
                  <a:pt x="66246" y="6954"/>
                </a:lnTo>
                <a:lnTo>
                  <a:pt x="66663" y="6427"/>
                </a:lnTo>
                <a:lnTo>
                  <a:pt x="67080" y="5923"/>
                </a:lnTo>
                <a:lnTo>
                  <a:pt x="67453" y="5374"/>
                </a:lnTo>
                <a:lnTo>
                  <a:pt x="67826" y="4826"/>
                </a:lnTo>
                <a:lnTo>
                  <a:pt x="68155" y="4277"/>
                </a:lnTo>
                <a:lnTo>
                  <a:pt x="68484" y="3707"/>
                </a:lnTo>
                <a:lnTo>
                  <a:pt x="68769" y="3115"/>
                </a:lnTo>
                <a:lnTo>
                  <a:pt x="69032" y="2523"/>
                </a:lnTo>
                <a:lnTo>
                  <a:pt x="69295" y="1908"/>
                </a:lnTo>
                <a:lnTo>
                  <a:pt x="69493" y="1272"/>
                </a:lnTo>
                <a:lnTo>
                  <a:pt x="69690" y="636"/>
                </a:lnTo>
                <a:lnTo>
                  <a:pt x="6984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8" name="Google Shape;218;p4"/>
          <p:cNvGrpSpPr/>
          <p:nvPr/>
        </p:nvGrpSpPr>
        <p:grpSpPr>
          <a:xfrm flipH="1">
            <a:off x="252167" y="217834"/>
            <a:ext cx="1010067" cy="1078964"/>
            <a:chOff x="7402113" y="2596025"/>
            <a:chExt cx="757550" cy="809223"/>
          </a:xfrm>
        </p:grpSpPr>
        <p:sp>
          <p:nvSpPr>
            <p:cNvPr id="219" name="Google Shape;219;p4"/>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4"/>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4"/>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4"/>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4"/>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4"/>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4"/>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4"/>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4"/>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4"/>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4"/>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4"/>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4"/>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4"/>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4"/>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4"/>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4"/>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4"/>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4"/>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4"/>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4"/>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4"/>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4"/>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4"/>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4"/>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4"/>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 name="Google Shape;245;p4"/>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4"/>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4"/>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4"/>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4"/>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4"/>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4"/>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4"/>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4"/>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4"/>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4"/>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4"/>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4"/>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4"/>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4"/>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4"/>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4"/>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4"/>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3" name="Google Shape;263;p4"/>
          <p:cNvGrpSpPr/>
          <p:nvPr/>
        </p:nvGrpSpPr>
        <p:grpSpPr>
          <a:xfrm>
            <a:off x="11294834" y="3684267"/>
            <a:ext cx="797967" cy="751167"/>
            <a:chOff x="5732700" y="268150"/>
            <a:chExt cx="598475" cy="563375"/>
          </a:xfrm>
        </p:grpSpPr>
        <p:sp>
          <p:nvSpPr>
            <p:cNvPr id="264" name="Google Shape;264;p4"/>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4"/>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4"/>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4"/>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4"/>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4"/>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4"/>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4"/>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4"/>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4"/>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4"/>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4"/>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4"/>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7" name="Google Shape;277;p4"/>
          <p:cNvGrpSpPr/>
          <p:nvPr/>
        </p:nvGrpSpPr>
        <p:grpSpPr>
          <a:xfrm>
            <a:off x="293546" y="4868579"/>
            <a:ext cx="1010071" cy="614908"/>
            <a:chOff x="4910100" y="4618225"/>
            <a:chExt cx="1410450" cy="858650"/>
          </a:xfrm>
        </p:grpSpPr>
        <p:sp>
          <p:nvSpPr>
            <p:cNvPr id="278" name="Google Shape;278;p4"/>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4"/>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4"/>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4"/>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4"/>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4"/>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4"/>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4"/>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6" name="Google Shape;286;p4"/>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932947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2091"/>
        <p:cNvGrpSpPr/>
        <p:nvPr/>
      </p:nvGrpSpPr>
      <p:grpSpPr>
        <a:xfrm>
          <a:off x="0" y="0"/>
          <a:ext cx="0" cy="0"/>
          <a:chOff x="0" y="0"/>
          <a:chExt cx="0" cy="0"/>
        </a:xfrm>
      </p:grpSpPr>
      <p:sp>
        <p:nvSpPr>
          <p:cNvPr id="2092" name="Google Shape;2092;p23"/>
          <p:cNvSpPr txBox="1">
            <a:spLocks noGrp="1"/>
          </p:cNvSpPr>
          <p:nvPr>
            <p:ph type="title" hasCustomPrompt="1"/>
          </p:nvPr>
        </p:nvSpPr>
        <p:spPr>
          <a:xfrm>
            <a:off x="2609832" y="2702599"/>
            <a:ext cx="1828800" cy="487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3333" b="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93" name="Google Shape;2093;p23"/>
          <p:cNvSpPr txBox="1">
            <a:spLocks noGrp="1"/>
          </p:cNvSpPr>
          <p:nvPr>
            <p:ph type="subTitle" idx="1"/>
          </p:nvPr>
        </p:nvSpPr>
        <p:spPr>
          <a:xfrm>
            <a:off x="960032" y="4573317"/>
            <a:ext cx="5128400" cy="74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94" name="Google Shape;2094;p23"/>
          <p:cNvSpPr txBox="1">
            <a:spLocks noGrp="1"/>
          </p:cNvSpPr>
          <p:nvPr>
            <p:ph type="title" idx="2" hasCustomPrompt="1"/>
          </p:nvPr>
        </p:nvSpPr>
        <p:spPr>
          <a:xfrm>
            <a:off x="7753369" y="2702599"/>
            <a:ext cx="1828800" cy="487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3333" b="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095" name="Google Shape;2095;p23"/>
          <p:cNvSpPr txBox="1">
            <a:spLocks noGrp="1"/>
          </p:cNvSpPr>
          <p:nvPr>
            <p:ph type="subTitle" idx="3"/>
          </p:nvPr>
        </p:nvSpPr>
        <p:spPr>
          <a:xfrm>
            <a:off x="6103569" y="4573317"/>
            <a:ext cx="5128400" cy="748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400"/>
              <a:buFont typeface="PT Sans"/>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Font typeface="PT Sans"/>
              <a:buNone/>
              <a:defRPr sz="2800">
                <a:latin typeface="PT Sans"/>
                <a:ea typeface="PT Sans"/>
                <a:cs typeface="PT Sans"/>
                <a:sym typeface="PT Sans"/>
              </a:defRPr>
            </a:lvl4pPr>
            <a:lvl5pPr lvl="4" algn="ctr" rtl="0">
              <a:lnSpc>
                <a:spcPct val="100000"/>
              </a:lnSpc>
              <a:spcBef>
                <a:spcPts val="0"/>
              </a:spcBef>
              <a:spcAft>
                <a:spcPts val="0"/>
              </a:spcAft>
              <a:buSzPts val="2100"/>
              <a:buFont typeface="PT Sans"/>
              <a:buNone/>
              <a:defRPr sz="2800">
                <a:latin typeface="PT Sans"/>
                <a:ea typeface="PT Sans"/>
                <a:cs typeface="PT Sans"/>
                <a:sym typeface="PT Sans"/>
              </a:defRPr>
            </a:lvl5pPr>
            <a:lvl6pPr lvl="5" algn="ctr" rtl="0">
              <a:lnSpc>
                <a:spcPct val="100000"/>
              </a:lnSpc>
              <a:spcBef>
                <a:spcPts val="0"/>
              </a:spcBef>
              <a:spcAft>
                <a:spcPts val="0"/>
              </a:spcAft>
              <a:buSzPts val="2100"/>
              <a:buFont typeface="PT Sans"/>
              <a:buNone/>
              <a:defRPr sz="2800">
                <a:latin typeface="PT Sans"/>
                <a:ea typeface="PT Sans"/>
                <a:cs typeface="PT Sans"/>
                <a:sym typeface="PT Sans"/>
              </a:defRPr>
            </a:lvl6pPr>
            <a:lvl7pPr lvl="6" algn="ctr" rtl="0">
              <a:lnSpc>
                <a:spcPct val="100000"/>
              </a:lnSpc>
              <a:spcBef>
                <a:spcPts val="0"/>
              </a:spcBef>
              <a:spcAft>
                <a:spcPts val="0"/>
              </a:spcAft>
              <a:buSzPts val="2100"/>
              <a:buFont typeface="PT Sans"/>
              <a:buNone/>
              <a:defRPr sz="2800">
                <a:latin typeface="PT Sans"/>
                <a:ea typeface="PT Sans"/>
                <a:cs typeface="PT Sans"/>
                <a:sym typeface="PT Sans"/>
              </a:defRPr>
            </a:lvl7pPr>
            <a:lvl8pPr lvl="7" algn="ctr" rtl="0">
              <a:lnSpc>
                <a:spcPct val="100000"/>
              </a:lnSpc>
              <a:spcBef>
                <a:spcPts val="0"/>
              </a:spcBef>
              <a:spcAft>
                <a:spcPts val="0"/>
              </a:spcAft>
              <a:buSzPts val="2100"/>
              <a:buFont typeface="PT Sans"/>
              <a:buNone/>
              <a:defRPr sz="2800">
                <a:latin typeface="PT Sans"/>
                <a:ea typeface="PT Sans"/>
                <a:cs typeface="PT Sans"/>
                <a:sym typeface="PT Sans"/>
              </a:defRPr>
            </a:lvl8pPr>
            <a:lvl9pPr lvl="8" algn="ctr" rtl="0">
              <a:lnSpc>
                <a:spcPct val="100000"/>
              </a:lnSpc>
              <a:spcBef>
                <a:spcPts val="0"/>
              </a:spcBef>
              <a:spcAft>
                <a:spcPts val="0"/>
              </a:spcAft>
              <a:buSzPts val="2100"/>
              <a:buFont typeface="PT Sans"/>
              <a:buNone/>
              <a:defRPr sz="2800">
                <a:latin typeface="PT Sans"/>
                <a:ea typeface="PT Sans"/>
                <a:cs typeface="PT Sans"/>
                <a:sym typeface="PT Sans"/>
              </a:defRPr>
            </a:lvl9pPr>
          </a:lstStyle>
          <a:p>
            <a:endParaRPr/>
          </a:p>
        </p:txBody>
      </p:sp>
      <p:sp>
        <p:nvSpPr>
          <p:cNvPr id="2096" name="Google Shape;2096;p23"/>
          <p:cNvSpPr txBox="1">
            <a:spLocks noGrp="1"/>
          </p:cNvSpPr>
          <p:nvPr>
            <p:ph type="title" idx="4"/>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2097" name="Google Shape;2097;p23"/>
          <p:cNvSpPr txBox="1">
            <a:spLocks noGrp="1"/>
          </p:cNvSpPr>
          <p:nvPr>
            <p:ph type="subTitle" idx="5"/>
          </p:nvPr>
        </p:nvSpPr>
        <p:spPr>
          <a:xfrm>
            <a:off x="960032" y="4084367"/>
            <a:ext cx="51284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2pPr>
            <a:lvl3pPr lvl="2"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3pPr>
            <a:lvl4pPr lvl="3"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4pPr>
            <a:lvl5pPr lvl="4"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5pPr>
            <a:lvl6pPr lvl="5"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6pPr>
            <a:lvl7pPr lvl="6"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7pPr>
            <a:lvl8pPr lvl="7"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8pPr>
            <a:lvl9pPr lvl="8"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9pPr>
          </a:lstStyle>
          <a:p>
            <a:endParaRPr/>
          </a:p>
        </p:txBody>
      </p:sp>
      <p:sp>
        <p:nvSpPr>
          <p:cNvPr id="2098" name="Google Shape;2098;p23"/>
          <p:cNvSpPr txBox="1">
            <a:spLocks noGrp="1"/>
          </p:cNvSpPr>
          <p:nvPr>
            <p:ph type="subTitle" idx="6"/>
          </p:nvPr>
        </p:nvSpPr>
        <p:spPr>
          <a:xfrm>
            <a:off x="6103569" y="4084367"/>
            <a:ext cx="5128400" cy="487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Titillium Web"/>
              <a:buNone/>
              <a:defRPr sz="3333">
                <a:latin typeface="Baloo 2"/>
                <a:ea typeface="Baloo 2"/>
                <a:cs typeface="Baloo 2"/>
                <a:sym typeface="Baloo 2"/>
              </a:defRPr>
            </a:lvl1pPr>
            <a:lvl2pPr lvl="1"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2pPr>
            <a:lvl3pPr lvl="2"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3pPr>
            <a:lvl4pPr lvl="3"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4pPr>
            <a:lvl5pPr lvl="4"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5pPr>
            <a:lvl6pPr lvl="5"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6pPr>
            <a:lvl7pPr lvl="6"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7pPr>
            <a:lvl8pPr lvl="7"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8pPr>
            <a:lvl9pPr lvl="8" algn="ctr" rtl="0">
              <a:lnSpc>
                <a:spcPct val="100000"/>
              </a:lnSpc>
              <a:spcBef>
                <a:spcPts val="0"/>
              </a:spcBef>
              <a:spcAft>
                <a:spcPts val="0"/>
              </a:spcAft>
              <a:buSzPts val="2500"/>
              <a:buFont typeface="Titillium Web"/>
              <a:buNone/>
              <a:defRPr sz="3333">
                <a:latin typeface="Titillium Web"/>
                <a:ea typeface="Titillium Web"/>
                <a:cs typeface="Titillium Web"/>
                <a:sym typeface="Titillium Web"/>
              </a:defRPr>
            </a:lvl9pPr>
          </a:lstStyle>
          <a:p>
            <a:endParaRPr/>
          </a:p>
        </p:txBody>
      </p:sp>
      <p:sp>
        <p:nvSpPr>
          <p:cNvPr id="2099" name="Google Shape;2099;p23"/>
          <p:cNvSpPr/>
          <p:nvPr/>
        </p:nvSpPr>
        <p:spPr>
          <a:xfrm rot="-5400000">
            <a:off x="8931426" y="2937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00" name="Google Shape;2100;p23"/>
          <p:cNvSpPr/>
          <p:nvPr/>
        </p:nvSpPr>
        <p:spPr>
          <a:xfrm rot="5400000" flipH="1">
            <a:off x="-2506007" y="25060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01" name="Google Shape;2101;p23"/>
          <p:cNvGrpSpPr/>
          <p:nvPr/>
        </p:nvGrpSpPr>
        <p:grpSpPr>
          <a:xfrm>
            <a:off x="10252434" y="5743781"/>
            <a:ext cx="1394436" cy="1381161"/>
            <a:chOff x="3757075" y="4675675"/>
            <a:chExt cx="808900" cy="801200"/>
          </a:xfrm>
        </p:grpSpPr>
        <p:sp>
          <p:nvSpPr>
            <p:cNvPr id="2102" name="Google Shape;2102;p23"/>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23"/>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23"/>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23"/>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23"/>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23"/>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23"/>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23"/>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23"/>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23"/>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23"/>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23"/>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23"/>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23"/>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16" name="Google Shape;2116;p23"/>
          <p:cNvSpPr/>
          <p:nvPr/>
        </p:nvSpPr>
        <p:spPr>
          <a:xfrm>
            <a:off x="-362733" y="5705918"/>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17" name="Google Shape;2117;p23"/>
          <p:cNvGrpSpPr/>
          <p:nvPr/>
        </p:nvGrpSpPr>
        <p:grpSpPr>
          <a:xfrm>
            <a:off x="11027153" y="253643"/>
            <a:ext cx="542616" cy="359719"/>
            <a:chOff x="1360000" y="2360700"/>
            <a:chExt cx="481100" cy="318900"/>
          </a:xfrm>
        </p:grpSpPr>
        <p:sp>
          <p:nvSpPr>
            <p:cNvPr id="2118" name="Google Shape;2118;p23"/>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9" name="Google Shape;2119;p23"/>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0" name="Google Shape;2120;p23"/>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1" name="Google Shape;2121;p23"/>
          <p:cNvGrpSpPr/>
          <p:nvPr/>
        </p:nvGrpSpPr>
        <p:grpSpPr>
          <a:xfrm>
            <a:off x="804634" y="5970267"/>
            <a:ext cx="797967" cy="751167"/>
            <a:chOff x="5732700" y="268150"/>
            <a:chExt cx="598475" cy="563375"/>
          </a:xfrm>
        </p:grpSpPr>
        <p:sp>
          <p:nvSpPr>
            <p:cNvPr id="2122" name="Google Shape;2122;p23"/>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3" name="Google Shape;2123;p23"/>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23"/>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5" name="Google Shape;2125;p23"/>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6" name="Google Shape;2126;p23"/>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23"/>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8" name="Google Shape;2128;p23"/>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9" name="Google Shape;2129;p23"/>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0" name="Google Shape;2130;p23"/>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1" name="Google Shape;2131;p23"/>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2" name="Google Shape;2132;p23"/>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3" name="Google Shape;2133;p23"/>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23"/>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35" name="Google Shape;2135;p23"/>
          <p:cNvGrpSpPr/>
          <p:nvPr/>
        </p:nvGrpSpPr>
        <p:grpSpPr>
          <a:xfrm>
            <a:off x="360100" y="249967"/>
            <a:ext cx="1010067" cy="1078964"/>
            <a:chOff x="7402113" y="2596025"/>
            <a:chExt cx="757550" cy="809223"/>
          </a:xfrm>
        </p:grpSpPr>
        <p:sp>
          <p:nvSpPr>
            <p:cNvPr id="2136" name="Google Shape;2136;p23"/>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23"/>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23"/>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23"/>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23"/>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23"/>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23"/>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23"/>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23"/>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23"/>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23"/>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23"/>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23"/>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23"/>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23"/>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23"/>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23"/>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23"/>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23"/>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23"/>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23"/>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23"/>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23"/>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23"/>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23"/>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1" name="Google Shape;2161;p23"/>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2" name="Google Shape;2162;p23"/>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23"/>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4" name="Google Shape;2164;p23"/>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5" name="Google Shape;2165;p23"/>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2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7" name="Google Shape;2167;p23"/>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8" name="Google Shape;2168;p23"/>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23"/>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0" name="Google Shape;2170;p23"/>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1" name="Google Shape;2171;p23"/>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23"/>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23"/>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23"/>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23"/>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23"/>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7" name="Google Shape;2177;p23"/>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23"/>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23"/>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1376609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180"/>
        <p:cNvGrpSpPr/>
        <p:nvPr/>
      </p:nvGrpSpPr>
      <p:grpSpPr>
        <a:xfrm>
          <a:off x="0" y="0"/>
          <a:ext cx="0" cy="0"/>
          <a:chOff x="0" y="0"/>
          <a:chExt cx="0" cy="0"/>
        </a:xfrm>
      </p:grpSpPr>
      <p:sp>
        <p:nvSpPr>
          <p:cNvPr id="2181" name="Google Shape;2181;p24"/>
          <p:cNvSpPr txBox="1">
            <a:spLocks noGrp="1"/>
          </p:cNvSpPr>
          <p:nvPr>
            <p:ph type="title"/>
          </p:nvPr>
        </p:nvSpPr>
        <p:spPr>
          <a:xfrm>
            <a:off x="5468000" y="734741"/>
            <a:ext cx="5726400" cy="14576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500"/>
              <a:buNone/>
              <a:defRPr sz="10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182" name="Google Shape;2182;p24"/>
          <p:cNvSpPr txBox="1">
            <a:spLocks noGrp="1"/>
          </p:cNvSpPr>
          <p:nvPr>
            <p:ph type="subTitle" idx="1"/>
          </p:nvPr>
        </p:nvSpPr>
        <p:spPr>
          <a:xfrm>
            <a:off x="6614800" y="2199457"/>
            <a:ext cx="4579600" cy="12352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500"/>
              <a:buNone/>
              <a:defRPr/>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2183" name="Google Shape;2183;p24"/>
          <p:cNvSpPr/>
          <p:nvPr/>
        </p:nvSpPr>
        <p:spPr>
          <a:xfrm rot="-10799855">
            <a:off x="-97" y="173"/>
            <a:ext cx="5354400" cy="2298417"/>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84" name="Google Shape;2184;p24"/>
          <p:cNvSpPr/>
          <p:nvPr/>
        </p:nvSpPr>
        <p:spPr>
          <a:xfrm flipH="1">
            <a:off x="82" y="5156198"/>
            <a:ext cx="3964255" cy="1701831"/>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185" name="Google Shape;2185;p24"/>
          <p:cNvGrpSpPr/>
          <p:nvPr/>
        </p:nvGrpSpPr>
        <p:grpSpPr>
          <a:xfrm>
            <a:off x="253750" y="2427065"/>
            <a:ext cx="1394436" cy="1381161"/>
            <a:chOff x="3757075" y="4675675"/>
            <a:chExt cx="808900" cy="801200"/>
          </a:xfrm>
        </p:grpSpPr>
        <p:sp>
          <p:nvSpPr>
            <p:cNvPr id="2186" name="Google Shape;2186;p24"/>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24"/>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24"/>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24"/>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24"/>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24"/>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24"/>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24"/>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24"/>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24"/>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24"/>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24"/>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24"/>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24"/>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00" name="Google Shape;2200;p24"/>
          <p:cNvSpPr/>
          <p:nvPr/>
        </p:nvSpPr>
        <p:spPr>
          <a:xfrm rot="-4587007">
            <a:off x="11139447" y="4767053"/>
            <a:ext cx="1194808" cy="853329"/>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1" name="Google Shape;2201;p24"/>
          <p:cNvSpPr txBox="1"/>
          <p:nvPr/>
        </p:nvSpPr>
        <p:spPr>
          <a:xfrm>
            <a:off x="5919600" y="4584059"/>
            <a:ext cx="5274800" cy="946000"/>
          </a:xfrm>
          <a:prstGeom prst="rect">
            <a:avLst/>
          </a:prstGeom>
          <a:noFill/>
          <a:ln>
            <a:noFill/>
          </a:ln>
        </p:spPr>
        <p:txBody>
          <a:bodyPr spcFirstLastPara="1" wrap="square" lIns="121900" tIns="121900" rIns="121900" bIns="121900" anchor="ctr" anchorCtr="0">
            <a:noAutofit/>
          </a:bodyPr>
          <a:lstStyle/>
          <a:p>
            <a:pPr marL="0" lvl="0" indent="0" algn="r" rtl="0">
              <a:spcBef>
                <a:spcPts val="400"/>
              </a:spcBef>
              <a:spcAft>
                <a:spcPts val="0"/>
              </a:spcAft>
              <a:buNone/>
            </a:pPr>
            <a:r>
              <a:rPr lang="es" sz="1733">
                <a:solidFill>
                  <a:schemeClr val="lt1"/>
                </a:solidFill>
                <a:latin typeface="Manjari"/>
                <a:ea typeface="Manjari"/>
                <a:cs typeface="Manjari"/>
                <a:sym typeface="Manjari"/>
              </a:rPr>
              <a:t>CRÉDITOS: Esta plantilla para presentaciones es una creación de </a:t>
            </a:r>
            <a:r>
              <a:rPr lang="es" sz="1733" b="1">
                <a:solidFill>
                  <a:schemeClr val="lt1"/>
                </a:solidFill>
                <a:uFill>
                  <a:noFill/>
                </a:uFill>
                <a:latin typeface="Manjari"/>
                <a:ea typeface="Manjari"/>
                <a:cs typeface="Manjari"/>
                <a:sym typeface="Manjari"/>
                <a:hlinkClick r:id="rId2">
                  <a:extLst>
                    <a:ext uri="{A12FA001-AC4F-418D-AE19-62706E023703}">
                      <ahyp:hlinkClr xmlns:ahyp="http://schemas.microsoft.com/office/drawing/2018/hyperlinkcolor" val="tx"/>
                    </a:ext>
                  </a:extLst>
                </a:hlinkClick>
              </a:rPr>
              <a:t>Slidesgo</a:t>
            </a:r>
            <a:r>
              <a:rPr lang="es" sz="1733">
                <a:solidFill>
                  <a:schemeClr val="lt1"/>
                </a:solidFill>
                <a:latin typeface="Manjari"/>
                <a:ea typeface="Manjari"/>
                <a:cs typeface="Manjari"/>
                <a:sym typeface="Manjari"/>
              </a:rPr>
              <a:t>, e incluye iconos de </a:t>
            </a:r>
            <a:r>
              <a:rPr lang="es" sz="1733" b="1">
                <a:solidFill>
                  <a:schemeClr val="lt1"/>
                </a:solidFill>
                <a:uFill>
                  <a:noFill/>
                </a:uFill>
                <a:latin typeface="Manjari"/>
                <a:ea typeface="Manjari"/>
                <a:cs typeface="Manjari"/>
                <a:sym typeface="Manjari"/>
                <a:hlinkClick r:id="rId3">
                  <a:extLst>
                    <a:ext uri="{A12FA001-AC4F-418D-AE19-62706E023703}">
                      <ahyp:hlinkClr xmlns:ahyp="http://schemas.microsoft.com/office/drawing/2018/hyperlinkcolor" val="tx"/>
                    </a:ext>
                  </a:extLst>
                </a:hlinkClick>
              </a:rPr>
              <a:t>Flaticon</a:t>
            </a:r>
            <a:r>
              <a:rPr lang="es" sz="1733">
                <a:solidFill>
                  <a:schemeClr val="lt1"/>
                </a:solidFill>
                <a:latin typeface="Manjari"/>
                <a:ea typeface="Manjari"/>
                <a:cs typeface="Manjari"/>
                <a:sym typeface="Manjari"/>
              </a:rPr>
              <a:t> e infografías e imágenes de </a:t>
            </a:r>
            <a:r>
              <a:rPr lang="es" sz="1733" b="1">
                <a:solidFill>
                  <a:schemeClr val="lt1"/>
                </a:solidFill>
                <a:uFill>
                  <a:noFill/>
                </a:uFill>
                <a:latin typeface="Manjari"/>
                <a:ea typeface="Manjari"/>
                <a:cs typeface="Manjari"/>
                <a:sym typeface="Manjari"/>
                <a:hlinkClick r:id="rId4">
                  <a:extLst>
                    <a:ext uri="{A12FA001-AC4F-418D-AE19-62706E023703}">
                      <ahyp:hlinkClr xmlns:ahyp="http://schemas.microsoft.com/office/drawing/2018/hyperlinkcolor" val="tx"/>
                    </a:ext>
                  </a:extLst>
                </a:hlinkClick>
              </a:rPr>
              <a:t>Freepik</a:t>
            </a:r>
            <a:endParaRPr sz="1733">
              <a:solidFill>
                <a:schemeClr val="lt1"/>
              </a:solidFill>
              <a:latin typeface="Manjari"/>
              <a:ea typeface="Manjari"/>
              <a:cs typeface="Manjari"/>
              <a:sym typeface="Manjari"/>
            </a:endParaRPr>
          </a:p>
        </p:txBody>
      </p:sp>
      <p:grpSp>
        <p:nvGrpSpPr>
          <p:cNvPr id="2202" name="Google Shape;2202;p24"/>
          <p:cNvGrpSpPr/>
          <p:nvPr/>
        </p:nvGrpSpPr>
        <p:grpSpPr>
          <a:xfrm>
            <a:off x="11394034" y="1710067"/>
            <a:ext cx="797967" cy="751167"/>
            <a:chOff x="5732700" y="268150"/>
            <a:chExt cx="598475" cy="563375"/>
          </a:xfrm>
        </p:grpSpPr>
        <p:sp>
          <p:nvSpPr>
            <p:cNvPr id="2203" name="Google Shape;2203;p24"/>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24"/>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24"/>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24"/>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24"/>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24"/>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24"/>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24"/>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24"/>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24"/>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24"/>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24"/>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24"/>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16" name="Google Shape;2216;p24"/>
          <p:cNvGrpSpPr/>
          <p:nvPr/>
        </p:nvGrpSpPr>
        <p:grpSpPr>
          <a:xfrm>
            <a:off x="408353" y="719343"/>
            <a:ext cx="542616" cy="359719"/>
            <a:chOff x="1360000" y="2360700"/>
            <a:chExt cx="481100" cy="318900"/>
          </a:xfrm>
        </p:grpSpPr>
        <p:sp>
          <p:nvSpPr>
            <p:cNvPr id="2217" name="Google Shape;2217;p24"/>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24"/>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24"/>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296814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300"/>
        <p:cNvGrpSpPr/>
        <p:nvPr/>
      </p:nvGrpSpPr>
      <p:grpSpPr>
        <a:xfrm>
          <a:off x="0" y="0"/>
          <a:ext cx="0" cy="0"/>
          <a:chOff x="0" y="0"/>
          <a:chExt cx="0" cy="0"/>
        </a:xfrm>
      </p:grpSpPr>
      <p:sp>
        <p:nvSpPr>
          <p:cNvPr id="2301" name="Google Shape;2301;p26"/>
          <p:cNvSpPr/>
          <p:nvPr/>
        </p:nvSpPr>
        <p:spPr>
          <a:xfrm flipH="1">
            <a:off x="8660033" y="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02" name="Google Shape;2302;p26"/>
          <p:cNvSpPr/>
          <p:nvPr/>
        </p:nvSpPr>
        <p:spPr>
          <a:xfrm rot="10800000" flipH="1">
            <a:off x="0" y="4770767"/>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303" name="Google Shape;2303;p26"/>
          <p:cNvGrpSpPr/>
          <p:nvPr/>
        </p:nvGrpSpPr>
        <p:grpSpPr>
          <a:xfrm>
            <a:off x="10736013" y="5825113"/>
            <a:ext cx="1010071" cy="614908"/>
            <a:chOff x="4910100" y="4618225"/>
            <a:chExt cx="1410450" cy="858650"/>
          </a:xfrm>
        </p:grpSpPr>
        <p:sp>
          <p:nvSpPr>
            <p:cNvPr id="2304" name="Google Shape;2304;p26"/>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5" name="Google Shape;2305;p26"/>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26"/>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7" name="Google Shape;2307;p26"/>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8" name="Google Shape;2308;p26"/>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9" name="Google Shape;2309;p26"/>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0" name="Google Shape;2310;p26"/>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1" name="Google Shape;2311;p26"/>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2" name="Google Shape;2312;p26"/>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13" name="Google Shape;2313;p26"/>
          <p:cNvGrpSpPr/>
          <p:nvPr/>
        </p:nvGrpSpPr>
        <p:grpSpPr>
          <a:xfrm>
            <a:off x="252167" y="1614167"/>
            <a:ext cx="797967" cy="751167"/>
            <a:chOff x="5732700" y="268150"/>
            <a:chExt cx="598475" cy="563375"/>
          </a:xfrm>
        </p:grpSpPr>
        <p:sp>
          <p:nvSpPr>
            <p:cNvPr id="2314" name="Google Shape;2314;p26"/>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5" name="Google Shape;2315;p26"/>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6" name="Google Shape;2316;p26"/>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7" name="Google Shape;2317;p26"/>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8" name="Google Shape;2318;p26"/>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9" name="Google Shape;2319;p26"/>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0" name="Google Shape;2320;p26"/>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1" name="Google Shape;2321;p26"/>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2" name="Google Shape;2322;p26"/>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3" name="Google Shape;2323;p26"/>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4" name="Google Shape;2324;p26"/>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5" name="Google Shape;2325;p26"/>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6" name="Google Shape;2326;p26"/>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27" name="Google Shape;2327;p26"/>
          <p:cNvGrpSpPr/>
          <p:nvPr/>
        </p:nvGrpSpPr>
        <p:grpSpPr>
          <a:xfrm flipH="1">
            <a:off x="252167" y="217834"/>
            <a:ext cx="1010067" cy="1078964"/>
            <a:chOff x="7402113" y="2596025"/>
            <a:chExt cx="757550" cy="809223"/>
          </a:xfrm>
        </p:grpSpPr>
        <p:sp>
          <p:nvSpPr>
            <p:cNvPr id="2328" name="Google Shape;2328;p26"/>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9" name="Google Shape;2329;p26"/>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0" name="Google Shape;2330;p26"/>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1" name="Google Shape;2331;p26"/>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2" name="Google Shape;2332;p26"/>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3" name="Google Shape;2333;p26"/>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4" name="Google Shape;2334;p26"/>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5" name="Google Shape;2335;p26"/>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6" name="Google Shape;2336;p26"/>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7" name="Google Shape;2337;p26"/>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8" name="Google Shape;2338;p26"/>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9" name="Google Shape;2339;p26"/>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0" name="Google Shape;2340;p26"/>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1" name="Google Shape;2341;p26"/>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2" name="Google Shape;2342;p26"/>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3" name="Google Shape;2343;p26"/>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4" name="Google Shape;2344;p26"/>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5" name="Google Shape;2345;p26"/>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6" name="Google Shape;2346;p26"/>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7" name="Google Shape;2347;p26"/>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8" name="Google Shape;2348;p26"/>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9" name="Google Shape;2349;p26"/>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0" name="Google Shape;2350;p26"/>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1" name="Google Shape;2351;p26"/>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2" name="Google Shape;2352;p26"/>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3" name="Google Shape;2353;p26"/>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4" name="Google Shape;2354;p26"/>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5" name="Google Shape;2355;p26"/>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6" name="Google Shape;2356;p26"/>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7" name="Google Shape;2357;p26"/>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8" name="Google Shape;2358;p26"/>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9" name="Google Shape;2359;p26"/>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0" name="Google Shape;2360;p26"/>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1" name="Google Shape;2361;p26"/>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2" name="Google Shape;2362;p26"/>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3" name="Google Shape;2363;p26"/>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4" name="Google Shape;2364;p26"/>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5" name="Google Shape;2365;p26"/>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6" name="Google Shape;2366;p26"/>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7" name="Google Shape;2367;p26"/>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26"/>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26"/>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26"/>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26"/>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2" name="Google Shape;2372;p26"/>
          <p:cNvGrpSpPr/>
          <p:nvPr/>
        </p:nvGrpSpPr>
        <p:grpSpPr>
          <a:xfrm>
            <a:off x="6692272" y="5699732"/>
            <a:ext cx="1674889" cy="1153597"/>
            <a:chOff x="9429615" y="3446049"/>
            <a:chExt cx="1256167" cy="865198"/>
          </a:xfrm>
        </p:grpSpPr>
        <p:sp>
          <p:nvSpPr>
            <p:cNvPr id="2373" name="Google Shape;2373;p26"/>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26"/>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26"/>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26"/>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26"/>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8" name="Google Shape;2378;p26"/>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9" name="Google Shape;2379;p26"/>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26"/>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26"/>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26"/>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26"/>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26"/>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5" name="Google Shape;2385;p26"/>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6" name="Google Shape;2386;p26"/>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7" name="Google Shape;2387;p26"/>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8" name="Google Shape;2388;p26"/>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9" name="Google Shape;2389;p26"/>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0" name="Google Shape;2390;p26"/>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1" name="Google Shape;2391;p26"/>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2" name="Google Shape;2392;p26"/>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3" name="Google Shape;2393;p26"/>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4" name="Google Shape;2394;p26"/>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5" name="Google Shape;2395;p26"/>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6" name="Google Shape;2396;p26"/>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7" name="Google Shape;2397;p26"/>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8" name="Google Shape;2398;p26"/>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9" name="Google Shape;2399;p26"/>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0" name="Google Shape;2400;p26"/>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1" name="Google Shape;2401;p26"/>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2" name="Google Shape;2402;p26"/>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3" name="Google Shape;2403;p26"/>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4" name="Google Shape;2404;p26"/>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5" name="Google Shape;2405;p26"/>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6" name="Google Shape;2406;p26"/>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7" name="Google Shape;2407;p26"/>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8" name="Google Shape;2408;p26"/>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9" name="Google Shape;2409;p26"/>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0" name="Google Shape;2410;p26"/>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1" name="Google Shape;2411;p26"/>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2" name="Google Shape;2412;p26"/>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3" name="Google Shape;2413;p26"/>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4" name="Google Shape;2414;p26"/>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5" name="Google Shape;2415;p26"/>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6" name="Google Shape;2416;p26"/>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7" name="Google Shape;2417;p26"/>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8" name="Google Shape;2418;p26"/>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9" name="Google Shape;2419;p26"/>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0" name="Google Shape;2420;p26"/>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1" name="Google Shape;2421;p26"/>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2" name="Google Shape;2422;p26"/>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3" name="Google Shape;2423;p26"/>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4" name="Google Shape;2424;p26"/>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5" name="Google Shape;2425;p26"/>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6" name="Google Shape;2426;p26"/>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7" name="Google Shape;2427;p26"/>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8" name="Google Shape;2428;p26"/>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9" name="Google Shape;2429;p26"/>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0" name="Google Shape;2430;p26"/>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1" name="Google Shape;2431;p26"/>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2" name="Google Shape;2432;p26"/>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3" name="Google Shape;2433;p26"/>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4" name="Google Shape;2434;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5" name="Google Shape;2435;p26"/>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6" name="Google Shape;2436;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7" name="Google Shape;2437;p26"/>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8" name="Google Shape;2438;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9" name="Google Shape;2439;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0" name="Google Shape;244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1" name="Google Shape;2441;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2" name="Google Shape;2442;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3" name="Google Shape;2443;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4" name="Google Shape;2444;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5" name="Google Shape;2445;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6" name="Google Shape;2446;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7" name="Google Shape;2447;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8" name="Google Shape;2448;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9" name="Google Shape;2449;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0" name="Google Shape;245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1" name="Google Shape;2451;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2" name="Google Shape;2452;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3" name="Google Shape;2453;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4" name="Google Shape;2454;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5" name="Google Shape;2455;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6" name="Google Shape;2456;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7" name="Google Shape;2457;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8" name="Google Shape;2458;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9" name="Google Shape;2459;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0" name="Google Shape;2460;p26"/>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1" name="Google Shape;2461;p26"/>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2" name="Google Shape;2462;p26"/>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3" name="Google Shape;2463;p26"/>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4" name="Google Shape;2464;p26"/>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5" name="Google Shape;2465;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6" name="Google Shape;2466;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7" name="Google Shape;2467;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8" name="Google Shape;2468;p26"/>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9" name="Google Shape;2469;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0" name="Google Shape;247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1" name="Google Shape;2471;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2" name="Google Shape;2472;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3" name="Google Shape;2473;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4" name="Google Shape;2474;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5" name="Google Shape;2475;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6" name="Google Shape;2476;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7" name="Google Shape;2477;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8" name="Google Shape;2478;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9" name="Google Shape;2479;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0" name="Google Shape;2480;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1" name="Google Shape;2481;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2" name="Google Shape;2482;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3" name="Google Shape;2483;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4" name="Google Shape;2484;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5" name="Google Shape;2485;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6" name="Google Shape;2486;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7" name="Google Shape;2487;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8" name="Google Shape;2488;p26"/>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9" name="Google Shape;2489;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0" name="Google Shape;2490;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1" name="Google Shape;2491;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2" name="Google Shape;2492;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3" name="Google Shape;2493;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4" name="Google Shape;2494;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5" name="Google Shape;2495;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6" name="Google Shape;2496;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7" name="Google Shape;2497;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8" name="Google Shape;2498;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9" name="Google Shape;2499;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0" name="Google Shape;2500;p26"/>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1" name="Google Shape;2501;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2" name="Google Shape;2502;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3" name="Google Shape;2503;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4" name="Google Shape;2504;p26"/>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5" name="Google Shape;2505;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6" name="Google Shape;2506;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7" name="Google Shape;2507;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8" name="Google Shape;2508;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9" name="Google Shape;2509;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0" name="Google Shape;2510;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1" name="Google Shape;2511;p26"/>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2" name="Google Shape;2512;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3" name="Google Shape;2513;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4" name="Google Shape;2514;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5" name="Google Shape;2515;p26"/>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6" name="Google Shape;2516;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7" name="Google Shape;2517;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8" name="Google Shape;2518;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9" name="Google Shape;2519;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0" name="Google Shape;2520;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1" name="Google Shape;2521;p26"/>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2" name="Google Shape;2522;p26"/>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3" name="Google Shape;2523;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4" name="Google Shape;2524;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5" name="Google Shape;2525;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6" name="Google Shape;2526;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7" name="Google Shape;2527;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8" name="Google Shape;2528;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9" name="Google Shape;2529;p26"/>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0" name="Google Shape;2530;p26"/>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1" name="Google Shape;2531;p26"/>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2" name="Google Shape;2532;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3" name="Google Shape;2533;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4" name="Google Shape;2534;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5" name="Google Shape;2535;p26"/>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6" name="Google Shape;2536;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7" name="Google Shape;2537;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8" name="Google Shape;2538;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9" name="Google Shape;2539;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0" name="Google Shape;2540;p26"/>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1" name="Google Shape;2541;p26"/>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2" name="Google Shape;2542;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3" name="Google Shape;2543;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4" name="Google Shape;2544;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5" name="Google Shape;2545;p26"/>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6" name="Google Shape;2546;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7" name="Google Shape;2547;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8" name="Google Shape;2548;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9" name="Google Shape;2549;p26"/>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0" name="Google Shape;2550;p26"/>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1" name="Google Shape;2551;p26"/>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2" name="Google Shape;2552;p26"/>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3" name="Google Shape;2553;p26"/>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4" name="Google Shape;2554;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5" name="Google Shape;2555;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6" name="Google Shape;2556;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7" name="Google Shape;2557;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8" name="Google Shape;2558;p26"/>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9" name="Google Shape;2559;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0" name="Google Shape;2560;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1" name="Google Shape;2561;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2" name="Google Shape;2562;p26"/>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3" name="Google Shape;2563;p26"/>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4" name="Google Shape;2564;p26"/>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5" name="Google Shape;2565;p26"/>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6" name="Google Shape;2566;p26"/>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7" name="Google Shape;2567;p26"/>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8" name="Google Shape;2568;p26"/>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9" name="Google Shape;2569;p26"/>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0" name="Google Shape;2570;p26"/>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1" name="Google Shape;2571;p26"/>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2" name="Google Shape;2572;p26"/>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3" name="Google Shape;2573;p26"/>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4" name="Google Shape;2574;p26"/>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5" name="Google Shape;2575;p26"/>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6" name="Google Shape;2576;p26"/>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7" name="Google Shape;2577;p26"/>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8" name="Google Shape;2578;p26"/>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9" name="Google Shape;2579;p26"/>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0" name="Google Shape;2580;p26"/>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1" name="Google Shape;2581;p26"/>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2" name="Google Shape;2582;p26"/>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3" name="Google Shape;2583;p26"/>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4" name="Google Shape;2584;p26"/>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5" name="Google Shape;2585;p26"/>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6" name="Google Shape;2586;p26"/>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7" name="Google Shape;2587;p26"/>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8" name="Google Shape;2588;p26"/>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9" name="Google Shape;2589;p26"/>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0" name="Google Shape;2590;p26"/>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1" name="Google Shape;2591;p26"/>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2" name="Google Shape;2592;p26"/>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3" name="Google Shape;2593;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4" name="Google Shape;2594;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5" name="Google Shape;2595;p26"/>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6" name="Google Shape;2596;p26"/>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7" name="Google Shape;2597;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8" name="Google Shape;2598;p26"/>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9" name="Google Shape;2599;p26"/>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0" name="Google Shape;2600;p26"/>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1" name="Google Shape;2601;p26"/>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2" name="Google Shape;2602;p26"/>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3" name="Google Shape;2603;p26"/>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4" name="Google Shape;2604;p26"/>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5" name="Google Shape;2605;p26"/>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6" name="Google Shape;2606;p26"/>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7" name="Google Shape;2607;p26"/>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8" name="Google Shape;2608;p26"/>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9" name="Google Shape;2609;p26"/>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0" name="Google Shape;2610;p26"/>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1" name="Google Shape;2611;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2" name="Google Shape;2612;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3" name="Google Shape;2613;p26"/>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4" name="Google Shape;2614;p26"/>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5" name="Google Shape;2615;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6" name="Google Shape;2616;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7" name="Google Shape;2617;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8" name="Google Shape;2618;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9" name="Google Shape;2619;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0" name="Google Shape;2620;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1" name="Google Shape;2621;p26"/>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2" name="Google Shape;2622;p26"/>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3" name="Google Shape;2623;p26"/>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4" name="Google Shape;2624;p26"/>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624196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2290791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AEF4E6-815C-4794-8D8A-237FCAD0F659}" type="datetimeFigureOut">
              <a:rPr lang="en-US" smtClean="0"/>
              <a:t>10/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3222597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526903089"/>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4730046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AAEF4E6-815C-4794-8D8A-237FCAD0F659}" type="datetimeFigureOut">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0029587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8163593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AAEF4E6-815C-4794-8D8A-237FCAD0F659}" type="datetimeFigureOut">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0864546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87"/>
        <p:cNvGrpSpPr/>
        <p:nvPr/>
      </p:nvGrpSpPr>
      <p:grpSpPr>
        <a:xfrm>
          <a:off x="0" y="0"/>
          <a:ext cx="0" cy="0"/>
          <a:chOff x="0" y="0"/>
          <a:chExt cx="0" cy="0"/>
        </a:xfrm>
      </p:grpSpPr>
      <p:sp>
        <p:nvSpPr>
          <p:cNvPr id="288" name="Google Shape;288;p5"/>
          <p:cNvSpPr txBox="1">
            <a:spLocks noGrp="1"/>
          </p:cNvSpPr>
          <p:nvPr>
            <p:ph type="title"/>
          </p:nvPr>
        </p:nvSpPr>
        <p:spPr>
          <a:xfrm>
            <a:off x="1366551" y="3718292"/>
            <a:ext cx="3884400" cy="487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sz="3333"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9" name="Google Shape;289;p5"/>
          <p:cNvSpPr txBox="1">
            <a:spLocks noGrp="1"/>
          </p:cNvSpPr>
          <p:nvPr>
            <p:ph type="title" idx="2"/>
          </p:nvPr>
        </p:nvSpPr>
        <p:spPr>
          <a:xfrm>
            <a:off x="6941451" y="3718292"/>
            <a:ext cx="3884400" cy="487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sz="3333" b="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90" name="Google Shape;290;p5"/>
          <p:cNvSpPr txBox="1">
            <a:spLocks noGrp="1"/>
          </p:cNvSpPr>
          <p:nvPr>
            <p:ph type="subTitle" idx="1"/>
          </p:nvPr>
        </p:nvSpPr>
        <p:spPr>
          <a:xfrm>
            <a:off x="6941451" y="4210348"/>
            <a:ext cx="3884400" cy="975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91" name="Google Shape;291;p5"/>
          <p:cNvSpPr txBox="1">
            <a:spLocks noGrp="1"/>
          </p:cNvSpPr>
          <p:nvPr>
            <p:ph type="subTitle" idx="3"/>
          </p:nvPr>
        </p:nvSpPr>
        <p:spPr>
          <a:xfrm>
            <a:off x="1366151" y="4210369"/>
            <a:ext cx="3885200" cy="975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800"/>
              <a:buNone/>
              <a:defRPr b="0"/>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92" name="Google Shape;292;p5"/>
          <p:cNvSpPr txBox="1">
            <a:spLocks noGrp="1"/>
          </p:cNvSpPr>
          <p:nvPr>
            <p:ph type="title" idx="4"/>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sz="4667"/>
            </a:lvl1pPr>
            <a:lvl2pPr lvl="1" algn="ctr" rtl="0">
              <a:spcBef>
                <a:spcPts val="0"/>
              </a:spcBef>
              <a:spcAft>
                <a:spcPts val="0"/>
              </a:spcAft>
              <a:buClr>
                <a:schemeClr val="lt1"/>
              </a:buClr>
              <a:buSzPts val="3500"/>
              <a:buNone/>
              <a:defRPr>
                <a:solidFill>
                  <a:schemeClr val="lt1"/>
                </a:solidFill>
              </a:defRPr>
            </a:lvl2pPr>
            <a:lvl3pPr lvl="2" algn="ctr" rtl="0">
              <a:spcBef>
                <a:spcPts val="0"/>
              </a:spcBef>
              <a:spcAft>
                <a:spcPts val="0"/>
              </a:spcAft>
              <a:buClr>
                <a:schemeClr val="lt1"/>
              </a:buClr>
              <a:buSzPts val="3500"/>
              <a:buNone/>
              <a:defRPr>
                <a:solidFill>
                  <a:schemeClr val="lt1"/>
                </a:solidFill>
              </a:defRPr>
            </a:lvl3pPr>
            <a:lvl4pPr lvl="3" algn="ctr" rtl="0">
              <a:spcBef>
                <a:spcPts val="0"/>
              </a:spcBef>
              <a:spcAft>
                <a:spcPts val="0"/>
              </a:spcAft>
              <a:buClr>
                <a:schemeClr val="lt1"/>
              </a:buClr>
              <a:buSzPts val="3500"/>
              <a:buNone/>
              <a:defRPr>
                <a:solidFill>
                  <a:schemeClr val="lt1"/>
                </a:solidFill>
              </a:defRPr>
            </a:lvl4pPr>
            <a:lvl5pPr lvl="4" algn="ctr" rtl="0">
              <a:spcBef>
                <a:spcPts val="0"/>
              </a:spcBef>
              <a:spcAft>
                <a:spcPts val="0"/>
              </a:spcAft>
              <a:buClr>
                <a:schemeClr val="lt1"/>
              </a:buClr>
              <a:buSzPts val="3500"/>
              <a:buNone/>
              <a:defRPr>
                <a:solidFill>
                  <a:schemeClr val="lt1"/>
                </a:solidFill>
              </a:defRPr>
            </a:lvl5pPr>
            <a:lvl6pPr lvl="5" algn="ctr" rtl="0">
              <a:spcBef>
                <a:spcPts val="0"/>
              </a:spcBef>
              <a:spcAft>
                <a:spcPts val="0"/>
              </a:spcAft>
              <a:buClr>
                <a:schemeClr val="lt1"/>
              </a:buClr>
              <a:buSzPts val="3500"/>
              <a:buNone/>
              <a:defRPr>
                <a:solidFill>
                  <a:schemeClr val="lt1"/>
                </a:solidFill>
              </a:defRPr>
            </a:lvl6pPr>
            <a:lvl7pPr lvl="6" algn="ctr" rtl="0">
              <a:spcBef>
                <a:spcPts val="0"/>
              </a:spcBef>
              <a:spcAft>
                <a:spcPts val="0"/>
              </a:spcAft>
              <a:buClr>
                <a:schemeClr val="lt1"/>
              </a:buClr>
              <a:buSzPts val="3500"/>
              <a:buNone/>
              <a:defRPr>
                <a:solidFill>
                  <a:schemeClr val="lt1"/>
                </a:solidFill>
              </a:defRPr>
            </a:lvl7pPr>
            <a:lvl8pPr lvl="7" algn="ctr" rtl="0">
              <a:spcBef>
                <a:spcPts val="0"/>
              </a:spcBef>
              <a:spcAft>
                <a:spcPts val="0"/>
              </a:spcAft>
              <a:buClr>
                <a:schemeClr val="lt1"/>
              </a:buClr>
              <a:buSzPts val="3500"/>
              <a:buNone/>
              <a:defRPr>
                <a:solidFill>
                  <a:schemeClr val="lt1"/>
                </a:solidFill>
              </a:defRPr>
            </a:lvl8pPr>
            <a:lvl9pPr lvl="8" algn="ctr" rtl="0">
              <a:spcBef>
                <a:spcPts val="0"/>
              </a:spcBef>
              <a:spcAft>
                <a:spcPts val="0"/>
              </a:spcAft>
              <a:buClr>
                <a:schemeClr val="lt1"/>
              </a:buClr>
              <a:buSzPts val="3500"/>
              <a:buNone/>
              <a:defRPr>
                <a:solidFill>
                  <a:schemeClr val="lt1"/>
                </a:solidFill>
              </a:defRPr>
            </a:lvl9pPr>
          </a:lstStyle>
          <a:p>
            <a:endParaRPr/>
          </a:p>
        </p:txBody>
      </p:sp>
      <p:sp>
        <p:nvSpPr>
          <p:cNvPr id="293" name="Google Shape;293;p5"/>
          <p:cNvSpPr/>
          <p:nvPr/>
        </p:nvSpPr>
        <p:spPr>
          <a:xfrm>
            <a:off x="9485839" y="6330161"/>
            <a:ext cx="149151" cy="64216"/>
          </a:xfrm>
          <a:custGeom>
            <a:avLst/>
            <a:gdLst/>
            <a:ahLst/>
            <a:cxnLst/>
            <a:rect l="l" t="t" r="r" b="b"/>
            <a:pathLst>
              <a:path w="2966" h="1277" fill="none" extrusionOk="0">
                <a:moveTo>
                  <a:pt x="0" y="19"/>
                </a:moveTo>
                <a:lnTo>
                  <a:pt x="0" y="19"/>
                </a:lnTo>
                <a:lnTo>
                  <a:pt x="0" y="19"/>
                </a:lnTo>
                <a:lnTo>
                  <a:pt x="601" y="0"/>
                </a:lnTo>
                <a:lnTo>
                  <a:pt x="601" y="0"/>
                </a:lnTo>
                <a:lnTo>
                  <a:pt x="1220" y="19"/>
                </a:lnTo>
                <a:lnTo>
                  <a:pt x="1802" y="75"/>
                </a:lnTo>
                <a:lnTo>
                  <a:pt x="1802" y="75"/>
                </a:lnTo>
                <a:lnTo>
                  <a:pt x="2121" y="113"/>
                </a:lnTo>
                <a:lnTo>
                  <a:pt x="2308" y="150"/>
                </a:lnTo>
                <a:lnTo>
                  <a:pt x="2496" y="188"/>
                </a:lnTo>
                <a:lnTo>
                  <a:pt x="2684" y="263"/>
                </a:lnTo>
                <a:lnTo>
                  <a:pt x="2759" y="319"/>
                </a:lnTo>
                <a:lnTo>
                  <a:pt x="2834" y="376"/>
                </a:lnTo>
                <a:lnTo>
                  <a:pt x="2890" y="432"/>
                </a:lnTo>
                <a:lnTo>
                  <a:pt x="2928" y="507"/>
                </a:lnTo>
                <a:lnTo>
                  <a:pt x="2946" y="582"/>
                </a:lnTo>
                <a:lnTo>
                  <a:pt x="2965" y="676"/>
                </a:lnTo>
                <a:lnTo>
                  <a:pt x="2965" y="676"/>
                </a:lnTo>
                <a:lnTo>
                  <a:pt x="2965" y="770"/>
                </a:lnTo>
                <a:lnTo>
                  <a:pt x="2928" y="864"/>
                </a:lnTo>
                <a:lnTo>
                  <a:pt x="2890" y="976"/>
                </a:lnTo>
                <a:lnTo>
                  <a:pt x="2834" y="1089"/>
                </a:lnTo>
                <a:lnTo>
                  <a:pt x="2834" y="1089"/>
                </a:lnTo>
                <a:lnTo>
                  <a:pt x="2796" y="1126"/>
                </a:lnTo>
                <a:lnTo>
                  <a:pt x="2740" y="1183"/>
                </a:lnTo>
                <a:lnTo>
                  <a:pt x="2665" y="1201"/>
                </a:lnTo>
                <a:lnTo>
                  <a:pt x="2590" y="1239"/>
                </a:lnTo>
                <a:lnTo>
                  <a:pt x="2402" y="1258"/>
                </a:lnTo>
                <a:lnTo>
                  <a:pt x="2177" y="1276"/>
                </a:lnTo>
                <a:lnTo>
                  <a:pt x="2177" y="1276"/>
                </a:lnTo>
                <a:lnTo>
                  <a:pt x="1896" y="1258"/>
                </a:lnTo>
                <a:lnTo>
                  <a:pt x="1614" y="1220"/>
                </a:lnTo>
                <a:lnTo>
                  <a:pt x="1389" y="1183"/>
                </a:lnTo>
                <a:lnTo>
                  <a:pt x="1220" y="1145"/>
                </a:lnTo>
                <a:lnTo>
                  <a:pt x="1220" y="1145"/>
                </a:lnTo>
                <a:lnTo>
                  <a:pt x="976" y="1051"/>
                </a:lnTo>
                <a:lnTo>
                  <a:pt x="770" y="939"/>
                </a:lnTo>
                <a:lnTo>
                  <a:pt x="601" y="826"/>
                </a:lnTo>
                <a:lnTo>
                  <a:pt x="432" y="676"/>
                </a:lnTo>
                <a:lnTo>
                  <a:pt x="301" y="526"/>
                </a:lnTo>
                <a:lnTo>
                  <a:pt x="169" y="376"/>
                </a:lnTo>
                <a:lnTo>
                  <a:pt x="75" y="207"/>
                </a:lnTo>
                <a:lnTo>
                  <a:pt x="0" y="19"/>
                </a:lnTo>
                <a:lnTo>
                  <a:pt x="0" y="19"/>
                </a:lnTo>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4" name="Google Shape;294;p5"/>
          <p:cNvSpPr/>
          <p:nvPr/>
        </p:nvSpPr>
        <p:spPr>
          <a:xfrm>
            <a:off x="8459147" y="6520743"/>
            <a:ext cx="29317" cy="88756"/>
          </a:xfrm>
          <a:custGeom>
            <a:avLst/>
            <a:gdLst/>
            <a:ahLst/>
            <a:cxnLst/>
            <a:rect l="l" t="t" r="r" b="b"/>
            <a:pathLst>
              <a:path w="583" h="1765" fill="none" extrusionOk="0">
                <a:moveTo>
                  <a:pt x="1" y="1765"/>
                </a:moveTo>
                <a:lnTo>
                  <a:pt x="1" y="1765"/>
                </a:lnTo>
                <a:lnTo>
                  <a:pt x="1" y="1521"/>
                </a:lnTo>
                <a:lnTo>
                  <a:pt x="1" y="1277"/>
                </a:lnTo>
                <a:lnTo>
                  <a:pt x="39" y="1052"/>
                </a:lnTo>
                <a:lnTo>
                  <a:pt x="95" y="808"/>
                </a:lnTo>
                <a:lnTo>
                  <a:pt x="170" y="583"/>
                </a:lnTo>
                <a:lnTo>
                  <a:pt x="264" y="376"/>
                </a:lnTo>
                <a:lnTo>
                  <a:pt x="414" y="170"/>
                </a:lnTo>
                <a:lnTo>
                  <a:pt x="583" y="1"/>
                </a:lnTo>
                <a:lnTo>
                  <a:pt x="583" y="1"/>
                </a:lnTo>
                <a:lnTo>
                  <a:pt x="470" y="170"/>
                </a:lnTo>
                <a:lnTo>
                  <a:pt x="376" y="339"/>
                </a:lnTo>
                <a:lnTo>
                  <a:pt x="282" y="508"/>
                </a:lnTo>
                <a:lnTo>
                  <a:pt x="207" y="695"/>
                </a:lnTo>
                <a:lnTo>
                  <a:pt x="95" y="1052"/>
                </a:lnTo>
                <a:lnTo>
                  <a:pt x="39" y="1389"/>
                </a:lnTo>
                <a:lnTo>
                  <a:pt x="39" y="1389"/>
                </a:lnTo>
                <a:lnTo>
                  <a:pt x="20" y="1577"/>
                </a:lnTo>
                <a:lnTo>
                  <a:pt x="1" y="1765"/>
                </a:lnTo>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5" name="Google Shape;295;p5"/>
          <p:cNvSpPr/>
          <p:nvPr/>
        </p:nvSpPr>
        <p:spPr>
          <a:xfrm flipH="1">
            <a:off x="-151" y="5199310"/>
            <a:ext cx="3884449" cy="166747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6" name="Google Shape;296;p5"/>
          <p:cNvSpPr/>
          <p:nvPr/>
        </p:nvSpPr>
        <p:spPr>
          <a:xfrm rot="-5400000">
            <a:off x="9416049" y="1103010"/>
            <a:ext cx="3884449" cy="166747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97" name="Google Shape;297;p5"/>
          <p:cNvGrpSpPr/>
          <p:nvPr/>
        </p:nvGrpSpPr>
        <p:grpSpPr>
          <a:xfrm>
            <a:off x="488167" y="409781"/>
            <a:ext cx="1394436" cy="1381161"/>
            <a:chOff x="3757075" y="4675675"/>
            <a:chExt cx="808900" cy="801200"/>
          </a:xfrm>
        </p:grpSpPr>
        <p:sp>
          <p:nvSpPr>
            <p:cNvPr id="298" name="Google Shape;298;p5"/>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9" name="Google Shape;299;p5"/>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5"/>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5"/>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5"/>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5"/>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5"/>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5"/>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5"/>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5"/>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5"/>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5"/>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5"/>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5"/>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12" name="Google Shape;312;p5"/>
          <p:cNvSpPr/>
          <p:nvPr/>
        </p:nvSpPr>
        <p:spPr>
          <a:xfrm rot="3610276">
            <a:off x="56393" y="4487663"/>
            <a:ext cx="1194744" cy="853284"/>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13" name="Google Shape;313;p5"/>
          <p:cNvGrpSpPr/>
          <p:nvPr/>
        </p:nvGrpSpPr>
        <p:grpSpPr>
          <a:xfrm>
            <a:off x="500719" y="509065"/>
            <a:ext cx="641485" cy="557376"/>
            <a:chOff x="4126775" y="1402700"/>
            <a:chExt cx="849425" cy="738050"/>
          </a:xfrm>
        </p:grpSpPr>
        <p:sp>
          <p:nvSpPr>
            <p:cNvPr id="314" name="Google Shape;314;p5"/>
            <p:cNvSpPr/>
            <p:nvPr/>
          </p:nvSpPr>
          <p:spPr>
            <a:xfrm>
              <a:off x="4126775" y="1402700"/>
              <a:ext cx="849425" cy="738050"/>
            </a:xfrm>
            <a:custGeom>
              <a:avLst/>
              <a:gdLst/>
              <a:ahLst/>
              <a:cxnLst/>
              <a:rect l="l" t="t" r="r" b="b"/>
              <a:pathLst>
                <a:path w="33977" h="29522" extrusionOk="0">
                  <a:moveTo>
                    <a:pt x="15990" y="1239"/>
                  </a:moveTo>
                  <a:lnTo>
                    <a:pt x="32516" y="7394"/>
                  </a:lnTo>
                  <a:lnTo>
                    <a:pt x="26361" y="23957"/>
                  </a:lnTo>
                  <a:lnTo>
                    <a:pt x="17987" y="28283"/>
                  </a:lnTo>
                  <a:lnTo>
                    <a:pt x="1461" y="22127"/>
                  </a:lnTo>
                  <a:lnTo>
                    <a:pt x="7617" y="5564"/>
                  </a:lnTo>
                  <a:lnTo>
                    <a:pt x="15990" y="1239"/>
                  </a:lnTo>
                  <a:close/>
                  <a:moveTo>
                    <a:pt x="15917" y="0"/>
                  </a:moveTo>
                  <a:lnTo>
                    <a:pt x="6711" y="4751"/>
                  </a:lnTo>
                  <a:lnTo>
                    <a:pt x="1" y="22793"/>
                  </a:lnTo>
                  <a:lnTo>
                    <a:pt x="18061" y="29521"/>
                  </a:lnTo>
                  <a:lnTo>
                    <a:pt x="27266" y="24770"/>
                  </a:lnTo>
                  <a:lnTo>
                    <a:pt x="33977" y="6729"/>
                  </a:lnTo>
                  <a:lnTo>
                    <a:pt x="1591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5"/>
            <p:cNvSpPr/>
            <p:nvPr/>
          </p:nvSpPr>
          <p:spPr>
            <a:xfrm>
              <a:off x="4291750" y="1517300"/>
              <a:ext cx="680300" cy="190875"/>
            </a:xfrm>
            <a:custGeom>
              <a:avLst/>
              <a:gdLst/>
              <a:ahLst/>
              <a:cxnLst/>
              <a:rect l="l" t="t" r="r" b="b"/>
              <a:pathLst>
                <a:path w="27212" h="7635" extrusionOk="0">
                  <a:moveTo>
                    <a:pt x="537" y="0"/>
                  </a:moveTo>
                  <a:lnTo>
                    <a:pt x="426" y="19"/>
                  </a:lnTo>
                  <a:lnTo>
                    <a:pt x="334" y="56"/>
                  </a:lnTo>
                  <a:lnTo>
                    <a:pt x="241" y="111"/>
                  </a:lnTo>
                  <a:lnTo>
                    <a:pt x="149" y="185"/>
                  </a:lnTo>
                  <a:lnTo>
                    <a:pt x="93" y="278"/>
                  </a:lnTo>
                  <a:lnTo>
                    <a:pt x="38" y="370"/>
                  </a:lnTo>
                  <a:lnTo>
                    <a:pt x="1" y="481"/>
                  </a:lnTo>
                  <a:lnTo>
                    <a:pt x="1" y="592"/>
                  </a:lnTo>
                  <a:lnTo>
                    <a:pt x="19" y="703"/>
                  </a:lnTo>
                  <a:lnTo>
                    <a:pt x="56" y="814"/>
                  </a:lnTo>
                  <a:lnTo>
                    <a:pt x="112" y="906"/>
                  </a:lnTo>
                  <a:lnTo>
                    <a:pt x="186" y="999"/>
                  </a:lnTo>
                  <a:lnTo>
                    <a:pt x="260" y="1054"/>
                  </a:lnTo>
                  <a:lnTo>
                    <a:pt x="371" y="1110"/>
                  </a:lnTo>
                  <a:lnTo>
                    <a:pt x="17895" y="7635"/>
                  </a:lnTo>
                  <a:lnTo>
                    <a:pt x="26916" y="2977"/>
                  </a:lnTo>
                  <a:lnTo>
                    <a:pt x="27008" y="2921"/>
                  </a:lnTo>
                  <a:lnTo>
                    <a:pt x="27082" y="2847"/>
                  </a:lnTo>
                  <a:lnTo>
                    <a:pt x="27156" y="2755"/>
                  </a:lnTo>
                  <a:lnTo>
                    <a:pt x="27193" y="2644"/>
                  </a:lnTo>
                  <a:lnTo>
                    <a:pt x="27211" y="2551"/>
                  </a:lnTo>
                  <a:lnTo>
                    <a:pt x="27211" y="2441"/>
                  </a:lnTo>
                  <a:lnTo>
                    <a:pt x="27193" y="2330"/>
                  </a:lnTo>
                  <a:lnTo>
                    <a:pt x="27156" y="2219"/>
                  </a:lnTo>
                  <a:lnTo>
                    <a:pt x="27100" y="2126"/>
                  </a:lnTo>
                  <a:lnTo>
                    <a:pt x="27008" y="2034"/>
                  </a:lnTo>
                  <a:lnTo>
                    <a:pt x="26916" y="1978"/>
                  </a:lnTo>
                  <a:lnTo>
                    <a:pt x="26823" y="1941"/>
                  </a:lnTo>
                  <a:lnTo>
                    <a:pt x="26712" y="1904"/>
                  </a:lnTo>
                  <a:lnTo>
                    <a:pt x="26601" y="1904"/>
                  </a:lnTo>
                  <a:lnTo>
                    <a:pt x="26490" y="1923"/>
                  </a:lnTo>
                  <a:lnTo>
                    <a:pt x="26379" y="1978"/>
                  </a:lnTo>
                  <a:lnTo>
                    <a:pt x="17821" y="6396"/>
                  </a:lnTo>
                  <a:lnTo>
                    <a:pt x="759" y="37"/>
                  </a:lnTo>
                  <a:lnTo>
                    <a:pt x="648" y="19"/>
                  </a:lnTo>
                  <a:lnTo>
                    <a:pt x="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5"/>
            <p:cNvSpPr/>
            <p:nvPr/>
          </p:nvSpPr>
          <p:spPr>
            <a:xfrm>
              <a:off x="4563025" y="1678575"/>
              <a:ext cx="189500" cy="460775"/>
            </a:xfrm>
            <a:custGeom>
              <a:avLst/>
              <a:gdLst/>
              <a:ahLst/>
              <a:cxnLst/>
              <a:rect l="l" t="t" r="r" b="b"/>
              <a:pathLst>
                <a:path w="7580" h="18431" extrusionOk="0">
                  <a:moveTo>
                    <a:pt x="6988" y="1"/>
                  </a:moveTo>
                  <a:lnTo>
                    <a:pt x="6877" y="19"/>
                  </a:lnTo>
                  <a:lnTo>
                    <a:pt x="6785" y="38"/>
                  </a:lnTo>
                  <a:lnTo>
                    <a:pt x="6674" y="93"/>
                  </a:lnTo>
                  <a:lnTo>
                    <a:pt x="6600" y="167"/>
                  </a:lnTo>
                  <a:lnTo>
                    <a:pt x="6526" y="260"/>
                  </a:lnTo>
                  <a:lnTo>
                    <a:pt x="6489" y="371"/>
                  </a:lnTo>
                  <a:lnTo>
                    <a:pt x="38" y="17654"/>
                  </a:lnTo>
                  <a:lnTo>
                    <a:pt x="19" y="17784"/>
                  </a:lnTo>
                  <a:lnTo>
                    <a:pt x="1" y="17895"/>
                  </a:lnTo>
                  <a:lnTo>
                    <a:pt x="19" y="17987"/>
                  </a:lnTo>
                  <a:lnTo>
                    <a:pt x="56" y="18098"/>
                  </a:lnTo>
                  <a:lnTo>
                    <a:pt x="112" y="18190"/>
                  </a:lnTo>
                  <a:lnTo>
                    <a:pt x="186" y="18283"/>
                  </a:lnTo>
                  <a:lnTo>
                    <a:pt x="278" y="18338"/>
                  </a:lnTo>
                  <a:lnTo>
                    <a:pt x="370" y="18394"/>
                  </a:lnTo>
                  <a:lnTo>
                    <a:pt x="481" y="18431"/>
                  </a:lnTo>
                  <a:lnTo>
                    <a:pt x="666" y="18431"/>
                  </a:lnTo>
                  <a:lnTo>
                    <a:pt x="740" y="18412"/>
                  </a:lnTo>
                  <a:lnTo>
                    <a:pt x="814" y="18375"/>
                  </a:lnTo>
                  <a:lnTo>
                    <a:pt x="888" y="18338"/>
                  </a:lnTo>
                  <a:lnTo>
                    <a:pt x="962" y="18283"/>
                  </a:lnTo>
                  <a:lnTo>
                    <a:pt x="1017" y="18209"/>
                  </a:lnTo>
                  <a:lnTo>
                    <a:pt x="1073" y="18135"/>
                  </a:lnTo>
                  <a:lnTo>
                    <a:pt x="1110" y="18061"/>
                  </a:lnTo>
                  <a:lnTo>
                    <a:pt x="7543" y="759"/>
                  </a:lnTo>
                  <a:lnTo>
                    <a:pt x="7580" y="648"/>
                  </a:lnTo>
                  <a:lnTo>
                    <a:pt x="7580" y="537"/>
                  </a:lnTo>
                  <a:lnTo>
                    <a:pt x="7561" y="426"/>
                  </a:lnTo>
                  <a:lnTo>
                    <a:pt x="7524" y="334"/>
                  </a:lnTo>
                  <a:lnTo>
                    <a:pt x="7469" y="241"/>
                  </a:lnTo>
                  <a:lnTo>
                    <a:pt x="7413" y="149"/>
                  </a:lnTo>
                  <a:lnTo>
                    <a:pt x="7321" y="75"/>
                  </a:lnTo>
                  <a:lnTo>
                    <a:pt x="7210" y="38"/>
                  </a:lnTo>
                  <a:lnTo>
                    <a:pt x="709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5"/>
            <p:cNvSpPr/>
            <p:nvPr/>
          </p:nvSpPr>
          <p:spPr>
            <a:xfrm>
              <a:off x="4756200" y="1987750"/>
              <a:ext cx="55025" cy="38375"/>
            </a:xfrm>
            <a:custGeom>
              <a:avLst/>
              <a:gdLst/>
              <a:ahLst/>
              <a:cxnLst/>
              <a:rect l="l" t="t" r="r" b="b"/>
              <a:pathLst>
                <a:path w="2201" h="1535" extrusionOk="0">
                  <a:moveTo>
                    <a:pt x="444" y="1"/>
                  </a:moveTo>
                  <a:lnTo>
                    <a:pt x="333" y="38"/>
                  </a:lnTo>
                  <a:lnTo>
                    <a:pt x="241" y="93"/>
                  </a:lnTo>
                  <a:lnTo>
                    <a:pt x="149" y="167"/>
                  </a:lnTo>
                  <a:lnTo>
                    <a:pt x="93" y="259"/>
                  </a:lnTo>
                  <a:lnTo>
                    <a:pt x="38" y="370"/>
                  </a:lnTo>
                  <a:lnTo>
                    <a:pt x="1" y="481"/>
                  </a:lnTo>
                  <a:lnTo>
                    <a:pt x="1" y="592"/>
                  </a:lnTo>
                  <a:lnTo>
                    <a:pt x="19" y="703"/>
                  </a:lnTo>
                  <a:lnTo>
                    <a:pt x="56" y="795"/>
                  </a:lnTo>
                  <a:lnTo>
                    <a:pt x="112" y="888"/>
                  </a:lnTo>
                  <a:lnTo>
                    <a:pt x="185" y="980"/>
                  </a:lnTo>
                  <a:lnTo>
                    <a:pt x="278" y="1054"/>
                  </a:lnTo>
                  <a:lnTo>
                    <a:pt x="370" y="1091"/>
                  </a:lnTo>
                  <a:lnTo>
                    <a:pt x="1442" y="1498"/>
                  </a:lnTo>
                  <a:lnTo>
                    <a:pt x="1535" y="1516"/>
                  </a:lnTo>
                  <a:lnTo>
                    <a:pt x="1627" y="1535"/>
                  </a:lnTo>
                  <a:lnTo>
                    <a:pt x="1720" y="1516"/>
                  </a:lnTo>
                  <a:lnTo>
                    <a:pt x="1794" y="1498"/>
                  </a:lnTo>
                  <a:lnTo>
                    <a:pt x="1886" y="1461"/>
                  </a:lnTo>
                  <a:lnTo>
                    <a:pt x="1960" y="1424"/>
                  </a:lnTo>
                  <a:lnTo>
                    <a:pt x="2016" y="1368"/>
                  </a:lnTo>
                  <a:lnTo>
                    <a:pt x="2071" y="1313"/>
                  </a:lnTo>
                  <a:lnTo>
                    <a:pt x="2126" y="1239"/>
                  </a:lnTo>
                  <a:lnTo>
                    <a:pt x="2163" y="1147"/>
                  </a:lnTo>
                  <a:lnTo>
                    <a:pt x="2200" y="1036"/>
                  </a:lnTo>
                  <a:lnTo>
                    <a:pt x="2200" y="925"/>
                  </a:lnTo>
                  <a:lnTo>
                    <a:pt x="2182" y="832"/>
                  </a:lnTo>
                  <a:lnTo>
                    <a:pt x="2145" y="721"/>
                  </a:lnTo>
                  <a:lnTo>
                    <a:pt x="2089" y="629"/>
                  </a:lnTo>
                  <a:lnTo>
                    <a:pt x="2016" y="537"/>
                  </a:lnTo>
                  <a:lnTo>
                    <a:pt x="1942" y="481"/>
                  </a:lnTo>
                  <a:lnTo>
                    <a:pt x="1831" y="426"/>
                  </a:lnTo>
                  <a:lnTo>
                    <a:pt x="777" y="19"/>
                  </a:lnTo>
                  <a:lnTo>
                    <a:pt x="66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5"/>
            <p:cNvSpPr/>
            <p:nvPr/>
          </p:nvSpPr>
          <p:spPr>
            <a:xfrm>
              <a:off x="4430850" y="1866675"/>
              <a:ext cx="299500" cy="129425"/>
            </a:xfrm>
            <a:custGeom>
              <a:avLst/>
              <a:gdLst/>
              <a:ahLst/>
              <a:cxnLst/>
              <a:rect l="l" t="t" r="r" b="b"/>
              <a:pathLst>
                <a:path w="11980" h="5177" extrusionOk="0">
                  <a:moveTo>
                    <a:pt x="445" y="0"/>
                  </a:moveTo>
                  <a:lnTo>
                    <a:pt x="334" y="37"/>
                  </a:lnTo>
                  <a:lnTo>
                    <a:pt x="241" y="93"/>
                  </a:lnTo>
                  <a:lnTo>
                    <a:pt x="167" y="167"/>
                  </a:lnTo>
                  <a:lnTo>
                    <a:pt x="93" y="259"/>
                  </a:lnTo>
                  <a:lnTo>
                    <a:pt x="38" y="370"/>
                  </a:lnTo>
                  <a:lnTo>
                    <a:pt x="19" y="481"/>
                  </a:lnTo>
                  <a:lnTo>
                    <a:pt x="1" y="592"/>
                  </a:lnTo>
                  <a:lnTo>
                    <a:pt x="19" y="703"/>
                  </a:lnTo>
                  <a:lnTo>
                    <a:pt x="56" y="795"/>
                  </a:lnTo>
                  <a:lnTo>
                    <a:pt x="112" y="888"/>
                  </a:lnTo>
                  <a:lnTo>
                    <a:pt x="186" y="980"/>
                  </a:lnTo>
                  <a:lnTo>
                    <a:pt x="278" y="1054"/>
                  </a:lnTo>
                  <a:lnTo>
                    <a:pt x="371" y="1091"/>
                  </a:lnTo>
                  <a:lnTo>
                    <a:pt x="2552" y="1904"/>
                  </a:lnTo>
                  <a:lnTo>
                    <a:pt x="2644" y="1923"/>
                  </a:lnTo>
                  <a:lnTo>
                    <a:pt x="2737" y="1941"/>
                  </a:lnTo>
                  <a:lnTo>
                    <a:pt x="2829" y="1941"/>
                  </a:lnTo>
                  <a:lnTo>
                    <a:pt x="2922" y="1923"/>
                  </a:lnTo>
                  <a:lnTo>
                    <a:pt x="2996" y="1886"/>
                  </a:lnTo>
                  <a:lnTo>
                    <a:pt x="3070" y="1849"/>
                  </a:lnTo>
                  <a:lnTo>
                    <a:pt x="3125" y="1793"/>
                  </a:lnTo>
                  <a:lnTo>
                    <a:pt x="3199" y="1720"/>
                  </a:lnTo>
                  <a:lnTo>
                    <a:pt x="3236" y="1646"/>
                  </a:lnTo>
                  <a:lnTo>
                    <a:pt x="3273" y="1572"/>
                  </a:lnTo>
                  <a:lnTo>
                    <a:pt x="3310" y="1461"/>
                  </a:lnTo>
                  <a:lnTo>
                    <a:pt x="3310" y="1350"/>
                  </a:lnTo>
                  <a:lnTo>
                    <a:pt x="3291" y="1239"/>
                  </a:lnTo>
                  <a:lnTo>
                    <a:pt x="3273" y="1128"/>
                  </a:lnTo>
                  <a:lnTo>
                    <a:pt x="3217" y="1036"/>
                  </a:lnTo>
                  <a:lnTo>
                    <a:pt x="3143" y="962"/>
                  </a:lnTo>
                  <a:lnTo>
                    <a:pt x="3051" y="888"/>
                  </a:lnTo>
                  <a:lnTo>
                    <a:pt x="2940" y="832"/>
                  </a:lnTo>
                  <a:lnTo>
                    <a:pt x="777" y="37"/>
                  </a:lnTo>
                  <a:lnTo>
                    <a:pt x="666" y="0"/>
                  </a:lnTo>
                  <a:close/>
                  <a:moveTo>
                    <a:pt x="4881" y="1609"/>
                  </a:moveTo>
                  <a:lnTo>
                    <a:pt x="4789" y="1627"/>
                  </a:lnTo>
                  <a:lnTo>
                    <a:pt x="4678" y="1664"/>
                  </a:lnTo>
                  <a:lnTo>
                    <a:pt x="4585" y="1720"/>
                  </a:lnTo>
                  <a:lnTo>
                    <a:pt x="4493" y="1793"/>
                  </a:lnTo>
                  <a:lnTo>
                    <a:pt x="4437" y="1867"/>
                  </a:lnTo>
                  <a:lnTo>
                    <a:pt x="4382" y="1978"/>
                  </a:lnTo>
                  <a:lnTo>
                    <a:pt x="4345" y="2089"/>
                  </a:lnTo>
                  <a:lnTo>
                    <a:pt x="4345" y="2200"/>
                  </a:lnTo>
                  <a:lnTo>
                    <a:pt x="4364" y="2311"/>
                  </a:lnTo>
                  <a:lnTo>
                    <a:pt x="4400" y="2422"/>
                  </a:lnTo>
                  <a:lnTo>
                    <a:pt x="4456" y="2514"/>
                  </a:lnTo>
                  <a:lnTo>
                    <a:pt x="4530" y="2588"/>
                  </a:lnTo>
                  <a:lnTo>
                    <a:pt x="4604" y="2662"/>
                  </a:lnTo>
                  <a:lnTo>
                    <a:pt x="4715" y="2718"/>
                  </a:lnTo>
                  <a:lnTo>
                    <a:pt x="6878" y="3513"/>
                  </a:lnTo>
                  <a:lnTo>
                    <a:pt x="6988" y="3550"/>
                  </a:lnTo>
                  <a:lnTo>
                    <a:pt x="7173" y="3550"/>
                  </a:lnTo>
                  <a:lnTo>
                    <a:pt x="7247" y="3531"/>
                  </a:lnTo>
                  <a:lnTo>
                    <a:pt x="7321" y="3494"/>
                  </a:lnTo>
                  <a:lnTo>
                    <a:pt x="7395" y="3457"/>
                  </a:lnTo>
                  <a:lnTo>
                    <a:pt x="7469" y="3402"/>
                  </a:lnTo>
                  <a:lnTo>
                    <a:pt x="7525" y="3346"/>
                  </a:lnTo>
                  <a:lnTo>
                    <a:pt x="7580" y="3272"/>
                  </a:lnTo>
                  <a:lnTo>
                    <a:pt x="7617" y="3180"/>
                  </a:lnTo>
                  <a:lnTo>
                    <a:pt x="7654" y="3069"/>
                  </a:lnTo>
                  <a:lnTo>
                    <a:pt x="7654" y="2958"/>
                  </a:lnTo>
                  <a:lnTo>
                    <a:pt x="7635" y="2847"/>
                  </a:lnTo>
                  <a:lnTo>
                    <a:pt x="7598" y="2755"/>
                  </a:lnTo>
                  <a:lnTo>
                    <a:pt x="7543" y="2644"/>
                  </a:lnTo>
                  <a:lnTo>
                    <a:pt x="7469" y="2570"/>
                  </a:lnTo>
                  <a:lnTo>
                    <a:pt x="7377" y="2496"/>
                  </a:lnTo>
                  <a:lnTo>
                    <a:pt x="7284" y="2459"/>
                  </a:lnTo>
                  <a:lnTo>
                    <a:pt x="5121" y="1646"/>
                  </a:lnTo>
                  <a:lnTo>
                    <a:pt x="4992" y="1609"/>
                  </a:lnTo>
                  <a:close/>
                  <a:moveTo>
                    <a:pt x="9225" y="3217"/>
                  </a:moveTo>
                  <a:lnTo>
                    <a:pt x="9114" y="3235"/>
                  </a:lnTo>
                  <a:lnTo>
                    <a:pt x="9022" y="3272"/>
                  </a:lnTo>
                  <a:lnTo>
                    <a:pt x="8911" y="3328"/>
                  </a:lnTo>
                  <a:lnTo>
                    <a:pt x="8837" y="3402"/>
                  </a:lnTo>
                  <a:lnTo>
                    <a:pt x="8763" y="3494"/>
                  </a:lnTo>
                  <a:lnTo>
                    <a:pt x="8708" y="3587"/>
                  </a:lnTo>
                  <a:lnTo>
                    <a:pt x="8689" y="3697"/>
                  </a:lnTo>
                  <a:lnTo>
                    <a:pt x="8671" y="3808"/>
                  </a:lnTo>
                  <a:lnTo>
                    <a:pt x="8689" y="3919"/>
                  </a:lnTo>
                  <a:lnTo>
                    <a:pt x="8726" y="4030"/>
                  </a:lnTo>
                  <a:lnTo>
                    <a:pt x="8782" y="4123"/>
                  </a:lnTo>
                  <a:lnTo>
                    <a:pt x="8855" y="4197"/>
                  </a:lnTo>
                  <a:lnTo>
                    <a:pt x="8948" y="4271"/>
                  </a:lnTo>
                  <a:lnTo>
                    <a:pt x="9059" y="4326"/>
                  </a:lnTo>
                  <a:lnTo>
                    <a:pt x="11222" y="5139"/>
                  </a:lnTo>
                  <a:lnTo>
                    <a:pt x="11314" y="5158"/>
                  </a:lnTo>
                  <a:lnTo>
                    <a:pt x="11425" y="5176"/>
                  </a:lnTo>
                  <a:lnTo>
                    <a:pt x="11499" y="5158"/>
                  </a:lnTo>
                  <a:lnTo>
                    <a:pt x="11591" y="5139"/>
                  </a:lnTo>
                  <a:lnTo>
                    <a:pt x="11665" y="5102"/>
                  </a:lnTo>
                  <a:lnTo>
                    <a:pt x="11739" y="5065"/>
                  </a:lnTo>
                  <a:lnTo>
                    <a:pt x="11813" y="5010"/>
                  </a:lnTo>
                  <a:lnTo>
                    <a:pt x="11869" y="4954"/>
                  </a:lnTo>
                  <a:lnTo>
                    <a:pt x="11906" y="4881"/>
                  </a:lnTo>
                  <a:lnTo>
                    <a:pt x="11942" y="4788"/>
                  </a:lnTo>
                  <a:lnTo>
                    <a:pt x="11979" y="4677"/>
                  </a:lnTo>
                  <a:lnTo>
                    <a:pt x="11979" y="4566"/>
                  </a:lnTo>
                  <a:lnTo>
                    <a:pt x="11979" y="4455"/>
                  </a:lnTo>
                  <a:lnTo>
                    <a:pt x="11942" y="4363"/>
                  </a:lnTo>
                  <a:lnTo>
                    <a:pt x="11887" y="4271"/>
                  </a:lnTo>
                  <a:lnTo>
                    <a:pt x="11813" y="4178"/>
                  </a:lnTo>
                  <a:lnTo>
                    <a:pt x="11721" y="4123"/>
                  </a:lnTo>
                  <a:lnTo>
                    <a:pt x="11610" y="4067"/>
                  </a:lnTo>
                  <a:lnTo>
                    <a:pt x="9447" y="3254"/>
                  </a:lnTo>
                  <a:lnTo>
                    <a:pt x="9336" y="3235"/>
                  </a:lnTo>
                  <a:lnTo>
                    <a:pt x="9225" y="3217"/>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5"/>
            <p:cNvSpPr/>
            <p:nvPr/>
          </p:nvSpPr>
          <p:spPr>
            <a:xfrm>
              <a:off x="4325025" y="1835250"/>
              <a:ext cx="80450" cy="42550"/>
            </a:xfrm>
            <a:custGeom>
              <a:avLst/>
              <a:gdLst/>
              <a:ahLst/>
              <a:cxnLst/>
              <a:rect l="l" t="t" r="r" b="b"/>
              <a:pathLst>
                <a:path w="3218" h="1702" extrusionOk="0">
                  <a:moveTo>
                    <a:pt x="1535" y="0"/>
                  </a:moveTo>
                  <a:lnTo>
                    <a:pt x="315" y="629"/>
                  </a:lnTo>
                  <a:lnTo>
                    <a:pt x="223" y="703"/>
                  </a:lnTo>
                  <a:lnTo>
                    <a:pt x="130" y="777"/>
                  </a:lnTo>
                  <a:lnTo>
                    <a:pt x="75" y="869"/>
                  </a:lnTo>
                  <a:lnTo>
                    <a:pt x="38" y="962"/>
                  </a:lnTo>
                  <a:lnTo>
                    <a:pt x="1" y="1073"/>
                  </a:lnTo>
                  <a:lnTo>
                    <a:pt x="1" y="1183"/>
                  </a:lnTo>
                  <a:lnTo>
                    <a:pt x="19" y="1294"/>
                  </a:lnTo>
                  <a:lnTo>
                    <a:pt x="75" y="1405"/>
                  </a:lnTo>
                  <a:lnTo>
                    <a:pt x="112" y="1461"/>
                  </a:lnTo>
                  <a:lnTo>
                    <a:pt x="167" y="1535"/>
                  </a:lnTo>
                  <a:lnTo>
                    <a:pt x="278" y="1627"/>
                  </a:lnTo>
                  <a:lnTo>
                    <a:pt x="426" y="1683"/>
                  </a:lnTo>
                  <a:lnTo>
                    <a:pt x="574" y="1701"/>
                  </a:lnTo>
                  <a:lnTo>
                    <a:pt x="703" y="1683"/>
                  </a:lnTo>
                  <a:lnTo>
                    <a:pt x="833" y="1646"/>
                  </a:lnTo>
                  <a:lnTo>
                    <a:pt x="1628" y="1239"/>
                  </a:lnTo>
                  <a:lnTo>
                    <a:pt x="2441" y="1553"/>
                  </a:lnTo>
                  <a:lnTo>
                    <a:pt x="2552" y="1572"/>
                  </a:lnTo>
                  <a:lnTo>
                    <a:pt x="2663" y="1590"/>
                  </a:lnTo>
                  <a:lnTo>
                    <a:pt x="2774" y="1572"/>
                  </a:lnTo>
                  <a:lnTo>
                    <a:pt x="2885" y="1535"/>
                  </a:lnTo>
                  <a:lnTo>
                    <a:pt x="2977" y="1479"/>
                  </a:lnTo>
                  <a:lnTo>
                    <a:pt x="3051" y="1405"/>
                  </a:lnTo>
                  <a:lnTo>
                    <a:pt x="3125" y="1313"/>
                  </a:lnTo>
                  <a:lnTo>
                    <a:pt x="3180" y="1220"/>
                  </a:lnTo>
                  <a:lnTo>
                    <a:pt x="3199" y="1091"/>
                  </a:lnTo>
                  <a:lnTo>
                    <a:pt x="3217" y="980"/>
                  </a:lnTo>
                  <a:lnTo>
                    <a:pt x="3199" y="888"/>
                  </a:lnTo>
                  <a:lnTo>
                    <a:pt x="3162" y="777"/>
                  </a:lnTo>
                  <a:lnTo>
                    <a:pt x="3106" y="684"/>
                  </a:lnTo>
                  <a:lnTo>
                    <a:pt x="3032" y="592"/>
                  </a:lnTo>
                  <a:lnTo>
                    <a:pt x="2940" y="536"/>
                  </a:lnTo>
                  <a:lnTo>
                    <a:pt x="2848" y="481"/>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5"/>
            <p:cNvSpPr/>
            <p:nvPr/>
          </p:nvSpPr>
          <p:spPr>
            <a:xfrm>
              <a:off x="4212275" y="1878700"/>
              <a:ext cx="85050" cy="57775"/>
            </a:xfrm>
            <a:custGeom>
              <a:avLst/>
              <a:gdLst/>
              <a:ahLst/>
              <a:cxnLst/>
              <a:rect l="l" t="t" r="r" b="b"/>
              <a:pathLst>
                <a:path w="3402" h="2311" extrusionOk="0">
                  <a:moveTo>
                    <a:pt x="2792" y="0"/>
                  </a:moveTo>
                  <a:lnTo>
                    <a:pt x="2681" y="19"/>
                  </a:lnTo>
                  <a:lnTo>
                    <a:pt x="2570" y="55"/>
                  </a:lnTo>
                  <a:lnTo>
                    <a:pt x="315" y="1220"/>
                  </a:lnTo>
                  <a:lnTo>
                    <a:pt x="204" y="1294"/>
                  </a:lnTo>
                  <a:lnTo>
                    <a:pt x="130" y="1368"/>
                  </a:lnTo>
                  <a:lnTo>
                    <a:pt x="74" y="1460"/>
                  </a:lnTo>
                  <a:lnTo>
                    <a:pt x="19" y="1553"/>
                  </a:lnTo>
                  <a:lnTo>
                    <a:pt x="0" y="1664"/>
                  </a:lnTo>
                  <a:lnTo>
                    <a:pt x="0" y="1775"/>
                  </a:lnTo>
                  <a:lnTo>
                    <a:pt x="19" y="1886"/>
                  </a:lnTo>
                  <a:lnTo>
                    <a:pt x="56" y="1996"/>
                  </a:lnTo>
                  <a:lnTo>
                    <a:pt x="111" y="2070"/>
                  </a:lnTo>
                  <a:lnTo>
                    <a:pt x="148" y="2126"/>
                  </a:lnTo>
                  <a:lnTo>
                    <a:pt x="278" y="2218"/>
                  </a:lnTo>
                  <a:lnTo>
                    <a:pt x="426" y="2274"/>
                  </a:lnTo>
                  <a:lnTo>
                    <a:pt x="573" y="2311"/>
                  </a:lnTo>
                  <a:lnTo>
                    <a:pt x="703" y="2292"/>
                  </a:lnTo>
                  <a:lnTo>
                    <a:pt x="832" y="2237"/>
                  </a:lnTo>
                  <a:lnTo>
                    <a:pt x="3087" y="1072"/>
                  </a:lnTo>
                  <a:lnTo>
                    <a:pt x="3180" y="1017"/>
                  </a:lnTo>
                  <a:lnTo>
                    <a:pt x="3272" y="924"/>
                  </a:lnTo>
                  <a:lnTo>
                    <a:pt x="3328" y="832"/>
                  </a:lnTo>
                  <a:lnTo>
                    <a:pt x="3365" y="739"/>
                  </a:lnTo>
                  <a:lnTo>
                    <a:pt x="3402" y="629"/>
                  </a:lnTo>
                  <a:lnTo>
                    <a:pt x="3402" y="518"/>
                  </a:lnTo>
                  <a:lnTo>
                    <a:pt x="3383" y="407"/>
                  </a:lnTo>
                  <a:lnTo>
                    <a:pt x="3328" y="296"/>
                  </a:lnTo>
                  <a:lnTo>
                    <a:pt x="3272" y="203"/>
                  </a:lnTo>
                  <a:lnTo>
                    <a:pt x="3198" y="129"/>
                  </a:lnTo>
                  <a:lnTo>
                    <a:pt x="3106" y="74"/>
                  </a:lnTo>
                  <a:lnTo>
                    <a:pt x="2995" y="19"/>
                  </a:lnTo>
                  <a:lnTo>
                    <a:pt x="29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5"/>
            <p:cNvSpPr/>
            <p:nvPr/>
          </p:nvSpPr>
          <p:spPr>
            <a:xfrm>
              <a:off x="4130950" y="1936925"/>
              <a:ext cx="53150" cy="41600"/>
            </a:xfrm>
            <a:custGeom>
              <a:avLst/>
              <a:gdLst/>
              <a:ahLst/>
              <a:cxnLst/>
              <a:rect l="l" t="t" r="r" b="b"/>
              <a:pathLst>
                <a:path w="2126" h="1664" extrusionOk="0">
                  <a:moveTo>
                    <a:pt x="1516" y="0"/>
                  </a:moveTo>
                  <a:lnTo>
                    <a:pt x="1405" y="19"/>
                  </a:lnTo>
                  <a:lnTo>
                    <a:pt x="1312" y="56"/>
                  </a:lnTo>
                  <a:lnTo>
                    <a:pt x="296" y="573"/>
                  </a:lnTo>
                  <a:lnTo>
                    <a:pt x="203" y="647"/>
                  </a:lnTo>
                  <a:lnTo>
                    <a:pt x="129" y="721"/>
                  </a:lnTo>
                  <a:lnTo>
                    <a:pt x="55" y="814"/>
                  </a:lnTo>
                  <a:lnTo>
                    <a:pt x="19" y="924"/>
                  </a:lnTo>
                  <a:lnTo>
                    <a:pt x="0" y="1017"/>
                  </a:lnTo>
                  <a:lnTo>
                    <a:pt x="0" y="1128"/>
                  </a:lnTo>
                  <a:lnTo>
                    <a:pt x="19" y="1239"/>
                  </a:lnTo>
                  <a:lnTo>
                    <a:pt x="55" y="1350"/>
                  </a:lnTo>
                  <a:lnTo>
                    <a:pt x="92" y="1424"/>
                  </a:lnTo>
                  <a:lnTo>
                    <a:pt x="148" y="1479"/>
                  </a:lnTo>
                  <a:lnTo>
                    <a:pt x="259" y="1571"/>
                  </a:lnTo>
                  <a:lnTo>
                    <a:pt x="407" y="1645"/>
                  </a:lnTo>
                  <a:lnTo>
                    <a:pt x="555" y="1664"/>
                  </a:lnTo>
                  <a:lnTo>
                    <a:pt x="684" y="1645"/>
                  </a:lnTo>
                  <a:lnTo>
                    <a:pt x="813" y="1590"/>
                  </a:lnTo>
                  <a:lnTo>
                    <a:pt x="1830" y="1072"/>
                  </a:lnTo>
                  <a:lnTo>
                    <a:pt x="1923" y="1017"/>
                  </a:lnTo>
                  <a:lnTo>
                    <a:pt x="1996" y="924"/>
                  </a:lnTo>
                  <a:lnTo>
                    <a:pt x="2070" y="851"/>
                  </a:lnTo>
                  <a:lnTo>
                    <a:pt x="2107" y="740"/>
                  </a:lnTo>
                  <a:lnTo>
                    <a:pt x="2126" y="629"/>
                  </a:lnTo>
                  <a:lnTo>
                    <a:pt x="2126" y="518"/>
                  </a:lnTo>
                  <a:lnTo>
                    <a:pt x="2107" y="407"/>
                  </a:lnTo>
                  <a:lnTo>
                    <a:pt x="2070" y="314"/>
                  </a:lnTo>
                  <a:lnTo>
                    <a:pt x="2015" y="204"/>
                  </a:lnTo>
                  <a:lnTo>
                    <a:pt x="1923" y="130"/>
                  </a:lnTo>
                  <a:lnTo>
                    <a:pt x="1849" y="74"/>
                  </a:lnTo>
                  <a:lnTo>
                    <a:pt x="1738" y="19"/>
                  </a:lnTo>
                  <a:lnTo>
                    <a:pt x="162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5"/>
            <p:cNvSpPr/>
            <p:nvPr/>
          </p:nvSpPr>
          <p:spPr>
            <a:xfrm>
              <a:off x="4501575" y="1404075"/>
              <a:ext cx="38375" cy="55025"/>
            </a:xfrm>
            <a:custGeom>
              <a:avLst/>
              <a:gdLst/>
              <a:ahLst/>
              <a:cxnLst/>
              <a:rect l="l" t="t" r="r" b="b"/>
              <a:pathLst>
                <a:path w="1535" h="2201" extrusionOk="0">
                  <a:moveTo>
                    <a:pt x="943" y="1"/>
                  </a:moveTo>
                  <a:lnTo>
                    <a:pt x="832" y="19"/>
                  </a:lnTo>
                  <a:lnTo>
                    <a:pt x="721" y="56"/>
                  </a:lnTo>
                  <a:lnTo>
                    <a:pt x="629" y="111"/>
                  </a:lnTo>
                  <a:lnTo>
                    <a:pt x="536" y="167"/>
                  </a:lnTo>
                  <a:lnTo>
                    <a:pt x="481" y="259"/>
                  </a:lnTo>
                  <a:lnTo>
                    <a:pt x="425" y="370"/>
                  </a:lnTo>
                  <a:lnTo>
                    <a:pt x="37" y="1424"/>
                  </a:lnTo>
                  <a:lnTo>
                    <a:pt x="0" y="1535"/>
                  </a:lnTo>
                  <a:lnTo>
                    <a:pt x="0" y="1646"/>
                  </a:lnTo>
                  <a:lnTo>
                    <a:pt x="19" y="1757"/>
                  </a:lnTo>
                  <a:lnTo>
                    <a:pt x="37" y="1868"/>
                  </a:lnTo>
                  <a:lnTo>
                    <a:pt x="93" y="1960"/>
                  </a:lnTo>
                  <a:lnTo>
                    <a:pt x="167" y="2034"/>
                  </a:lnTo>
                  <a:lnTo>
                    <a:pt x="259" y="2108"/>
                  </a:lnTo>
                  <a:lnTo>
                    <a:pt x="370" y="2163"/>
                  </a:lnTo>
                  <a:lnTo>
                    <a:pt x="462" y="2182"/>
                  </a:lnTo>
                  <a:lnTo>
                    <a:pt x="573" y="2200"/>
                  </a:lnTo>
                  <a:lnTo>
                    <a:pt x="647" y="2200"/>
                  </a:lnTo>
                  <a:lnTo>
                    <a:pt x="740" y="2163"/>
                  </a:lnTo>
                  <a:lnTo>
                    <a:pt x="814" y="2145"/>
                  </a:lnTo>
                  <a:lnTo>
                    <a:pt x="888" y="2089"/>
                  </a:lnTo>
                  <a:lnTo>
                    <a:pt x="961" y="2052"/>
                  </a:lnTo>
                  <a:lnTo>
                    <a:pt x="1017" y="1978"/>
                  </a:lnTo>
                  <a:lnTo>
                    <a:pt x="1054" y="1905"/>
                  </a:lnTo>
                  <a:lnTo>
                    <a:pt x="1091" y="1831"/>
                  </a:lnTo>
                  <a:lnTo>
                    <a:pt x="1498" y="758"/>
                  </a:lnTo>
                  <a:lnTo>
                    <a:pt x="1516" y="648"/>
                  </a:lnTo>
                  <a:lnTo>
                    <a:pt x="1535" y="537"/>
                  </a:lnTo>
                  <a:lnTo>
                    <a:pt x="1516" y="426"/>
                  </a:lnTo>
                  <a:lnTo>
                    <a:pt x="1479" y="333"/>
                  </a:lnTo>
                  <a:lnTo>
                    <a:pt x="1424" y="241"/>
                  </a:lnTo>
                  <a:lnTo>
                    <a:pt x="1350" y="148"/>
                  </a:lnTo>
                  <a:lnTo>
                    <a:pt x="1257"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5"/>
            <p:cNvSpPr/>
            <p:nvPr/>
          </p:nvSpPr>
          <p:spPr>
            <a:xfrm>
              <a:off x="4380500" y="1484950"/>
              <a:ext cx="129400" cy="299475"/>
            </a:xfrm>
            <a:custGeom>
              <a:avLst/>
              <a:gdLst/>
              <a:ahLst/>
              <a:cxnLst/>
              <a:rect l="l" t="t" r="r" b="b"/>
              <a:pathLst>
                <a:path w="5176" h="11979" extrusionOk="0">
                  <a:moveTo>
                    <a:pt x="4474" y="0"/>
                  </a:moveTo>
                  <a:lnTo>
                    <a:pt x="4363" y="37"/>
                  </a:lnTo>
                  <a:lnTo>
                    <a:pt x="4270" y="93"/>
                  </a:lnTo>
                  <a:lnTo>
                    <a:pt x="4178" y="167"/>
                  </a:lnTo>
                  <a:lnTo>
                    <a:pt x="4122" y="259"/>
                  </a:lnTo>
                  <a:lnTo>
                    <a:pt x="4067" y="370"/>
                  </a:lnTo>
                  <a:lnTo>
                    <a:pt x="3254" y="2533"/>
                  </a:lnTo>
                  <a:lnTo>
                    <a:pt x="3235" y="2644"/>
                  </a:lnTo>
                  <a:lnTo>
                    <a:pt x="3217" y="2755"/>
                  </a:lnTo>
                  <a:lnTo>
                    <a:pt x="3235" y="2866"/>
                  </a:lnTo>
                  <a:lnTo>
                    <a:pt x="3272" y="2958"/>
                  </a:lnTo>
                  <a:lnTo>
                    <a:pt x="3327" y="3069"/>
                  </a:lnTo>
                  <a:lnTo>
                    <a:pt x="3401" y="3143"/>
                  </a:lnTo>
                  <a:lnTo>
                    <a:pt x="3494" y="3217"/>
                  </a:lnTo>
                  <a:lnTo>
                    <a:pt x="3586" y="3254"/>
                  </a:lnTo>
                  <a:lnTo>
                    <a:pt x="3697" y="3291"/>
                  </a:lnTo>
                  <a:lnTo>
                    <a:pt x="3882" y="3291"/>
                  </a:lnTo>
                  <a:lnTo>
                    <a:pt x="3956" y="3272"/>
                  </a:lnTo>
                  <a:lnTo>
                    <a:pt x="4048" y="3235"/>
                  </a:lnTo>
                  <a:lnTo>
                    <a:pt x="4122" y="3198"/>
                  </a:lnTo>
                  <a:lnTo>
                    <a:pt x="4178" y="3143"/>
                  </a:lnTo>
                  <a:lnTo>
                    <a:pt x="4233" y="3088"/>
                  </a:lnTo>
                  <a:lnTo>
                    <a:pt x="4289" y="3014"/>
                  </a:lnTo>
                  <a:lnTo>
                    <a:pt x="4326" y="2921"/>
                  </a:lnTo>
                  <a:lnTo>
                    <a:pt x="5139" y="758"/>
                  </a:lnTo>
                  <a:lnTo>
                    <a:pt x="5157" y="647"/>
                  </a:lnTo>
                  <a:lnTo>
                    <a:pt x="5176" y="537"/>
                  </a:lnTo>
                  <a:lnTo>
                    <a:pt x="5157" y="426"/>
                  </a:lnTo>
                  <a:lnTo>
                    <a:pt x="5121" y="333"/>
                  </a:lnTo>
                  <a:lnTo>
                    <a:pt x="5065" y="222"/>
                  </a:lnTo>
                  <a:lnTo>
                    <a:pt x="4991" y="148"/>
                  </a:lnTo>
                  <a:lnTo>
                    <a:pt x="4899" y="74"/>
                  </a:lnTo>
                  <a:lnTo>
                    <a:pt x="4806" y="19"/>
                  </a:lnTo>
                  <a:lnTo>
                    <a:pt x="4695" y="0"/>
                  </a:lnTo>
                  <a:close/>
                  <a:moveTo>
                    <a:pt x="2958" y="4326"/>
                  </a:moveTo>
                  <a:lnTo>
                    <a:pt x="2847" y="4345"/>
                  </a:lnTo>
                  <a:lnTo>
                    <a:pt x="2754" y="4382"/>
                  </a:lnTo>
                  <a:lnTo>
                    <a:pt x="2662" y="4437"/>
                  </a:lnTo>
                  <a:lnTo>
                    <a:pt x="2570" y="4511"/>
                  </a:lnTo>
                  <a:lnTo>
                    <a:pt x="2496" y="4603"/>
                  </a:lnTo>
                  <a:lnTo>
                    <a:pt x="2459" y="4696"/>
                  </a:lnTo>
                  <a:lnTo>
                    <a:pt x="1645" y="6859"/>
                  </a:lnTo>
                  <a:lnTo>
                    <a:pt x="1608" y="6969"/>
                  </a:lnTo>
                  <a:lnTo>
                    <a:pt x="1608" y="7080"/>
                  </a:lnTo>
                  <a:lnTo>
                    <a:pt x="1627" y="7191"/>
                  </a:lnTo>
                  <a:lnTo>
                    <a:pt x="1664" y="7302"/>
                  </a:lnTo>
                  <a:lnTo>
                    <a:pt x="1719" y="7395"/>
                  </a:lnTo>
                  <a:lnTo>
                    <a:pt x="1793" y="7487"/>
                  </a:lnTo>
                  <a:lnTo>
                    <a:pt x="1886" y="7543"/>
                  </a:lnTo>
                  <a:lnTo>
                    <a:pt x="1978" y="7598"/>
                  </a:lnTo>
                  <a:lnTo>
                    <a:pt x="2070" y="7616"/>
                  </a:lnTo>
                  <a:lnTo>
                    <a:pt x="2181" y="7635"/>
                  </a:lnTo>
                  <a:lnTo>
                    <a:pt x="2274" y="7635"/>
                  </a:lnTo>
                  <a:lnTo>
                    <a:pt x="2348" y="7616"/>
                  </a:lnTo>
                  <a:lnTo>
                    <a:pt x="2422" y="7579"/>
                  </a:lnTo>
                  <a:lnTo>
                    <a:pt x="2496" y="7543"/>
                  </a:lnTo>
                  <a:lnTo>
                    <a:pt x="2570" y="7487"/>
                  </a:lnTo>
                  <a:lnTo>
                    <a:pt x="2625" y="7413"/>
                  </a:lnTo>
                  <a:lnTo>
                    <a:pt x="2680" y="7339"/>
                  </a:lnTo>
                  <a:lnTo>
                    <a:pt x="2717" y="7265"/>
                  </a:lnTo>
                  <a:lnTo>
                    <a:pt x="3512" y="5102"/>
                  </a:lnTo>
                  <a:lnTo>
                    <a:pt x="3549" y="4992"/>
                  </a:lnTo>
                  <a:lnTo>
                    <a:pt x="3549" y="4881"/>
                  </a:lnTo>
                  <a:lnTo>
                    <a:pt x="3549" y="4770"/>
                  </a:lnTo>
                  <a:lnTo>
                    <a:pt x="3512" y="4659"/>
                  </a:lnTo>
                  <a:lnTo>
                    <a:pt x="3457" y="4566"/>
                  </a:lnTo>
                  <a:lnTo>
                    <a:pt x="3383" y="4474"/>
                  </a:lnTo>
                  <a:lnTo>
                    <a:pt x="3290" y="4418"/>
                  </a:lnTo>
                  <a:lnTo>
                    <a:pt x="3180" y="4363"/>
                  </a:lnTo>
                  <a:lnTo>
                    <a:pt x="3069" y="4326"/>
                  </a:lnTo>
                  <a:close/>
                  <a:moveTo>
                    <a:pt x="1239" y="8670"/>
                  </a:moveTo>
                  <a:lnTo>
                    <a:pt x="1128" y="8707"/>
                  </a:lnTo>
                  <a:lnTo>
                    <a:pt x="1035" y="8763"/>
                  </a:lnTo>
                  <a:lnTo>
                    <a:pt x="961" y="8836"/>
                  </a:lnTo>
                  <a:lnTo>
                    <a:pt x="887" y="8929"/>
                  </a:lnTo>
                  <a:lnTo>
                    <a:pt x="832" y="9040"/>
                  </a:lnTo>
                  <a:lnTo>
                    <a:pt x="37" y="11203"/>
                  </a:lnTo>
                  <a:lnTo>
                    <a:pt x="0" y="11314"/>
                  </a:lnTo>
                  <a:lnTo>
                    <a:pt x="0" y="11424"/>
                  </a:lnTo>
                  <a:lnTo>
                    <a:pt x="19" y="11535"/>
                  </a:lnTo>
                  <a:lnTo>
                    <a:pt x="56" y="11646"/>
                  </a:lnTo>
                  <a:lnTo>
                    <a:pt x="93" y="11739"/>
                  </a:lnTo>
                  <a:lnTo>
                    <a:pt x="166" y="11813"/>
                  </a:lnTo>
                  <a:lnTo>
                    <a:pt x="259" y="11887"/>
                  </a:lnTo>
                  <a:lnTo>
                    <a:pt x="370" y="11942"/>
                  </a:lnTo>
                  <a:lnTo>
                    <a:pt x="462" y="11961"/>
                  </a:lnTo>
                  <a:lnTo>
                    <a:pt x="573" y="11979"/>
                  </a:lnTo>
                  <a:lnTo>
                    <a:pt x="647" y="11961"/>
                  </a:lnTo>
                  <a:lnTo>
                    <a:pt x="740" y="11942"/>
                  </a:lnTo>
                  <a:lnTo>
                    <a:pt x="813" y="11905"/>
                  </a:lnTo>
                  <a:lnTo>
                    <a:pt x="887" y="11868"/>
                  </a:lnTo>
                  <a:lnTo>
                    <a:pt x="961" y="11813"/>
                  </a:lnTo>
                  <a:lnTo>
                    <a:pt x="1017" y="11757"/>
                  </a:lnTo>
                  <a:lnTo>
                    <a:pt x="1054" y="11683"/>
                  </a:lnTo>
                  <a:lnTo>
                    <a:pt x="1091" y="11591"/>
                  </a:lnTo>
                  <a:lnTo>
                    <a:pt x="1904" y="9428"/>
                  </a:lnTo>
                  <a:lnTo>
                    <a:pt x="1941" y="9317"/>
                  </a:lnTo>
                  <a:lnTo>
                    <a:pt x="1941" y="9206"/>
                  </a:lnTo>
                  <a:lnTo>
                    <a:pt x="1923" y="9095"/>
                  </a:lnTo>
                  <a:lnTo>
                    <a:pt x="1886" y="9003"/>
                  </a:lnTo>
                  <a:lnTo>
                    <a:pt x="1830" y="8892"/>
                  </a:lnTo>
                  <a:lnTo>
                    <a:pt x="1756" y="8818"/>
                  </a:lnTo>
                  <a:lnTo>
                    <a:pt x="1682" y="8744"/>
                  </a:lnTo>
                  <a:lnTo>
                    <a:pt x="1571" y="8707"/>
                  </a:lnTo>
                  <a:lnTo>
                    <a:pt x="1460" y="86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5"/>
            <p:cNvSpPr/>
            <p:nvPr/>
          </p:nvSpPr>
          <p:spPr>
            <a:xfrm>
              <a:off x="4350450" y="1809825"/>
              <a:ext cx="38375" cy="55025"/>
            </a:xfrm>
            <a:custGeom>
              <a:avLst/>
              <a:gdLst/>
              <a:ahLst/>
              <a:cxnLst/>
              <a:rect l="l" t="t" r="r" b="b"/>
              <a:pathLst>
                <a:path w="1535" h="2201" extrusionOk="0">
                  <a:moveTo>
                    <a:pt x="943" y="1"/>
                  </a:moveTo>
                  <a:lnTo>
                    <a:pt x="832" y="19"/>
                  </a:lnTo>
                  <a:lnTo>
                    <a:pt x="721" y="56"/>
                  </a:lnTo>
                  <a:lnTo>
                    <a:pt x="629" y="112"/>
                  </a:lnTo>
                  <a:lnTo>
                    <a:pt x="537" y="186"/>
                  </a:lnTo>
                  <a:lnTo>
                    <a:pt x="481" y="278"/>
                  </a:lnTo>
                  <a:lnTo>
                    <a:pt x="426" y="370"/>
                  </a:lnTo>
                  <a:lnTo>
                    <a:pt x="38" y="1443"/>
                  </a:lnTo>
                  <a:lnTo>
                    <a:pt x="1" y="1553"/>
                  </a:lnTo>
                  <a:lnTo>
                    <a:pt x="1" y="1664"/>
                  </a:lnTo>
                  <a:lnTo>
                    <a:pt x="19" y="1775"/>
                  </a:lnTo>
                  <a:lnTo>
                    <a:pt x="38" y="1868"/>
                  </a:lnTo>
                  <a:lnTo>
                    <a:pt x="93" y="1960"/>
                  </a:lnTo>
                  <a:lnTo>
                    <a:pt x="167" y="2053"/>
                  </a:lnTo>
                  <a:lnTo>
                    <a:pt x="259" y="2127"/>
                  </a:lnTo>
                  <a:lnTo>
                    <a:pt x="370" y="2163"/>
                  </a:lnTo>
                  <a:lnTo>
                    <a:pt x="463" y="2200"/>
                  </a:lnTo>
                  <a:lnTo>
                    <a:pt x="648" y="2200"/>
                  </a:lnTo>
                  <a:lnTo>
                    <a:pt x="740" y="2182"/>
                  </a:lnTo>
                  <a:lnTo>
                    <a:pt x="814" y="2145"/>
                  </a:lnTo>
                  <a:lnTo>
                    <a:pt x="888" y="2108"/>
                  </a:lnTo>
                  <a:lnTo>
                    <a:pt x="962" y="2053"/>
                  </a:lnTo>
                  <a:lnTo>
                    <a:pt x="1017" y="1997"/>
                  </a:lnTo>
                  <a:lnTo>
                    <a:pt x="1054" y="1923"/>
                  </a:lnTo>
                  <a:lnTo>
                    <a:pt x="1091" y="1831"/>
                  </a:lnTo>
                  <a:lnTo>
                    <a:pt x="1498" y="777"/>
                  </a:lnTo>
                  <a:lnTo>
                    <a:pt x="1516" y="666"/>
                  </a:lnTo>
                  <a:lnTo>
                    <a:pt x="1535" y="555"/>
                  </a:lnTo>
                  <a:lnTo>
                    <a:pt x="1516" y="444"/>
                  </a:lnTo>
                  <a:lnTo>
                    <a:pt x="1479" y="333"/>
                  </a:lnTo>
                  <a:lnTo>
                    <a:pt x="1424" y="241"/>
                  </a:lnTo>
                  <a:lnTo>
                    <a:pt x="1350" y="167"/>
                  </a:lnTo>
                  <a:lnTo>
                    <a:pt x="1258" y="93"/>
                  </a:lnTo>
                  <a:lnTo>
                    <a:pt x="1165" y="38"/>
                  </a:lnTo>
                  <a:lnTo>
                    <a:pt x="105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25" name="Google Shape;325;p5"/>
          <p:cNvGrpSpPr/>
          <p:nvPr/>
        </p:nvGrpSpPr>
        <p:grpSpPr>
          <a:xfrm>
            <a:off x="11043539" y="5699746"/>
            <a:ext cx="938672" cy="935823"/>
            <a:chOff x="4471075" y="334225"/>
            <a:chExt cx="601250" cy="599425"/>
          </a:xfrm>
        </p:grpSpPr>
        <p:sp>
          <p:nvSpPr>
            <p:cNvPr id="326" name="Google Shape;326;p5"/>
            <p:cNvSpPr/>
            <p:nvPr/>
          </p:nvSpPr>
          <p:spPr>
            <a:xfrm>
              <a:off x="4601850" y="409575"/>
              <a:ext cx="340150" cy="107225"/>
            </a:xfrm>
            <a:custGeom>
              <a:avLst/>
              <a:gdLst/>
              <a:ahLst/>
              <a:cxnLst/>
              <a:rect l="l" t="t" r="r" b="b"/>
              <a:pathLst>
                <a:path w="13606" h="4289" extrusionOk="0">
                  <a:moveTo>
                    <a:pt x="592" y="0"/>
                  </a:moveTo>
                  <a:lnTo>
                    <a:pt x="481" y="19"/>
                  </a:lnTo>
                  <a:lnTo>
                    <a:pt x="389" y="37"/>
                  </a:lnTo>
                  <a:lnTo>
                    <a:pt x="278" y="92"/>
                  </a:lnTo>
                  <a:lnTo>
                    <a:pt x="204" y="148"/>
                  </a:lnTo>
                  <a:lnTo>
                    <a:pt x="111" y="222"/>
                  </a:lnTo>
                  <a:lnTo>
                    <a:pt x="56" y="333"/>
                  </a:lnTo>
                  <a:lnTo>
                    <a:pt x="19" y="425"/>
                  </a:lnTo>
                  <a:lnTo>
                    <a:pt x="1" y="555"/>
                  </a:lnTo>
                  <a:lnTo>
                    <a:pt x="19" y="666"/>
                  </a:lnTo>
                  <a:lnTo>
                    <a:pt x="38" y="758"/>
                  </a:lnTo>
                  <a:lnTo>
                    <a:pt x="93" y="869"/>
                  </a:lnTo>
                  <a:lnTo>
                    <a:pt x="148" y="943"/>
                  </a:lnTo>
                  <a:lnTo>
                    <a:pt x="222" y="1017"/>
                  </a:lnTo>
                  <a:lnTo>
                    <a:pt x="333" y="1091"/>
                  </a:lnTo>
                  <a:lnTo>
                    <a:pt x="426" y="1128"/>
                  </a:lnTo>
                  <a:lnTo>
                    <a:pt x="12903" y="4270"/>
                  </a:lnTo>
                  <a:lnTo>
                    <a:pt x="13033" y="4289"/>
                  </a:lnTo>
                  <a:lnTo>
                    <a:pt x="13125" y="4270"/>
                  </a:lnTo>
                  <a:lnTo>
                    <a:pt x="13218" y="4252"/>
                  </a:lnTo>
                  <a:lnTo>
                    <a:pt x="13310" y="4215"/>
                  </a:lnTo>
                  <a:lnTo>
                    <a:pt x="13384" y="4159"/>
                  </a:lnTo>
                  <a:lnTo>
                    <a:pt x="13439" y="4104"/>
                  </a:lnTo>
                  <a:lnTo>
                    <a:pt x="13513" y="4030"/>
                  </a:lnTo>
                  <a:lnTo>
                    <a:pt x="13550" y="3937"/>
                  </a:lnTo>
                  <a:lnTo>
                    <a:pt x="13587" y="3845"/>
                  </a:lnTo>
                  <a:lnTo>
                    <a:pt x="13606" y="3734"/>
                  </a:lnTo>
                  <a:lnTo>
                    <a:pt x="13587" y="3623"/>
                  </a:lnTo>
                  <a:lnTo>
                    <a:pt x="13569" y="3512"/>
                  </a:lnTo>
                  <a:lnTo>
                    <a:pt x="13513" y="3420"/>
                  </a:lnTo>
                  <a:lnTo>
                    <a:pt x="13458" y="3327"/>
                  </a:lnTo>
                  <a:lnTo>
                    <a:pt x="13365" y="3253"/>
                  </a:lnTo>
                  <a:lnTo>
                    <a:pt x="13273" y="3198"/>
                  </a:lnTo>
                  <a:lnTo>
                    <a:pt x="13162" y="3161"/>
                  </a:lnTo>
                  <a:lnTo>
                    <a:pt x="703" y="19"/>
                  </a:lnTo>
                  <a:lnTo>
                    <a:pt x="5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5"/>
            <p:cNvSpPr/>
            <p:nvPr/>
          </p:nvSpPr>
          <p:spPr>
            <a:xfrm>
              <a:off x="4471075" y="334225"/>
              <a:ext cx="148825" cy="148850"/>
            </a:xfrm>
            <a:custGeom>
              <a:avLst/>
              <a:gdLst/>
              <a:ahLst/>
              <a:cxnLst/>
              <a:rect l="l" t="t" r="r" b="b"/>
              <a:pathLst>
                <a:path w="5953" h="5954" extrusionOk="0">
                  <a:moveTo>
                    <a:pt x="2847" y="1"/>
                  </a:moveTo>
                  <a:lnTo>
                    <a:pt x="2551" y="38"/>
                  </a:lnTo>
                  <a:lnTo>
                    <a:pt x="2255" y="93"/>
                  </a:lnTo>
                  <a:lnTo>
                    <a:pt x="1960" y="186"/>
                  </a:lnTo>
                  <a:lnTo>
                    <a:pt x="1682" y="297"/>
                  </a:lnTo>
                  <a:lnTo>
                    <a:pt x="1424" y="445"/>
                  </a:lnTo>
                  <a:lnTo>
                    <a:pt x="1183" y="611"/>
                  </a:lnTo>
                  <a:lnTo>
                    <a:pt x="961" y="796"/>
                  </a:lnTo>
                  <a:lnTo>
                    <a:pt x="758" y="999"/>
                  </a:lnTo>
                  <a:lnTo>
                    <a:pt x="573" y="1221"/>
                  </a:lnTo>
                  <a:lnTo>
                    <a:pt x="425" y="1461"/>
                  </a:lnTo>
                  <a:lnTo>
                    <a:pt x="296" y="1702"/>
                  </a:lnTo>
                  <a:lnTo>
                    <a:pt x="185" y="1979"/>
                  </a:lnTo>
                  <a:lnTo>
                    <a:pt x="93" y="2238"/>
                  </a:lnTo>
                  <a:lnTo>
                    <a:pt x="37" y="2533"/>
                  </a:lnTo>
                  <a:lnTo>
                    <a:pt x="0" y="2811"/>
                  </a:lnTo>
                  <a:lnTo>
                    <a:pt x="0" y="3106"/>
                  </a:lnTo>
                  <a:lnTo>
                    <a:pt x="37" y="3402"/>
                  </a:lnTo>
                  <a:lnTo>
                    <a:pt x="93" y="3717"/>
                  </a:lnTo>
                  <a:lnTo>
                    <a:pt x="185" y="3994"/>
                  </a:lnTo>
                  <a:lnTo>
                    <a:pt x="296" y="4271"/>
                  </a:lnTo>
                  <a:lnTo>
                    <a:pt x="444" y="4530"/>
                  </a:lnTo>
                  <a:lnTo>
                    <a:pt x="610" y="4770"/>
                  </a:lnTo>
                  <a:lnTo>
                    <a:pt x="795" y="4992"/>
                  </a:lnTo>
                  <a:lnTo>
                    <a:pt x="998" y="5195"/>
                  </a:lnTo>
                  <a:lnTo>
                    <a:pt x="1220" y="5380"/>
                  </a:lnTo>
                  <a:lnTo>
                    <a:pt x="1461" y="5547"/>
                  </a:lnTo>
                  <a:lnTo>
                    <a:pt x="1701" y="5676"/>
                  </a:lnTo>
                  <a:lnTo>
                    <a:pt x="1978" y="5787"/>
                  </a:lnTo>
                  <a:lnTo>
                    <a:pt x="2237" y="5861"/>
                  </a:lnTo>
                  <a:lnTo>
                    <a:pt x="2533" y="5916"/>
                  </a:lnTo>
                  <a:lnTo>
                    <a:pt x="2810" y="5953"/>
                  </a:lnTo>
                  <a:lnTo>
                    <a:pt x="3106" y="5953"/>
                  </a:lnTo>
                  <a:lnTo>
                    <a:pt x="3420" y="5935"/>
                  </a:lnTo>
                  <a:lnTo>
                    <a:pt x="3716" y="5861"/>
                  </a:lnTo>
                  <a:lnTo>
                    <a:pt x="3993" y="5787"/>
                  </a:lnTo>
                  <a:lnTo>
                    <a:pt x="4270" y="5657"/>
                  </a:lnTo>
                  <a:lnTo>
                    <a:pt x="4529" y="5528"/>
                  </a:lnTo>
                  <a:lnTo>
                    <a:pt x="4769" y="5362"/>
                  </a:lnTo>
                  <a:lnTo>
                    <a:pt x="4991" y="5177"/>
                  </a:lnTo>
                  <a:lnTo>
                    <a:pt x="5195" y="4974"/>
                  </a:lnTo>
                  <a:lnTo>
                    <a:pt x="5379" y="4752"/>
                  </a:lnTo>
                  <a:lnTo>
                    <a:pt x="5546" y="4511"/>
                  </a:lnTo>
                  <a:lnTo>
                    <a:pt x="5675" y="4253"/>
                  </a:lnTo>
                  <a:lnTo>
                    <a:pt x="5786" y="3994"/>
                  </a:lnTo>
                  <a:lnTo>
                    <a:pt x="5860" y="3717"/>
                  </a:lnTo>
                  <a:lnTo>
                    <a:pt x="5934" y="3439"/>
                  </a:lnTo>
                  <a:lnTo>
                    <a:pt x="5952" y="3143"/>
                  </a:lnTo>
                  <a:lnTo>
                    <a:pt x="5952" y="2848"/>
                  </a:lnTo>
                  <a:lnTo>
                    <a:pt x="5934" y="2552"/>
                  </a:lnTo>
                  <a:lnTo>
                    <a:pt x="5860" y="2256"/>
                  </a:lnTo>
                  <a:lnTo>
                    <a:pt x="5786" y="1960"/>
                  </a:lnTo>
                  <a:lnTo>
                    <a:pt x="5657" y="1683"/>
                  </a:lnTo>
                  <a:lnTo>
                    <a:pt x="5527" y="1424"/>
                  </a:lnTo>
                  <a:lnTo>
                    <a:pt x="5361" y="1184"/>
                  </a:lnTo>
                  <a:lnTo>
                    <a:pt x="5176" y="962"/>
                  </a:lnTo>
                  <a:lnTo>
                    <a:pt x="4973" y="759"/>
                  </a:lnTo>
                  <a:lnTo>
                    <a:pt x="4751" y="574"/>
                  </a:lnTo>
                  <a:lnTo>
                    <a:pt x="4511" y="426"/>
                  </a:lnTo>
                  <a:lnTo>
                    <a:pt x="4252" y="297"/>
                  </a:lnTo>
                  <a:lnTo>
                    <a:pt x="3993" y="186"/>
                  </a:lnTo>
                  <a:lnTo>
                    <a:pt x="3716" y="93"/>
                  </a:lnTo>
                  <a:lnTo>
                    <a:pt x="3438" y="38"/>
                  </a:lnTo>
                  <a:lnTo>
                    <a:pt x="314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5"/>
            <p:cNvSpPr/>
            <p:nvPr/>
          </p:nvSpPr>
          <p:spPr>
            <a:xfrm>
              <a:off x="4490025" y="341175"/>
              <a:ext cx="129875" cy="141900"/>
            </a:xfrm>
            <a:custGeom>
              <a:avLst/>
              <a:gdLst/>
              <a:ahLst/>
              <a:cxnLst/>
              <a:rect l="l" t="t" r="r" b="b"/>
              <a:pathLst>
                <a:path w="5195" h="5676" extrusionOk="0">
                  <a:moveTo>
                    <a:pt x="3475" y="0"/>
                  </a:moveTo>
                  <a:lnTo>
                    <a:pt x="3697" y="278"/>
                  </a:lnTo>
                  <a:lnTo>
                    <a:pt x="3882" y="573"/>
                  </a:lnTo>
                  <a:lnTo>
                    <a:pt x="4030" y="906"/>
                  </a:lnTo>
                  <a:lnTo>
                    <a:pt x="4085" y="1072"/>
                  </a:lnTo>
                  <a:lnTo>
                    <a:pt x="4141" y="1257"/>
                  </a:lnTo>
                  <a:lnTo>
                    <a:pt x="4196" y="1553"/>
                  </a:lnTo>
                  <a:lnTo>
                    <a:pt x="4233" y="1849"/>
                  </a:lnTo>
                  <a:lnTo>
                    <a:pt x="4233" y="2145"/>
                  </a:lnTo>
                  <a:lnTo>
                    <a:pt x="4196" y="2440"/>
                  </a:lnTo>
                  <a:lnTo>
                    <a:pt x="4141" y="2718"/>
                  </a:lnTo>
                  <a:lnTo>
                    <a:pt x="4048" y="2995"/>
                  </a:lnTo>
                  <a:lnTo>
                    <a:pt x="3937" y="3254"/>
                  </a:lnTo>
                  <a:lnTo>
                    <a:pt x="3808" y="3512"/>
                  </a:lnTo>
                  <a:lnTo>
                    <a:pt x="3660" y="3753"/>
                  </a:lnTo>
                  <a:lnTo>
                    <a:pt x="3475" y="3975"/>
                  </a:lnTo>
                  <a:lnTo>
                    <a:pt x="3272" y="4178"/>
                  </a:lnTo>
                  <a:lnTo>
                    <a:pt x="3050" y="4363"/>
                  </a:lnTo>
                  <a:lnTo>
                    <a:pt x="2810" y="4529"/>
                  </a:lnTo>
                  <a:lnTo>
                    <a:pt x="2551" y="4659"/>
                  </a:lnTo>
                  <a:lnTo>
                    <a:pt x="2274" y="4769"/>
                  </a:lnTo>
                  <a:lnTo>
                    <a:pt x="1978" y="4862"/>
                  </a:lnTo>
                  <a:lnTo>
                    <a:pt x="1793" y="4899"/>
                  </a:lnTo>
                  <a:lnTo>
                    <a:pt x="1608" y="4936"/>
                  </a:lnTo>
                  <a:lnTo>
                    <a:pt x="1442" y="4954"/>
                  </a:lnTo>
                  <a:lnTo>
                    <a:pt x="1257" y="4954"/>
                  </a:lnTo>
                  <a:lnTo>
                    <a:pt x="924" y="4936"/>
                  </a:lnTo>
                  <a:lnTo>
                    <a:pt x="610" y="4880"/>
                  </a:lnTo>
                  <a:lnTo>
                    <a:pt x="296" y="4806"/>
                  </a:lnTo>
                  <a:lnTo>
                    <a:pt x="0" y="4677"/>
                  </a:lnTo>
                  <a:lnTo>
                    <a:pt x="222" y="4899"/>
                  </a:lnTo>
                  <a:lnTo>
                    <a:pt x="462" y="5102"/>
                  </a:lnTo>
                  <a:lnTo>
                    <a:pt x="721" y="5269"/>
                  </a:lnTo>
                  <a:lnTo>
                    <a:pt x="998" y="5416"/>
                  </a:lnTo>
                  <a:lnTo>
                    <a:pt x="1294" y="5527"/>
                  </a:lnTo>
                  <a:lnTo>
                    <a:pt x="1590" y="5620"/>
                  </a:lnTo>
                  <a:lnTo>
                    <a:pt x="1904" y="5657"/>
                  </a:lnTo>
                  <a:lnTo>
                    <a:pt x="2218" y="5675"/>
                  </a:lnTo>
                  <a:lnTo>
                    <a:pt x="2496" y="5675"/>
                  </a:lnTo>
                  <a:lnTo>
                    <a:pt x="2477" y="5638"/>
                  </a:lnTo>
                  <a:lnTo>
                    <a:pt x="2459" y="5527"/>
                  </a:lnTo>
                  <a:lnTo>
                    <a:pt x="2459" y="5398"/>
                  </a:lnTo>
                  <a:lnTo>
                    <a:pt x="2477" y="5306"/>
                  </a:lnTo>
                  <a:lnTo>
                    <a:pt x="2533" y="5195"/>
                  </a:lnTo>
                  <a:lnTo>
                    <a:pt x="2588" y="5102"/>
                  </a:lnTo>
                  <a:lnTo>
                    <a:pt x="2662" y="5028"/>
                  </a:lnTo>
                  <a:lnTo>
                    <a:pt x="2754" y="4973"/>
                  </a:lnTo>
                  <a:lnTo>
                    <a:pt x="2865" y="4936"/>
                  </a:lnTo>
                  <a:lnTo>
                    <a:pt x="2939" y="4917"/>
                  </a:lnTo>
                  <a:lnTo>
                    <a:pt x="3013" y="4899"/>
                  </a:lnTo>
                  <a:lnTo>
                    <a:pt x="3106" y="4917"/>
                  </a:lnTo>
                  <a:lnTo>
                    <a:pt x="3198" y="4936"/>
                  </a:lnTo>
                  <a:lnTo>
                    <a:pt x="3290" y="4973"/>
                  </a:lnTo>
                  <a:lnTo>
                    <a:pt x="3364" y="5028"/>
                  </a:lnTo>
                  <a:lnTo>
                    <a:pt x="3420" y="5084"/>
                  </a:lnTo>
                  <a:lnTo>
                    <a:pt x="3494" y="5158"/>
                  </a:lnTo>
                  <a:lnTo>
                    <a:pt x="3531" y="5232"/>
                  </a:lnTo>
                  <a:lnTo>
                    <a:pt x="3568" y="5324"/>
                  </a:lnTo>
                  <a:lnTo>
                    <a:pt x="3568" y="5361"/>
                  </a:lnTo>
                  <a:lnTo>
                    <a:pt x="3790" y="5232"/>
                  </a:lnTo>
                  <a:lnTo>
                    <a:pt x="4011" y="5084"/>
                  </a:lnTo>
                  <a:lnTo>
                    <a:pt x="4196" y="4936"/>
                  </a:lnTo>
                  <a:lnTo>
                    <a:pt x="4381" y="4769"/>
                  </a:lnTo>
                  <a:lnTo>
                    <a:pt x="4547" y="4566"/>
                  </a:lnTo>
                  <a:lnTo>
                    <a:pt x="4695" y="4381"/>
                  </a:lnTo>
                  <a:lnTo>
                    <a:pt x="4825" y="4159"/>
                  </a:lnTo>
                  <a:lnTo>
                    <a:pt x="4936" y="3956"/>
                  </a:lnTo>
                  <a:lnTo>
                    <a:pt x="5028" y="3716"/>
                  </a:lnTo>
                  <a:lnTo>
                    <a:pt x="5102" y="3494"/>
                  </a:lnTo>
                  <a:lnTo>
                    <a:pt x="5158" y="3235"/>
                  </a:lnTo>
                  <a:lnTo>
                    <a:pt x="5194" y="2995"/>
                  </a:lnTo>
                  <a:lnTo>
                    <a:pt x="5194" y="2736"/>
                  </a:lnTo>
                  <a:lnTo>
                    <a:pt x="5194" y="2496"/>
                  </a:lnTo>
                  <a:lnTo>
                    <a:pt x="5158" y="2237"/>
                  </a:lnTo>
                  <a:lnTo>
                    <a:pt x="5102" y="1978"/>
                  </a:lnTo>
                  <a:lnTo>
                    <a:pt x="5010" y="1645"/>
                  </a:lnTo>
                  <a:lnTo>
                    <a:pt x="4862" y="1331"/>
                  </a:lnTo>
                  <a:lnTo>
                    <a:pt x="4695" y="1054"/>
                  </a:lnTo>
                  <a:lnTo>
                    <a:pt x="4511" y="777"/>
                  </a:lnTo>
                  <a:lnTo>
                    <a:pt x="4289" y="555"/>
                  </a:lnTo>
                  <a:lnTo>
                    <a:pt x="4030" y="333"/>
                  </a:lnTo>
                  <a:lnTo>
                    <a:pt x="3771" y="148"/>
                  </a:lnTo>
                  <a:lnTo>
                    <a:pt x="347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5"/>
            <p:cNvSpPr/>
            <p:nvPr/>
          </p:nvSpPr>
          <p:spPr>
            <a:xfrm>
              <a:off x="4485850" y="349025"/>
              <a:ext cx="49950" cy="63325"/>
            </a:xfrm>
            <a:custGeom>
              <a:avLst/>
              <a:gdLst/>
              <a:ahLst/>
              <a:cxnLst/>
              <a:rect l="l" t="t" r="r" b="b"/>
              <a:pathLst>
                <a:path w="1998" h="2533" extrusionOk="0">
                  <a:moveTo>
                    <a:pt x="1886" y="0"/>
                  </a:moveTo>
                  <a:lnTo>
                    <a:pt x="1775" y="19"/>
                  </a:lnTo>
                  <a:lnTo>
                    <a:pt x="1627" y="56"/>
                  </a:lnTo>
                  <a:lnTo>
                    <a:pt x="1443" y="130"/>
                  </a:lnTo>
                  <a:lnTo>
                    <a:pt x="1258" y="222"/>
                  </a:lnTo>
                  <a:lnTo>
                    <a:pt x="1054" y="333"/>
                  </a:lnTo>
                  <a:lnTo>
                    <a:pt x="870" y="481"/>
                  </a:lnTo>
                  <a:lnTo>
                    <a:pt x="666" y="666"/>
                  </a:lnTo>
                  <a:lnTo>
                    <a:pt x="500" y="869"/>
                  </a:lnTo>
                  <a:lnTo>
                    <a:pt x="389" y="999"/>
                  </a:lnTo>
                  <a:lnTo>
                    <a:pt x="315" y="1147"/>
                  </a:lnTo>
                  <a:lnTo>
                    <a:pt x="186" y="1405"/>
                  </a:lnTo>
                  <a:lnTo>
                    <a:pt x="93" y="1683"/>
                  </a:lnTo>
                  <a:lnTo>
                    <a:pt x="38" y="1923"/>
                  </a:lnTo>
                  <a:lnTo>
                    <a:pt x="1" y="2145"/>
                  </a:lnTo>
                  <a:lnTo>
                    <a:pt x="1" y="2330"/>
                  </a:lnTo>
                  <a:lnTo>
                    <a:pt x="38" y="2459"/>
                  </a:lnTo>
                  <a:lnTo>
                    <a:pt x="56" y="2496"/>
                  </a:lnTo>
                  <a:lnTo>
                    <a:pt x="75" y="2533"/>
                  </a:lnTo>
                  <a:lnTo>
                    <a:pt x="130" y="2533"/>
                  </a:lnTo>
                  <a:lnTo>
                    <a:pt x="149" y="2514"/>
                  </a:lnTo>
                  <a:lnTo>
                    <a:pt x="223" y="2422"/>
                  </a:lnTo>
                  <a:lnTo>
                    <a:pt x="389" y="2126"/>
                  </a:lnTo>
                  <a:lnTo>
                    <a:pt x="629" y="1701"/>
                  </a:lnTo>
                  <a:lnTo>
                    <a:pt x="796" y="1461"/>
                  </a:lnTo>
                  <a:lnTo>
                    <a:pt x="962" y="1221"/>
                  </a:lnTo>
                  <a:lnTo>
                    <a:pt x="1165" y="980"/>
                  </a:lnTo>
                  <a:lnTo>
                    <a:pt x="1369" y="758"/>
                  </a:lnTo>
                  <a:lnTo>
                    <a:pt x="1720" y="407"/>
                  </a:lnTo>
                  <a:lnTo>
                    <a:pt x="1868" y="278"/>
                  </a:lnTo>
                  <a:lnTo>
                    <a:pt x="1960" y="167"/>
                  </a:lnTo>
                  <a:lnTo>
                    <a:pt x="1997" y="74"/>
                  </a:lnTo>
                  <a:lnTo>
                    <a:pt x="1997" y="56"/>
                  </a:lnTo>
                  <a:lnTo>
                    <a:pt x="1979" y="37"/>
                  </a:lnTo>
                  <a:lnTo>
                    <a:pt x="1942" y="19"/>
                  </a:lnTo>
                  <a:lnTo>
                    <a:pt x="188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5"/>
            <p:cNvSpPr/>
            <p:nvPr/>
          </p:nvSpPr>
          <p:spPr>
            <a:xfrm>
              <a:off x="4551475" y="464100"/>
              <a:ext cx="137750" cy="409475"/>
            </a:xfrm>
            <a:custGeom>
              <a:avLst/>
              <a:gdLst/>
              <a:ahLst/>
              <a:cxnLst/>
              <a:rect l="l" t="t" r="r" b="b"/>
              <a:pathLst>
                <a:path w="5510" h="16379" extrusionOk="0">
                  <a:moveTo>
                    <a:pt x="518" y="0"/>
                  </a:moveTo>
                  <a:lnTo>
                    <a:pt x="407" y="19"/>
                  </a:lnTo>
                  <a:lnTo>
                    <a:pt x="296" y="56"/>
                  </a:lnTo>
                  <a:lnTo>
                    <a:pt x="204" y="111"/>
                  </a:lnTo>
                  <a:lnTo>
                    <a:pt x="130" y="185"/>
                  </a:lnTo>
                  <a:lnTo>
                    <a:pt x="75" y="278"/>
                  </a:lnTo>
                  <a:lnTo>
                    <a:pt x="19" y="389"/>
                  </a:lnTo>
                  <a:lnTo>
                    <a:pt x="1" y="481"/>
                  </a:lnTo>
                  <a:lnTo>
                    <a:pt x="1" y="610"/>
                  </a:lnTo>
                  <a:lnTo>
                    <a:pt x="19" y="721"/>
                  </a:lnTo>
                  <a:lnTo>
                    <a:pt x="4400" y="15953"/>
                  </a:lnTo>
                  <a:lnTo>
                    <a:pt x="4437" y="16046"/>
                  </a:lnTo>
                  <a:lnTo>
                    <a:pt x="4474" y="16120"/>
                  </a:lnTo>
                  <a:lnTo>
                    <a:pt x="4548" y="16194"/>
                  </a:lnTo>
                  <a:lnTo>
                    <a:pt x="4603" y="16249"/>
                  </a:lnTo>
                  <a:lnTo>
                    <a:pt x="4677" y="16304"/>
                  </a:lnTo>
                  <a:lnTo>
                    <a:pt x="4770" y="16341"/>
                  </a:lnTo>
                  <a:lnTo>
                    <a:pt x="4862" y="16360"/>
                  </a:lnTo>
                  <a:lnTo>
                    <a:pt x="4955" y="16378"/>
                  </a:lnTo>
                  <a:lnTo>
                    <a:pt x="5029" y="16360"/>
                  </a:lnTo>
                  <a:lnTo>
                    <a:pt x="5103" y="16341"/>
                  </a:lnTo>
                  <a:lnTo>
                    <a:pt x="5214" y="16304"/>
                  </a:lnTo>
                  <a:lnTo>
                    <a:pt x="5306" y="16249"/>
                  </a:lnTo>
                  <a:lnTo>
                    <a:pt x="5380" y="16175"/>
                  </a:lnTo>
                  <a:lnTo>
                    <a:pt x="5435" y="16083"/>
                  </a:lnTo>
                  <a:lnTo>
                    <a:pt x="5491" y="15972"/>
                  </a:lnTo>
                  <a:lnTo>
                    <a:pt x="5509" y="15861"/>
                  </a:lnTo>
                  <a:lnTo>
                    <a:pt x="5509" y="15750"/>
                  </a:lnTo>
                  <a:lnTo>
                    <a:pt x="5491" y="15639"/>
                  </a:lnTo>
                  <a:lnTo>
                    <a:pt x="1110" y="407"/>
                  </a:lnTo>
                  <a:lnTo>
                    <a:pt x="1073" y="296"/>
                  </a:lnTo>
                  <a:lnTo>
                    <a:pt x="999" y="204"/>
                  </a:lnTo>
                  <a:lnTo>
                    <a:pt x="925" y="130"/>
                  </a:lnTo>
                  <a:lnTo>
                    <a:pt x="832" y="56"/>
                  </a:lnTo>
                  <a:lnTo>
                    <a:pt x="740" y="19"/>
                  </a:lnTo>
                  <a:lnTo>
                    <a:pt x="62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5"/>
            <p:cNvSpPr/>
            <p:nvPr/>
          </p:nvSpPr>
          <p:spPr>
            <a:xfrm>
              <a:off x="4600925" y="784825"/>
              <a:ext cx="148825" cy="148825"/>
            </a:xfrm>
            <a:custGeom>
              <a:avLst/>
              <a:gdLst/>
              <a:ahLst/>
              <a:cxnLst/>
              <a:rect l="l" t="t" r="r" b="b"/>
              <a:pathLst>
                <a:path w="5953" h="5953" extrusionOk="0">
                  <a:moveTo>
                    <a:pt x="2829" y="0"/>
                  </a:moveTo>
                  <a:lnTo>
                    <a:pt x="2533" y="19"/>
                  </a:lnTo>
                  <a:lnTo>
                    <a:pt x="2237" y="93"/>
                  </a:lnTo>
                  <a:lnTo>
                    <a:pt x="1942" y="167"/>
                  </a:lnTo>
                  <a:lnTo>
                    <a:pt x="1683" y="296"/>
                  </a:lnTo>
                  <a:lnTo>
                    <a:pt x="1424" y="425"/>
                  </a:lnTo>
                  <a:lnTo>
                    <a:pt x="1165" y="592"/>
                  </a:lnTo>
                  <a:lnTo>
                    <a:pt x="943" y="777"/>
                  </a:lnTo>
                  <a:lnTo>
                    <a:pt x="758" y="980"/>
                  </a:lnTo>
                  <a:lnTo>
                    <a:pt x="574" y="1202"/>
                  </a:lnTo>
                  <a:lnTo>
                    <a:pt x="407" y="1442"/>
                  </a:lnTo>
                  <a:lnTo>
                    <a:pt x="278" y="1701"/>
                  </a:lnTo>
                  <a:lnTo>
                    <a:pt x="167" y="1960"/>
                  </a:lnTo>
                  <a:lnTo>
                    <a:pt x="75" y="2237"/>
                  </a:lnTo>
                  <a:lnTo>
                    <a:pt x="19" y="2514"/>
                  </a:lnTo>
                  <a:lnTo>
                    <a:pt x="1" y="2810"/>
                  </a:lnTo>
                  <a:lnTo>
                    <a:pt x="1" y="3106"/>
                  </a:lnTo>
                  <a:lnTo>
                    <a:pt x="19" y="3401"/>
                  </a:lnTo>
                  <a:lnTo>
                    <a:pt x="75" y="3697"/>
                  </a:lnTo>
                  <a:lnTo>
                    <a:pt x="167" y="3993"/>
                  </a:lnTo>
                  <a:lnTo>
                    <a:pt x="296" y="4270"/>
                  </a:lnTo>
                  <a:lnTo>
                    <a:pt x="426" y="4529"/>
                  </a:lnTo>
                  <a:lnTo>
                    <a:pt x="592" y="4769"/>
                  </a:lnTo>
                  <a:lnTo>
                    <a:pt x="777" y="4991"/>
                  </a:lnTo>
                  <a:lnTo>
                    <a:pt x="980" y="5195"/>
                  </a:lnTo>
                  <a:lnTo>
                    <a:pt x="1202" y="5379"/>
                  </a:lnTo>
                  <a:lnTo>
                    <a:pt x="1442" y="5527"/>
                  </a:lnTo>
                  <a:lnTo>
                    <a:pt x="1701" y="5657"/>
                  </a:lnTo>
                  <a:lnTo>
                    <a:pt x="1960" y="5768"/>
                  </a:lnTo>
                  <a:lnTo>
                    <a:pt x="2237" y="5860"/>
                  </a:lnTo>
                  <a:lnTo>
                    <a:pt x="2515" y="5915"/>
                  </a:lnTo>
                  <a:lnTo>
                    <a:pt x="2810" y="5952"/>
                  </a:lnTo>
                  <a:lnTo>
                    <a:pt x="3106" y="5952"/>
                  </a:lnTo>
                  <a:lnTo>
                    <a:pt x="3402" y="5915"/>
                  </a:lnTo>
                  <a:lnTo>
                    <a:pt x="3698" y="5860"/>
                  </a:lnTo>
                  <a:lnTo>
                    <a:pt x="3993" y="5768"/>
                  </a:lnTo>
                  <a:lnTo>
                    <a:pt x="4271" y="5657"/>
                  </a:lnTo>
                  <a:lnTo>
                    <a:pt x="4529" y="5509"/>
                  </a:lnTo>
                  <a:lnTo>
                    <a:pt x="4770" y="5342"/>
                  </a:lnTo>
                  <a:lnTo>
                    <a:pt x="4992" y="5158"/>
                  </a:lnTo>
                  <a:lnTo>
                    <a:pt x="5195" y="4954"/>
                  </a:lnTo>
                  <a:lnTo>
                    <a:pt x="5361" y="4732"/>
                  </a:lnTo>
                  <a:lnTo>
                    <a:pt x="5528" y="4492"/>
                  </a:lnTo>
                  <a:lnTo>
                    <a:pt x="5657" y="4252"/>
                  </a:lnTo>
                  <a:lnTo>
                    <a:pt x="5768" y="3975"/>
                  </a:lnTo>
                  <a:lnTo>
                    <a:pt x="5860" y="3716"/>
                  </a:lnTo>
                  <a:lnTo>
                    <a:pt x="5916" y="3420"/>
                  </a:lnTo>
                  <a:lnTo>
                    <a:pt x="5953" y="3143"/>
                  </a:lnTo>
                  <a:lnTo>
                    <a:pt x="5953" y="2847"/>
                  </a:lnTo>
                  <a:lnTo>
                    <a:pt x="5916" y="2551"/>
                  </a:lnTo>
                  <a:lnTo>
                    <a:pt x="5860" y="2237"/>
                  </a:lnTo>
                  <a:lnTo>
                    <a:pt x="5768" y="1960"/>
                  </a:lnTo>
                  <a:lnTo>
                    <a:pt x="5657" y="1682"/>
                  </a:lnTo>
                  <a:lnTo>
                    <a:pt x="5509" y="1424"/>
                  </a:lnTo>
                  <a:lnTo>
                    <a:pt x="5343" y="1183"/>
                  </a:lnTo>
                  <a:lnTo>
                    <a:pt x="5158" y="961"/>
                  </a:lnTo>
                  <a:lnTo>
                    <a:pt x="4955" y="758"/>
                  </a:lnTo>
                  <a:lnTo>
                    <a:pt x="4733" y="573"/>
                  </a:lnTo>
                  <a:lnTo>
                    <a:pt x="4493" y="407"/>
                  </a:lnTo>
                  <a:lnTo>
                    <a:pt x="4252" y="277"/>
                  </a:lnTo>
                  <a:lnTo>
                    <a:pt x="3975" y="167"/>
                  </a:lnTo>
                  <a:lnTo>
                    <a:pt x="3698" y="93"/>
                  </a:lnTo>
                  <a:lnTo>
                    <a:pt x="3420" y="37"/>
                  </a:lnTo>
                  <a:lnTo>
                    <a:pt x="312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5"/>
            <p:cNvSpPr/>
            <p:nvPr/>
          </p:nvSpPr>
          <p:spPr>
            <a:xfrm>
              <a:off x="4600925" y="784825"/>
              <a:ext cx="148825" cy="148825"/>
            </a:xfrm>
            <a:custGeom>
              <a:avLst/>
              <a:gdLst/>
              <a:ahLst/>
              <a:cxnLst/>
              <a:rect l="l" t="t" r="r" b="b"/>
              <a:pathLst>
                <a:path w="5953" h="5953" fill="none" extrusionOk="0">
                  <a:moveTo>
                    <a:pt x="5860" y="2237"/>
                  </a:moveTo>
                  <a:lnTo>
                    <a:pt x="5860" y="2237"/>
                  </a:lnTo>
                  <a:lnTo>
                    <a:pt x="5916" y="2551"/>
                  </a:lnTo>
                  <a:lnTo>
                    <a:pt x="5953" y="2847"/>
                  </a:lnTo>
                  <a:lnTo>
                    <a:pt x="5953" y="3143"/>
                  </a:lnTo>
                  <a:lnTo>
                    <a:pt x="5916" y="3420"/>
                  </a:lnTo>
                  <a:lnTo>
                    <a:pt x="5860" y="3716"/>
                  </a:lnTo>
                  <a:lnTo>
                    <a:pt x="5768" y="3975"/>
                  </a:lnTo>
                  <a:lnTo>
                    <a:pt x="5657" y="4252"/>
                  </a:lnTo>
                  <a:lnTo>
                    <a:pt x="5528" y="4492"/>
                  </a:lnTo>
                  <a:lnTo>
                    <a:pt x="5361" y="4732"/>
                  </a:lnTo>
                  <a:lnTo>
                    <a:pt x="5195" y="4954"/>
                  </a:lnTo>
                  <a:lnTo>
                    <a:pt x="4992" y="5158"/>
                  </a:lnTo>
                  <a:lnTo>
                    <a:pt x="4770" y="5342"/>
                  </a:lnTo>
                  <a:lnTo>
                    <a:pt x="4529" y="5509"/>
                  </a:lnTo>
                  <a:lnTo>
                    <a:pt x="4271" y="5657"/>
                  </a:lnTo>
                  <a:lnTo>
                    <a:pt x="3993" y="5768"/>
                  </a:lnTo>
                  <a:lnTo>
                    <a:pt x="3698" y="5860"/>
                  </a:lnTo>
                  <a:lnTo>
                    <a:pt x="3698" y="5860"/>
                  </a:lnTo>
                  <a:lnTo>
                    <a:pt x="3402" y="5915"/>
                  </a:lnTo>
                  <a:lnTo>
                    <a:pt x="3106" y="5952"/>
                  </a:lnTo>
                  <a:lnTo>
                    <a:pt x="2810" y="5952"/>
                  </a:lnTo>
                  <a:lnTo>
                    <a:pt x="2515" y="5915"/>
                  </a:lnTo>
                  <a:lnTo>
                    <a:pt x="2237" y="5860"/>
                  </a:lnTo>
                  <a:lnTo>
                    <a:pt x="1960" y="5768"/>
                  </a:lnTo>
                  <a:lnTo>
                    <a:pt x="1701" y="5657"/>
                  </a:lnTo>
                  <a:lnTo>
                    <a:pt x="1442" y="5527"/>
                  </a:lnTo>
                  <a:lnTo>
                    <a:pt x="1202" y="5379"/>
                  </a:lnTo>
                  <a:lnTo>
                    <a:pt x="980" y="5195"/>
                  </a:lnTo>
                  <a:lnTo>
                    <a:pt x="777" y="4991"/>
                  </a:lnTo>
                  <a:lnTo>
                    <a:pt x="592" y="4769"/>
                  </a:lnTo>
                  <a:lnTo>
                    <a:pt x="426" y="4529"/>
                  </a:lnTo>
                  <a:lnTo>
                    <a:pt x="296" y="4270"/>
                  </a:lnTo>
                  <a:lnTo>
                    <a:pt x="167" y="3993"/>
                  </a:lnTo>
                  <a:lnTo>
                    <a:pt x="75" y="3697"/>
                  </a:lnTo>
                  <a:lnTo>
                    <a:pt x="75" y="3697"/>
                  </a:lnTo>
                  <a:lnTo>
                    <a:pt x="19" y="3401"/>
                  </a:lnTo>
                  <a:lnTo>
                    <a:pt x="1" y="3106"/>
                  </a:lnTo>
                  <a:lnTo>
                    <a:pt x="1" y="2810"/>
                  </a:lnTo>
                  <a:lnTo>
                    <a:pt x="19" y="2514"/>
                  </a:lnTo>
                  <a:lnTo>
                    <a:pt x="75" y="2237"/>
                  </a:lnTo>
                  <a:lnTo>
                    <a:pt x="167" y="1960"/>
                  </a:lnTo>
                  <a:lnTo>
                    <a:pt x="278" y="1701"/>
                  </a:lnTo>
                  <a:lnTo>
                    <a:pt x="407" y="1442"/>
                  </a:lnTo>
                  <a:lnTo>
                    <a:pt x="574" y="1202"/>
                  </a:lnTo>
                  <a:lnTo>
                    <a:pt x="758" y="980"/>
                  </a:lnTo>
                  <a:lnTo>
                    <a:pt x="943" y="777"/>
                  </a:lnTo>
                  <a:lnTo>
                    <a:pt x="1165" y="592"/>
                  </a:lnTo>
                  <a:lnTo>
                    <a:pt x="1424" y="425"/>
                  </a:lnTo>
                  <a:lnTo>
                    <a:pt x="1683" y="296"/>
                  </a:lnTo>
                  <a:lnTo>
                    <a:pt x="1942" y="167"/>
                  </a:lnTo>
                  <a:lnTo>
                    <a:pt x="2237" y="93"/>
                  </a:lnTo>
                  <a:lnTo>
                    <a:pt x="2237" y="93"/>
                  </a:lnTo>
                  <a:lnTo>
                    <a:pt x="2533" y="19"/>
                  </a:lnTo>
                  <a:lnTo>
                    <a:pt x="2829" y="0"/>
                  </a:lnTo>
                  <a:lnTo>
                    <a:pt x="3125" y="0"/>
                  </a:lnTo>
                  <a:lnTo>
                    <a:pt x="3420" y="37"/>
                  </a:lnTo>
                  <a:lnTo>
                    <a:pt x="3698" y="93"/>
                  </a:lnTo>
                  <a:lnTo>
                    <a:pt x="3975" y="167"/>
                  </a:lnTo>
                  <a:lnTo>
                    <a:pt x="4252" y="277"/>
                  </a:lnTo>
                  <a:lnTo>
                    <a:pt x="4493" y="407"/>
                  </a:lnTo>
                  <a:lnTo>
                    <a:pt x="4733" y="573"/>
                  </a:lnTo>
                  <a:lnTo>
                    <a:pt x="4955" y="758"/>
                  </a:lnTo>
                  <a:lnTo>
                    <a:pt x="5158" y="961"/>
                  </a:lnTo>
                  <a:lnTo>
                    <a:pt x="5343" y="1183"/>
                  </a:lnTo>
                  <a:lnTo>
                    <a:pt x="5509" y="1424"/>
                  </a:lnTo>
                  <a:lnTo>
                    <a:pt x="5657" y="1682"/>
                  </a:lnTo>
                  <a:lnTo>
                    <a:pt x="5768" y="1960"/>
                  </a:lnTo>
                  <a:lnTo>
                    <a:pt x="5860" y="223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5"/>
            <p:cNvSpPr/>
            <p:nvPr/>
          </p:nvSpPr>
          <p:spPr>
            <a:xfrm>
              <a:off x="4619400" y="791750"/>
              <a:ext cx="130350" cy="141900"/>
            </a:xfrm>
            <a:custGeom>
              <a:avLst/>
              <a:gdLst/>
              <a:ahLst/>
              <a:cxnLst/>
              <a:rect l="l" t="t" r="r" b="b"/>
              <a:pathLst>
                <a:path w="5214" h="5676" extrusionOk="0">
                  <a:moveTo>
                    <a:pt x="3495" y="0"/>
                  </a:moveTo>
                  <a:lnTo>
                    <a:pt x="3624" y="148"/>
                  </a:lnTo>
                  <a:lnTo>
                    <a:pt x="3735" y="315"/>
                  </a:lnTo>
                  <a:lnTo>
                    <a:pt x="3809" y="204"/>
                  </a:lnTo>
                  <a:lnTo>
                    <a:pt x="3827" y="185"/>
                  </a:lnTo>
                  <a:lnTo>
                    <a:pt x="3661" y="93"/>
                  </a:lnTo>
                  <a:lnTo>
                    <a:pt x="3495" y="0"/>
                  </a:lnTo>
                  <a:close/>
                  <a:moveTo>
                    <a:pt x="4659" y="962"/>
                  </a:moveTo>
                  <a:lnTo>
                    <a:pt x="4641" y="980"/>
                  </a:lnTo>
                  <a:lnTo>
                    <a:pt x="4548" y="1054"/>
                  </a:lnTo>
                  <a:lnTo>
                    <a:pt x="4456" y="1110"/>
                  </a:lnTo>
                  <a:lnTo>
                    <a:pt x="4345" y="1147"/>
                  </a:lnTo>
                  <a:lnTo>
                    <a:pt x="4234" y="1165"/>
                  </a:lnTo>
                  <a:lnTo>
                    <a:pt x="4123" y="1147"/>
                  </a:lnTo>
                  <a:lnTo>
                    <a:pt x="4142" y="1239"/>
                  </a:lnTo>
                  <a:lnTo>
                    <a:pt x="4216" y="1535"/>
                  </a:lnTo>
                  <a:lnTo>
                    <a:pt x="4234" y="1849"/>
                  </a:lnTo>
                  <a:lnTo>
                    <a:pt x="4234" y="2145"/>
                  </a:lnTo>
                  <a:lnTo>
                    <a:pt x="4197" y="2422"/>
                  </a:lnTo>
                  <a:lnTo>
                    <a:pt x="4142" y="2718"/>
                  </a:lnTo>
                  <a:lnTo>
                    <a:pt x="4068" y="2977"/>
                  </a:lnTo>
                  <a:lnTo>
                    <a:pt x="3957" y="3254"/>
                  </a:lnTo>
                  <a:lnTo>
                    <a:pt x="3809" y="3494"/>
                  </a:lnTo>
                  <a:lnTo>
                    <a:pt x="3661" y="3735"/>
                  </a:lnTo>
                  <a:lnTo>
                    <a:pt x="3476" y="3956"/>
                  </a:lnTo>
                  <a:lnTo>
                    <a:pt x="3273" y="4160"/>
                  </a:lnTo>
                  <a:lnTo>
                    <a:pt x="3051" y="4345"/>
                  </a:lnTo>
                  <a:lnTo>
                    <a:pt x="2811" y="4511"/>
                  </a:lnTo>
                  <a:lnTo>
                    <a:pt x="2552" y="4659"/>
                  </a:lnTo>
                  <a:lnTo>
                    <a:pt x="2275" y="4770"/>
                  </a:lnTo>
                  <a:lnTo>
                    <a:pt x="1997" y="4862"/>
                  </a:lnTo>
                  <a:lnTo>
                    <a:pt x="1813" y="4899"/>
                  </a:lnTo>
                  <a:lnTo>
                    <a:pt x="1628" y="4936"/>
                  </a:lnTo>
                  <a:lnTo>
                    <a:pt x="1443" y="4955"/>
                  </a:lnTo>
                  <a:lnTo>
                    <a:pt x="1258" y="4955"/>
                  </a:lnTo>
                  <a:lnTo>
                    <a:pt x="925" y="4936"/>
                  </a:lnTo>
                  <a:lnTo>
                    <a:pt x="611" y="4881"/>
                  </a:lnTo>
                  <a:lnTo>
                    <a:pt x="297" y="4788"/>
                  </a:lnTo>
                  <a:lnTo>
                    <a:pt x="1" y="4677"/>
                  </a:lnTo>
                  <a:lnTo>
                    <a:pt x="223" y="4899"/>
                  </a:lnTo>
                  <a:lnTo>
                    <a:pt x="463" y="5102"/>
                  </a:lnTo>
                  <a:lnTo>
                    <a:pt x="722" y="5269"/>
                  </a:lnTo>
                  <a:lnTo>
                    <a:pt x="999" y="5417"/>
                  </a:lnTo>
                  <a:lnTo>
                    <a:pt x="1295" y="5528"/>
                  </a:lnTo>
                  <a:lnTo>
                    <a:pt x="1591" y="5602"/>
                  </a:lnTo>
                  <a:lnTo>
                    <a:pt x="1905" y="5657"/>
                  </a:lnTo>
                  <a:lnTo>
                    <a:pt x="2238" y="5675"/>
                  </a:lnTo>
                  <a:lnTo>
                    <a:pt x="2404" y="5675"/>
                  </a:lnTo>
                  <a:lnTo>
                    <a:pt x="2589" y="5657"/>
                  </a:lnTo>
                  <a:lnTo>
                    <a:pt x="2774" y="5620"/>
                  </a:lnTo>
                  <a:lnTo>
                    <a:pt x="2959" y="5583"/>
                  </a:lnTo>
                  <a:lnTo>
                    <a:pt x="3254" y="5491"/>
                  </a:lnTo>
                  <a:lnTo>
                    <a:pt x="3532" y="5380"/>
                  </a:lnTo>
                  <a:lnTo>
                    <a:pt x="3790" y="5232"/>
                  </a:lnTo>
                  <a:lnTo>
                    <a:pt x="4031" y="5065"/>
                  </a:lnTo>
                  <a:lnTo>
                    <a:pt x="4253" y="4881"/>
                  </a:lnTo>
                  <a:lnTo>
                    <a:pt x="4456" y="4677"/>
                  </a:lnTo>
                  <a:lnTo>
                    <a:pt x="4622" y="4455"/>
                  </a:lnTo>
                  <a:lnTo>
                    <a:pt x="4789" y="4215"/>
                  </a:lnTo>
                  <a:lnTo>
                    <a:pt x="4918" y="3975"/>
                  </a:lnTo>
                  <a:lnTo>
                    <a:pt x="5029" y="3698"/>
                  </a:lnTo>
                  <a:lnTo>
                    <a:pt x="5121" y="3439"/>
                  </a:lnTo>
                  <a:lnTo>
                    <a:pt x="5177" y="3143"/>
                  </a:lnTo>
                  <a:lnTo>
                    <a:pt x="5214" y="2866"/>
                  </a:lnTo>
                  <a:lnTo>
                    <a:pt x="5214" y="2570"/>
                  </a:lnTo>
                  <a:lnTo>
                    <a:pt x="5177" y="2274"/>
                  </a:lnTo>
                  <a:lnTo>
                    <a:pt x="5121" y="1960"/>
                  </a:lnTo>
                  <a:lnTo>
                    <a:pt x="5029" y="1701"/>
                  </a:lnTo>
                  <a:lnTo>
                    <a:pt x="4937" y="1442"/>
                  </a:lnTo>
                  <a:lnTo>
                    <a:pt x="4807" y="1202"/>
                  </a:lnTo>
                  <a:lnTo>
                    <a:pt x="4659" y="96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5"/>
            <p:cNvSpPr/>
            <p:nvPr/>
          </p:nvSpPr>
          <p:spPr>
            <a:xfrm>
              <a:off x="4706750" y="791750"/>
              <a:ext cx="8350" cy="7875"/>
            </a:xfrm>
            <a:custGeom>
              <a:avLst/>
              <a:gdLst/>
              <a:ahLst/>
              <a:cxnLst/>
              <a:rect l="l" t="t" r="r" b="b"/>
              <a:pathLst>
                <a:path w="334" h="315" fill="none" extrusionOk="0">
                  <a:moveTo>
                    <a:pt x="1" y="0"/>
                  </a:moveTo>
                  <a:lnTo>
                    <a:pt x="1" y="0"/>
                  </a:lnTo>
                  <a:lnTo>
                    <a:pt x="130" y="148"/>
                  </a:lnTo>
                  <a:lnTo>
                    <a:pt x="241" y="315"/>
                  </a:lnTo>
                  <a:lnTo>
                    <a:pt x="241" y="315"/>
                  </a:lnTo>
                  <a:lnTo>
                    <a:pt x="315" y="204"/>
                  </a:lnTo>
                  <a:lnTo>
                    <a:pt x="333" y="185"/>
                  </a:lnTo>
                  <a:lnTo>
                    <a:pt x="333" y="185"/>
                  </a:lnTo>
                  <a:lnTo>
                    <a:pt x="167" y="93"/>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5"/>
            <p:cNvSpPr/>
            <p:nvPr/>
          </p:nvSpPr>
          <p:spPr>
            <a:xfrm>
              <a:off x="4615725" y="799600"/>
              <a:ext cx="49925" cy="63350"/>
            </a:xfrm>
            <a:custGeom>
              <a:avLst/>
              <a:gdLst/>
              <a:ahLst/>
              <a:cxnLst/>
              <a:rect l="l" t="t" r="r" b="b"/>
              <a:pathLst>
                <a:path w="1997" h="2534" extrusionOk="0">
                  <a:moveTo>
                    <a:pt x="1886" y="1"/>
                  </a:moveTo>
                  <a:lnTo>
                    <a:pt x="1756" y="19"/>
                  </a:lnTo>
                  <a:lnTo>
                    <a:pt x="1608" y="56"/>
                  </a:lnTo>
                  <a:lnTo>
                    <a:pt x="1442" y="112"/>
                  </a:lnTo>
                  <a:lnTo>
                    <a:pt x="1257" y="204"/>
                  </a:lnTo>
                  <a:lnTo>
                    <a:pt x="1054" y="333"/>
                  </a:lnTo>
                  <a:lnTo>
                    <a:pt x="850" y="481"/>
                  </a:lnTo>
                  <a:lnTo>
                    <a:pt x="666" y="666"/>
                  </a:lnTo>
                  <a:lnTo>
                    <a:pt x="481" y="870"/>
                  </a:lnTo>
                  <a:lnTo>
                    <a:pt x="388" y="999"/>
                  </a:lnTo>
                  <a:lnTo>
                    <a:pt x="296" y="1128"/>
                  </a:lnTo>
                  <a:lnTo>
                    <a:pt x="166" y="1406"/>
                  </a:lnTo>
                  <a:lnTo>
                    <a:pt x="74" y="1664"/>
                  </a:lnTo>
                  <a:lnTo>
                    <a:pt x="19" y="1923"/>
                  </a:lnTo>
                  <a:lnTo>
                    <a:pt x="0" y="2145"/>
                  </a:lnTo>
                  <a:lnTo>
                    <a:pt x="0" y="2330"/>
                  </a:lnTo>
                  <a:lnTo>
                    <a:pt x="19" y="2459"/>
                  </a:lnTo>
                  <a:lnTo>
                    <a:pt x="37" y="2496"/>
                  </a:lnTo>
                  <a:lnTo>
                    <a:pt x="56" y="2533"/>
                  </a:lnTo>
                  <a:lnTo>
                    <a:pt x="111" y="2533"/>
                  </a:lnTo>
                  <a:lnTo>
                    <a:pt x="148" y="2515"/>
                  </a:lnTo>
                  <a:lnTo>
                    <a:pt x="203" y="2422"/>
                  </a:lnTo>
                  <a:lnTo>
                    <a:pt x="388" y="2127"/>
                  </a:lnTo>
                  <a:lnTo>
                    <a:pt x="629" y="1701"/>
                  </a:lnTo>
                  <a:lnTo>
                    <a:pt x="776" y="1461"/>
                  </a:lnTo>
                  <a:lnTo>
                    <a:pt x="943" y="1221"/>
                  </a:lnTo>
                  <a:lnTo>
                    <a:pt x="1146" y="962"/>
                  </a:lnTo>
                  <a:lnTo>
                    <a:pt x="1350" y="759"/>
                  </a:lnTo>
                  <a:lnTo>
                    <a:pt x="1701" y="407"/>
                  </a:lnTo>
                  <a:lnTo>
                    <a:pt x="1849" y="260"/>
                  </a:lnTo>
                  <a:lnTo>
                    <a:pt x="1941" y="149"/>
                  </a:lnTo>
                  <a:lnTo>
                    <a:pt x="1997" y="75"/>
                  </a:lnTo>
                  <a:lnTo>
                    <a:pt x="1997" y="38"/>
                  </a:lnTo>
                  <a:lnTo>
                    <a:pt x="1978" y="19"/>
                  </a:lnTo>
                  <a:lnTo>
                    <a:pt x="1941"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5"/>
            <p:cNvSpPr/>
            <p:nvPr/>
          </p:nvSpPr>
          <p:spPr>
            <a:xfrm>
              <a:off x="4710925" y="505225"/>
              <a:ext cx="300850" cy="315675"/>
            </a:xfrm>
            <a:custGeom>
              <a:avLst/>
              <a:gdLst/>
              <a:ahLst/>
              <a:cxnLst/>
              <a:rect l="l" t="t" r="r" b="b"/>
              <a:pathLst>
                <a:path w="12034" h="12627" extrusionOk="0">
                  <a:moveTo>
                    <a:pt x="11461" y="1"/>
                  </a:moveTo>
                  <a:lnTo>
                    <a:pt x="11350" y="19"/>
                  </a:lnTo>
                  <a:lnTo>
                    <a:pt x="11239" y="56"/>
                  </a:lnTo>
                  <a:lnTo>
                    <a:pt x="11147" y="111"/>
                  </a:lnTo>
                  <a:lnTo>
                    <a:pt x="11054" y="185"/>
                  </a:lnTo>
                  <a:lnTo>
                    <a:pt x="148" y="11665"/>
                  </a:lnTo>
                  <a:lnTo>
                    <a:pt x="93" y="11757"/>
                  </a:lnTo>
                  <a:lnTo>
                    <a:pt x="37" y="11850"/>
                  </a:lnTo>
                  <a:lnTo>
                    <a:pt x="0" y="11961"/>
                  </a:lnTo>
                  <a:lnTo>
                    <a:pt x="0" y="12071"/>
                  </a:lnTo>
                  <a:lnTo>
                    <a:pt x="19" y="12182"/>
                  </a:lnTo>
                  <a:lnTo>
                    <a:pt x="56" y="12275"/>
                  </a:lnTo>
                  <a:lnTo>
                    <a:pt x="93" y="12386"/>
                  </a:lnTo>
                  <a:lnTo>
                    <a:pt x="185" y="12460"/>
                  </a:lnTo>
                  <a:lnTo>
                    <a:pt x="259" y="12534"/>
                  </a:lnTo>
                  <a:lnTo>
                    <a:pt x="351" y="12589"/>
                  </a:lnTo>
                  <a:lnTo>
                    <a:pt x="462" y="12608"/>
                  </a:lnTo>
                  <a:lnTo>
                    <a:pt x="573" y="12626"/>
                  </a:lnTo>
                  <a:lnTo>
                    <a:pt x="684" y="12608"/>
                  </a:lnTo>
                  <a:lnTo>
                    <a:pt x="795" y="12571"/>
                  </a:lnTo>
                  <a:lnTo>
                    <a:pt x="887" y="12515"/>
                  </a:lnTo>
                  <a:lnTo>
                    <a:pt x="980" y="12441"/>
                  </a:lnTo>
                  <a:lnTo>
                    <a:pt x="11886" y="962"/>
                  </a:lnTo>
                  <a:lnTo>
                    <a:pt x="11960" y="869"/>
                  </a:lnTo>
                  <a:lnTo>
                    <a:pt x="11997" y="777"/>
                  </a:lnTo>
                  <a:lnTo>
                    <a:pt x="12034" y="666"/>
                  </a:lnTo>
                  <a:lnTo>
                    <a:pt x="12034" y="555"/>
                  </a:lnTo>
                  <a:lnTo>
                    <a:pt x="12034" y="444"/>
                  </a:lnTo>
                  <a:lnTo>
                    <a:pt x="11997" y="352"/>
                  </a:lnTo>
                  <a:lnTo>
                    <a:pt x="11942" y="241"/>
                  </a:lnTo>
                  <a:lnTo>
                    <a:pt x="11868" y="167"/>
                  </a:lnTo>
                  <a:lnTo>
                    <a:pt x="11775" y="93"/>
                  </a:lnTo>
                  <a:lnTo>
                    <a:pt x="11664" y="38"/>
                  </a:lnTo>
                  <a:lnTo>
                    <a:pt x="11572" y="19"/>
                  </a:lnTo>
                  <a:lnTo>
                    <a:pt x="114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5"/>
            <p:cNvSpPr/>
            <p:nvPr/>
          </p:nvSpPr>
          <p:spPr>
            <a:xfrm>
              <a:off x="4923500" y="445150"/>
              <a:ext cx="148825" cy="148825"/>
            </a:xfrm>
            <a:custGeom>
              <a:avLst/>
              <a:gdLst/>
              <a:ahLst/>
              <a:cxnLst/>
              <a:rect l="l" t="t" r="r" b="b"/>
              <a:pathLst>
                <a:path w="5953" h="5953" extrusionOk="0">
                  <a:moveTo>
                    <a:pt x="2829" y="0"/>
                  </a:moveTo>
                  <a:lnTo>
                    <a:pt x="2533" y="37"/>
                  </a:lnTo>
                  <a:lnTo>
                    <a:pt x="2237" y="93"/>
                  </a:lnTo>
                  <a:lnTo>
                    <a:pt x="1941" y="185"/>
                  </a:lnTo>
                  <a:lnTo>
                    <a:pt x="1664" y="296"/>
                  </a:lnTo>
                  <a:lnTo>
                    <a:pt x="1405" y="444"/>
                  </a:lnTo>
                  <a:lnTo>
                    <a:pt x="1165" y="592"/>
                  </a:lnTo>
                  <a:lnTo>
                    <a:pt x="943" y="777"/>
                  </a:lnTo>
                  <a:lnTo>
                    <a:pt x="758" y="999"/>
                  </a:lnTo>
                  <a:lnTo>
                    <a:pt x="573" y="1220"/>
                  </a:lnTo>
                  <a:lnTo>
                    <a:pt x="407" y="1442"/>
                  </a:lnTo>
                  <a:lnTo>
                    <a:pt x="278" y="1701"/>
                  </a:lnTo>
                  <a:lnTo>
                    <a:pt x="167" y="1960"/>
                  </a:lnTo>
                  <a:lnTo>
                    <a:pt x="74" y="2237"/>
                  </a:lnTo>
                  <a:lnTo>
                    <a:pt x="19" y="2533"/>
                  </a:lnTo>
                  <a:lnTo>
                    <a:pt x="0" y="2810"/>
                  </a:lnTo>
                  <a:lnTo>
                    <a:pt x="0" y="3106"/>
                  </a:lnTo>
                  <a:lnTo>
                    <a:pt x="19" y="3402"/>
                  </a:lnTo>
                  <a:lnTo>
                    <a:pt x="74" y="3698"/>
                  </a:lnTo>
                  <a:lnTo>
                    <a:pt x="167" y="3993"/>
                  </a:lnTo>
                  <a:lnTo>
                    <a:pt x="278" y="4271"/>
                  </a:lnTo>
                  <a:lnTo>
                    <a:pt x="425" y="4529"/>
                  </a:lnTo>
                  <a:lnTo>
                    <a:pt x="592" y="4770"/>
                  </a:lnTo>
                  <a:lnTo>
                    <a:pt x="777" y="4991"/>
                  </a:lnTo>
                  <a:lnTo>
                    <a:pt x="980" y="5195"/>
                  </a:lnTo>
                  <a:lnTo>
                    <a:pt x="1202" y="5380"/>
                  </a:lnTo>
                  <a:lnTo>
                    <a:pt x="1442" y="5528"/>
                  </a:lnTo>
                  <a:lnTo>
                    <a:pt x="1701" y="5675"/>
                  </a:lnTo>
                  <a:lnTo>
                    <a:pt x="1960" y="5786"/>
                  </a:lnTo>
                  <a:lnTo>
                    <a:pt x="2237" y="5860"/>
                  </a:lnTo>
                  <a:lnTo>
                    <a:pt x="2514" y="5916"/>
                  </a:lnTo>
                  <a:lnTo>
                    <a:pt x="2810" y="5953"/>
                  </a:lnTo>
                  <a:lnTo>
                    <a:pt x="3106" y="5953"/>
                  </a:lnTo>
                  <a:lnTo>
                    <a:pt x="3402" y="5916"/>
                  </a:lnTo>
                  <a:lnTo>
                    <a:pt x="3697" y="5860"/>
                  </a:lnTo>
                  <a:lnTo>
                    <a:pt x="3993" y="5768"/>
                  </a:lnTo>
                  <a:lnTo>
                    <a:pt x="4270" y="5657"/>
                  </a:lnTo>
                  <a:lnTo>
                    <a:pt x="4529" y="5528"/>
                  </a:lnTo>
                  <a:lnTo>
                    <a:pt x="4770" y="5361"/>
                  </a:lnTo>
                  <a:lnTo>
                    <a:pt x="4991" y="5176"/>
                  </a:lnTo>
                  <a:lnTo>
                    <a:pt x="5195" y="4973"/>
                  </a:lnTo>
                  <a:lnTo>
                    <a:pt x="5361" y="4733"/>
                  </a:lnTo>
                  <a:lnTo>
                    <a:pt x="5527" y="4511"/>
                  </a:lnTo>
                  <a:lnTo>
                    <a:pt x="5657" y="4252"/>
                  </a:lnTo>
                  <a:lnTo>
                    <a:pt x="5768" y="3993"/>
                  </a:lnTo>
                  <a:lnTo>
                    <a:pt x="5860" y="3716"/>
                  </a:lnTo>
                  <a:lnTo>
                    <a:pt x="5916" y="3439"/>
                  </a:lnTo>
                  <a:lnTo>
                    <a:pt x="5953" y="3143"/>
                  </a:lnTo>
                  <a:lnTo>
                    <a:pt x="5953" y="2847"/>
                  </a:lnTo>
                  <a:lnTo>
                    <a:pt x="5916" y="2551"/>
                  </a:lnTo>
                  <a:lnTo>
                    <a:pt x="5860" y="2256"/>
                  </a:lnTo>
                  <a:lnTo>
                    <a:pt x="5768" y="1960"/>
                  </a:lnTo>
                  <a:lnTo>
                    <a:pt x="5657" y="1683"/>
                  </a:lnTo>
                  <a:lnTo>
                    <a:pt x="5509" y="1424"/>
                  </a:lnTo>
                  <a:lnTo>
                    <a:pt x="5343" y="1184"/>
                  </a:lnTo>
                  <a:lnTo>
                    <a:pt x="5158" y="962"/>
                  </a:lnTo>
                  <a:lnTo>
                    <a:pt x="4954" y="758"/>
                  </a:lnTo>
                  <a:lnTo>
                    <a:pt x="4733" y="573"/>
                  </a:lnTo>
                  <a:lnTo>
                    <a:pt x="4492" y="426"/>
                  </a:lnTo>
                  <a:lnTo>
                    <a:pt x="4252" y="278"/>
                  </a:lnTo>
                  <a:lnTo>
                    <a:pt x="3975" y="167"/>
                  </a:lnTo>
                  <a:lnTo>
                    <a:pt x="3697" y="93"/>
                  </a:lnTo>
                  <a:lnTo>
                    <a:pt x="3420" y="37"/>
                  </a:lnTo>
                  <a:lnTo>
                    <a:pt x="3124"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5"/>
            <p:cNvSpPr/>
            <p:nvPr/>
          </p:nvSpPr>
          <p:spPr>
            <a:xfrm>
              <a:off x="4941975" y="452075"/>
              <a:ext cx="130350" cy="141900"/>
            </a:xfrm>
            <a:custGeom>
              <a:avLst/>
              <a:gdLst/>
              <a:ahLst/>
              <a:cxnLst/>
              <a:rect l="l" t="t" r="r" b="b"/>
              <a:pathLst>
                <a:path w="5214" h="5676" extrusionOk="0">
                  <a:moveTo>
                    <a:pt x="3494" y="1"/>
                  </a:moveTo>
                  <a:lnTo>
                    <a:pt x="3698" y="278"/>
                  </a:lnTo>
                  <a:lnTo>
                    <a:pt x="3883" y="574"/>
                  </a:lnTo>
                  <a:lnTo>
                    <a:pt x="4031" y="907"/>
                  </a:lnTo>
                  <a:lnTo>
                    <a:pt x="4104" y="1073"/>
                  </a:lnTo>
                  <a:lnTo>
                    <a:pt x="4141" y="1239"/>
                  </a:lnTo>
                  <a:lnTo>
                    <a:pt x="4215" y="1553"/>
                  </a:lnTo>
                  <a:lnTo>
                    <a:pt x="4234" y="1849"/>
                  </a:lnTo>
                  <a:lnTo>
                    <a:pt x="4234" y="2145"/>
                  </a:lnTo>
                  <a:lnTo>
                    <a:pt x="4197" y="2422"/>
                  </a:lnTo>
                  <a:lnTo>
                    <a:pt x="4141" y="2718"/>
                  </a:lnTo>
                  <a:lnTo>
                    <a:pt x="4067" y="2995"/>
                  </a:lnTo>
                  <a:lnTo>
                    <a:pt x="3957" y="3254"/>
                  </a:lnTo>
                  <a:lnTo>
                    <a:pt x="3809" y="3513"/>
                  </a:lnTo>
                  <a:lnTo>
                    <a:pt x="3661" y="3735"/>
                  </a:lnTo>
                  <a:lnTo>
                    <a:pt x="3476" y="3957"/>
                  </a:lnTo>
                  <a:lnTo>
                    <a:pt x="3273" y="4160"/>
                  </a:lnTo>
                  <a:lnTo>
                    <a:pt x="3051" y="4363"/>
                  </a:lnTo>
                  <a:lnTo>
                    <a:pt x="2810" y="4511"/>
                  </a:lnTo>
                  <a:lnTo>
                    <a:pt x="2552" y="4659"/>
                  </a:lnTo>
                  <a:lnTo>
                    <a:pt x="2274" y="4770"/>
                  </a:lnTo>
                  <a:lnTo>
                    <a:pt x="1997" y="4862"/>
                  </a:lnTo>
                  <a:lnTo>
                    <a:pt x="1812" y="4899"/>
                  </a:lnTo>
                  <a:lnTo>
                    <a:pt x="1627" y="4936"/>
                  </a:lnTo>
                  <a:lnTo>
                    <a:pt x="1443" y="4955"/>
                  </a:lnTo>
                  <a:lnTo>
                    <a:pt x="1258" y="4955"/>
                  </a:lnTo>
                  <a:lnTo>
                    <a:pt x="925" y="4936"/>
                  </a:lnTo>
                  <a:lnTo>
                    <a:pt x="611" y="4881"/>
                  </a:lnTo>
                  <a:lnTo>
                    <a:pt x="296" y="4788"/>
                  </a:lnTo>
                  <a:lnTo>
                    <a:pt x="1" y="4678"/>
                  </a:lnTo>
                  <a:lnTo>
                    <a:pt x="223" y="4899"/>
                  </a:lnTo>
                  <a:lnTo>
                    <a:pt x="463" y="5103"/>
                  </a:lnTo>
                  <a:lnTo>
                    <a:pt x="722" y="5269"/>
                  </a:lnTo>
                  <a:lnTo>
                    <a:pt x="999" y="5417"/>
                  </a:lnTo>
                  <a:lnTo>
                    <a:pt x="1295" y="5528"/>
                  </a:lnTo>
                  <a:lnTo>
                    <a:pt x="1590" y="5602"/>
                  </a:lnTo>
                  <a:lnTo>
                    <a:pt x="1905" y="5657"/>
                  </a:lnTo>
                  <a:lnTo>
                    <a:pt x="2237" y="5676"/>
                  </a:lnTo>
                  <a:lnTo>
                    <a:pt x="2404" y="5676"/>
                  </a:lnTo>
                  <a:lnTo>
                    <a:pt x="2589" y="5657"/>
                  </a:lnTo>
                  <a:lnTo>
                    <a:pt x="2774" y="5620"/>
                  </a:lnTo>
                  <a:lnTo>
                    <a:pt x="2958" y="5583"/>
                  </a:lnTo>
                  <a:lnTo>
                    <a:pt x="3254" y="5491"/>
                  </a:lnTo>
                  <a:lnTo>
                    <a:pt x="3531" y="5380"/>
                  </a:lnTo>
                  <a:lnTo>
                    <a:pt x="3790" y="5251"/>
                  </a:lnTo>
                  <a:lnTo>
                    <a:pt x="4031" y="5084"/>
                  </a:lnTo>
                  <a:lnTo>
                    <a:pt x="4252" y="4899"/>
                  </a:lnTo>
                  <a:lnTo>
                    <a:pt x="4456" y="4696"/>
                  </a:lnTo>
                  <a:lnTo>
                    <a:pt x="4622" y="4456"/>
                  </a:lnTo>
                  <a:lnTo>
                    <a:pt x="4788" y="4234"/>
                  </a:lnTo>
                  <a:lnTo>
                    <a:pt x="4918" y="3975"/>
                  </a:lnTo>
                  <a:lnTo>
                    <a:pt x="5029" y="3716"/>
                  </a:lnTo>
                  <a:lnTo>
                    <a:pt x="5121" y="3439"/>
                  </a:lnTo>
                  <a:lnTo>
                    <a:pt x="5177" y="3162"/>
                  </a:lnTo>
                  <a:lnTo>
                    <a:pt x="5214" y="2866"/>
                  </a:lnTo>
                  <a:lnTo>
                    <a:pt x="5214" y="2570"/>
                  </a:lnTo>
                  <a:lnTo>
                    <a:pt x="5177" y="2274"/>
                  </a:lnTo>
                  <a:lnTo>
                    <a:pt x="5121" y="1979"/>
                  </a:lnTo>
                  <a:lnTo>
                    <a:pt x="5010" y="1646"/>
                  </a:lnTo>
                  <a:lnTo>
                    <a:pt x="4881" y="1332"/>
                  </a:lnTo>
                  <a:lnTo>
                    <a:pt x="4714" y="1054"/>
                  </a:lnTo>
                  <a:lnTo>
                    <a:pt x="4511" y="777"/>
                  </a:lnTo>
                  <a:lnTo>
                    <a:pt x="4289" y="537"/>
                  </a:lnTo>
                  <a:lnTo>
                    <a:pt x="4031" y="333"/>
                  </a:lnTo>
                  <a:lnTo>
                    <a:pt x="3772" y="149"/>
                  </a:lnTo>
                  <a:lnTo>
                    <a:pt x="349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5"/>
            <p:cNvSpPr/>
            <p:nvPr/>
          </p:nvSpPr>
          <p:spPr>
            <a:xfrm>
              <a:off x="4938275" y="459925"/>
              <a:ext cx="49950" cy="63350"/>
            </a:xfrm>
            <a:custGeom>
              <a:avLst/>
              <a:gdLst/>
              <a:ahLst/>
              <a:cxnLst/>
              <a:rect l="l" t="t" r="r" b="b"/>
              <a:pathLst>
                <a:path w="1998" h="2534" extrusionOk="0">
                  <a:moveTo>
                    <a:pt x="1886" y="1"/>
                  </a:moveTo>
                  <a:lnTo>
                    <a:pt x="1757" y="19"/>
                  </a:lnTo>
                  <a:lnTo>
                    <a:pt x="1609" y="56"/>
                  </a:lnTo>
                  <a:lnTo>
                    <a:pt x="1443" y="130"/>
                  </a:lnTo>
                  <a:lnTo>
                    <a:pt x="1258" y="223"/>
                  </a:lnTo>
                  <a:lnTo>
                    <a:pt x="1055" y="334"/>
                  </a:lnTo>
                  <a:lnTo>
                    <a:pt x="851" y="482"/>
                  </a:lnTo>
                  <a:lnTo>
                    <a:pt x="666" y="666"/>
                  </a:lnTo>
                  <a:lnTo>
                    <a:pt x="481" y="870"/>
                  </a:lnTo>
                  <a:lnTo>
                    <a:pt x="389" y="999"/>
                  </a:lnTo>
                  <a:lnTo>
                    <a:pt x="297" y="1147"/>
                  </a:lnTo>
                  <a:lnTo>
                    <a:pt x="167" y="1406"/>
                  </a:lnTo>
                  <a:lnTo>
                    <a:pt x="75" y="1683"/>
                  </a:lnTo>
                  <a:lnTo>
                    <a:pt x="19" y="1923"/>
                  </a:lnTo>
                  <a:lnTo>
                    <a:pt x="1" y="2145"/>
                  </a:lnTo>
                  <a:lnTo>
                    <a:pt x="1" y="2330"/>
                  </a:lnTo>
                  <a:lnTo>
                    <a:pt x="19" y="2460"/>
                  </a:lnTo>
                  <a:lnTo>
                    <a:pt x="38" y="2496"/>
                  </a:lnTo>
                  <a:lnTo>
                    <a:pt x="56" y="2533"/>
                  </a:lnTo>
                  <a:lnTo>
                    <a:pt x="112" y="2533"/>
                  </a:lnTo>
                  <a:lnTo>
                    <a:pt x="149" y="2515"/>
                  </a:lnTo>
                  <a:lnTo>
                    <a:pt x="204" y="2423"/>
                  </a:lnTo>
                  <a:lnTo>
                    <a:pt x="389" y="2127"/>
                  </a:lnTo>
                  <a:lnTo>
                    <a:pt x="629" y="1702"/>
                  </a:lnTo>
                  <a:lnTo>
                    <a:pt x="777" y="1461"/>
                  </a:lnTo>
                  <a:lnTo>
                    <a:pt x="944" y="1221"/>
                  </a:lnTo>
                  <a:lnTo>
                    <a:pt x="1147" y="981"/>
                  </a:lnTo>
                  <a:lnTo>
                    <a:pt x="1350" y="759"/>
                  </a:lnTo>
                  <a:lnTo>
                    <a:pt x="1701" y="408"/>
                  </a:lnTo>
                  <a:lnTo>
                    <a:pt x="1849" y="260"/>
                  </a:lnTo>
                  <a:lnTo>
                    <a:pt x="1942" y="167"/>
                  </a:lnTo>
                  <a:lnTo>
                    <a:pt x="1997" y="75"/>
                  </a:lnTo>
                  <a:lnTo>
                    <a:pt x="1997" y="56"/>
                  </a:lnTo>
                  <a:lnTo>
                    <a:pt x="1979" y="19"/>
                  </a:lnTo>
                  <a:lnTo>
                    <a:pt x="1942"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488389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AAEF4E6-815C-4794-8D8A-237FCAD0F659}" type="datetimeFigureOut">
              <a:rPr lang="en-US" smtClean="0"/>
              <a:t>10/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24290813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AEF4E6-815C-4794-8D8A-237FCAD0F659}" type="datetimeFigureOut">
              <a:rPr lang="en-US" smtClean="0"/>
              <a:t>10/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37046247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AAEF4E6-815C-4794-8D8A-237FCAD0F659}" type="datetimeFigureOut">
              <a:rPr lang="en-US" smtClean="0"/>
              <a:t>10/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5468737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AEF4E6-815C-4794-8D8A-237FCAD0F659}" type="datetimeFigureOut">
              <a:rPr lang="en-US" smtClean="0"/>
              <a:t>10/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21376270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AEF4E6-815C-4794-8D8A-237FCAD0F659}" type="datetimeFigureOut">
              <a:rPr lang="en-US" smtClean="0"/>
              <a:t>10/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24789153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AAEF4E6-815C-4794-8D8A-237FCAD0F659}" type="datetimeFigureOut">
              <a:rPr lang="en-US" smtClean="0"/>
              <a:t>10/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7381085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8408607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AAEF4E6-815C-4794-8D8A-237FCAD0F659}" type="datetimeFigureOut">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EBCD08-5698-4EEE-9DB7-B3C97B3539E6}" type="slidenum">
              <a:rPr lang="en-US" smtClean="0"/>
              <a:t>‹#›</a:t>
            </a:fld>
            <a:endParaRPr lang="en-US"/>
          </a:p>
        </p:txBody>
      </p:sp>
    </p:spTree>
    <p:extLst>
      <p:ext uri="{BB962C8B-B14F-4D97-AF65-F5344CB8AC3E}">
        <p14:creationId xmlns:p14="http://schemas.microsoft.com/office/powerpoint/2010/main" val="11416819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3F3F3F"/>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solidFill>
                <a:prstClr val="white"/>
              </a:solidFill>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prstClr val="white"/>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7495013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474134" y="266700"/>
            <a:ext cx="11243733"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3" name="矩形: 圆角 11"/>
          <p:cNvSpPr/>
          <p:nvPr userDrawn="1"/>
        </p:nvSpPr>
        <p:spPr>
          <a:xfrm>
            <a:off x="645584" y="404813"/>
            <a:ext cx="10852149"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a:p>
        </p:txBody>
      </p:sp>
      <p:sp>
        <p:nvSpPr>
          <p:cNvPr id="4" name="矩形: 圆角 59"/>
          <p:cNvSpPr/>
          <p:nvPr userDrawn="1"/>
        </p:nvSpPr>
        <p:spPr>
          <a:xfrm>
            <a:off x="706967" y="457201"/>
            <a:ext cx="10727267"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p>
        </p:txBody>
      </p:sp>
      <p:grpSp>
        <p:nvGrpSpPr>
          <p:cNvPr id="5" name="组合 10"/>
          <p:cNvGrpSpPr>
            <a:grpSpLocks/>
          </p:cNvGrpSpPr>
          <p:nvPr userDrawn="1"/>
        </p:nvGrpSpPr>
        <p:grpSpPr bwMode="auto">
          <a:xfrm>
            <a:off x="958851" y="133350"/>
            <a:ext cx="10149416" cy="615950"/>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7"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9"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1"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2"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3"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4"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5"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6"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7"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19"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0"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1"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2"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1800" dirty="0">
                <a:solidFill>
                  <a:schemeClr val="tx1"/>
                </a:solidFill>
              </a:endParaRPr>
            </a:p>
          </p:txBody>
        </p:sp>
      </p:grpSp>
      <p:sp>
        <p:nvSpPr>
          <p:cNvPr id="24" name="矩形: 一个圆顶角，剪去另一个顶角 64"/>
          <p:cNvSpPr/>
          <p:nvPr userDrawn="1"/>
        </p:nvSpPr>
        <p:spPr>
          <a:xfrm rot="16200000" flipV="1">
            <a:off x="11200077" y="1769269"/>
            <a:ext cx="900112" cy="4318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11164094" y="2756166"/>
            <a:ext cx="900113"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11164094" y="3708666"/>
            <a:ext cx="900113"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11164095" y="4659578"/>
            <a:ext cx="900112" cy="359833"/>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11164095" y="5612078"/>
            <a:ext cx="900112" cy="359833"/>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73555" y="875772"/>
            <a:ext cx="898525" cy="359833"/>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90536771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40"/>
        <p:cNvGrpSpPr/>
        <p:nvPr/>
      </p:nvGrpSpPr>
      <p:grpSpPr>
        <a:xfrm>
          <a:off x="0" y="0"/>
          <a:ext cx="0" cy="0"/>
          <a:chOff x="0" y="0"/>
          <a:chExt cx="0" cy="0"/>
        </a:xfrm>
      </p:grpSpPr>
      <p:sp>
        <p:nvSpPr>
          <p:cNvPr id="341" name="Google Shape;341;p6"/>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342" name="Google Shape;342;p6"/>
          <p:cNvSpPr/>
          <p:nvPr/>
        </p:nvSpPr>
        <p:spPr>
          <a:xfrm>
            <a:off x="9827167" y="-12699"/>
            <a:ext cx="2371967" cy="1316900"/>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43" name="Google Shape;343;p6"/>
          <p:cNvSpPr/>
          <p:nvPr/>
        </p:nvSpPr>
        <p:spPr>
          <a:xfrm rot="5399693" flipH="1">
            <a:off x="-722649" y="722730"/>
            <a:ext cx="2532511" cy="1087095"/>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44" name="Google Shape;344;p6"/>
          <p:cNvGrpSpPr/>
          <p:nvPr/>
        </p:nvGrpSpPr>
        <p:grpSpPr>
          <a:xfrm>
            <a:off x="10840001" y="5807281"/>
            <a:ext cx="1394436" cy="1381161"/>
            <a:chOff x="3757075" y="4675675"/>
            <a:chExt cx="808900" cy="801200"/>
          </a:xfrm>
        </p:grpSpPr>
        <p:sp>
          <p:nvSpPr>
            <p:cNvPr id="345" name="Google Shape;345;p6"/>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6"/>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6"/>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6"/>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6"/>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6"/>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6"/>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6"/>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6"/>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6"/>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6"/>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6"/>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6"/>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6"/>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9" name="Google Shape;359;p6"/>
          <p:cNvSpPr/>
          <p:nvPr/>
        </p:nvSpPr>
        <p:spPr>
          <a:xfrm rot="2013109">
            <a:off x="353565" y="6075163"/>
            <a:ext cx="1194787" cy="853315"/>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60" name="Google Shape;360;p6"/>
          <p:cNvGrpSpPr/>
          <p:nvPr/>
        </p:nvGrpSpPr>
        <p:grpSpPr>
          <a:xfrm rot="5400000">
            <a:off x="-36654" y="5349713"/>
            <a:ext cx="1010071" cy="614908"/>
            <a:chOff x="4910100" y="4618225"/>
            <a:chExt cx="1410450" cy="858650"/>
          </a:xfrm>
        </p:grpSpPr>
        <p:sp>
          <p:nvSpPr>
            <p:cNvPr id="361" name="Google Shape;361;p6"/>
            <p:cNvSpPr/>
            <p:nvPr/>
          </p:nvSpPr>
          <p:spPr>
            <a:xfrm>
              <a:off x="6187900" y="5120100"/>
              <a:ext cx="132650" cy="132650"/>
            </a:xfrm>
            <a:custGeom>
              <a:avLst/>
              <a:gdLst/>
              <a:ahLst/>
              <a:cxnLst/>
              <a:rect l="l" t="t" r="r" b="b"/>
              <a:pathLst>
                <a:path w="5306" h="5306" extrusionOk="0">
                  <a:moveTo>
                    <a:pt x="2643" y="0"/>
                  </a:moveTo>
                  <a:lnTo>
                    <a:pt x="2385" y="19"/>
                  </a:lnTo>
                  <a:lnTo>
                    <a:pt x="2144" y="56"/>
                  </a:lnTo>
                  <a:lnTo>
                    <a:pt x="1886" y="111"/>
                  </a:lnTo>
                  <a:lnTo>
                    <a:pt x="1645" y="204"/>
                  </a:lnTo>
                  <a:lnTo>
                    <a:pt x="1423" y="315"/>
                  </a:lnTo>
                  <a:lnTo>
                    <a:pt x="1202" y="444"/>
                  </a:lnTo>
                  <a:lnTo>
                    <a:pt x="998" y="592"/>
                  </a:lnTo>
                  <a:lnTo>
                    <a:pt x="795" y="758"/>
                  </a:lnTo>
                  <a:lnTo>
                    <a:pt x="629" y="943"/>
                  </a:lnTo>
                  <a:lnTo>
                    <a:pt x="462" y="1165"/>
                  </a:lnTo>
                  <a:lnTo>
                    <a:pt x="333" y="1387"/>
                  </a:lnTo>
                  <a:lnTo>
                    <a:pt x="203" y="1627"/>
                  </a:lnTo>
                  <a:lnTo>
                    <a:pt x="111" y="1886"/>
                  </a:lnTo>
                  <a:lnTo>
                    <a:pt x="56" y="2145"/>
                  </a:lnTo>
                  <a:lnTo>
                    <a:pt x="19" y="2403"/>
                  </a:lnTo>
                  <a:lnTo>
                    <a:pt x="0" y="2662"/>
                  </a:lnTo>
                  <a:lnTo>
                    <a:pt x="19" y="2921"/>
                  </a:lnTo>
                  <a:lnTo>
                    <a:pt x="56" y="3180"/>
                  </a:lnTo>
                  <a:lnTo>
                    <a:pt x="111" y="3420"/>
                  </a:lnTo>
                  <a:lnTo>
                    <a:pt x="203" y="3660"/>
                  </a:lnTo>
                  <a:lnTo>
                    <a:pt x="314" y="3901"/>
                  </a:lnTo>
                  <a:lnTo>
                    <a:pt x="444" y="4123"/>
                  </a:lnTo>
                  <a:lnTo>
                    <a:pt x="592" y="4326"/>
                  </a:lnTo>
                  <a:lnTo>
                    <a:pt x="758" y="4511"/>
                  </a:lnTo>
                  <a:lnTo>
                    <a:pt x="943" y="4696"/>
                  </a:lnTo>
                  <a:lnTo>
                    <a:pt x="1165" y="4843"/>
                  </a:lnTo>
                  <a:lnTo>
                    <a:pt x="1386" y="4991"/>
                  </a:lnTo>
                  <a:lnTo>
                    <a:pt x="1627" y="5102"/>
                  </a:lnTo>
                  <a:lnTo>
                    <a:pt x="1886" y="5195"/>
                  </a:lnTo>
                  <a:lnTo>
                    <a:pt x="2144" y="5269"/>
                  </a:lnTo>
                  <a:lnTo>
                    <a:pt x="2403" y="5306"/>
                  </a:lnTo>
                  <a:lnTo>
                    <a:pt x="2921" y="5306"/>
                  </a:lnTo>
                  <a:lnTo>
                    <a:pt x="3180" y="5269"/>
                  </a:lnTo>
                  <a:lnTo>
                    <a:pt x="3420" y="5195"/>
                  </a:lnTo>
                  <a:lnTo>
                    <a:pt x="3660" y="5121"/>
                  </a:lnTo>
                  <a:lnTo>
                    <a:pt x="3882" y="5010"/>
                  </a:lnTo>
                  <a:lnTo>
                    <a:pt x="4104" y="4880"/>
                  </a:lnTo>
                  <a:lnTo>
                    <a:pt x="4326" y="4733"/>
                  </a:lnTo>
                  <a:lnTo>
                    <a:pt x="4510" y="4548"/>
                  </a:lnTo>
                  <a:lnTo>
                    <a:pt x="4695" y="4363"/>
                  </a:lnTo>
                  <a:lnTo>
                    <a:pt x="4843" y="4160"/>
                  </a:lnTo>
                  <a:lnTo>
                    <a:pt x="4991" y="3938"/>
                  </a:lnTo>
                  <a:lnTo>
                    <a:pt x="5102" y="3679"/>
                  </a:lnTo>
                  <a:lnTo>
                    <a:pt x="5194" y="3420"/>
                  </a:lnTo>
                  <a:lnTo>
                    <a:pt x="5250" y="3180"/>
                  </a:lnTo>
                  <a:lnTo>
                    <a:pt x="5305" y="2903"/>
                  </a:lnTo>
                  <a:lnTo>
                    <a:pt x="5305" y="2644"/>
                  </a:lnTo>
                  <a:lnTo>
                    <a:pt x="5287" y="2403"/>
                  </a:lnTo>
                  <a:lnTo>
                    <a:pt x="5250" y="2145"/>
                  </a:lnTo>
                  <a:lnTo>
                    <a:pt x="5194" y="1886"/>
                  </a:lnTo>
                  <a:lnTo>
                    <a:pt x="5102" y="1646"/>
                  </a:lnTo>
                  <a:lnTo>
                    <a:pt x="5010" y="1424"/>
                  </a:lnTo>
                  <a:lnTo>
                    <a:pt x="4880" y="1202"/>
                  </a:lnTo>
                  <a:lnTo>
                    <a:pt x="4732" y="999"/>
                  </a:lnTo>
                  <a:lnTo>
                    <a:pt x="4547" y="795"/>
                  </a:lnTo>
                  <a:lnTo>
                    <a:pt x="4363" y="629"/>
                  </a:lnTo>
                  <a:lnTo>
                    <a:pt x="4159" y="462"/>
                  </a:lnTo>
                  <a:lnTo>
                    <a:pt x="3919" y="333"/>
                  </a:lnTo>
                  <a:lnTo>
                    <a:pt x="3679" y="204"/>
                  </a:lnTo>
                  <a:lnTo>
                    <a:pt x="3420" y="111"/>
                  </a:lnTo>
                  <a:lnTo>
                    <a:pt x="3161" y="56"/>
                  </a:lnTo>
                  <a:lnTo>
                    <a:pt x="2902" y="19"/>
                  </a:lnTo>
                  <a:lnTo>
                    <a:pt x="264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6"/>
            <p:cNvSpPr/>
            <p:nvPr/>
          </p:nvSpPr>
          <p:spPr>
            <a:xfrm>
              <a:off x="4910100" y="4618225"/>
              <a:ext cx="171475" cy="171475"/>
            </a:xfrm>
            <a:custGeom>
              <a:avLst/>
              <a:gdLst/>
              <a:ahLst/>
              <a:cxnLst/>
              <a:rect l="l" t="t" r="r" b="b"/>
              <a:pathLst>
                <a:path w="6859" h="6859" extrusionOk="0">
                  <a:moveTo>
                    <a:pt x="3087" y="0"/>
                  </a:moveTo>
                  <a:lnTo>
                    <a:pt x="2755" y="56"/>
                  </a:lnTo>
                  <a:lnTo>
                    <a:pt x="2440" y="130"/>
                  </a:lnTo>
                  <a:lnTo>
                    <a:pt x="2126" y="241"/>
                  </a:lnTo>
                  <a:lnTo>
                    <a:pt x="1830" y="388"/>
                  </a:lnTo>
                  <a:lnTo>
                    <a:pt x="1535" y="555"/>
                  </a:lnTo>
                  <a:lnTo>
                    <a:pt x="1276" y="740"/>
                  </a:lnTo>
                  <a:lnTo>
                    <a:pt x="1035" y="961"/>
                  </a:lnTo>
                  <a:lnTo>
                    <a:pt x="795" y="1220"/>
                  </a:lnTo>
                  <a:lnTo>
                    <a:pt x="592" y="1479"/>
                  </a:lnTo>
                  <a:lnTo>
                    <a:pt x="407" y="1775"/>
                  </a:lnTo>
                  <a:lnTo>
                    <a:pt x="259" y="2089"/>
                  </a:lnTo>
                  <a:lnTo>
                    <a:pt x="148" y="2422"/>
                  </a:lnTo>
                  <a:lnTo>
                    <a:pt x="56" y="2755"/>
                  </a:lnTo>
                  <a:lnTo>
                    <a:pt x="19" y="3087"/>
                  </a:lnTo>
                  <a:lnTo>
                    <a:pt x="0" y="3438"/>
                  </a:lnTo>
                  <a:lnTo>
                    <a:pt x="19" y="3771"/>
                  </a:lnTo>
                  <a:lnTo>
                    <a:pt x="56" y="4085"/>
                  </a:lnTo>
                  <a:lnTo>
                    <a:pt x="148" y="4418"/>
                  </a:lnTo>
                  <a:lnTo>
                    <a:pt x="259" y="4714"/>
                  </a:lnTo>
                  <a:lnTo>
                    <a:pt x="388" y="5010"/>
                  </a:lnTo>
                  <a:lnTo>
                    <a:pt x="555" y="5306"/>
                  </a:lnTo>
                  <a:lnTo>
                    <a:pt x="758" y="5564"/>
                  </a:lnTo>
                  <a:lnTo>
                    <a:pt x="980" y="5823"/>
                  </a:lnTo>
                  <a:lnTo>
                    <a:pt x="1220" y="6045"/>
                  </a:lnTo>
                  <a:lnTo>
                    <a:pt x="1479" y="6248"/>
                  </a:lnTo>
                  <a:lnTo>
                    <a:pt x="1775" y="6433"/>
                  </a:lnTo>
                  <a:lnTo>
                    <a:pt x="2108" y="6581"/>
                  </a:lnTo>
                  <a:lnTo>
                    <a:pt x="2422" y="6710"/>
                  </a:lnTo>
                  <a:lnTo>
                    <a:pt x="2755" y="6784"/>
                  </a:lnTo>
                  <a:lnTo>
                    <a:pt x="3106" y="6840"/>
                  </a:lnTo>
                  <a:lnTo>
                    <a:pt x="3439" y="6858"/>
                  </a:lnTo>
                  <a:lnTo>
                    <a:pt x="3771" y="6840"/>
                  </a:lnTo>
                  <a:lnTo>
                    <a:pt x="4085" y="6784"/>
                  </a:lnTo>
                  <a:lnTo>
                    <a:pt x="4418" y="6710"/>
                  </a:lnTo>
                  <a:lnTo>
                    <a:pt x="4714" y="6599"/>
                  </a:lnTo>
                  <a:lnTo>
                    <a:pt x="5028" y="6452"/>
                  </a:lnTo>
                  <a:lnTo>
                    <a:pt x="5306" y="6285"/>
                  </a:lnTo>
                  <a:lnTo>
                    <a:pt x="5564" y="6100"/>
                  </a:lnTo>
                  <a:lnTo>
                    <a:pt x="5823" y="5879"/>
                  </a:lnTo>
                  <a:lnTo>
                    <a:pt x="6045" y="5620"/>
                  </a:lnTo>
                  <a:lnTo>
                    <a:pt x="6248" y="5361"/>
                  </a:lnTo>
                  <a:lnTo>
                    <a:pt x="6433" y="5065"/>
                  </a:lnTo>
                  <a:lnTo>
                    <a:pt x="6581" y="4751"/>
                  </a:lnTo>
                  <a:lnTo>
                    <a:pt x="6710" y="4418"/>
                  </a:lnTo>
                  <a:lnTo>
                    <a:pt x="6784" y="4085"/>
                  </a:lnTo>
                  <a:lnTo>
                    <a:pt x="6840" y="3753"/>
                  </a:lnTo>
                  <a:lnTo>
                    <a:pt x="6858" y="3420"/>
                  </a:lnTo>
                  <a:lnTo>
                    <a:pt x="6840" y="3087"/>
                  </a:lnTo>
                  <a:lnTo>
                    <a:pt x="6784" y="2755"/>
                  </a:lnTo>
                  <a:lnTo>
                    <a:pt x="6710" y="2440"/>
                  </a:lnTo>
                  <a:lnTo>
                    <a:pt x="6599" y="2126"/>
                  </a:lnTo>
                  <a:lnTo>
                    <a:pt x="6452" y="1830"/>
                  </a:lnTo>
                  <a:lnTo>
                    <a:pt x="6285" y="1535"/>
                  </a:lnTo>
                  <a:lnTo>
                    <a:pt x="6100" y="1276"/>
                  </a:lnTo>
                  <a:lnTo>
                    <a:pt x="5879" y="1017"/>
                  </a:lnTo>
                  <a:lnTo>
                    <a:pt x="5638" y="795"/>
                  </a:lnTo>
                  <a:lnTo>
                    <a:pt x="5361" y="592"/>
                  </a:lnTo>
                  <a:lnTo>
                    <a:pt x="5065" y="407"/>
                  </a:lnTo>
                  <a:lnTo>
                    <a:pt x="4751" y="259"/>
                  </a:lnTo>
                  <a:lnTo>
                    <a:pt x="4418" y="148"/>
                  </a:lnTo>
                  <a:lnTo>
                    <a:pt x="4085" y="56"/>
                  </a:lnTo>
                  <a:lnTo>
                    <a:pt x="37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6"/>
            <p:cNvSpPr/>
            <p:nvPr/>
          </p:nvSpPr>
          <p:spPr>
            <a:xfrm>
              <a:off x="4981725" y="5305400"/>
              <a:ext cx="171475" cy="171475"/>
            </a:xfrm>
            <a:custGeom>
              <a:avLst/>
              <a:gdLst/>
              <a:ahLst/>
              <a:cxnLst/>
              <a:rect l="l" t="t" r="r" b="b"/>
              <a:pathLst>
                <a:path w="6859" h="6859" extrusionOk="0">
                  <a:moveTo>
                    <a:pt x="3420" y="1"/>
                  </a:moveTo>
                  <a:lnTo>
                    <a:pt x="3088" y="19"/>
                  </a:lnTo>
                  <a:lnTo>
                    <a:pt x="2755" y="75"/>
                  </a:lnTo>
                  <a:lnTo>
                    <a:pt x="2441" y="149"/>
                  </a:lnTo>
                  <a:lnTo>
                    <a:pt x="2126" y="260"/>
                  </a:lnTo>
                  <a:lnTo>
                    <a:pt x="1831" y="389"/>
                  </a:lnTo>
                  <a:lnTo>
                    <a:pt x="1553" y="556"/>
                  </a:lnTo>
                  <a:lnTo>
                    <a:pt x="1276" y="759"/>
                  </a:lnTo>
                  <a:lnTo>
                    <a:pt x="1036" y="981"/>
                  </a:lnTo>
                  <a:lnTo>
                    <a:pt x="814" y="1221"/>
                  </a:lnTo>
                  <a:lnTo>
                    <a:pt x="592" y="1498"/>
                  </a:lnTo>
                  <a:lnTo>
                    <a:pt x="426" y="1794"/>
                  </a:lnTo>
                  <a:lnTo>
                    <a:pt x="278" y="2108"/>
                  </a:lnTo>
                  <a:lnTo>
                    <a:pt x="148" y="2441"/>
                  </a:lnTo>
                  <a:lnTo>
                    <a:pt x="74" y="2774"/>
                  </a:lnTo>
                  <a:lnTo>
                    <a:pt x="19" y="3106"/>
                  </a:lnTo>
                  <a:lnTo>
                    <a:pt x="0" y="3439"/>
                  </a:lnTo>
                  <a:lnTo>
                    <a:pt x="19" y="3772"/>
                  </a:lnTo>
                  <a:lnTo>
                    <a:pt x="74" y="4105"/>
                  </a:lnTo>
                  <a:lnTo>
                    <a:pt x="148" y="4419"/>
                  </a:lnTo>
                  <a:lnTo>
                    <a:pt x="259" y="4733"/>
                  </a:lnTo>
                  <a:lnTo>
                    <a:pt x="389" y="5029"/>
                  </a:lnTo>
                  <a:lnTo>
                    <a:pt x="555" y="5306"/>
                  </a:lnTo>
                  <a:lnTo>
                    <a:pt x="758" y="5584"/>
                  </a:lnTo>
                  <a:lnTo>
                    <a:pt x="980" y="5824"/>
                  </a:lnTo>
                  <a:lnTo>
                    <a:pt x="1220" y="6064"/>
                  </a:lnTo>
                  <a:lnTo>
                    <a:pt x="1498" y="6267"/>
                  </a:lnTo>
                  <a:lnTo>
                    <a:pt x="1794" y="6434"/>
                  </a:lnTo>
                  <a:lnTo>
                    <a:pt x="2108" y="6600"/>
                  </a:lnTo>
                  <a:lnTo>
                    <a:pt x="2441" y="6711"/>
                  </a:lnTo>
                  <a:lnTo>
                    <a:pt x="2773" y="6804"/>
                  </a:lnTo>
                  <a:lnTo>
                    <a:pt x="3106" y="6841"/>
                  </a:lnTo>
                  <a:lnTo>
                    <a:pt x="3439" y="6859"/>
                  </a:lnTo>
                  <a:lnTo>
                    <a:pt x="3771" y="6841"/>
                  </a:lnTo>
                  <a:lnTo>
                    <a:pt x="4104" y="6785"/>
                  </a:lnTo>
                  <a:lnTo>
                    <a:pt x="4418" y="6711"/>
                  </a:lnTo>
                  <a:lnTo>
                    <a:pt x="4733" y="6600"/>
                  </a:lnTo>
                  <a:lnTo>
                    <a:pt x="5028" y="6471"/>
                  </a:lnTo>
                  <a:lnTo>
                    <a:pt x="5306" y="6304"/>
                  </a:lnTo>
                  <a:lnTo>
                    <a:pt x="5583" y="6101"/>
                  </a:lnTo>
                  <a:lnTo>
                    <a:pt x="5823" y="5879"/>
                  </a:lnTo>
                  <a:lnTo>
                    <a:pt x="6064" y="5639"/>
                  </a:lnTo>
                  <a:lnTo>
                    <a:pt x="6267" y="5362"/>
                  </a:lnTo>
                  <a:lnTo>
                    <a:pt x="6433" y="5066"/>
                  </a:lnTo>
                  <a:lnTo>
                    <a:pt x="6600" y="4752"/>
                  </a:lnTo>
                  <a:lnTo>
                    <a:pt x="6711" y="4419"/>
                  </a:lnTo>
                  <a:lnTo>
                    <a:pt x="6803" y="4086"/>
                  </a:lnTo>
                  <a:lnTo>
                    <a:pt x="6840" y="3753"/>
                  </a:lnTo>
                  <a:lnTo>
                    <a:pt x="6859" y="3421"/>
                  </a:lnTo>
                  <a:lnTo>
                    <a:pt x="6840" y="3088"/>
                  </a:lnTo>
                  <a:lnTo>
                    <a:pt x="6785" y="2755"/>
                  </a:lnTo>
                  <a:lnTo>
                    <a:pt x="6711" y="2441"/>
                  </a:lnTo>
                  <a:lnTo>
                    <a:pt x="6600" y="2127"/>
                  </a:lnTo>
                  <a:lnTo>
                    <a:pt x="6470" y="1831"/>
                  </a:lnTo>
                  <a:lnTo>
                    <a:pt x="6304" y="1554"/>
                  </a:lnTo>
                  <a:lnTo>
                    <a:pt x="6101" y="1276"/>
                  </a:lnTo>
                  <a:lnTo>
                    <a:pt x="5879" y="1036"/>
                  </a:lnTo>
                  <a:lnTo>
                    <a:pt x="5638" y="796"/>
                  </a:lnTo>
                  <a:lnTo>
                    <a:pt x="5361" y="592"/>
                  </a:lnTo>
                  <a:lnTo>
                    <a:pt x="5065" y="426"/>
                  </a:lnTo>
                  <a:lnTo>
                    <a:pt x="4751" y="260"/>
                  </a:lnTo>
                  <a:lnTo>
                    <a:pt x="4418" y="149"/>
                  </a:lnTo>
                  <a:lnTo>
                    <a:pt x="4086" y="56"/>
                  </a:lnTo>
                  <a:lnTo>
                    <a:pt x="3753" y="19"/>
                  </a:lnTo>
                  <a:lnTo>
                    <a:pt x="34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6"/>
            <p:cNvSpPr/>
            <p:nvPr/>
          </p:nvSpPr>
          <p:spPr>
            <a:xfrm>
              <a:off x="5832975" y="4713425"/>
              <a:ext cx="398850" cy="445525"/>
            </a:xfrm>
            <a:custGeom>
              <a:avLst/>
              <a:gdLst/>
              <a:ahLst/>
              <a:cxnLst/>
              <a:rect l="l" t="t" r="r" b="b"/>
              <a:pathLst>
                <a:path w="15954" h="17821" extrusionOk="0">
                  <a:moveTo>
                    <a:pt x="703" y="0"/>
                  </a:moveTo>
                  <a:lnTo>
                    <a:pt x="555" y="37"/>
                  </a:lnTo>
                  <a:lnTo>
                    <a:pt x="407" y="111"/>
                  </a:lnTo>
                  <a:lnTo>
                    <a:pt x="278" y="204"/>
                  </a:lnTo>
                  <a:lnTo>
                    <a:pt x="167" y="314"/>
                  </a:lnTo>
                  <a:lnTo>
                    <a:pt x="74" y="462"/>
                  </a:lnTo>
                  <a:lnTo>
                    <a:pt x="19" y="610"/>
                  </a:lnTo>
                  <a:lnTo>
                    <a:pt x="0" y="758"/>
                  </a:lnTo>
                  <a:lnTo>
                    <a:pt x="0" y="924"/>
                  </a:lnTo>
                  <a:lnTo>
                    <a:pt x="37" y="1072"/>
                  </a:lnTo>
                  <a:lnTo>
                    <a:pt x="111" y="1220"/>
                  </a:lnTo>
                  <a:lnTo>
                    <a:pt x="204" y="1350"/>
                  </a:lnTo>
                  <a:lnTo>
                    <a:pt x="14530" y="17543"/>
                  </a:lnTo>
                  <a:lnTo>
                    <a:pt x="14659" y="17654"/>
                  </a:lnTo>
                  <a:lnTo>
                    <a:pt x="14826" y="17746"/>
                  </a:lnTo>
                  <a:lnTo>
                    <a:pt x="14973" y="17802"/>
                  </a:lnTo>
                  <a:lnTo>
                    <a:pt x="15140" y="17820"/>
                  </a:lnTo>
                  <a:lnTo>
                    <a:pt x="15288" y="17802"/>
                  </a:lnTo>
                  <a:lnTo>
                    <a:pt x="15436" y="17765"/>
                  </a:lnTo>
                  <a:lnTo>
                    <a:pt x="15565" y="17709"/>
                  </a:lnTo>
                  <a:lnTo>
                    <a:pt x="15694" y="17617"/>
                  </a:lnTo>
                  <a:lnTo>
                    <a:pt x="15805" y="17487"/>
                  </a:lnTo>
                  <a:lnTo>
                    <a:pt x="15879" y="17358"/>
                  </a:lnTo>
                  <a:lnTo>
                    <a:pt x="15935" y="17210"/>
                  </a:lnTo>
                  <a:lnTo>
                    <a:pt x="15953" y="17044"/>
                  </a:lnTo>
                  <a:lnTo>
                    <a:pt x="15953" y="16896"/>
                  </a:lnTo>
                  <a:lnTo>
                    <a:pt x="15916" y="16748"/>
                  </a:lnTo>
                  <a:lnTo>
                    <a:pt x="15861" y="16600"/>
                  </a:lnTo>
                  <a:lnTo>
                    <a:pt x="15750" y="16452"/>
                  </a:lnTo>
                  <a:lnTo>
                    <a:pt x="1424" y="277"/>
                  </a:lnTo>
                  <a:lnTo>
                    <a:pt x="1294" y="148"/>
                  </a:lnTo>
                  <a:lnTo>
                    <a:pt x="1165" y="74"/>
                  </a:lnTo>
                  <a:lnTo>
                    <a:pt x="1017" y="19"/>
                  </a:lnTo>
                  <a:lnTo>
                    <a:pt x="86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6"/>
            <p:cNvSpPr/>
            <p:nvPr/>
          </p:nvSpPr>
          <p:spPr>
            <a:xfrm>
              <a:off x="5740075" y="4620525"/>
              <a:ext cx="226475" cy="226475"/>
            </a:xfrm>
            <a:custGeom>
              <a:avLst/>
              <a:gdLst/>
              <a:ahLst/>
              <a:cxnLst/>
              <a:rect l="l" t="t" r="r" b="b"/>
              <a:pathLst>
                <a:path w="9059" h="9059" extrusionOk="0">
                  <a:moveTo>
                    <a:pt x="4511" y="1"/>
                  </a:moveTo>
                  <a:lnTo>
                    <a:pt x="4086" y="19"/>
                  </a:lnTo>
                  <a:lnTo>
                    <a:pt x="3642" y="75"/>
                  </a:lnTo>
                  <a:lnTo>
                    <a:pt x="3217" y="185"/>
                  </a:lnTo>
                  <a:lnTo>
                    <a:pt x="2811" y="333"/>
                  </a:lnTo>
                  <a:lnTo>
                    <a:pt x="2422" y="518"/>
                  </a:lnTo>
                  <a:lnTo>
                    <a:pt x="2053" y="740"/>
                  </a:lnTo>
                  <a:lnTo>
                    <a:pt x="1683" y="999"/>
                  </a:lnTo>
                  <a:lnTo>
                    <a:pt x="1369" y="1295"/>
                  </a:lnTo>
                  <a:lnTo>
                    <a:pt x="1054" y="1609"/>
                  </a:lnTo>
                  <a:lnTo>
                    <a:pt x="925" y="1794"/>
                  </a:lnTo>
                  <a:lnTo>
                    <a:pt x="796" y="1960"/>
                  </a:lnTo>
                  <a:lnTo>
                    <a:pt x="666" y="2163"/>
                  </a:lnTo>
                  <a:lnTo>
                    <a:pt x="555" y="2348"/>
                  </a:lnTo>
                  <a:lnTo>
                    <a:pt x="444" y="2570"/>
                  </a:lnTo>
                  <a:lnTo>
                    <a:pt x="352" y="2773"/>
                  </a:lnTo>
                  <a:lnTo>
                    <a:pt x="260" y="2995"/>
                  </a:lnTo>
                  <a:lnTo>
                    <a:pt x="186" y="3217"/>
                  </a:lnTo>
                  <a:lnTo>
                    <a:pt x="130" y="3439"/>
                  </a:lnTo>
                  <a:lnTo>
                    <a:pt x="75" y="3661"/>
                  </a:lnTo>
                  <a:lnTo>
                    <a:pt x="38" y="3883"/>
                  </a:lnTo>
                  <a:lnTo>
                    <a:pt x="19" y="4104"/>
                  </a:lnTo>
                  <a:lnTo>
                    <a:pt x="1" y="4530"/>
                  </a:lnTo>
                  <a:lnTo>
                    <a:pt x="19" y="4973"/>
                  </a:lnTo>
                  <a:lnTo>
                    <a:pt x="93" y="5417"/>
                  </a:lnTo>
                  <a:lnTo>
                    <a:pt x="186" y="5824"/>
                  </a:lnTo>
                  <a:lnTo>
                    <a:pt x="334" y="6249"/>
                  </a:lnTo>
                  <a:lnTo>
                    <a:pt x="518" y="6637"/>
                  </a:lnTo>
                  <a:lnTo>
                    <a:pt x="740" y="7007"/>
                  </a:lnTo>
                  <a:lnTo>
                    <a:pt x="999" y="7358"/>
                  </a:lnTo>
                  <a:lnTo>
                    <a:pt x="1295" y="7691"/>
                  </a:lnTo>
                  <a:lnTo>
                    <a:pt x="1609" y="8005"/>
                  </a:lnTo>
                  <a:lnTo>
                    <a:pt x="1794" y="8134"/>
                  </a:lnTo>
                  <a:lnTo>
                    <a:pt x="1979" y="8264"/>
                  </a:lnTo>
                  <a:lnTo>
                    <a:pt x="2164" y="8393"/>
                  </a:lnTo>
                  <a:lnTo>
                    <a:pt x="2367" y="8504"/>
                  </a:lnTo>
                  <a:lnTo>
                    <a:pt x="2570" y="8615"/>
                  </a:lnTo>
                  <a:lnTo>
                    <a:pt x="2774" y="8707"/>
                  </a:lnTo>
                  <a:lnTo>
                    <a:pt x="2995" y="8781"/>
                  </a:lnTo>
                  <a:lnTo>
                    <a:pt x="3217" y="8855"/>
                  </a:lnTo>
                  <a:lnTo>
                    <a:pt x="3439" y="8929"/>
                  </a:lnTo>
                  <a:lnTo>
                    <a:pt x="3661" y="8966"/>
                  </a:lnTo>
                  <a:lnTo>
                    <a:pt x="3883" y="9003"/>
                  </a:lnTo>
                  <a:lnTo>
                    <a:pt x="4105" y="9040"/>
                  </a:lnTo>
                  <a:lnTo>
                    <a:pt x="4548" y="9058"/>
                  </a:lnTo>
                  <a:lnTo>
                    <a:pt x="4973" y="9040"/>
                  </a:lnTo>
                  <a:lnTo>
                    <a:pt x="5417" y="8966"/>
                  </a:lnTo>
                  <a:lnTo>
                    <a:pt x="5842" y="8874"/>
                  </a:lnTo>
                  <a:lnTo>
                    <a:pt x="6249" y="8726"/>
                  </a:lnTo>
                  <a:lnTo>
                    <a:pt x="6637" y="8541"/>
                  </a:lnTo>
                  <a:lnTo>
                    <a:pt x="7007" y="8319"/>
                  </a:lnTo>
                  <a:lnTo>
                    <a:pt x="7376" y="8060"/>
                  </a:lnTo>
                  <a:lnTo>
                    <a:pt x="7691" y="7764"/>
                  </a:lnTo>
                  <a:lnTo>
                    <a:pt x="8005" y="7450"/>
                  </a:lnTo>
                  <a:lnTo>
                    <a:pt x="8134" y="7265"/>
                  </a:lnTo>
                  <a:lnTo>
                    <a:pt x="8264" y="7081"/>
                  </a:lnTo>
                  <a:lnTo>
                    <a:pt x="8393" y="6896"/>
                  </a:lnTo>
                  <a:lnTo>
                    <a:pt x="8504" y="6692"/>
                  </a:lnTo>
                  <a:lnTo>
                    <a:pt x="8615" y="6489"/>
                  </a:lnTo>
                  <a:lnTo>
                    <a:pt x="8707" y="6286"/>
                  </a:lnTo>
                  <a:lnTo>
                    <a:pt x="8800" y="6064"/>
                  </a:lnTo>
                  <a:lnTo>
                    <a:pt x="8855" y="5842"/>
                  </a:lnTo>
                  <a:lnTo>
                    <a:pt x="8929" y="5620"/>
                  </a:lnTo>
                  <a:lnTo>
                    <a:pt x="8966" y="5398"/>
                  </a:lnTo>
                  <a:lnTo>
                    <a:pt x="9022" y="5177"/>
                  </a:lnTo>
                  <a:lnTo>
                    <a:pt x="9040" y="4955"/>
                  </a:lnTo>
                  <a:lnTo>
                    <a:pt x="9059" y="4511"/>
                  </a:lnTo>
                  <a:lnTo>
                    <a:pt x="9040" y="4067"/>
                  </a:lnTo>
                  <a:lnTo>
                    <a:pt x="8966" y="3642"/>
                  </a:lnTo>
                  <a:lnTo>
                    <a:pt x="8874" y="3217"/>
                  </a:lnTo>
                  <a:lnTo>
                    <a:pt x="8726" y="2810"/>
                  </a:lnTo>
                  <a:lnTo>
                    <a:pt x="8541" y="2422"/>
                  </a:lnTo>
                  <a:lnTo>
                    <a:pt x="8319" y="2034"/>
                  </a:lnTo>
                  <a:lnTo>
                    <a:pt x="8060" y="1683"/>
                  </a:lnTo>
                  <a:lnTo>
                    <a:pt x="7765" y="1350"/>
                  </a:lnTo>
                  <a:lnTo>
                    <a:pt x="7450" y="1054"/>
                  </a:lnTo>
                  <a:lnTo>
                    <a:pt x="7266" y="925"/>
                  </a:lnTo>
                  <a:lnTo>
                    <a:pt x="7081" y="777"/>
                  </a:lnTo>
                  <a:lnTo>
                    <a:pt x="6896" y="666"/>
                  </a:lnTo>
                  <a:lnTo>
                    <a:pt x="6692" y="555"/>
                  </a:lnTo>
                  <a:lnTo>
                    <a:pt x="6489" y="444"/>
                  </a:lnTo>
                  <a:lnTo>
                    <a:pt x="6286" y="352"/>
                  </a:lnTo>
                  <a:lnTo>
                    <a:pt x="6064" y="259"/>
                  </a:lnTo>
                  <a:lnTo>
                    <a:pt x="5842" y="185"/>
                  </a:lnTo>
                  <a:lnTo>
                    <a:pt x="5620" y="130"/>
                  </a:lnTo>
                  <a:lnTo>
                    <a:pt x="5399" y="75"/>
                  </a:lnTo>
                  <a:lnTo>
                    <a:pt x="5177" y="38"/>
                  </a:lnTo>
                  <a:lnTo>
                    <a:pt x="4955" y="19"/>
                  </a:lnTo>
                  <a:lnTo>
                    <a:pt x="451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6"/>
            <p:cNvSpPr/>
            <p:nvPr/>
          </p:nvSpPr>
          <p:spPr>
            <a:xfrm>
              <a:off x="5042725" y="4743925"/>
              <a:ext cx="315650" cy="286550"/>
            </a:xfrm>
            <a:custGeom>
              <a:avLst/>
              <a:gdLst/>
              <a:ahLst/>
              <a:cxnLst/>
              <a:rect l="l" t="t" r="r" b="b"/>
              <a:pathLst>
                <a:path w="12626" h="11462" extrusionOk="0">
                  <a:moveTo>
                    <a:pt x="777" y="0"/>
                  </a:moveTo>
                  <a:lnTo>
                    <a:pt x="629" y="19"/>
                  </a:lnTo>
                  <a:lnTo>
                    <a:pt x="481" y="74"/>
                  </a:lnTo>
                  <a:lnTo>
                    <a:pt x="333" y="148"/>
                  </a:lnTo>
                  <a:lnTo>
                    <a:pt x="222" y="259"/>
                  </a:lnTo>
                  <a:lnTo>
                    <a:pt x="111" y="407"/>
                  </a:lnTo>
                  <a:lnTo>
                    <a:pt x="56" y="555"/>
                  </a:lnTo>
                  <a:lnTo>
                    <a:pt x="19" y="703"/>
                  </a:lnTo>
                  <a:lnTo>
                    <a:pt x="1" y="851"/>
                  </a:lnTo>
                  <a:lnTo>
                    <a:pt x="37" y="1017"/>
                  </a:lnTo>
                  <a:lnTo>
                    <a:pt x="93" y="1165"/>
                  </a:lnTo>
                  <a:lnTo>
                    <a:pt x="167" y="1294"/>
                  </a:lnTo>
                  <a:lnTo>
                    <a:pt x="278" y="1424"/>
                  </a:lnTo>
                  <a:lnTo>
                    <a:pt x="11258" y="11239"/>
                  </a:lnTo>
                  <a:lnTo>
                    <a:pt x="11387" y="11332"/>
                  </a:lnTo>
                  <a:lnTo>
                    <a:pt x="11517" y="11406"/>
                  </a:lnTo>
                  <a:lnTo>
                    <a:pt x="11665" y="11443"/>
                  </a:lnTo>
                  <a:lnTo>
                    <a:pt x="11813" y="11461"/>
                  </a:lnTo>
                  <a:lnTo>
                    <a:pt x="11979" y="11443"/>
                  </a:lnTo>
                  <a:lnTo>
                    <a:pt x="12127" y="11387"/>
                  </a:lnTo>
                  <a:lnTo>
                    <a:pt x="12275" y="11295"/>
                  </a:lnTo>
                  <a:lnTo>
                    <a:pt x="12423" y="11184"/>
                  </a:lnTo>
                  <a:lnTo>
                    <a:pt x="12515" y="11054"/>
                  </a:lnTo>
                  <a:lnTo>
                    <a:pt x="12571" y="10907"/>
                  </a:lnTo>
                  <a:lnTo>
                    <a:pt x="12607" y="10759"/>
                  </a:lnTo>
                  <a:lnTo>
                    <a:pt x="12626" y="10592"/>
                  </a:lnTo>
                  <a:lnTo>
                    <a:pt x="12607" y="10444"/>
                  </a:lnTo>
                  <a:lnTo>
                    <a:pt x="12552" y="10297"/>
                  </a:lnTo>
                  <a:lnTo>
                    <a:pt x="12460" y="10149"/>
                  </a:lnTo>
                  <a:lnTo>
                    <a:pt x="12349" y="10038"/>
                  </a:lnTo>
                  <a:lnTo>
                    <a:pt x="1368" y="204"/>
                  </a:lnTo>
                  <a:lnTo>
                    <a:pt x="1239" y="111"/>
                  </a:lnTo>
                  <a:lnTo>
                    <a:pt x="1091" y="37"/>
                  </a:ln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6"/>
            <p:cNvSpPr/>
            <p:nvPr/>
          </p:nvSpPr>
          <p:spPr>
            <a:xfrm>
              <a:off x="5094025" y="4989300"/>
              <a:ext cx="264350" cy="356350"/>
            </a:xfrm>
            <a:custGeom>
              <a:avLst/>
              <a:gdLst/>
              <a:ahLst/>
              <a:cxnLst/>
              <a:rect l="l" t="t" r="r" b="b"/>
              <a:pathLst>
                <a:path w="10574" h="14254" extrusionOk="0">
                  <a:moveTo>
                    <a:pt x="9779" y="1"/>
                  </a:moveTo>
                  <a:lnTo>
                    <a:pt x="9613" y="19"/>
                  </a:lnTo>
                  <a:lnTo>
                    <a:pt x="9465" y="56"/>
                  </a:lnTo>
                  <a:lnTo>
                    <a:pt x="9317" y="130"/>
                  </a:lnTo>
                  <a:lnTo>
                    <a:pt x="9206" y="223"/>
                  </a:lnTo>
                  <a:lnTo>
                    <a:pt x="9095" y="352"/>
                  </a:lnTo>
                  <a:lnTo>
                    <a:pt x="148" y="12959"/>
                  </a:lnTo>
                  <a:lnTo>
                    <a:pt x="74" y="13107"/>
                  </a:lnTo>
                  <a:lnTo>
                    <a:pt x="19" y="13255"/>
                  </a:lnTo>
                  <a:lnTo>
                    <a:pt x="0" y="13403"/>
                  </a:lnTo>
                  <a:lnTo>
                    <a:pt x="0" y="13569"/>
                  </a:lnTo>
                  <a:lnTo>
                    <a:pt x="56" y="13717"/>
                  </a:lnTo>
                  <a:lnTo>
                    <a:pt x="111" y="13865"/>
                  </a:lnTo>
                  <a:lnTo>
                    <a:pt x="222" y="13994"/>
                  </a:lnTo>
                  <a:lnTo>
                    <a:pt x="333" y="14087"/>
                  </a:lnTo>
                  <a:lnTo>
                    <a:pt x="444" y="14161"/>
                  </a:lnTo>
                  <a:lnTo>
                    <a:pt x="573" y="14216"/>
                  </a:lnTo>
                  <a:lnTo>
                    <a:pt x="684" y="14235"/>
                  </a:lnTo>
                  <a:lnTo>
                    <a:pt x="814" y="14253"/>
                  </a:lnTo>
                  <a:lnTo>
                    <a:pt x="906" y="14235"/>
                  </a:lnTo>
                  <a:lnTo>
                    <a:pt x="999" y="14216"/>
                  </a:lnTo>
                  <a:lnTo>
                    <a:pt x="1091" y="14198"/>
                  </a:lnTo>
                  <a:lnTo>
                    <a:pt x="1183" y="14161"/>
                  </a:lnTo>
                  <a:lnTo>
                    <a:pt x="1257" y="14105"/>
                  </a:lnTo>
                  <a:lnTo>
                    <a:pt x="1350" y="14050"/>
                  </a:lnTo>
                  <a:lnTo>
                    <a:pt x="1424" y="13976"/>
                  </a:lnTo>
                  <a:lnTo>
                    <a:pt x="1479" y="13902"/>
                  </a:lnTo>
                  <a:lnTo>
                    <a:pt x="10426" y="1295"/>
                  </a:lnTo>
                  <a:lnTo>
                    <a:pt x="10500" y="1147"/>
                  </a:lnTo>
                  <a:lnTo>
                    <a:pt x="10555" y="999"/>
                  </a:lnTo>
                  <a:lnTo>
                    <a:pt x="10574" y="851"/>
                  </a:lnTo>
                  <a:lnTo>
                    <a:pt x="10555" y="685"/>
                  </a:lnTo>
                  <a:lnTo>
                    <a:pt x="10519" y="537"/>
                  </a:lnTo>
                  <a:lnTo>
                    <a:pt x="10445" y="389"/>
                  </a:lnTo>
                  <a:lnTo>
                    <a:pt x="10352" y="260"/>
                  </a:lnTo>
                  <a:lnTo>
                    <a:pt x="10223" y="167"/>
                  </a:lnTo>
                  <a:lnTo>
                    <a:pt x="10075" y="75"/>
                  </a:lnTo>
                  <a:lnTo>
                    <a:pt x="9927" y="19"/>
                  </a:lnTo>
                  <a:lnTo>
                    <a:pt x="977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6"/>
            <p:cNvSpPr/>
            <p:nvPr/>
          </p:nvSpPr>
          <p:spPr>
            <a:xfrm>
              <a:off x="5374075" y="4766575"/>
              <a:ext cx="399775" cy="233400"/>
            </a:xfrm>
            <a:custGeom>
              <a:avLst/>
              <a:gdLst/>
              <a:ahLst/>
              <a:cxnLst/>
              <a:rect l="l" t="t" r="r" b="b"/>
              <a:pathLst>
                <a:path w="15991" h="9336" extrusionOk="0">
                  <a:moveTo>
                    <a:pt x="15103" y="0"/>
                  </a:moveTo>
                  <a:lnTo>
                    <a:pt x="14955" y="37"/>
                  </a:lnTo>
                  <a:lnTo>
                    <a:pt x="14789" y="111"/>
                  </a:lnTo>
                  <a:lnTo>
                    <a:pt x="426" y="7801"/>
                  </a:lnTo>
                  <a:lnTo>
                    <a:pt x="296" y="7893"/>
                  </a:lnTo>
                  <a:lnTo>
                    <a:pt x="185" y="8004"/>
                  </a:lnTo>
                  <a:lnTo>
                    <a:pt x="93" y="8134"/>
                  </a:lnTo>
                  <a:lnTo>
                    <a:pt x="37" y="8281"/>
                  </a:lnTo>
                  <a:lnTo>
                    <a:pt x="0" y="8429"/>
                  </a:lnTo>
                  <a:lnTo>
                    <a:pt x="0" y="8596"/>
                  </a:lnTo>
                  <a:lnTo>
                    <a:pt x="37" y="8762"/>
                  </a:lnTo>
                  <a:lnTo>
                    <a:pt x="93" y="8910"/>
                  </a:lnTo>
                  <a:lnTo>
                    <a:pt x="167" y="9002"/>
                  </a:lnTo>
                  <a:lnTo>
                    <a:pt x="222" y="9095"/>
                  </a:lnTo>
                  <a:lnTo>
                    <a:pt x="315" y="9169"/>
                  </a:lnTo>
                  <a:lnTo>
                    <a:pt x="407" y="9224"/>
                  </a:lnTo>
                  <a:lnTo>
                    <a:pt x="500" y="9280"/>
                  </a:lnTo>
                  <a:lnTo>
                    <a:pt x="610" y="9317"/>
                  </a:lnTo>
                  <a:lnTo>
                    <a:pt x="703" y="9335"/>
                  </a:lnTo>
                  <a:lnTo>
                    <a:pt x="906" y="9335"/>
                  </a:lnTo>
                  <a:lnTo>
                    <a:pt x="1017" y="9317"/>
                  </a:lnTo>
                  <a:lnTo>
                    <a:pt x="1110" y="9280"/>
                  </a:lnTo>
                  <a:lnTo>
                    <a:pt x="1202" y="9243"/>
                  </a:lnTo>
                  <a:lnTo>
                    <a:pt x="15565" y="1534"/>
                  </a:lnTo>
                  <a:lnTo>
                    <a:pt x="15694" y="1442"/>
                  </a:lnTo>
                  <a:lnTo>
                    <a:pt x="15824" y="1331"/>
                  </a:lnTo>
                  <a:lnTo>
                    <a:pt x="15898" y="1202"/>
                  </a:lnTo>
                  <a:lnTo>
                    <a:pt x="15953" y="1054"/>
                  </a:lnTo>
                  <a:lnTo>
                    <a:pt x="15990" y="906"/>
                  </a:lnTo>
                  <a:lnTo>
                    <a:pt x="15990" y="739"/>
                  </a:lnTo>
                  <a:lnTo>
                    <a:pt x="15953" y="592"/>
                  </a:lnTo>
                  <a:lnTo>
                    <a:pt x="15898" y="444"/>
                  </a:lnTo>
                  <a:lnTo>
                    <a:pt x="15805" y="296"/>
                  </a:lnTo>
                  <a:lnTo>
                    <a:pt x="15694" y="185"/>
                  </a:lnTo>
                  <a:lnTo>
                    <a:pt x="15565" y="92"/>
                  </a:lnTo>
                  <a:lnTo>
                    <a:pt x="15417" y="37"/>
                  </a:lnTo>
                  <a:lnTo>
                    <a:pt x="15269" y="19"/>
                  </a:lnTo>
                  <a:lnTo>
                    <a:pt x="151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6"/>
            <p:cNvSpPr/>
            <p:nvPr/>
          </p:nvSpPr>
          <p:spPr>
            <a:xfrm>
              <a:off x="5271475" y="4943550"/>
              <a:ext cx="132675" cy="132675"/>
            </a:xfrm>
            <a:custGeom>
              <a:avLst/>
              <a:gdLst/>
              <a:ahLst/>
              <a:cxnLst/>
              <a:rect l="l" t="t" r="r" b="b"/>
              <a:pathLst>
                <a:path w="5307" h="5307" extrusionOk="0">
                  <a:moveTo>
                    <a:pt x="2644" y="1"/>
                  </a:moveTo>
                  <a:lnTo>
                    <a:pt x="2385" y="19"/>
                  </a:lnTo>
                  <a:lnTo>
                    <a:pt x="2145" y="56"/>
                  </a:lnTo>
                  <a:lnTo>
                    <a:pt x="1886" y="112"/>
                  </a:lnTo>
                  <a:lnTo>
                    <a:pt x="1646" y="204"/>
                  </a:lnTo>
                  <a:lnTo>
                    <a:pt x="1424" y="315"/>
                  </a:lnTo>
                  <a:lnTo>
                    <a:pt x="1202" y="445"/>
                  </a:lnTo>
                  <a:lnTo>
                    <a:pt x="999" y="592"/>
                  </a:lnTo>
                  <a:lnTo>
                    <a:pt x="796" y="759"/>
                  </a:lnTo>
                  <a:lnTo>
                    <a:pt x="629" y="944"/>
                  </a:lnTo>
                  <a:lnTo>
                    <a:pt x="463" y="1165"/>
                  </a:lnTo>
                  <a:lnTo>
                    <a:pt x="333" y="1387"/>
                  </a:lnTo>
                  <a:lnTo>
                    <a:pt x="204" y="1628"/>
                  </a:lnTo>
                  <a:lnTo>
                    <a:pt x="112" y="1886"/>
                  </a:lnTo>
                  <a:lnTo>
                    <a:pt x="56" y="2145"/>
                  </a:lnTo>
                  <a:lnTo>
                    <a:pt x="19" y="2404"/>
                  </a:lnTo>
                  <a:lnTo>
                    <a:pt x="1" y="2663"/>
                  </a:lnTo>
                  <a:lnTo>
                    <a:pt x="19" y="2922"/>
                  </a:lnTo>
                  <a:lnTo>
                    <a:pt x="56" y="3180"/>
                  </a:lnTo>
                  <a:lnTo>
                    <a:pt x="112" y="3421"/>
                  </a:lnTo>
                  <a:lnTo>
                    <a:pt x="204" y="3661"/>
                  </a:lnTo>
                  <a:lnTo>
                    <a:pt x="315" y="3883"/>
                  </a:lnTo>
                  <a:lnTo>
                    <a:pt x="444" y="4105"/>
                  </a:lnTo>
                  <a:lnTo>
                    <a:pt x="592" y="4308"/>
                  </a:lnTo>
                  <a:lnTo>
                    <a:pt x="759" y="4511"/>
                  </a:lnTo>
                  <a:lnTo>
                    <a:pt x="943" y="4678"/>
                  </a:lnTo>
                  <a:lnTo>
                    <a:pt x="1165" y="4844"/>
                  </a:lnTo>
                  <a:lnTo>
                    <a:pt x="1387" y="4992"/>
                  </a:lnTo>
                  <a:lnTo>
                    <a:pt x="1627" y="5103"/>
                  </a:lnTo>
                  <a:lnTo>
                    <a:pt x="1886" y="5195"/>
                  </a:lnTo>
                  <a:lnTo>
                    <a:pt x="2145" y="5251"/>
                  </a:lnTo>
                  <a:lnTo>
                    <a:pt x="2404" y="5288"/>
                  </a:lnTo>
                  <a:lnTo>
                    <a:pt x="2663" y="5306"/>
                  </a:lnTo>
                  <a:lnTo>
                    <a:pt x="2921" y="5288"/>
                  </a:lnTo>
                  <a:lnTo>
                    <a:pt x="3180" y="5251"/>
                  </a:lnTo>
                  <a:lnTo>
                    <a:pt x="3421" y="5195"/>
                  </a:lnTo>
                  <a:lnTo>
                    <a:pt x="3661" y="5103"/>
                  </a:lnTo>
                  <a:lnTo>
                    <a:pt x="3901" y="5010"/>
                  </a:lnTo>
                  <a:lnTo>
                    <a:pt x="4104" y="4881"/>
                  </a:lnTo>
                  <a:lnTo>
                    <a:pt x="4326" y="4715"/>
                  </a:lnTo>
                  <a:lnTo>
                    <a:pt x="4511" y="4548"/>
                  </a:lnTo>
                  <a:lnTo>
                    <a:pt x="4696" y="4363"/>
                  </a:lnTo>
                  <a:lnTo>
                    <a:pt x="4844" y="4160"/>
                  </a:lnTo>
                  <a:lnTo>
                    <a:pt x="4992" y="3920"/>
                  </a:lnTo>
                  <a:lnTo>
                    <a:pt x="5103" y="3679"/>
                  </a:lnTo>
                  <a:lnTo>
                    <a:pt x="5195" y="3421"/>
                  </a:lnTo>
                  <a:lnTo>
                    <a:pt x="5269" y="3162"/>
                  </a:lnTo>
                  <a:lnTo>
                    <a:pt x="5306" y="2903"/>
                  </a:lnTo>
                  <a:lnTo>
                    <a:pt x="5306" y="2644"/>
                  </a:lnTo>
                  <a:lnTo>
                    <a:pt x="5306" y="2386"/>
                  </a:lnTo>
                  <a:lnTo>
                    <a:pt x="5251" y="2145"/>
                  </a:lnTo>
                  <a:lnTo>
                    <a:pt x="5195" y="1886"/>
                  </a:lnTo>
                  <a:lnTo>
                    <a:pt x="5121" y="1646"/>
                  </a:lnTo>
                  <a:lnTo>
                    <a:pt x="5010" y="1424"/>
                  </a:lnTo>
                  <a:lnTo>
                    <a:pt x="4881" y="1202"/>
                  </a:lnTo>
                  <a:lnTo>
                    <a:pt x="4733" y="999"/>
                  </a:lnTo>
                  <a:lnTo>
                    <a:pt x="4548" y="796"/>
                  </a:lnTo>
                  <a:lnTo>
                    <a:pt x="4363" y="629"/>
                  </a:lnTo>
                  <a:lnTo>
                    <a:pt x="4160" y="463"/>
                  </a:lnTo>
                  <a:lnTo>
                    <a:pt x="3920" y="334"/>
                  </a:lnTo>
                  <a:lnTo>
                    <a:pt x="3679" y="204"/>
                  </a:lnTo>
                  <a:lnTo>
                    <a:pt x="3421" y="112"/>
                  </a:lnTo>
                  <a:lnTo>
                    <a:pt x="3162" y="56"/>
                  </a:lnTo>
                  <a:lnTo>
                    <a:pt x="2903" y="19"/>
                  </a:lnTo>
                  <a:lnTo>
                    <a:pt x="264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70" name="Google Shape;370;p6"/>
          <p:cNvGrpSpPr/>
          <p:nvPr/>
        </p:nvGrpSpPr>
        <p:grpSpPr>
          <a:xfrm>
            <a:off x="11408153" y="253643"/>
            <a:ext cx="542616" cy="359719"/>
            <a:chOff x="1360000" y="2360700"/>
            <a:chExt cx="481100" cy="318900"/>
          </a:xfrm>
        </p:grpSpPr>
        <p:sp>
          <p:nvSpPr>
            <p:cNvPr id="371" name="Google Shape;371;p6"/>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6"/>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6"/>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74" name="Google Shape;374;p6"/>
          <p:cNvGrpSpPr/>
          <p:nvPr/>
        </p:nvGrpSpPr>
        <p:grpSpPr>
          <a:xfrm>
            <a:off x="308087" y="279441"/>
            <a:ext cx="921383" cy="975144"/>
            <a:chOff x="3301500" y="538025"/>
            <a:chExt cx="1058250" cy="1119825"/>
          </a:xfrm>
        </p:grpSpPr>
        <p:sp>
          <p:nvSpPr>
            <p:cNvPr id="375" name="Google Shape;375;p6"/>
            <p:cNvSpPr/>
            <p:nvPr/>
          </p:nvSpPr>
          <p:spPr>
            <a:xfrm>
              <a:off x="3359125" y="668350"/>
              <a:ext cx="943000" cy="858525"/>
            </a:xfrm>
            <a:custGeom>
              <a:avLst/>
              <a:gdLst/>
              <a:ahLst/>
              <a:cxnLst/>
              <a:rect l="l" t="t" r="r" b="b"/>
              <a:pathLst>
                <a:path w="37720" h="34341" extrusionOk="0">
                  <a:moveTo>
                    <a:pt x="8173" y="1441"/>
                  </a:moveTo>
                  <a:lnTo>
                    <a:pt x="8645" y="1467"/>
                  </a:lnTo>
                  <a:lnTo>
                    <a:pt x="9090" y="1493"/>
                  </a:lnTo>
                  <a:lnTo>
                    <a:pt x="10059" y="1598"/>
                  </a:lnTo>
                  <a:lnTo>
                    <a:pt x="11028" y="1755"/>
                  </a:lnTo>
                  <a:lnTo>
                    <a:pt x="12050" y="1965"/>
                  </a:lnTo>
                  <a:lnTo>
                    <a:pt x="13097" y="2253"/>
                  </a:lnTo>
                  <a:lnTo>
                    <a:pt x="14171" y="2620"/>
                  </a:lnTo>
                  <a:lnTo>
                    <a:pt x="15272" y="3039"/>
                  </a:lnTo>
                  <a:lnTo>
                    <a:pt x="16398" y="3510"/>
                  </a:lnTo>
                  <a:lnTo>
                    <a:pt x="17524" y="4034"/>
                  </a:lnTo>
                  <a:lnTo>
                    <a:pt x="18651" y="4637"/>
                  </a:lnTo>
                  <a:lnTo>
                    <a:pt x="19803" y="5265"/>
                  </a:lnTo>
                  <a:lnTo>
                    <a:pt x="20929" y="5972"/>
                  </a:lnTo>
                  <a:lnTo>
                    <a:pt x="22082" y="6732"/>
                  </a:lnTo>
                  <a:lnTo>
                    <a:pt x="23234" y="7544"/>
                  </a:lnTo>
                  <a:lnTo>
                    <a:pt x="24361" y="8435"/>
                  </a:lnTo>
                  <a:lnTo>
                    <a:pt x="25487" y="9351"/>
                  </a:lnTo>
                  <a:lnTo>
                    <a:pt x="26325" y="10059"/>
                  </a:lnTo>
                  <a:lnTo>
                    <a:pt x="27111" y="10792"/>
                  </a:lnTo>
                  <a:lnTo>
                    <a:pt x="27871" y="11499"/>
                  </a:lnTo>
                  <a:lnTo>
                    <a:pt x="28604" y="12259"/>
                  </a:lnTo>
                  <a:lnTo>
                    <a:pt x="29311" y="12992"/>
                  </a:lnTo>
                  <a:lnTo>
                    <a:pt x="29966" y="13752"/>
                  </a:lnTo>
                  <a:lnTo>
                    <a:pt x="30621" y="14512"/>
                  </a:lnTo>
                  <a:lnTo>
                    <a:pt x="31224" y="15271"/>
                  </a:lnTo>
                  <a:lnTo>
                    <a:pt x="31826" y="16031"/>
                  </a:lnTo>
                  <a:lnTo>
                    <a:pt x="32350" y="16790"/>
                  </a:lnTo>
                  <a:lnTo>
                    <a:pt x="32874" y="17550"/>
                  </a:lnTo>
                  <a:lnTo>
                    <a:pt x="33345" y="18310"/>
                  </a:lnTo>
                  <a:lnTo>
                    <a:pt x="33791" y="19069"/>
                  </a:lnTo>
                  <a:lnTo>
                    <a:pt x="34210" y="19803"/>
                  </a:lnTo>
                  <a:lnTo>
                    <a:pt x="34603" y="20536"/>
                  </a:lnTo>
                  <a:lnTo>
                    <a:pt x="34917" y="21270"/>
                  </a:lnTo>
                  <a:lnTo>
                    <a:pt x="35231" y="22003"/>
                  </a:lnTo>
                  <a:lnTo>
                    <a:pt x="35493" y="22710"/>
                  </a:lnTo>
                  <a:lnTo>
                    <a:pt x="35729" y="23418"/>
                  </a:lnTo>
                  <a:lnTo>
                    <a:pt x="35912" y="24099"/>
                  </a:lnTo>
                  <a:lnTo>
                    <a:pt x="36069" y="24780"/>
                  </a:lnTo>
                  <a:lnTo>
                    <a:pt x="36174" y="25434"/>
                  </a:lnTo>
                  <a:lnTo>
                    <a:pt x="36253" y="26063"/>
                  </a:lnTo>
                  <a:lnTo>
                    <a:pt x="36279" y="26692"/>
                  </a:lnTo>
                  <a:lnTo>
                    <a:pt x="36253" y="27294"/>
                  </a:lnTo>
                  <a:lnTo>
                    <a:pt x="36200" y="27870"/>
                  </a:lnTo>
                  <a:lnTo>
                    <a:pt x="36122" y="28421"/>
                  </a:lnTo>
                  <a:lnTo>
                    <a:pt x="35965" y="28944"/>
                  </a:lnTo>
                  <a:lnTo>
                    <a:pt x="35781" y="29468"/>
                  </a:lnTo>
                  <a:lnTo>
                    <a:pt x="35546" y="29940"/>
                  </a:lnTo>
                  <a:lnTo>
                    <a:pt x="35284" y="30385"/>
                  </a:lnTo>
                  <a:lnTo>
                    <a:pt x="34969" y="30804"/>
                  </a:lnTo>
                  <a:lnTo>
                    <a:pt x="34734" y="31066"/>
                  </a:lnTo>
                  <a:lnTo>
                    <a:pt x="34472" y="31302"/>
                  </a:lnTo>
                  <a:lnTo>
                    <a:pt x="34210" y="31538"/>
                  </a:lnTo>
                  <a:lnTo>
                    <a:pt x="33948" y="31721"/>
                  </a:lnTo>
                  <a:lnTo>
                    <a:pt x="33660" y="31930"/>
                  </a:lnTo>
                  <a:lnTo>
                    <a:pt x="33345" y="32088"/>
                  </a:lnTo>
                  <a:lnTo>
                    <a:pt x="33005" y="32245"/>
                  </a:lnTo>
                  <a:lnTo>
                    <a:pt x="32690" y="32376"/>
                  </a:lnTo>
                  <a:lnTo>
                    <a:pt x="32324" y="32507"/>
                  </a:lnTo>
                  <a:lnTo>
                    <a:pt x="31957" y="32612"/>
                  </a:lnTo>
                  <a:lnTo>
                    <a:pt x="31590" y="32690"/>
                  </a:lnTo>
                  <a:lnTo>
                    <a:pt x="31197" y="32769"/>
                  </a:lnTo>
                  <a:lnTo>
                    <a:pt x="30804" y="32821"/>
                  </a:lnTo>
                  <a:lnTo>
                    <a:pt x="30412" y="32873"/>
                  </a:lnTo>
                  <a:lnTo>
                    <a:pt x="29992" y="32873"/>
                  </a:lnTo>
                  <a:lnTo>
                    <a:pt x="29547" y="32900"/>
                  </a:lnTo>
                  <a:lnTo>
                    <a:pt x="29102" y="32873"/>
                  </a:lnTo>
                  <a:lnTo>
                    <a:pt x="28630" y="32847"/>
                  </a:lnTo>
                  <a:lnTo>
                    <a:pt x="27687" y="32769"/>
                  </a:lnTo>
                  <a:lnTo>
                    <a:pt x="26692" y="32585"/>
                  </a:lnTo>
                  <a:lnTo>
                    <a:pt x="25670" y="32376"/>
                  </a:lnTo>
                  <a:lnTo>
                    <a:pt x="24623" y="32088"/>
                  </a:lnTo>
                  <a:lnTo>
                    <a:pt x="23549" y="31721"/>
                  </a:lnTo>
                  <a:lnTo>
                    <a:pt x="22449" y="31328"/>
                  </a:lnTo>
                  <a:lnTo>
                    <a:pt x="21349" y="30830"/>
                  </a:lnTo>
                  <a:lnTo>
                    <a:pt x="20222" y="30306"/>
                  </a:lnTo>
                  <a:lnTo>
                    <a:pt x="19070" y="29730"/>
                  </a:lnTo>
                  <a:lnTo>
                    <a:pt x="17943" y="29075"/>
                  </a:lnTo>
                  <a:lnTo>
                    <a:pt x="16791" y="28368"/>
                  </a:lnTo>
                  <a:lnTo>
                    <a:pt x="15638" y="27609"/>
                  </a:lnTo>
                  <a:lnTo>
                    <a:pt x="14486" y="26797"/>
                  </a:lnTo>
                  <a:lnTo>
                    <a:pt x="13359" y="25932"/>
                  </a:lnTo>
                  <a:lnTo>
                    <a:pt x="12233" y="24989"/>
                  </a:lnTo>
                  <a:lnTo>
                    <a:pt x="11421" y="24282"/>
                  </a:lnTo>
                  <a:lnTo>
                    <a:pt x="10635" y="23575"/>
                  </a:lnTo>
                  <a:lnTo>
                    <a:pt x="9876" y="22841"/>
                  </a:lnTo>
                  <a:lnTo>
                    <a:pt x="9142" y="22108"/>
                  </a:lnTo>
                  <a:lnTo>
                    <a:pt x="8435" y="21348"/>
                  </a:lnTo>
                  <a:lnTo>
                    <a:pt x="7754" y="20589"/>
                  </a:lnTo>
                  <a:lnTo>
                    <a:pt x="7099" y="19829"/>
                  </a:lnTo>
                  <a:lnTo>
                    <a:pt x="6497" y="19069"/>
                  </a:lnTo>
                  <a:lnTo>
                    <a:pt x="5920" y="18310"/>
                  </a:lnTo>
                  <a:lnTo>
                    <a:pt x="5370" y="17550"/>
                  </a:lnTo>
                  <a:lnTo>
                    <a:pt x="4846" y="16790"/>
                  </a:lnTo>
                  <a:lnTo>
                    <a:pt x="4375" y="16031"/>
                  </a:lnTo>
                  <a:lnTo>
                    <a:pt x="3930" y="15297"/>
                  </a:lnTo>
                  <a:lnTo>
                    <a:pt x="3511" y="14538"/>
                  </a:lnTo>
                  <a:lnTo>
                    <a:pt x="3144" y="13804"/>
                  </a:lnTo>
                  <a:lnTo>
                    <a:pt x="2803" y="13071"/>
                  </a:lnTo>
                  <a:lnTo>
                    <a:pt x="2489" y="12338"/>
                  </a:lnTo>
                  <a:lnTo>
                    <a:pt x="2227" y="11630"/>
                  </a:lnTo>
                  <a:lnTo>
                    <a:pt x="2018" y="10923"/>
                  </a:lnTo>
                  <a:lnTo>
                    <a:pt x="1808" y="10242"/>
                  </a:lnTo>
                  <a:lnTo>
                    <a:pt x="1677" y="9561"/>
                  </a:lnTo>
                  <a:lnTo>
                    <a:pt x="1546" y="8906"/>
                  </a:lnTo>
                  <a:lnTo>
                    <a:pt x="1494" y="8278"/>
                  </a:lnTo>
                  <a:lnTo>
                    <a:pt x="1467" y="7649"/>
                  </a:lnTo>
                  <a:lnTo>
                    <a:pt x="1467" y="7046"/>
                  </a:lnTo>
                  <a:lnTo>
                    <a:pt x="1520" y="6470"/>
                  </a:lnTo>
                  <a:lnTo>
                    <a:pt x="1625" y="5920"/>
                  </a:lnTo>
                  <a:lnTo>
                    <a:pt x="1756" y="5396"/>
                  </a:lnTo>
                  <a:lnTo>
                    <a:pt x="1939" y="4872"/>
                  </a:lnTo>
                  <a:lnTo>
                    <a:pt x="2175" y="4401"/>
                  </a:lnTo>
                  <a:lnTo>
                    <a:pt x="2437" y="3956"/>
                  </a:lnTo>
                  <a:lnTo>
                    <a:pt x="2777" y="3536"/>
                  </a:lnTo>
                  <a:lnTo>
                    <a:pt x="2987" y="3275"/>
                  </a:lnTo>
                  <a:lnTo>
                    <a:pt x="3249" y="3039"/>
                  </a:lnTo>
                  <a:lnTo>
                    <a:pt x="3511" y="2829"/>
                  </a:lnTo>
                  <a:lnTo>
                    <a:pt x="3799" y="2620"/>
                  </a:lnTo>
                  <a:lnTo>
                    <a:pt x="4087" y="2436"/>
                  </a:lnTo>
                  <a:lnTo>
                    <a:pt x="4401" y="2253"/>
                  </a:lnTo>
                  <a:lnTo>
                    <a:pt x="4715" y="2096"/>
                  </a:lnTo>
                  <a:lnTo>
                    <a:pt x="5056" y="1965"/>
                  </a:lnTo>
                  <a:lnTo>
                    <a:pt x="5397" y="1834"/>
                  </a:lnTo>
                  <a:lnTo>
                    <a:pt x="5763" y="1729"/>
                  </a:lnTo>
                  <a:lnTo>
                    <a:pt x="6130" y="1651"/>
                  </a:lnTo>
                  <a:lnTo>
                    <a:pt x="6523" y="1572"/>
                  </a:lnTo>
                  <a:lnTo>
                    <a:pt x="6916" y="1520"/>
                  </a:lnTo>
                  <a:lnTo>
                    <a:pt x="7335" y="1493"/>
                  </a:lnTo>
                  <a:lnTo>
                    <a:pt x="7754" y="1467"/>
                  </a:lnTo>
                  <a:lnTo>
                    <a:pt x="8173" y="1441"/>
                  </a:lnTo>
                  <a:close/>
                  <a:moveTo>
                    <a:pt x="8068" y="0"/>
                  </a:moveTo>
                  <a:lnTo>
                    <a:pt x="7335" y="26"/>
                  </a:lnTo>
                  <a:lnTo>
                    <a:pt x="6628" y="105"/>
                  </a:lnTo>
                  <a:lnTo>
                    <a:pt x="5947" y="210"/>
                  </a:lnTo>
                  <a:lnTo>
                    <a:pt x="5318" y="367"/>
                  </a:lnTo>
                  <a:lnTo>
                    <a:pt x="4689" y="550"/>
                  </a:lnTo>
                  <a:lnTo>
                    <a:pt x="4087" y="786"/>
                  </a:lnTo>
                  <a:lnTo>
                    <a:pt x="3537" y="1048"/>
                  </a:lnTo>
                  <a:lnTo>
                    <a:pt x="3013" y="1389"/>
                  </a:lnTo>
                  <a:lnTo>
                    <a:pt x="2515" y="1729"/>
                  </a:lnTo>
                  <a:lnTo>
                    <a:pt x="2070" y="2148"/>
                  </a:lnTo>
                  <a:lnTo>
                    <a:pt x="1651" y="2593"/>
                  </a:lnTo>
                  <a:lnTo>
                    <a:pt x="1284" y="3091"/>
                  </a:lnTo>
                  <a:lnTo>
                    <a:pt x="944" y="3589"/>
                  </a:lnTo>
                  <a:lnTo>
                    <a:pt x="682" y="4139"/>
                  </a:lnTo>
                  <a:lnTo>
                    <a:pt x="446" y="4715"/>
                  </a:lnTo>
                  <a:lnTo>
                    <a:pt x="263" y="5318"/>
                  </a:lnTo>
                  <a:lnTo>
                    <a:pt x="132" y="5920"/>
                  </a:lnTo>
                  <a:lnTo>
                    <a:pt x="53" y="6575"/>
                  </a:lnTo>
                  <a:lnTo>
                    <a:pt x="1" y="7230"/>
                  </a:lnTo>
                  <a:lnTo>
                    <a:pt x="27" y="7911"/>
                  </a:lnTo>
                  <a:lnTo>
                    <a:pt x="53" y="8618"/>
                  </a:lnTo>
                  <a:lnTo>
                    <a:pt x="158" y="9351"/>
                  </a:lnTo>
                  <a:lnTo>
                    <a:pt x="289" y="10085"/>
                  </a:lnTo>
                  <a:lnTo>
                    <a:pt x="472" y="10845"/>
                  </a:lnTo>
                  <a:lnTo>
                    <a:pt x="682" y="11604"/>
                  </a:lnTo>
                  <a:lnTo>
                    <a:pt x="944" y="12390"/>
                  </a:lnTo>
                  <a:lnTo>
                    <a:pt x="1258" y="13176"/>
                  </a:lnTo>
                  <a:lnTo>
                    <a:pt x="1598" y="13962"/>
                  </a:lnTo>
                  <a:lnTo>
                    <a:pt x="1991" y="14774"/>
                  </a:lnTo>
                  <a:lnTo>
                    <a:pt x="2410" y="15586"/>
                  </a:lnTo>
                  <a:lnTo>
                    <a:pt x="2882" y="16398"/>
                  </a:lnTo>
                  <a:lnTo>
                    <a:pt x="3380" y="17210"/>
                  </a:lnTo>
                  <a:lnTo>
                    <a:pt x="3930" y="18048"/>
                  </a:lnTo>
                  <a:lnTo>
                    <a:pt x="4506" y="18860"/>
                  </a:lnTo>
                  <a:lnTo>
                    <a:pt x="5108" y="19698"/>
                  </a:lnTo>
                  <a:lnTo>
                    <a:pt x="5763" y="20510"/>
                  </a:lnTo>
                  <a:lnTo>
                    <a:pt x="6444" y="21348"/>
                  </a:lnTo>
                  <a:lnTo>
                    <a:pt x="7178" y="22160"/>
                  </a:lnTo>
                  <a:lnTo>
                    <a:pt x="7937" y="22972"/>
                  </a:lnTo>
                  <a:lnTo>
                    <a:pt x="8723" y="23758"/>
                  </a:lnTo>
                  <a:lnTo>
                    <a:pt x="9535" y="24570"/>
                  </a:lnTo>
                  <a:lnTo>
                    <a:pt x="10400" y="25330"/>
                  </a:lnTo>
                  <a:lnTo>
                    <a:pt x="11290" y="26115"/>
                  </a:lnTo>
                  <a:lnTo>
                    <a:pt x="12469" y="27085"/>
                  </a:lnTo>
                  <a:lnTo>
                    <a:pt x="13674" y="28001"/>
                  </a:lnTo>
                  <a:lnTo>
                    <a:pt x="14879" y="28840"/>
                  </a:lnTo>
                  <a:lnTo>
                    <a:pt x="16057" y="29652"/>
                  </a:lnTo>
                  <a:lnTo>
                    <a:pt x="17262" y="30385"/>
                  </a:lnTo>
                  <a:lnTo>
                    <a:pt x="18467" y="31066"/>
                  </a:lnTo>
                  <a:lnTo>
                    <a:pt x="19646" y="31669"/>
                  </a:lnTo>
                  <a:lnTo>
                    <a:pt x="20825" y="32219"/>
                  </a:lnTo>
                  <a:lnTo>
                    <a:pt x="22003" y="32716"/>
                  </a:lnTo>
                  <a:lnTo>
                    <a:pt x="23156" y="33135"/>
                  </a:lnTo>
                  <a:lnTo>
                    <a:pt x="24282" y="33502"/>
                  </a:lnTo>
                  <a:lnTo>
                    <a:pt x="25382" y="33816"/>
                  </a:lnTo>
                  <a:lnTo>
                    <a:pt x="26482" y="34026"/>
                  </a:lnTo>
                  <a:lnTo>
                    <a:pt x="27530" y="34209"/>
                  </a:lnTo>
                  <a:lnTo>
                    <a:pt x="28054" y="34262"/>
                  </a:lnTo>
                  <a:lnTo>
                    <a:pt x="28552" y="34314"/>
                  </a:lnTo>
                  <a:lnTo>
                    <a:pt x="29049" y="34340"/>
                  </a:lnTo>
                  <a:lnTo>
                    <a:pt x="30045" y="34340"/>
                  </a:lnTo>
                  <a:lnTo>
                    <a:pt x="30543" y="34314"/>
                  </a:lnTo>
                  <a:lnTo>
                    <a:pt x="31040" y="34262"/>
                  </a:lnTo>
                  <a:lnTo>
                    <a:pt x="31512" y="34183"/>
                  </a:lnTo>
                  <a:lnTo>
                    <a:pt x="31983" y="34105"/>
                  </a:lnTo>
                  <a:lnTo>
                    <a:pt x="32428" y="33974"/>
                  </a:lnTo>
                  <a:lnTo>
                    <a:pt x="32874" y="33843"/>
                  </a:lnTo>
                  <a:lnTo>
                    <a:pt x="33293" y="33712"/>
                  </a:lnTo>
                  <a:lnTo>
                    <a:pt x="33686" y="33528"/>
                  </a:lnTo>
                  <a:lnTo>
                    <a:pt x="34079" y="33345"/>
                  </a:lnTo>
                  <a:lnTo>
                    <a:pt x="34472" y="33135"/>
                  </a:lnTo>
                  <a:lnTo>
                    <a:pt x="34812" y="32900"/>
                  </a:lnTo>
                  <a:lnTo>
                    <a:pt x="35153" y="32638"/>
                  </a:lnTo>
                  <a:lnTo>
                    <a:pt x="35493" y="32376"/>
                  </a:lnTo>
                  <a:lnTo>
                    <a:pt x="35781" y="32061"/>
                  </a:lnTo>
                  <a:lnTo>
                    <a:pt x="36069" y="31747"/>
                  </a:lnTo>
                  <a:lnTo>
                    <a:pt x="36462" y="31276"/>
                  </a:lnTo>
                  <a:lnTo>
                    <a:pt x="36777" y="30752"/>
                  </a:lnTo>
                  <a:lnTo>
                    <a:pt x="37065" y="30202"/>
                  </a:lnTo>
                  <a:lnTo>
                    <a:pt x="37274" y="29625"/>
                  </a:lnTo>
                  <a:lnTo>
                    <a:pt x="37458" y="29049"/>
                  </a:lnTo>
                  <a:lnTo>
                    <a:pt x="37589" y="28421"/>
                  </a:lnTo>
                  <a:lnTo>
                    <a:pt x="37667" y="27766"/>
                  </a:lnTo>
                  <a:lnTo>
                    <a:pt x="37720" y="27111"/>
                  </a:lnTo>
                  <a:lnTo>
                    <a:pt x="37720" y="26430"/>
                  </a:lnTo>
                  <a:lnTo>
                    <a:pt x="37667" y="25723"/>
                  </a:lnTo>
                  <a:lnTo>
                    <a:pt x="37589" y="24989"/>
                  </a:lnTo>
                  <a:lnTo>
                    <a:pt x="37431" y="24256"/>
                  </a:lnTo>
                  <a:lnTo>
                    <a:pt x="37248" y="23522"/>
                  </a:lnTo>
                  <a:lnTo>
                    <a:pt x="37039" y="22736"/>
                  </a:lnTo>
                  <a:lnTo>
                    <a:pt x="36777" y="21977"/>
                  </a:lnTo>
                  <a:lnTo>
                    <a:pt x="36462" y="21191"/>
                  </a:lnTo>
                  <a:lnTo>
                    <a:pt x="36122" y="20379"/>
                  </a:lnTo>
                  <a:lnTo>
                    <a:pt x="35729" y="19567"/>
                  </a:lnTo>
                  <a:lnTo>
                    <a:pt x="35310" y="18755"/>
                  </a:lnTo>
                  <a:lnTo>
                    <a:pt x="34838" y="17943"/>
                  </a:lnTo>
                  <a:lnTo>
                    <a:pt x="34341" y="17131"/>
                  </a:lnTo>
                  <a:lnTo>
                    <a:pt x="33817" y="16293"/>
                  </a:lnTo>
                  <a:lnTo>
                    <a:pt x="33240" y="15481"/>
                  </a:lnTo>
                  <a:lnTo>
                    <a:pt x="32612" y="14643"/>
                  </a:lnTo>
                  <a:lnTo>
                    <a:pt x="31957" y="13831"/>
                  </a:lnTo>
                  <a:lnTo>
                    <a:pt x="31276" y="13019"/>
                  </a:lnTo>
                  <a:lnTo>
                    <a:pt x="30543" y="12207"/>
                  </a:lnTo>
                  <a:lnTo>
                    <a:pt x="29809" y="11395"/>
                  </a:lnTo>
                  <a:lnTo>
                    <a:pt x="28997" y="10583"/>
                  </a:lnTo>
                  <a:lnTo>
                    <a:pt x="28185" y="9797"/>
                  </a:lnTo>
                  <a:lnTo>
                    <a:pt x="27321" y="9011"/>
                  </a:lnTo>
                  <a:lnTo>
                    <a:pt x="26430" y="8225"/>
                  </a:lnTo>
                  <a:lnTo>
                    <a:pt x="25540" y="7492"/>
                  </a:lnTo>
                  <a:lnTo>
                    <a:pt x="24623" y="6758"/>
                  </a:lnTo>
                  <a:lnTo>
                    <a:pt x="23706" y="6077"/>
                  </a:lnTo>
                  <a:lnTo>
                    <a:pt x="22789" y="5449"/>
                  </a:lnTo>
                  <a:lnTo>
                    <a:pt x="21846" y="4820"/>
                  </a:lnTo>
                  <a:lnTo>
                    <a:pt x="20929" y="4244"/>
                  </a:lnTo>
                  <a:lnTo>
                    <a:pt x="20013" y="3694"/>
                  </a:lnTo>
                  <a:lnTo>
                    <a:pt x="19096" y="3196"/>
                  </a:lnTo>
                  <a:lnTo>
                    <a:pt x="18179" y="2724"/>
                  </a:lnTo>
                  <a:lnTo>
                    <a:pt x="17262" y="2305"/>
                  </a:lnTo>
                  <a:lnTo>
                    <a:pt x="16372" y="1886"/>
                  </a:lnTo>
                  <a:lnTo>
                    <a:pt x="15481" y="1546"/>
                  </a:lnTo>
                  <a:lnTo>
                    <a:pt x="14591" y="1205"/>
                  </a:lnTo>
                  <a:lnTo>
                    <a:pt x="13726" y="917"/>
                  </a:lnTo>
                  <a:lnTo>
                    <a:pt x="12862" y="681"/>
                  </a:lnTo>
                  <a:lnTo>
                    <a:pt x="12024" y="472"/>
                  </a:lnTo>
                  <a:lnTo>
                    <a:pt x="11185" y="288"/>
                  </a:lnTo>
                  <a:lnTo>
                    <a:pt x="10373" y="157"/>
                  </a:lnTo>
                  <a:lnTo>
                    <a:pt x="9588" y="79"/>
                  </a:lnTo>
                  <a:lnTo>
                    <a:pt x="8828" y="26"/>
                  </a:lnTo>
                  <a:lnTo>
                    <a:pt x="806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6"/>
            <p:cNvSpPr/>
            <p:nvPr/>
          </p:nvSpPr>
          <p:spPr>
            <a:xfrm>
              <a:off x="3530050" y="538025"/>
              <a:ext cx="601825" cy="1119825"/>
            </a:xfrm>
            <a:custGeom>
              <a:avLst/>
              <a:gdLst/>
              <a:ahLst/>
              <a:cxnLst/>
              <a:rect l="l" t="t" r="r" b="b"/>
              <a:pathLst>
                <a:path w="24073" h="44793" extrusionOk="0">
                  <a:moveTo>
                    <a:pt x="14302" y="1441"/>
                  </a:moveTo>
                  <a:lnTo>
                    <a:pt x="14669" y="1468"/>
                  </a:lnTo>
                  <a:lnTo>
                    <a:pt x="15009" y="1494"/>
                  </a:lnTo>
                  <a:lnTo>
                    <a:pt x="15507" y="1599"/>
                  </a:lnTo>
                  <a:lnTo>
                    <a:pt x="15978" y="1730"/>
                  </a:lnTo>
                  <a:lnTo>
                    <a:pt x="16450" y="1939"/>
                  </a:lnTo>
                  <a:lnTo>
                    <a:pt x="16895" y="2175"/>
                  </a:lnTo>
                  <a:lnTo>
                    <a:pt x="17340" y="2437"/>
                  </a:lnTo>
                  <a:lnTo>
                    <a:pt x="17760" y="2777"/>
                  </a:lnTo>
                  <a:lnTo>
                    <a:pt x="18179" y="3144"/>
                  </a:lnTo>
                  <a:lnTo>
                    <a:pt x="18572" y="3563"/>
                  </a:lnTo>
                  <a:lnTo>
                    <a:pt x="18964" y="4035"/>
                  </a:lnTo>
                  <a:lnTo>
                    <a:pt x="19331" y="4532"/>
                  </a:lnTo>
                  <a:lnTo>
                    <a:pt x="19698" y="5082"/>
                  </a:lnTo>
                  <a:lnTo>
                    <a:pt x="20038" y="5685"/>
                  </a:lnTo>
                  <a:lnTo>
                    <a:pt x="20353" y="6313"/>
                  </a:lnTo>
                  <a:lnTo>
                    <a:pt x="20667" y="6968"/>
                  </a:lnTo>
                  <a:lnTo>
                    <a:pt x="20929" y="7676"/>
                  </a:lnTo>
                  <a:lnTo>
                    <a:pt x="21217" y="8435"/>
                  </a:lnTo>
                  <a:lnTo>
                    <a:pt x="21453" y="9247"/>
                  </a:lnTo>
                  <a:lnTo>
                    <a:pt x="21689" y="10085"/>
                  </a:lnTo>
                  <a:lnTo>
                    <a:pt x="21898" y="10950"/>
                  </a:lnTo>
                  <a:lnTo>
                    <a:pt x="22082" y="11840"/>
                  </a:lnTo>
                  <a:lnTo>
                    <a:pt x="22239" y="12757"/>
                  </a:lnTo>
                  <a:lnTo>
                    <a:pt x="22370" y="13700"/>
                  </a:lnTo>
                  <a:lnTo>
                    <a:pt x="22474" y="14643"/>
                  </a:lnTo>
                  <a:lnTo>
                    <a:pt x="22527" y="15612"/>
                  </a:lnTo>
                  <a:lnTo>
                    <a:pt x="22579" y="16608"/>
                  </a:lnTo>
                  <a:lnTo>
                    <a:pt x="22605" y="17603"/>
                  </a:lnTo>
                  <a:lnTo>
                    <a:pt x="22605" y="18624"/>
                  </a:lnTo>
                  <a:lnTo>
                    <a:pt x="22579" y="19646"/>
                  </a:lnTo>
                  <a:lnTo>
                    <a:pt x="22527" y="20668"/>
                  </a:lnTo>
                  <a:lnTo>
                    <a:pt x="22422" y="21715"/>
                  </a:lnTo>
                  <a:lnTo>
                    <a:pt x="22317" y="22789"/>
                  </a:lnTo>
                  <a:lnTo>
                    <a:pt x="22186" y="23837"/>
                  </a:lnTo>
                  <a:lnTo>
                    <a:pt x="22029" y="24885"/>
                  </a:lnTo>
                  <a:lnTo>
                    <a:pt x="21820" y="25933"/>
                  </a:lnTo>
                  <a:lnTo>
                    <a:pt x="21610" y="26954"/>
                  </a:lnTo>
                  <a:lnTo>
                    <a:pt x="21374" y="27976"/>
                  </a:lnTo>
                  <a:lnTo>
                    <a:pt x="21139" y="28971"/>
                  </a:lnTo>
                  <a:lnTo>
                    <a:pt x="20850" y="29940"/>
                  </a:lnTo>
                  <a:lnTo>
                    <a:pt x="20536" y="30883"/>
                  </a:lnTo>
                  <a:lnTo>
                    <a:pt x="20222" y="31826"/>
                  </a:lnTo>
                  <a:lnTo>
                    <a:pt x="19881" y="32743"/>
                  </a:lnTo>
                  <a:lnTo>
                    <a:pt x="19515" y="33634"/>
                  </a:lnTo>
                  <a:lnTo>
                    <a:pt x="19122" y="34472"/>
                  </a:lnTo>
                  <a:lnTo>
                    <a:pt x="18729" y="35310"/>
                  </a:lnTo>
                  <a:lnTo>
                    <a:pt x="18310" y="36122"/>
                  </a:lnTo>
                  <a:lnTo>
                    <a:pt x="17864" y="36908"/>
                  </a:lnTo>
                  <a:lnTo>
                    <a:pt x="17419" y="37641"/>
                  </a:lnTo>
                  <a:lnTo>
                    <a:pt x="16948" y="38348"/>
                  </a:lnTo>
                  <a:lnTo>
                    <a:pt x="16476" y="39003"/>
                  </a:lnTo>
                  <a:lnTo>
                    <a:pt x="16005" y="39606"/>
                  </a:lnTo>
                  <a:lnTo>
                    <a:pt x="15507" y="40156"/>
                  </a:lnTo>
                  <a:lnTo>
                    <a:pt x="15035" y="40680"/>
                  </a:lnTo>
                  <a:lnTo>
                    <a:pt x="14538" y="41151"/>
                  </a:lnTo>
                  <a:lnTo>
                    <a:pt x="14040" y="41570"/>
                  </a:lnTo>
                  <a:lnTo>
                    <a:pt x="13542" y="41937"/>
                  </a:lnTo>
                  <a:lnTo>
                    <a:pt x="13045" y="42277"/>
                  </a:lnTo>
                  <a:lnTo>
                    <a:pt x="12547" y="42566"/>
                  </a:lnTo>
                  <a:lnTo>
                    <a:pt x="12049" y="42828"/>
                  </a:lnTo>
                  <a:lnTo>
                    <a:pt x="11552" y="43011"/>
                  </a:lnTo>
                  <a:lnTo>
                    <a:pt x="11028" y="43168"/>
                  </a:lnTo>
                  <a:lnTo>
                    <a:pt x="10530" y="43273"/>
                  </a:lnTo>
                  <a:lnTo>
                    <a:pt x="10032" y="43325"/>
                  </a:lnTo>
                  <a:lnTo>
                    <a:pt x="9535" y="43325"/>
                  </a:lnTo>
                  <a:lnTo>
                    <a:pt x="9037" y="43273"/>
                  </a:lnTo>
                  <a:lnTo>
                    <a:pt x="8566" y="43168"/>
                  </a:lnTo>
                  <a:lnTo>
                    <a:pt x="8094" y="43037"/>
                  </a:lnTo>
                  <a:lnTo>
                    <a:pt x="7623" y="42854"/>
                  </a:lnTo>
                  <a:lnTo>
                    <a:pt x="7177" y="42618"/>
                  </a:lnTo>
                  <a:lnTo>
                    <a:pt x="6732" y="42330"/>
                  </a:lnTo>
                  <a:lnTo>
                    <a:pt x="6287" y="41989"/>
                  </a:lnTo>
                  <a:lnTo>
                    <a:pt x="5894" y="41623"/>
                  </a:lnTo>
                  <a:lnTo>
                    <a:pt x="5475" y="41204"/>
                  </a:lnTo>
                  <a:lnTo>
                    <a:pt x="5108" y="40732"/>
                  </a:lnTo>
                  <a:lnTo>
                    <a:pt x="4715" y="40234"/>
                  </a:lnTo>
                  <a:lnTo>
                    <a:pt x="4375" y="39684"/>
                  </a:lnTo>
                  <a:lnTo>
                    <a:pt x="4034" y="39108"/>
                  </a:lnTo>
                  <a:lnTo>
                    <a:pt x="3720" y="38453"/>
                  </a:lnTo>
                  <a:lnTo>
                    <a:pt x="3405" y="37798"/>
                  </a:lnTo>
                  <a:lnTo>
                    <a:pt x="3117" y="37091"/>
                  </a:lnTo>
                  <a:lnTo>
                    <a:pt x="2855" y="36331"/>
                  </a:lnTo>
                  <a:lnTo>
                    <a:pt x="2593" y="35519"/>
                  </a:lnTo>
                  <a:lnTo>
                    <a:pt x="2358" y="34681"/>
                  </a:lnTo>
                  <a:lnTo>
                    <a:pt x="2148" y="33817"/>
                  </a:lnTo>
                  <a:lnTo>
                    <a:pt x="1965" y="32926"/>
                  </a:lnTo>
                  <a:lnTo>
                    <a:pt x="1834" y="32010"/>
                  </a:lnTo>
                  <a:lnTo>
                    <a:pt x="1703" y="31093"/>
                  </a:lnTo>
                  <a:lnTo>
                    <a:pt x="1598" y="30124"/>
                  </a:lnTo>
                  <a:lnTo>
                    <a:pt x="1519" y="29154"/>
                  </a:lnTo>
                  <a:lnTo>
                    <a:pt x="1467" y="28159"/>
                  </a:lnTo>
                  <a:lnTo>
                    <a:pt x="1441" y="27164"/>
                  </a:lnTo>
                  <a:lnTo>
                    <a:pt x="1441" y="26168"/>
                  </a:lnTo>
                  <a:lnTo>
                    <a:pt x="1493" y="25121"/>
                  </a:lnTo>
                  <a:lnTo>
                    <a:pt x="1546" y="24099"/>
                  </a:lnTo>
                  <a:lnTo>
                    <a:pt x="1624" y="23051"/>
                  </a:lnTo>
                  <a:lnTo>
                    <a:pt x="1729" y="22003"/>
                  </a:lnTo>
                  <a:lnTo>
                    <a:pt x="1886" y="20930"/>
                  </a:lnTo>
                  <a:lnTo>
                    <a:pt x="2043" y="19882"/>
                  </a:lnTo>
                  <a:lnTo>
                    <a:pt x="2227" y="18834"/>
                  </a:lnTo>
                  <a:lnTo>
                    <a:pt x="2436" y="17812"/>
                  </a:lnTo>
                  <a:lnTo>
                    <a:pt x="2672" y="16791"/>
                  </a:lnTo>
                  <a:lnTo>
                    <a:pt x="2934" y="15796"/>
                  </a:lnTo>
                  <a:lnTo>
                    <a:pt x="3222" y="14826"/>
                  </a:lnTo>
                  <a:lnTo>
                    <a:pt x="3510" y="13883"/>
                  </a:lnTo>
                  <a:lnTo>
                    <a:pt x="3824" y="12940"/>
                  </a:lnTo>
                  <a:lnTo>
                    <a:pt x="4191" y="12024"/>
                  </a:lnTo>
                  <a:lnTo>
                    <a:pt x="4532" y="11159"/>
                  </a:lnTo>
                  <a:lnTo>
                    <a:pt x="4925" y="10295"/>
                  </a:lnTo>
                  <a:lnTo>
                    <a:pt x="5318" y="9457"/>
                  </a:lnTo>
                  <a:lnTo>
                    <a:pt x="5737" y="8645"/>
                  </a:lnTo>
                  <a:lnTo>
                    <a:pt x="6182" y="7885"/>
                  </a:lnTo>
                  <a:lnTo>
                    <a:pt x="6653" y="7125"/>
                  </a:lnTo>
                  <a:lnTo>
                    <a:pt x="7125" y="6418"/>
                  </a:lnTo>
                  <a:lnTo>
                    <a:pt x="7544" y="5842"/>
                  </a:lnTo>
                  <a:lnTo>
                    <a:pt x="7963" y="5292"/>
                  </a:lnTo>
                  <a:lnTo>
                    <a:pt x="8408" y="4768"/>
                  </a:lnTo>
                  <a:lnTo>
                    <a:pt x="8854" y="4270"/>
                  </a:lnTo>
                  <a:lnTo>
                    <a:pt x="9299" y="3825"/>
                  </a:lnTo>
                  <a:lnTo>
                    <a:pt x="9744" y="3432"/>
                  </a:lnTo>
                  <a:lnTo>
                    <a:pt x="10190" y="3065"/>
                  </a:lnTo>
                  <a:lnTo>
                    <a:pt x="10661" y="2725"/>
                  </a:lnTo>
                  <a:lnTo>
                    <a:pt x="11106" y="2437"/>
                  </a:lnTo>
                  <a:lnTo>
                    <a:pt x="11578" y="2175"/>
                  </a:lnTo>
                  <a:lnTo>
                    <a:pt x="12023" y="1965"/>
                  </a:lnTo>
                  <a:lnTo>
                    <a:pt x="12495" y="1782"/>
                  </a:lnTo>
                  <a:lnTo>
                    <a:pt x="12940" y="1625"/>
                  </a:lnTo>
                  <a:lnTo>
                    <a:pt x="13411" y="1520"/>
                  </a:lnTo>
                  <a:lnTo>
                    <a:pt x="13857" y="1468"/>
                  </a:lnTo>
                  <a:lnTo>
                    <a:pt x="14302" y="1441"/>
                  </a:lnTo>
                  <a:close/>
                  <a:moveTo>
                    <a:pt x="14014" y="1"/>
                  </a:moveTo>
                  <a:lnTo>
                    <a:pt x="13411" y="53"/>
                  </a:lnTo>
                  <a:lnTo>
                    <a:pt x="12809" y="158"/>
                  </a:lnTo>
                  <a:lnTo>
                    <a:pt x="12206" y="315"/>
                  </a:lnTo>
                  <a:lnTo>
                    <a:pt x="11604" y="551"/>
                  </a:lnTo>
                  <a:lnTo>
                    <a:pt x="11028" y="813"/>
                  </a:lnTo>
                  <a:lnTo>
                    <a:pt x="10425" y="1153"/>
                  </a:lnTo>
                  <a:lnTo>
                    <a:pt x="9823" y="1520"/>
                  </a:lnTo>
                  <a:lnTo>
                    <a:pt x="9247" y="1939"/>
                  </a:lnTo>
                  <a:lnTo>
                    <a:pt x="8670" y="2437"/>
                  </a:lnTo>
                  <a:lnTo>
                    <a:pt x="8094" y="2961"/>
                  </a:lnTo>
                  <a:lnTo>
                    <a:pt x="7544" y="3537"/>
                  </a:lnTo>
                  <a:lnTo>
                    <a:pt x="6994" y="4166"/>
                  </a:lnTo>
                  <a:lnTo>
                    <a:pt x="6444" y="4873"/>
                  </a:lnTo>
                  <a:lnTo>
                    <a:pt x="5920" y="5580"/>
                  </a:lnTo>
                  <a:lnTo>
                    <a:pt x="5422" y="6340"/>
                  </a:lnTo>
                  <a:lnTo>
                    <a:pt x="4951" y="7125"/>
                  </a:lnTo>
                  <a:lnTo>
                    <a:pt x="4479" y="7937"/>
                  </a:lnTo>
                  <a:lnTo>
                    <a:pt x="4034" y="8776"/>
                  </a:lnTo>
                  <a:lnTo>
                    <a:pt x="3615" y="9640"/>
                  </a:lnTo>
                  <a:lnTo>
                    <a:pt x="3222" y="10531"/>
                  </a:lnTo>
                  <a:lnTo>
                    <a:pt x="2829" y="11447"/>
                  </a:lnTo>
                  <a:lnTo>
                    <a:pt x="2489" y="12417"/>
                  </a:lnTo>
                  <a:lnTo>
                    <a:pt x="2148" y="13386"/>
                  </a:lnTo>
                  <a:lnTo>
                    <a:pt x="1834" y="14381"/>
                  </a:lnTo>
                  <a:lnTo>
                    <a:pt x="1519" y="15403"/>
                  </a:lnTo>
                  <a:lnTo>
                    <a:pt x="1257" y="16424"/>
                  </a:lnTo>
                  <a:lnTo>
                    <a:pt x="1022" y="17472"/>
                  </a:lnTo>
                  <a:lnTo>
                    <a:pt x="786" y="18546"/>
                  </a:lnTo>
                  <a:lnTo>
                    <a:pt x="603" y="19646"/>
                  </a:lnTo>
                  <a:lnTo>
                    <a:pt x="419" y="20720"/>
                  </a:lnTo>
                  <a:lnTo>
                    <a:pt x="288" y="21820"/>
                  </a:lnTo>
                  <a:lnTo>
                    <a:pt x="184" y="22920"/>
                  </a:lnTo>
                  <a:lnTo>
                    <a:pt x="79" y="24020"/>
                  </a:lnTo>
                  <a:lnTo>
                    <a:pt x="26" y="25094"/>
                  </a:lnTo>
                  <a:lnTo>
                    <a:pt x="0" y="26168"/>
                  </a:lnTo>
                  <a:lnTo>
                    <a:pt x="0" y="27216"/>
                  </a:lnTo>
                  <a:lnTo>
                    <a:pt x="26" y="28264"/>
                  </a:lnTo>
                  <a:lnTo>
                    <a:pt x="79" y="29285"/>
                  </a:lnTo>
                  <a:lnTo>
                    <a:pt x="157" y="30307"/>
                  </a:lnTo>
                  <a:lnTo>
                    <a:pt x="262" y="31302"/>
                  </a:lnTo>
                  <a:lnTo>
                    <a:pt x="393" y="32271"/>
                  </a:lnTo>
                  <a:lnTo>
                    <a:pt x="550" y="33214"/>
                  </a:lnTo>
                  <a:lnTo>
                    <a:pt x="734" y="34157"/>
                  </a:lnTo>
                  <a:lnTo>
                    <a:pt x="943" y="35074"/>
                  </a:lnTo>
                  <a:lnTo>
                    <a:pt x="1205" y="35939"/>
                  </a:lnTo>
                  <a:lnTo>
                    <a:pt x="1467" y="36803"/>
                  </a:lnTo>
                  <a:lnTo>
                    <a:pt x="1781" y="37641"/>
                  </a:lnTo>
                  <a:lnTo>
                    <a:pt x="2096" y="38453"/>
                  </a:lnTo>
                  <a:lnTo>
                    <a:pt x="2462" y="39213"/>
                  </a:lnTo>
                  <a:lnTo>
                    <a:pt x="2829" y="39946"/>
                  </a:lnTo>
                  <a:lnTo>
                    <a:pt x="3222" y="40601"/>
                  </a:lnTo>
                  <a:lnTo>
                    <a:pt x="3641" y="41230"/>
                  </a:lnTo>
                  <a:lnTo>
                    <a:pt x="4086" y="41806"/>
                  </a:lnTo>
                  <a:lnTo>
                    <a:pt x="4532" y="42330"/>
                  </a:lnTo>
                  <a:lnTo>
                    <a:pt x="5029" y="42801"/>
                  </a:lnTo>
                  <a:lnTo>
                    <a:pt x="5527" y="43247"/>
                  </a:lnTo>
                  <a:lnTo>
                    <a:pt x="6025" y="43613"/>
                  </a:lnTo>
                  <a:lnTo>
                    <a:pt x="6549" y="43954"/>
                  </a:lnTo>
                  <a:lnTo>
                    <a:pt x="7099" y="44216"/>
                  </a:lnTo>
                  <a:lnTo>
                    <a:pt x="7675" y="44425"/>
                  </a:lnTo>
                  <a:lnTo>
                    <a:pt x="8251" y="44609"/>
                  </a:lnTo>
                  <a:lnTo>
                    <a:pt x="8827" y="44713"/>
                  </a:lnTo>
                  <a:lnTo>
                    <a:pt x="9299" y="44766"/>
                  </a:lnTo>
                  <a:lnTo>
                    <a:pt x="9744" y="44792"/>
                  </a:lnTo>
                  <a:lnTo>
                    <a:pt x="10294" y="44766"/>
                  </a:lnTo>
                  <a:lnTo>
                    <a:pt x="10844" y="44687"/>
                  </a:lnTo>
                  <a:lnTo>
                    <a:pt x="11394" y="44583"/>
                  </a:lnTo>
                  <a:lnTo>
                    <a:pt x="11918" y="44425"/>
                  </a:lnTo>
                  <a:lnTo>
                    <a:pt x="12468" y="44216"/>
                  </a:lnTo>
                  <a:lnTo>
                    <a:pt x="13018" y="43980"/>
                  </a:lnTo>
                  <a:lnTo>
                    <a:pt x="13542" y="43692"/>
                  </a:lnTo>
                  <a:lnTo>
                    <a:pt x="14092" y="43351"/>
                  </a:lnTo>
                  <a:lnTo>
                    <a:pt x="14616" y="42985"/>
                  </a:lnTo>
                  <a:lnTo>
                    <a:pt x="15140" y="42566"/>
                  </a:lnTo>
                  <a:lnTo>
                    <a:pt x="15664" y="42094"/>
                  </a:lnTo>
                  <a:lnTo>
                    <a:pt x="16162" y="41596"/>
                  </a:lnTo>
                  <a:lnTo>
                    <a:pt x="16659" y="41046"/>
                  </a:lnTo>
                  <a:lnTo>
                    <a:pt x="17157" y="40470"/>
                  </a:lnTo>
                  <a:lnTo>
                    <a:pt x="17655" y="39841"/>
                  </a:lnTo>
                  <a:lnTo>
                    <a:pt x="18126" y="39187"/>
                  </a:lnTo>
                  <a:lnTo>
                    <a:pt x="18624" y="38427"/>
                  </a:lnTo>
                  <a:lnTo>
                    <a:pt x="19122" y="37667"/>
                  </a:lnTo>
                  <a:lnTo>
                    <a:pt x="19567" y="36855"/>
                  </a:lnTo>
                  <a:lnTo>
                    <a:pt x="20012" y="36017"/>
                  </a:lnTo>
                  <a:lnTo>
                    <a:pt x="20431" y="35127"/>
                  </a:lnTo>
                  <a:lnTo>
                    <a:pt x="20850" y="34236"/>
                  </a:lnTo>
                  <a:lnTo>
                    <a:pt x="21217" y="33319"/>
                  </a:lnTo>
                  <a:lnTo>
                    <a:pt x="21584" y="32350"/>
                  </a:lnTo>
                  <a:lnTo>
                    <a:pt x="21924" y="31381"/>
                  </a:lnTo>
                  <a:lnTo>
                    <a:pt x="22239" y="30385"/>
                  </a:lnTo>
                  <a:lnTo>
                    <a:pt x="22527" y="29390"/>
                  </a:lnTo>
                  <a:lnTo>
                    <a:pt x="22789" y="28342"/>
                  </a:lnTo>
                  <a:lnTo>
                    <a:pt x="23051" y="27295"/>
                  </a:lnTo>
                  <a:lnTo>
                    <a:pt x="23260" y="26221"/>
                  </a:lnTo>
                  <a:lnTo>
                    <a:pt x="23470" y="25147"/>
                  </a:lnTo>
                  <a:lnTo>
                    <a:pt x="23627" y="24047"/>
                  </a:lnTo>
                  <a:lnTo>
                    <a:pt x="23758" y="22946"/>
                  </a:lnTo>
                  <a:lnTo>
                    <a:pt x="23889" y="21846"/>
                  </a:lnTo>
                  <a:lnTo>
                    <a:pt x="23967" y="20746"/>
                  </a:lnTo>
                  <a:lnTo>
                    <a:pt x="24020" y="19672"/>
                  </a:lnTo>
                  <a:lnTo>
                    <a:pt x="24072" y="18598"/>
                  </a:lnTo>
                  <a:lnTo>
                    <a:pt x="24072" y="17551"/>
                  </a:lnTo>
                  <a:lnTo>
                    <a:pt x="24046" y="16503"/>
                  </a:lnTo>
                  <a:lnTo>
                    <a:pt x="23994" y="15481"/>
                  </a:lnTo>
                  <a:lnTo>
                    <a:pt x="23915" y="14460"/>
                  </a:lnTo>
                  <a:lnTo>
                    <a:pt x="23810" y="13464"/>
                  </a:lnTo>
                  <a:lnTo>
                    <a:pt x="23679" y="12495"/>
                  </a:lnTo>
                  <a:lnTo>
                    <a:pt x="23496" y="11552"/>
                  </a:lnTo>
                  <a:lnTo>
                    <a:pt x="23313" y="10609"/>
                  </a:lnTo>
                  <a:lnTo>
                    <a:pt x="23103" y="9719"/>
                  </a:lnTo>
                  <a:lnTo>
                    <a:pt x="22867" y="8828"/>
                  </a:lnTo>
                  <a:lnTo>
                    <a:pt x="22605" y="7964"/>
                  </a:lnTo>
                  <a:lnTo>
                    <a:pt x="22291" y="7125"/>
                  </a:lnTo>
                  <a:lnTo>
                    <a:pt x="21951" y="6313"/>
                  </a:lnTo>
                  <a:lnTo>
                    <a:pt x="21610" y="5554"/>
                  </a:lnTo>
                  <a:lnTo>
                    <a:pt x="21217" y="4847"/>
                  </a:lnTo>
                  <a:lnTo>
                    <a:pt x="20824" y="4166"/>
                  </a:lnTo>
                  <a:lnTo>
                    <a:pt x="20405" y="3537"/>
                  </a:lnTo>
                  <a:lnTo>
                    <a:pt x="19986" y="2961"/>
                  </a:lnTo>
                  <a:lnTo>
                    <a:pt x="19515" y="2437"/>
                  </a:lnTo>
                  <a:lnTo>
                    <a:pt x="19043" y="1965"/>
                  </a:lnTo>
                  <a:lnTo>
                    <a:pt x="18545" y="1546"/>
                  </a:lnTo>
                  <a:lnTo>
                    <a:pt x="18021" y="1153"/>
                  </a:lnTo>
                  <a:lnTo>
                    <a:pt x="17498" y="839"/>
                  </a:lnTo>
                  <a:lnTo>
                    <a:pt x="16948" y="551"/>
                  </a:lnTo>
                  <a:lnTo>
                    <a:pt x="16397" y="341"/>
                  </a:lnTo>
                  <a:lnTo>
                    <a:pt x="15821" y="158"/>
                  </a:lnTo>
                  <a:lnTo>
                    <a:pt x="15219" y="53"/>
                  </a:lnTo>
                  <a:lnTo>
                    <a:pt x="146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6"/>
            <p:cNvSpPr/>
            <p:nvPr/>
          </p:nvSpPr>
          <p:spPr>
            <a:xfrm>
              <a:off x="3301500" y="743650"/>
              <a:ext cx="1058250" cy="707925"/>
            </a:xfrm>
            <a:custGeom>
              <a:avLst/>
              <a:gdLst/>
              <a:ahLst/>
              <a:cxnLst/>
              <a:rect l="l" t="t" r="r" b="b"/>
              <a:pathLst>
                <a:path w="42330" h="28317" extrusionOk="0">
                  <a:moveTo>
                    <a:pt x="31957" y="1467"/>
                  </a:moveTo>
                  <a:lnTo>
                    <a:pt x="32769" y="1520"/>
                  </a:lnTo>
                  <a:lnTo>
                    <a:pt x="33581" y="1598"/>
                  </a:lnTo>
                  <a:lnTo>
                    <a:pt x="34341" y="1729"/>
                  </a:lnTo>
                  <a:lnTo>
                    <a:pt x="35074" y="1860"/>
                  </a:lnTo>
                  <a:lnTo>
                    <a:pt x="35755" y="2044"/>
                  </a:lnTo>
                  <a:lnTo>
                    <a:pt x="36436" y="2253"/>
                  </a:lnTo>
                  <a:lnTo>
                    <a:pt x="37039" y="2489"/>
                  </a:lnTo>
                  <a:lnTo>
                    <a:pt x="37615" y="2777"/>
                  </a:lnTo>
                  <a:lnTo>
                    <a:pt x="38165" y="3065"/>
                  </a:lnTo>
                  <a:lnTo>
                    <a:pt x="38663" y="3406"/>
                  </a:lnTo>
                  <a:lnTo>
                    <a:pt x="39108" y="3772"/>
                  </a:lnTo>
                  <a:lnTo>
                    <a:pt x="39527" y="4192"/>
                  </a:lnTo>
                  <a:lnTo>
                    <a:pt x="39894" y="4611"/>
                  </a:lnTo>
                  <a:lnTo>
                    <a:pt x="40182" y="5082"/>
                  </a:lnTo>
                  <a:lnTo>
                    <a:pt x="40444" y="5580"/>
                  </a:lnTo>
                  <a:lnTo>
                    <a:pt x="40627" y="6025"/>
                  </a:lnTo>
                  <a:lnTo>
                    <a:pt x="40758" y="6523"/>
                  </a:lnTo>
                  <a:lnTo>
                    <a:pt x="40837" y="7021"/>
                  </a:lnTo>
                  <a:lnTo>
                    <a:pt x="40889" y="7518"/>
                  </a:lnTo>
                  <a:lnTo>
                    <a:pt x="40863" y="8042"/>
                  </a:lnTo>
                  <a:lnTo>
                    <a:pt x="40810" y="8592"/>
                  </a:lnTo>
                  <a:lnTo>
                    <a:pt x="40732" y="9142"/>
                  </a:lnTo>
                  <a:lnTo>
                    <a:pt x="40575" y="9692"/>
                  </a:lnTo>
                  <a:lnTo>
                    <a:pt x="40391" y="10269"/>
                  </a:lnTo>
                  <a:lnTo>
                    <a:pt x="40156" y="10845"/>
                  </a:lnTo>
                  <a:lnTo>
                    <a:pt x="39894" y="11447"/>
                  </a:lnTo>
                  <a:lnTo>
                    <a:pt x="39579" y="12050"/>
                  </a:lnTo>
                  <a:lnTo>
                    <a:pt x="39213" y="12652"/>
                  </a:lnTo>
                  <a:lnTo>
                    <a:pt x="38820" y="13281"/>
                  </a:lnTo>
                  <a:lnTo>
                    <a:pt x="38348" y="13883"/>
                  </a:lnTo>
                  <a:lnTo>
                    <a:pt x="37877" y="14512"/>
                  </a:lnTo>
                  <a:lnTo>
                    <a:pt x="37300" y="15167"/>
                  </a:lnTo>
                  <a:lnTo>
                    <a:pt x="36724" y="15795"/>
                  </a:lnTo>
                  <a:lnTo>
                    <a:pt x="36096" y="16450"/>
                  </a:lnTo>
                  <a:lnTo>
                    <a:pt x="35441" y="17079"/>
                  </a:lnTo>
                  <a:lnTo>
                    <a:pt x="34760" y="17681"/>
                  </a:lnTo>
                  <a:lnTo>
                    <a:pt x="34026" y="18284"/>
                  </a:lnTo>
                  <a:lnTo>
                    <a:pt x="33267" y="18886"/>
                  </a:lnTo>
                  <a:lnTo>
                    <a:pt x="32507" y="19463"/>
                  </a:lnTo>
                  <a:lnTo>
                    <a:pt x="31695" y="20013"/>
                  </a:lnTo>
                  <a:lnTo>
                    <a:pt x="30857" y="20563"/>
                  </a:lnTo>
                  <a:lnTo>
                    <a:pt x="29992" y="21113"/>
                  </a:lnTo>
                  <a:lnTo>
                    <a:pt x="29102" y="21637"/>
                  </a:lnTo>
                  <a:lnTo>
                    <a:pt x="28185" y="22134"/>
                  </a:lnTo>
                  <a:lnTo>
                    <a:pt x="27268" y="22606"/>
                  </a:lnTo>
                  <a:lnTo>
                    <a:pt x="26325" y="23077"/>
                  </a:lnTo>
                  <a:lnTo>
                    <a:pt x="25356" y="23523"/>
                  </a:lnTo>
                  <a:lnTo>
                    <a:pt x="24361" y="23968"/>
                  </a:lnTo>
                  <a:lnTo>
                    <a:pt x="23365" y="24361"/>
                  </a:lnTo>
                  <a:lnTo>
                    <a:pt x="22370" y="24727"/>
                  </a:lnTo>
                  <a:lnTo>
                    <a:pt x="21375" y="25068"/>
                  </a:lnTo>
                  <a:lnTo>
                    <a:pt x="20405" y="25382"/>
                  </a:lnTo>
                  <a:lnTo>
                    <a:pt x="19436" y="25670"/>
                  </a:lnTo>
                  <a:lnTo>
                    <a:pt x="18467" y="25906"/>
                  </a:lnTo>
                  <a:lnTo>
                    <a:pt x="17524" y="26142"/>
                  </a:lnTo>
                  <a:lnTo>
                    <a:pt x="16581" y="26325"/>
                  </a:lnTo>
                  <a:lnTo>
                    <a:pt x="15664" y="26482"/>
                  </a:lnTo>
                  <a:lnTo>
                    <a:pt x="14748" y="26613"/>
                  </a:lnTo>
                  <a:lnTo>
                    <a:pt x="13857" y="26718"/>
                  </a:lnTo>
                  <a:lnTo>
                    <a:pt x="12993" y="26797"/>
                  </a:lnTo>
                  <a:lnTo>
                    <a:pt x="12128" y="26849"/>
                  </a:lnTo>
                  <a:lnTo>
                    <a:pt x="11316" y="26875"/>
                  </a:lnTo>
                  <a:lnTo>
                    <a:pt x="10504" y="26849"/>
                  </a:lnTo>
                  <a:lnTo>
                    <a:pt x="9718" y="26823"/>
                  </a:lnTo>
                  <a:lnTo>
                    <a:pt x="8959" y="26744"/>
                  </a:lnTo>
                  <a:lnTo>
                    <a:pt x="8225" y="26640"/>
                  </a:lnTo>
                  <a:lnTo>
                    <a:pt x="7518" y="26509"/>
                  </a:lnTo>
                  <a:lnTo>
                    <a:pt x="6863" y="26351"/>
                  </a:lnTo>
                  <a:lnTo>
                    <a:pt x="6208" y="26168"/>
                  </a:lnTo>
                  <a:lnTo>
                    <a:pt x="5606" y="25959"/>
                  </a:lnTo>
                  <a:lnTo>
                    <a:pt x="5030" y="25723"/>
                  </a:lnTo>
                  <a:lnTo>
                    <a:pt x="4506" y="25435"/>
                  </a:lnTo>
                  <a:lnTo>
                    <a:pt x="4008" y="25147"/>
                  </a:lnTo>
                  <a:lnTo>
                    <a:pt x="3537" y="24806"/>
                  </a:lnTo>
                  <a:lnTo>
                    <a:pt x="3118" y="24466"/>
                  </a:lnTo>
                  <a:lnTo>
                    <a:pt x="2751" y="24073"/>
                  </a:lnTo>
                  <a:lnTo>
                    <a:pt x="2437" y="23654"/>
                  </a:lnTo>
                  <a:lnTo>
                    <a:pt x="2148" y="23208"/>
                  </a:lnTo>
                  <a:lnTo>
                    <a:pt x="1887" y="22737"/>
                  </a:lnTo>
                  <a:lnTo>
                    <a:pt x="1703" y="22265"/>
                  </a:lnTo>
                  <a:lnTo>
                    <a:pt x="1572" y="21741"/>
                  </a:lnTo>
                  <a:lnTo>
                    <a:pt x="1494" y="21218"/>
                  </a:lnTo>
                  <a:lnTo>
                    <a:pt x="1441" y="20694"/>
                  </a:lnTo>
                  <a:lnTo>
                    <a:pt x="1467" y="20144"/>
                  </a:lnTo>
                  <a:lnTo>
                    <a:pt x="1520" y="19567"/>
                  </a:lnTo>
                  <a:lnTo>
                    <a:pt x="1625" y="19017"/>
                  </a:lnTo>
                  <a:lnTo>
                    <a:pt x="1782" y="18415"/>
                  </a:lnTo>
                  <a:lnTo>
                    <a:pt x="1991" y="17839"/>
                  </a:lnTo>
                  <a:lnTo>
                    <a:pt x="2227" y="17236"/>
                  </a:lnTo>
                  <a:lnTo>
                    <a:pt x="2541" y="16660"/>
                  </a:lnTo>
                  <a:lnTo>
                    <a:pt x="2856" y="16031"/>
                  </a:lnTo>
                  <a:lnTo>
                    <a:pt x="3249" y="15429"/>
                  </a:lnTo>
                  <a:lnTo>
                    <a:pt x="3642" y="14826"/>
                  </a:lnTo>
                  <a:lnTo>
                    <a:pt x="4113" y="14224"/>
                  </a:lnTo>
                  <a:lnTo>
                    <a:pt x="4611" y="13595"/>
                  </a:lnTo>
                  <a:lnTo>
                    <a:pt x="5135" y="12993"/>
                  </a:lnTo>
                  <a:lnTo>
                    <a:pt x="5711" y="12390"/>
                  </a:lnTo>
                  <a:lnTo>
                    <a:pt x="6313" y="11788"/>
                  </a:lnTo>
                  <a:lnTo>
                    <a:pt x="6942" y="11185"/>
                  </a:lnTo>
                  <a:lnTo>
                    <a:pt x="7623" y="10609"/>
                  </a:lnTo>
                  <a:lnTo>
                    <a:pt x="8330" y="10007"/>
                  </a:lnTo>
                  <a:lnTo>
                    <a:pt x="9064" y="9430"/>
                  </a:lnTo>
                  <a:lnTo>
                    <a:pt x="9823" y="8880"/>
                  </a:lnTo>
                  <a:lnTo>
                    <a:pt x="10635" y="8304"/>
                  </a:lnTo>
                  <a:lnTo>
                    <a:pt x="11447" y="7754"/>
                  </a:lnTo>
                  <a:lnTo>
                    <a:pt x="12312" y="7230"/>
                  </a:lnTo>
                  <a:lnTo>
                    <a:pt x="13202" y="6706"/>
                  </a:lnTo>
                  <a:lnTo>
                    <a:pt x="14119" y="6208"/>
                  </a:lnTo>
                  <a:lnTo>
                    <a:pt x="15062" y="5711"/>
                  </a:lnTo>
                  <a:lnTo>
                    <a:pt x="16005" y="5239"/>
                  </a:lnTo>
                  <a:lnTo>
                    <a:pt x="17000" y="4794"/>
                  </a:lnTo>
                  <a:lnTo>
                    <a:pt x="17943" y="4375"/>
                  </a:lnTo>
                  <a:lnTo>
                    <a:pt x="18860" y="4008"/>
                  </a:lnTo>
                  <a:lnTo>
                    <a:pt x="19803" y="3668"/>
                  </a:lnTo>
                  <a:lnTo>
                    <a:pt x="20746" y="3327"/>
                  </a:lnTo>
                  <a:lnTo>
                    <a:pt x="21663" y="3039"/>
                  </a:lnTo>
                  <a:lnTo>
                    <a:pt x="22580" y="2751"/>
                  </a:lnTo>
                  <a:lnTo>
                    <a:pt x="23496" y="2515"/>
                  </a:lnTo>
                  <a:lnTo>
                    <a:pt x="24387" y="2279"/>
                  </a:lnTo>
                  <a:lnTo>
                    <a:pt x="25278" y="2096"/>
                  </a:lnTo>
                  <a:lnTo>
                    <a:pt x="26142" y="1913"/>
                  </a:lnTo>
                  <a:lnTo>
                    <a:pt x="27006" y="1782"/>
                  </a:lnTo>
                  <a:lnTo>
                    <a:pt x="27871" y="1677"/>
                  </a:lnTo>
                  <a:lnTo>
                    <a:pt x="28709" y="1572"/>
                  </a:lnTo>
                  <a:lnTo>
                    <a:pt x="29521" y="1520"/>
                  </a:lnTo>
                  <a:lnTo>
                    <a:pt x="30333" y="1467"/>
                  </a:lnTo>
                  <a:close/>
                  <a:moveTo>
                    <a:pt x="30647" y="1"/>
                  </a:moveTo>
                  <a:lnTo>
                    <a:pt x="29730" y="27"/>
                  </a:lnTo>
                  <a:lnTo>
                    <a:pt x="28814" y="105"/>
                  </a:lnTo>
                  <a:lnTo>
                    <a:pt x="27845" y="184"/>
                  </a:lnTo>
                  <a:lnTo>
                    <a:pt x="26875" y="315"/>
                  </a:lnTo>
                  <a:lnTo>
                    <a:pt x="25880" y="472"/>
                  </a:lnTo>
                  <a:lnTo>
                    <a:pt x="24858" y="682"/>
                  </a:lnTo>
                  <a:lnTo>
                    <a:pt x="23837" y="917"/>
                  </a:lnTo>
                  <a:lnTo>
                    <a:pt x="22815" y="1179"/>
                  </a:lnTo>
                  <a:lnTo>
                    <a:pt x="21768" y="1467"/>
                  </a:lnTo>
                  <a:lnTo>
                    <a:pt x="20694" y="1808"/>
                  </a:lnTo>
                  <a:lnTo>
                    <a:pt x="19646" y="2175"/>
                  </a:lnTo>
                  <a:lnTo>
                    <a:pt x="18572" y="2568"/>
                  </a:lnTo>
                  <a:lnTo>
                    <a:pt x="17472" y="2987"/>
                  </a:lnTo>
                  <a:lnTo>
                    <a:pt x="16398" y="3458"/>
                  </a:lnTo>
                  <a:lnTo>
                    <a:pt x="15324" y="3956"/>
                  </a:lnTo>
                  <a:lnTo>
                    <a:pt x="14302" y="4454"/>
                  </a:lnTo>
                  <a:lnTo>
                    <a:pt x="13281" y="5004"/>
                  </a:lnTo>
                  <a:lnTo>
                    <a:pt x="12285" y="5554"/>
                  </a:lnTo>
                  <a:lnTo>
                    <a:pt x="11342" y="6104"/>
                  </a:lnTo>
                  <a:lnTo>
                    <a:pt x="10426" y="6680"/>
                  </a:lnTo>
                  <a:lnTo>
                    <a:pt x="9535" y="7282"/>
                  </a:lnTo>
                  <a:lnTo>
                    <a:pt x="8671" y="7885"/>
                  </a:lnTo>
                  <a:lnTo>
                    <a:pt x="7859" y="8514"/>
                  </a:lnTo>
                  <a:lnTo>
                    <a:pt x="7073" y="9142"/>
                  </a:lnTo>
                  <a:lnTo>
                    <a:pt x="6313" y="9771"/>
                  </a:lnTo>
                  <a:lnTo>
                    <a:pt x="5606" y="10426"/>
                  </a:lnTo>
                  <a:lnTo>
                    <a:pt x="4925" y="11081"/>
                  </a:lnTo>
                  <a:lnTo>
                    <a:pt x="4296" y="11735"/>
                  </a:lnTo>
                  <a:lnTo>
                    <a:pt x="3694" y="12416"/>
                  </a:lnTo>
                  <a:lnTo>
                    <a:pt x="3144" y="13071"/>
                  </a:lnTo>
                  <a:lnTo>
                    <a:pt x="2646" y="13752"/>
                  </a:lnTo>
                  <a:lnTo>
                    <a:pt x="2175" y="14433"/>
                  </a:lnTo>
                  <a:lnTo>
                    <a:pt x="1729" y="15088"/>
                  </a:lnTo>
                  <a:lnTo>
                    <a:pt x="1363" y="15769"/>
                  </a:lnTo>
                  <a:lnTo>
                    <a:pt x="1022" y="16450"/>
                  </a:lnTo>
                  <a:lnTo>
                    <a:pt x="734" y="17105"/>
                  </a:lnTo>
                  <a:lnTo>
                    <a:pt x="472" y="17760"/>
                  </a:lnTo>
                  <a:lnTo>
                    <a:pt x="289" y="18415"/>
                  </a:lnTo>
                  <a:lnTo>
                    <a:pt x="132" y="19070"/>
                  </a:lnTo>
                  <a:lnTo>
                    <a:pt x="53" y="19724"/>
                  </a:lnTo>
                  <a:lnTo>
                    <a:pt x="1" y="20353"/>
                  </a:lnTo>
                  <a:lnTo>
                    <a:pt x="1" y="20982"/>
                  </a:lnTo>
                  <a:lnTo>
                    <a:pt x="53" y="21584"/>
                  </a:lnTo>
                  <a:lnTo>
                    <a:pt x="184" y="22187"/>
                  </a:lnTo>
                  <a:lnTo>
                    <a:pt x="341" y="22763"/>
                  </a:lnTo>
                  <a:lnTo>
                    <a:pt x="577" y="23339"/>
                  </a:lnTo>
                  <a:lnTo>
                    <a:pt x="708" y="23654"/>
                  </a:lnTo>
                  <a:lnTo>
                    <a:pt x="865" y="23942"/>
                  </a:lnTo>
                  <a:lnTo>
                    <a:pt x="1048" y="24230"/>
                  </a:lnTo>
                  <a:lnTo>
                    <a:pt x="1232" y="24492"/>
                  </a:lnTo>
                  <a:lnTo>
                    <a:pt x="1441" y="24780"/>
                  </a:lnTo>
                  <a:lnTo>
                    <a:pt x="1651" y="25016"/>
                  </a:lnTo>
                  <a:lnTo>
                    <a:pt x="1887" y="25278"/>
                  </a:lnTo>
                  <a:lnTo>
                    <a:pt x="2122" y="25513"/>
                  </a:lnTo>
                  <a:lnTo>
                    <a:pt x="2646" y="25959"/>
                  </a:lnTo>
                  <a:lnTo>
                    <a:pt x="3222" y="26378"/>
                  </a:lnTo>
                  <a:lnTo>
                    <a:pt x="3851" y="26744"/>
                  </a:lnTo>
                  <a:lnTo>
                    <a:pt x="4506" y="27059"/>
                  </a:lnTo>
                  <a:lnTo>
                    <a:pt x="5239" y="27373"/>
                  </a:lnTo>
                  <a:lnTo>
                    <a:pt x="5973" y="27609"/>
                  </a:lnTo>
                  <a:lnTo>
                    <a:pt x="6785" y="27845"/>
                  </a:lnTo>
                  <a:lnTo>
                    <a:pt x="7623" y="28002"/>
                  </a:lnTo>
                  <a:lnTo>
                    <a:pt x="8487" y="28159"/>
                  </a:lnTo>
                  <a:lnTo>
                    <a:pt x="9378" y="28237"/>
                  </a:lnTo>
                  <a:lnTo>
                    <a:pt x="10321" y="28316"/>
                  </a:lnTo>
                  <a:lnTo>
                    <a:pt x="12102" y="28316"/>
                  </a:lnTo>
                  <a:lnTo>
                    <a:pt x="12940" y="28264"/>
                  </a:lnTo>
                  <a:lnTo>
                    <a:pt x="13805" y="28211"/>
                  </a:lnTo>
                  <a:lnTo>
                    <a:pt x="14669" y="28106"/>
                  </a:lnTo>
                  <a:lnTo>
                    <a:pt x="15560" y="28002"/>
                  </a:lnTo>
                  <a:lnTo>
                    <a:pt x="16450" y="27845"/>
                  </a:lnTo>
                  <a:lnTo>
                    <a:pt x="17367" y="27661"/>
                  </a:lnTo>
                  <a:lnTo>
                    <a:pt x="18284" y="27452"/>
                  </a:lnTo>
                  <a:lnTo>
                    <a:pt x="19201" y="27242"/>
                  </a:lnTo>
                  <a:lnTo>
                    <a:pt x="20144" y="26980"/>
                  </a:lnTo>
                  <a:lnTo>
                    <a:pt x="21113" y="26692"/>
                  </a:lnTo>
                  <a:lnTo>
                    <a:pt x="22056" y="26378"/>
                  </a:lnTo>
                  <a:lnTo>
                    <a:pt x="23025" y="26037"/>
                  </a:lnTo>
                  <a:lnTo>
                    <a:pt x="23994" y="25670"/>
                  </a:lnTo>
                  <a:lnTo>
                    <a:pt x="24963" y="25278"/>
                  </a:lnTo>
                  <a:lnTo>
                    <a:pt x="25932" y="24858"/>
                  </a:lnTo>
                  <a:lnTo>
                    <a:pt x="26954" y="24387"/>
                  </a:lnTo>
                  <a:lnTo>
                    <a:pt x="27923" y="23915"/>
                  </a:lnTo>
                  <a:lnTo>
                    <a:pt x="28892" y="23418"/>
                  </a:lnTo>
                  <a:lnTo>
                    <a:pt x="29835" y="22894"/>
                  </a:lnTo>
                  <a:lnTo>
                    <a:pt x="30778" y="22344"/>
                  </a:lnTo>
                  <a:lnTo>
                    <a:pt x="31669" y="21794"/>
                  </a:lnTo>
                  <a:lnTo>
                    <a:pt x="32533" y="21218"/>
                  </a:lnTo>
                  <a:lnTo>
                    <a:pt x="33371" y="20615"/>
                  </a:lnTo>
                  <a:lnTo>
                    <a:pt x="34183" y="20013"/>
                  </a:lnTo>
                  <a:lnTo>
                    <a:pt x="34969" y="19384"/>
                  </a:lnTo>
                  <a:lnTo>
                    <a:pt x="35729" y="18755"/>
                  </a:lnTo>
                  <a:lnTo>
                    <a:pt x="36462" y="18127"/>
                  </a:lnTo>
                  <a:lnTo>
                    <a:pt x="37143" y="17472"/>
                  </a:lnTo>
                  <a:lnTo>
                    <a:pt x="37798" y="16791"/>
                  </a:lnTo>
                  <a:lnTo>
                    <a:pt x="38427" y="16110"/>
                  </a:lnTo>
                  <a:lnTo>
                    <a:pt x="39003" y="15429"/>
                  </a:lnTo>
                  <a:lnTo>
                    <a:pt x="39553" y="14721"/>
                  </a:lnTo>
                  <a:lnTo>
                    <a:pt x="40051" y="14014"/>
                  </a:lnTo>
                  <a:lnTo>
                    <a:pt x="40522" y="13307"/>
                  </a:lnTo>
                  <a:lnTo>
                    <a:pt x="40915" y="12626"/>
                  </a:lnTo>
                  <a:lnTo>
                    <a:pt x="41282" y="11919"/>
                  </a:lnTo>
                  <a:lnTo>
                    <a:pt x="41596" y="11238"/>
                  </a:lnTo>
                  <a:lnTo>
                    <a:pt x="41832" y="10557"/>
                  </a:lnTo>
                  <a:lnTo>
                    <a:pt x="42042" y="9902"/>
                  </a:lnTo>
                  <a:lnTo>
                    <a:pt x="42199" y="9221"/>
                  </a:lnTo>
                  <a:lnTo>
                    <a:pt x="42303" y="8592"/>
                  </a:lnTo>
                  <a:lnTo>
                    <a:pt x="42330" y="7937"/>
                  </a:lnTo>
                  <a:lnTo>
                    <a:pt x="42330" y="7335"/>
                  </a:lnTo>
                  <a:lnTo>
                    <a:pt x="42277" y="6706"/>
                  </a:lnTo>
                  <a:lnTo>
                    <a:pt x="42172" y="6130"/>
                  </a:lnTo>
                  <a:lnTo>
                    <a:pt x="41989" y="5554"/>
                  </a:lnTo>
                  <a:lnTo>
                    <a:pt x="41780" y="4977"/>
                  </a:lnTo>
                  <a:lnTo>
                    <a:pt x="41491" y="4427"/>
                  </a:lnTo>
                  <a:lnTo>
                    <a:pt x="41177" y="3930"/>
                  </a:lnTo>
                  <a:lnTo>
                    <a:pt x="40810" y="3432"/>
                  </a:lnTo>
                  <a:lnTo>
                    <a:pt x="40391" y="2987"/>
                  </a:lnTo>
                  <a:lnTo>
                    <a:pt x="39946" y="2568"/>
                  </a:lnTo>
                  <a:lnTo>
                    <a:pt x="39422" y="2175"/>
                  </a:lnTo>
                  <a:lnTo>
                    <a:pt x="38898" y="1808"/>
                  </a:lnTo>
                  <a:lnTo>
                    <a:pt x="38296" y="1494"/>
                  </a:lnTo>
                  <a:lnTo>
                    <a:pt x="37693" y="1205"/>
                  </a:lnTo>
                  <a:lnTo>
                    <a:pt x="37039" y="944"/>
                  </a:lnTo>
                  <a:lnTo>
                    <a:pt x="36331" y="708"/>
                  </a:lnTo>
                  <a:lnTo>
                    <a:pt x="35624" y="498"/>
                  </a:lnTo>
                  <a:lnTo>
                    <a:pt x="34864" y="341"/>
                  </a:lnTo>
                  <a:lnTo>
                    <a:pt x="34079" y="210"/>
                  </a:lnTo>
                  <a:lnTo>
                    <a:pt x="33267" y="105"/>
                  </a:lnTo>
                  <a:lnTo>
                    <a:pt x="32428" y="27"/>
                  </a:lnTo>
                  <a:lnTo>
                    <a:pt x="315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6"/>
            <p:cNvSpPr/>
            <p:nvPr/>
          </p:nvSpPr>
          <p:spPr>
            <a:xfrm>
              <a:off x="3773650" y="1040300"/>
              <a:ext cx="114625" cy="114625"/>
            </a:xfrm>
            <a:custGeom>
              <a:avLst/>
              <a:gdLst/>
              <a:ahLst/>
              <a:cxnLst/>
              <a:rect l="l" t="t" r="r" b="b"/>
              <a:pathLst>
                <a:path w="4585" h="4585" extrusionOk="0">
                  <a:moveTo>
                    <a:pt x="2070" y="0"/>
                  </a:moveTo>
                  <a:lnTo>
                    <a:pt x="1860" y="53"/>
                  </a:lnTo>
                  <a:lnTo>
                    <a:pt x="1624" y="105"/>
                  </a:lnTo>
                  <a:lnTo>
                    <a:pt x="1415" y="184"/>
                  </a:lnTo>
                  <a:lnTo>
                    <a:pt x="1205" y="262"/>
                  </a:lnTo>
                  <a:lnTo>
                    <a:pt x="996" y="393"/>
                  </a:lnTo>
                  <a:lnTo>
                    <a:pt x="812" y="524"/>
                  </a:lnTo>
                  <a:lnTo>
                    <a:pt x="655" y="681"/>
                  </a:lnTo>
                  <a:lnTo>
                    <a:pt x="498" y="865"/>
                  </a:lnTo>
                  <a:lnTo>
                    <a:pt x="367" y="1048"/>
                  </a:lnTo>
                  <a:lnTo>
                    <a:pt x="262" y="1231"/>
                  </a:lnTo>
                  <a:lnTo>
                    <a:pt x="157" y="1441"/>
                  </a:lnTo>
                  <a:lnTo>
                    <a:pt x="79" y="1651"/>
                  </a:lnTo>
                  <a:lnTo>
                    <a:pt x="26" y="1860"/>
                  </a:lnTo>
                  <a:lnTo>
                    <a:pt x="0" y="2070"/>
                  </a:lnTo>
                  <a:lnTo>
                    <a:pt x="0" y="2279"/>
                  </a:lnTo>
                  <a:lnTo>
                    <a:pt x="0" y="2515"/>
                  </a:lnTo>
                  <a:lnTo>
                    <a:pt x="26" y="2724"/>
                  </a:lnTo>
                  <a:lnTo>
                    <a:pt x="79" y="2960"/>
                  </a:lnTo>
                  <a:lnTo>
                    <a:pt x="157" y="3170"/>
                  </a:lnTo>
                  <a:lnTo>
                    <a:pt x="262" y="3379"/>
                  </a:lnTo>
                  <a:lnTo>
                    <a:pt x="393" y="3563"/>
                  </a:lnTo>
                  <a:lnTo>
                    <a:pt x="524" y="3772"/>
                  </a:lnTo>
                  <a:lnTo>
                    <a:pt x="681" y="3929"/>
                  </a:lnTo>
                  <a:lnTo>
                    <a:pt x="838" y="4087"/>
                  </a:lnTo>
                  <a:lnTo>
                    <a:pt x="1022" y="4218"/>
                  </a:lnTo>
                  <a:lnTo>
                    <a:pt x="1231" y="4322"/>
                  </a:lnTo>
                  <a:lnTo>
                    <a:pt x="1415" y="4427"/>
                  </a:lnTo>
                  <a:lnTo>
                    <a:pt x="1624" y="4479"/>
                  </a:lnTo>
                  <a:lnTo>
                    <a:pt x="1834" y="4532"/>
                  </a:lnTo>
                  <a:lnTo>
                    <a:pt x="2070" y="4584"/>
                  </a:lnTo>
                  <a:lnTo>
                    <a:pt x="2515" y="4584"/>
                  </a:lnTo>
                  <a:lnTo>
                    <a:pt x="2724" y="4558"/>
                  </a:lnTo>
                  <a:lnTo>
                    <a:pt x="2934" y="4479"/>
                  </a:lnTo>
                  <a:lnTo>
                    <a:pt x="3144" y="4427"/>
                  </a:lnTo>
                  <a:lnTo>
                    <a:pt x="3353" y="4322"/>
                  </a:lnTo>
                  <a:lnTo>
                    <a:pt x="3563" y="4191"/>
                  </a:lnTo>
                  <a:lnTo>
                    <a:pt x="3746" y="4060"/>
                  </a:lnTo>
                  <a:lnTo>
                    <a:pt x="3929" y="3903"/>
                  </a:lnTo>
                  <a:lnTo>
                    <a:pt x="4060" y="3720"/>
                  </a:lnTo>
                  <a:lnTo>
                    <a:pt x="4191" y="3563"/>
                  </a:lnTo>
                  <a:lnTo>
                    <a:pt x="4322" y="3353"/>
                  </a:lnTo>
                  <a:lnTo>
                    <a:pt x="4401" y="3170"/>
                  </a:lnTo>
                  <a:lnTo>
                    <a:pt x="4479" y="2960"/>
                  </a:lnTo>
                  <a:lnTo>
                    <a:pt x="4532" y="2724"/>
                  </a:lnTo>
                  <a:lnTo>
                    <a:pt x="4558" y="2515"/>
                  </a:lnTo>
                  <a:lnTo>
                    <a:pt x="4584" y="2305"/>
                  </a:lnTo>
                  <a:lnTo>
                    <a:pt x="4558" y="2070"/>
                  </a:lnTo>
                  <a:lnTo>
                    <a:pt x="4532" y="1860"/>
                  </a:lnTo>
                  <a:lnTo>
                    <a:pt x="4479" y="1651"/>
                  </a:lnTo>
                  <a:lnTo>
                    <a:pt x="4401" y="1415"/>
                  </a:lnTo>
                  <a:lnTo>
                    <a:pt x="4296" y="1205"/>
                  </a:lnTo>
                  <a:lnTo>
                    <a:pt x="4191" y="1022"/>
                  </a:lnTo>
                  <a:lnTo>
                    <a:pt x="4034" y="839"/>
                  </a:lnTo>
                  <a:lnTo>
                    <a:pt x="3903" y="655"/>
                  </a:lnTo>
                  <a:lnTo>
                    <a:pt x="3720" y="498"/>
                  </a:lnTo>
                  <a:lnTo>
                    <a:pt x="3536" y="367"/>
                  </a:lnTo>
                  <a:lnTo>
                    <a:pt x="3353" y="262"/>
                  </a:lnTo>
                  <a:lnTo>
                    <a:pt x="3144" y="184"/>
                  </a:lnTo>
                  <a:lnTo>
                    <a:pt x="2934" y="105"/>
                  </a:lnTo>
                  <a:lnTo>
                    <a:pt x="2724" y="53"/>
                  </a:lnTo>
                  <a:lnTo>
                    <a:pt x="2515" y="27"/>
                  </a:lnTo>
                  <a:lnTo>
                    <a:pt x="22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6"/>
            <p:cNvSpPr/>
            <p:nvPr/>
          </p:nvSpPr>
          <p:spPr>
            <a:xfrm>
              <a:off x="3617125" y="1548450"/>
              <a:ext cx="69450" cy="69450"/>
            </a:xfrm>
            <a:custGeom>
              <a:avLst/>
              <a:gdLst/>
              <a:ahLst/>
              <a:cxnLst/>
              <a:rect l="l" t="t" r="r" b="b"/>
              <a:pathLst>
                <a:path w="2778" h="2778" extrusionOk="0">
                  <a:moveTo>
                    <a:pt x="1389" y="1"/>
                  </a:moveTo>
                  <a:lnTo>
                    <a:pt x="1127" y="27"/>
                  </a:lnTo>
                  <a:lnTo>
                    <a:pt x="865" y="105"/>
                  </a:lnTo>
                  <a:lnTo>
                    <a:pt x="630" y="236"/>
                  </a:lnTo>
                  <a:lnTo>
                    <a:pt x="394" y="420"/>
                  </a:lnTo>
                  <a:lnTo>
                    <a:pt x="237" y="629"/>
                  </a:lnTo>
                  <a:lnTo>
                    <a:pt x="106" y="865"/>
                  </a:lnTo>
                  <a:lnTo>
                    <a:pt x="27" y="1127"/>
                  </a:lnTo>
                  <a:lnTo>
                    <a:pt x="1" y="1389"/>
                  </a:lnTo>
                  <a:lnTo>
                    <a:pt x="27" y="1651"/>
                  </a:lnTo>
                  <a:lnTo>
                    <a:pt x="106" y="1913"/>
                  </a:lnTo>
                  <a:lnTo>
                    <a:pt x="237" y="2175"/>
                  </a:lnTo>
                  <a:lnTo>
                    <a:pt x="420" y="2384"/>
                  </a:lnTo>
                  <a:lnTo>
                    <a:pt x="630" y="2568"/>
                  </a:lnTo>
                  <a:lnTo>
                    <a:pt x="865" y="2672"/>
                  </a:lnTo>
                  <a:lnTo>
                    <a:pt x="1127" y="2751"/>
                  </a:lnTo>
                  <a:lnTo>
                    <a:pt x="1389" y="2777"/>
                  </a:lnTo>
                  <a:lnTo>
                    <a:pt x="1651" y="2751"/>
                  </a:lnTo>
                  <a:lnTo>
                    <a:pt x="1913" y="2672"/>
                  </a:lnTo>
                  <a:lnTo>
                    <a:pt x="2175" y="2541"/>
                  </a:lnTo>
                  <a:lnTo>
                    <a:pt x="2385" y="2358"/>
                  </a:lnTo>
                  <a:lnTo>
                    <a:pt x="2542" y="2149"/>
                  </a:lnTo>
                  <a:lnTo>
                    <a:pt x="2673" y="1913"/>
                  </a:lnTo>
                  <a:lnTo>
                    <a:pt x="2751" y="1677"/>
                  </a:lnTo>
                  <a:lnTo>
                    <a:pt x="2777" y="1389"/>
                  </a:lnTo>
                  <a:lnTo>
                    <a:pt x="2751" y="1127"/>
                  </a:lnTo>
                  <a:lnTo>
                    <a:pt x="2673" y="865"/>
                  </a:lnTo>
                  <a:lnTo>
                    <a:pt x="2542" y="629"/>
                  </a:lnTo>
                  <a:lnTo>
                    <a:pt x="2358" y="420"/>
                  </a:lnTo>
                  <a:lnTo>
                    <a:pt x="2149" y="236"/>
                  </a:lnTo>
                  <a:lnTo>
                    <a:pt x="1913"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6"/>
            <p:cNvSpPr/>
            <p:nvPr/>
          </p:nvSpPr>
          <p:spPr>
            <a:xfrm>
              <a:off x="4068325" y="1101850"/>
              <a:ext cx="68775" cy="69450"/>
            </a:xfrm>
            <a:custGeom>
              <a:avLst/>
              <a:gdLst/>
              <a:ahLst/>
              <a:cxnLst/>
              <a:rect l="l" t="t" r="r" b="b"/>
              <a:pathLst>
                <a:path w="2751" h="2778" extrusionOk="0">
                  <a:moveTo>
                    <a:pt x="1389" y="1"/>
                  </a:moveTo>
                  <a:lnTo>
                    <a:pt x="1101" y="27"/>
                  </a:lnTo>
                  <a:lnTo>
                    <a:pt x="839" y="105"/>
                  </a:lnTo>
                  <a:lnTo>
                    <a:pt x="603" y="236"/>
                  </a:lnTo>
                  <a:lnTo>
                    <a:pt x="393" y="420"/>
                  </a:lnTo>
                  <a:lnTo>
                    <a:pt x="210" y="629"/>
                  </a:lnTo>
                  <a:lnTo>
                    <a:pt x="79" y="865"/>
                  </a:lnTo>
                  <a:lnTo>
                    <a:pt x="27" y="1127"/>
                  </a:lnTo>
                  <a:lnTo>
                    <a:pt x="0" y="1389"/>
                  </a:lnTo>
                  <a:lnTo>
                    <a:pt x="27" y="1651"/>
                  </a:lnTo>
                  <a:lnTo>
                    <a:pt x="79" y="1913"/>
                  </a:lnTo>
                  <a:lnTo>
                    <a:pt x="236" y="2148"/>
                  </a:lnTo>
                  <a:lnTo>
                    <a:pt x="393" y="2384"/>
                  </a:lnTo>
                  <a:lnTo>
                    <a:pt x="603" y="2541"/>
                  </a:lnTo>
                  <a:lnTo>
                    <a:pt x="865" y="2672"/>
                  </a:lnTo>
                  <a:lnTo>
                    <a:pt x="1101" y="2751"/>
                  </a:lnTo>
                  <a:lnTo>
                    <a:pt x="1363" y="2777"/>
                  </a:lnTo>
                  <a:lnTo>
                    <a:pt x="1651" y="2751"/>
                  </a:lnTo>
                  <a:lnTo>
                    <a:pt x="1886" y="2672"/>
                  </a:lnTo>
                  <a:lnTo>
                    <a:pt x="2148" y="2541"/>
                  </a:lnTo>
                  <a:lnTo>
                    <a:pt x="2358" y="2358"/>
                  </a:lnTo>
                  <a:lnTo>
                    <a:pt x="2541" y="2148"/>
                  </a:lnTo>
                  <a:lnTo>
                    <a:pt x="2646" y="1913"/>
                  </a:lnTo>
                  <a:lnTo>
                    <a:pt x="2725" y="1651"/>
                  </a:lnTo>
                  <a:lnTo>
                    <a:pt x="2751" y="1389"/>
                  </a:lnTo>
                  <a:lnTo>
                    <a:pt x="2725" y="1127"/>
                  </a:lnTo>
                  <a:lnTo>
                    <a:pt x="2646" y="865"/>
                  </a:lnTo>
                  <a:lnTo>
                    <a:pt x="2515" y="603"/>
                  </a:lnTo>
                  <a:lnTo>
                    <a:pt x="2332" y="393"/>
                  </a:lnTo>
                  <a:lnTo>
                    <a:pt x="2122" y="236"/>
                  </a:lnTo>
                  <a:lnTo>
                    <a:pt x="1886"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6"/>
            <p:cNvSpPr/>
            <p:nvPr/>
          </p:nvSpPr>
          <p:spPr>
            <a:xfrm>
              <a:off x="3379425" y="710250"/>
              <a:ext cx="69450" cy="69450"/>
            </a:xfrm>
            <a:custGeom>
              <a:avLst/>
              <a:gdLst/>
              <a:ahLst/>
              <a:cxnLst/>
              <a:rect l="l" t="t" r="r" b="b"/>
              <a:pathLst>
                <a:path w="2778" h="2778" extrusionOk="0">
                  <a:moveTo>
                    <a:pt x="1258" y="1"/>
                  </a:moveTo>
                  <a:lnTo>
                    <a:pt x="1048" y="53"/>
                  </a:lnTo>
                  <a:lnTo>
                    <a:pt x="865" y="105"/>
                  </a:lnTo>
                  <a:lnTo>
                    <a:pt x="708" y="184"/>
                  </a:lnTo>
                  <a:lnTo>
                    <a:pt x="551" y="289"/>
                  </a:lnTo>
                  <a:lnTo>
                    <a:pt x="420" y="394"/>
                  </a:lnTo>
                  <a:lnTo>
                    <a:pt x="315" y="525"/>
                  </a:lnTo>
                  <a:lnTo>
                    <a:pt x="210" y="656"/>
                  </a:lnTo>
                  <a:lnTo>
                    <a:pt x="132" y="813"/>
                  </a:lnTo>
                  <a:lnTo>
                    <a:pt x="79" y="970"/>
                  </a:lnTo>
                  <a:lnTo>
                    <a:pt x="27" y="1127"/>
                  </a:lnTo>
                  <a:lnTo>
                    <a:pt x="27" y="1284"/>
                  </a:lnTo>
                  <a:lnTo>
                    <a:pt x="1" y="1441"/>
                  </a:lnTo>
                  <a:lnTo>
                    <a:pt x="27" y="1625"/>
                  </a:lnTo>
                  <a:lnTo>
                    <a:pt x="79" y="1782"/>
                  </a:lnTo>
                  <a:lnTo>
                    <a:pt x="132" y="1939"/>
                  </a:lnTo>
                  <a:lnTo>
                    <a:pt x="210" y="2096"/>
                  </a:lnTo>
                  <a:lnTo>
                    <a:pt x="289" y="2227"/>
                  </a:lnTo>
                  <a:lnTo>
                    <a:pt x="420" y="2384"/>
                  </a:lnTo>
                  <a:lnTo>
                    <a:pt x="577" y="2515"/>
                  </a:lnTo>
                  <a:lnTo>
                    <a:pt x="760" y="2620"/>
                  </a:lnTo>
                  <a:lnTo>
                    <a:pt x="944" y="2699"/>
                  </a:lnTo>
                  <a:lnTo>
                    <a:pt x="1127" y="2751"/>
                  </a:lnTo>
                  <a:lnTo>
                    <a:pt x="1337" y="2777"/>
                  </a:lnTo>
                  <a:lnTo>
                    <a:pt x="1546" y="2777"/>
                  </a:lnTo>
                  <a:lnTo>
                    <a:pt x="1729" y="2725"/>
                  </a:lnTo>
                  <a:lnTo>
                    <a:pt x="1939" y="2672"/>
                  </a:lnTo>
                  <a:lnTo>
                    <a:pt x="2096" y="2594"/>
                  </a:lnTo>
                  <a:lnTo>
                    <a:pt x="2253" y="2489"/>
                  </a:lnTo>
                  <a:lnTo>
                    <a:pt x="2358" y="2384"/>
                  </a:lnTo>
                  <a:lnTo>
                    <a:pt x="2489" y="2253"/>
                  </a:lnTo>
                  <a:lnTo>
                    <a:pt x="2568" y="2122"/>
                  </a:lnTo>
                  <a:lnTo>
                    <a:pt x="2646" y="1965"/>
                  </a:lnTo>
                  <a:lnTo>
                    <a:pt x="2725" y="1808"/>
                  </a:lnTo>
                  <a:lnTo>
                    <a:pt x="2751" y="1651"/>
                  </a:lnTo>
                  <a:lnTo>
                    <a:pt x="2777" y="1494"/>
                  </a:lnTo>
                  <a:lnTo>
                    <a:pt x="2777" y="1337"/>
                  </a:lnTo>
                  <a:lnTo>
                    <a:pt x="2777" y="1153"/>
                  </a:lnTo>
                  <a:lnTo>
                    <a:pt x="2725" y="996"/>
                  </a:lnTo>
                  <a:lnTo>
                    <a:pt x="2672" y="839"/>
                  </a:lnTo>
                  <a:lnTo>
                    <a:pt x="2594" y="682"/>
                  </a:lnTo>
                  <a:lnTo>
                    <a:pt x="2489" y="551"/>
                  </a:lnTo>
                  <a:lnTo>
                    <a:pt x="2384" y="394"/>
                  </a:lnTo>
                  <a:lnTo>
                    <a:pt x="2227" y="263"/>
                  </a:lnTo>
                  <a:lnTo>
                    <a:pt x="2044" y="158"/>
                  </a:lnTo>
                  <a:lnTo>
                    <a:pt x="1860" y="79"/>
                  </a:lnTo>
                  <a:lnTo>
                    <a:pt x="1677" y="27"/>
                  </a:lnTo>
                  <a:lnTo>
                    <a:pt x="146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88375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8"/>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77A6B8C-A1DD-42FE-9168-1912714670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86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solidFill>
                  <a:prstClr val="black">
                    <a:tint val="75000"/>
                  </a:prstClr>
                </a:solidFill>
              </a:rPr>
              <a:pPr/>
              <a:t>10/25/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2334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82"/>
        <p:cNvGrpSpPr/>
        <p:nvPr/>
      </p:nvGrpSpPr>
      <p:grpSpPr>
        <a:xfrm>
          <a:off x="0" y="0"/>
          <a:ext cx="0" cy="0"/>
          <a:chOff x="0" y="0"/>
          <a:chExt cx="0" cy="0"/>
        </a:xfrm>
      </p:grpSpPr>
      <p:sp>
        <p:nvSpPr>
          <p:cNvPr id="383" name="Google Shape;383;p7"/>
          <p:cNvSpPr txBox="1">
            <a:spLocks noGrp="1"/>
          </p:cNvSpPr>
          <p:nvPr>
            <p:ph type="body" idx="1"/>
          </p:nvPr>
        </p:nvSpPr>
        <p:spPr>
          <a:xfrm>
            <a:off x="1422551" y="2200067"/>
            <a:ext cx="5163200" cy="2968400"/>
          </a:xfrm>
          <a:prstGeom prst="rect">
            <a:avLst/>
          </a:prstGeom>
        </p:spPr>
        <p:txBody>
          <a:bodyPr spcFirstLastPara="1" wrap="square" lIns="91425" tIns="91425" rIns="91425" bIns="91425" anchor="ctr" anchorCtr="0">
            <a:noAutofit/>
          </a:bodyPr>
          <a:lstStyle>
            <a:lvl1pPr marL="609585" lvl="0" indent="-440256" rtl="0">
              <a:lnSpc>
                <a:spcPct val="100000"/>
              </a:lnSpc>
              <a:spcBef>
                <a:spcPts val="0"/>
              </a:spcBef>
              <a:spcAft>
                <a:spcPts val="0"/>
              </a:spcAft>
              <a:buClr>
                <a:schemeClr val="accent3"/>
              </a:buClr>
              <a:buSzPts val="1600"/>
              <a:buFont typeface="Nunito Light"/>
              <a:buChar char="●"/>
              <a:defRPr/>
            </a:lvl1pPr>
            <a:lvl2pPr marL="1219170" lvl="1" indent="-440256" rtl="0">
              <a:lnSpc>
                <a:spcPct val="100000"/>
              </a:lnSpc>
              <a:spcBef>
                <a:spcPts val="0"/>
              </a:spcBef>
              <a:spcAft>
                <a:spcPts val="0"/>
              </a:spcAft>
              <a:buSzPts val="1600"/>
              <a:buFont typeface="Nunito Light"/>
              <a:buChar char="○"/>
              <a:defRPr/>
            </a:lvl2pPr>
            <a:lvl3pPr marL="1828754" lvl="2" indent="-431789" rtl="0">
              <a:lnSpc>
                <a:spcPct val="100000"/>
              </a:lnSpc>
              <a:spcBef>
                <a:spcPts val="2133"/>
              </a:spcBef>
              <a:spcAft>
                <a:spcPts val="0"/>
              </a:spcAft>
              <a:buSzPts val="1500"/>
              <a:buFont typeface="Nunito Light"/>
              <a:buChar char="■"/>
              <a:defRPr/>
            </a:lvl3pPr>
            <a:lvl4pPr marL="2438339" lvl="3" indent="-431789" rtl="0">
              <a:lnSpc>
                <a:spcPct val="100000"/>
              </a:lnSpc>
              <a:spcBef>
                <a:spcPts val="2133"/>
              </a:spcBef>
              <a:spcAft>
                <a:spcPts val="0"/>
              </a:spcAft>
              <a:buSzPts val="1500"/>
              <a:buFont typeface="Nunito Light"/>
              <a:buChar char="●"/>
              <a:defRPr/>
            </a:lvl4pPr>
            <a:lvl5pPr marL="3047924" lvl="4" indent="-431789" rtl="0">
              <a:lnSpc>
                <a:spcPct val="100000"/>
              </a:lnSpc>
              <a:spcBef>
                <a:spcPts val="2133"/>
              </a:spcBef>
              <a:spcAft>
                <a:spcPts val="0"/>
              </a:spcAft>
              <a:buSzPts val="1500"/>
              <a:buFont typeface="Nunito Light"/>
              <a:buChar char="○"/>
              <a:defRPr/>
            </a:lvl5pPr>
            <a:lvl6pPr marL="3657509" lvl="5" indent="-431789" rtl="0">
              <a:lnSpc>
                <a:spcPct val="100000"/>
              </a:lnSpc>
              <a:spcBef>
                <a:spcPts val="2133"/>
              </a:spcBef>
              <a:spcAft>
                <a:spcPts val="0"/>
              </a:spcAft>
              <a:buSzPts val="1500"/>
              <a:buFont typeface="Nunito Light"/>
              <a:buChar char="■"/>
              <a:defRPr/>
            </a:lvl6pPr>
            <a:lvl7pPr marL="4267093" lvl="6" indent="-414856" rtl="0">
              <a:lnSpc>
                <a:spcPct val="100000"/>
              </a:lnSpc>
              <a:spcBef>
                <a:spcPts val="2133"/>
              </a:spcBef>
              <a:spcAft>
                <a:spcPts val="0"/>
              </a:spcAft>
              <a:buSzPts val="1300"/>
              <a:buFont typeface="Nunito Light"/>
              <a:buChar char="●"/>
              <a:defRPr/>
            </a:lvl7pPr>
            <a:lvl8pPr marL="4876678" lvl="7" indent="-414856" rtl="0">
              <a:lnSpc>
                <a:spcPct val="100000"/>
              </a:lnSpc>
              <a:spcBef>
                <a:spcPts val="2133"/>
              </a:spcBef>
              <a:spcAft>
                <a:spcPts val="0"/>
              </a:spcAft>
              <a:buSzPts val="1300"/>
              <a:buFont typeface="Nunito Light"/>
              <a:buChar char="○"/>
              <a:defRPr/>
            </a:lvl8pPr>
            <a:lvl9pPr marL="5486263" lvl="8" indent="-431789" rtl="0">
              <a:lnSpc>
                <a:spcPct val="100000"/>
              </a:lnSpc>
              <a:spcBef>
                <a:spcPts val="2133"/>
              </a:spcBef>
              <a:spcAft>
                <a:spcPts val="2133"/>
              </a:spcAft>
              <a:buSzPts val="1500"/>
              <a:buFont typeface="Nunito Light"/>
              <a:buChar char="■"/>
              <a:defRPr/>
            </a:lvl9pPr>
          </a:lstStyle>
          <a:p>
            <a:endParaRPr/>
          </a:p>
        </p:txBody>
      </p:sp>
      <p:sp>
        <p:nvSpPr>
          <p:cNvPr id="384" name="Google Shape;384;p7"/>
          <p:cNvSpPr txBox="1">
            <a:spLocks noGrp="1"/>
          </p:cNvSpPr>
          <p:nvPr>
            <p:ph type="title"/>
          </p:nvPr>
        </p:nvSpPr>
        <p:spPr>
          <a:xfrm>
            <a:off x="960000" y="719333"/>
            <a:ext cx="10272000" cy="609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385" name="Google Shape;385;p7"/>
          <p:cNvSpPr/>
          <p:nvPr/>
        </p:nvSpPr>
        <p:spPr>
          <a:xfrm>
            <a:off x="-12700" y="-1270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6" name="Google Shape;386;p7"/>
          <p:cNvSpPr/>
          <p:nvPr/>
        </p:nvSpPr>
        <p:spPr>
          <a:xfrm>
            <a:off x="6239709" y="61034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87" name="Google Shape;387;p7"/>
          <p:cNvGrpSpPr/>
          <p:nvPr/>
        </p:nvGrpSpPr>
        <p:grpSpPr>
          <a:xfrm>
            <a:off x="10303234" y="346281"/>
            <a:ext cx="1394436" cy="1381161"/>
            <a:chOff x="3757075" y="4675675"/>
            <a:chExt cx="808900" cy="801200"/>
          </a:xfrm>
        </p:grpSpPr>
        <p:sp>
          <p:nvSpPr>
            <p:cNvPr id="388" name="Google Shape;388;p7"/>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7"/>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7"/>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7"/>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7"/>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7"/>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7"/>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7"/>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7"/>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7"/>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7"/>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7"/>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7"/>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7"/>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2" name="Google Shape;402;p7"/>
          <p:cNvSpPr/>
          <p:nvPr/>
        </p:nvSpPr>
        <p:spPr>
          <a:xfrm>
            <a:off x="488167" y="55671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03" name="Google Shape;403;p7"/>
          <p:cNvGrpSpPr/>
          <p:nvPr/>
        </p:nvGrpSpPr>
        <p:grpSpPr>
          <a:xfrm>
            <a:off x="480157" y="412529"/>
            <a:ext cx="1080321" cy="1223216"/>
            <a:chOff x="807850" y="238125"/>
            <a:chExt cx="1328700" cy="1504200"/>
          </a:xfrm>
        </p:grpSpPr>
        <p:sp>
          <p:nvSpPr>
            <p:cNvPr id="404" name="Google Shape;404;p7"/>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7"/>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7"/>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7"/>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7"/>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7"/>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7"/>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1" name="Google Shape;411;p7"/>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2" name="Google Shape;412;p7"/>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3" name="Google Shape;413;p7"/>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4" name="Google Shape;414;p7"/>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5" name="Google Shape;415;p7"/>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7"/>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7"/>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372921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418"/>
        <p:cNvGrpSpPr/>
        <p:nvPr/>
      </p:nvGrpSpPr>
      <p:grpSpPr>
        <a:xfrm>
          <a:off x="0" y="0"/>
          <a:ext cx="0" cy="0"/>
          <a:chOff x="0" y="0"/>
          <a:chExt cx="0" cy="0"/>
        </a:xfrm>
      </p:grpSpPr>
      <p:sp>
        <p:nvSpPr>
          <p:cNvPr id="419" name="Google Shape;419;p8"/>
          <p:cNvSpPr txBox="1">
            <a:spLocks noGrp="1"/>
          </p:cNvSpPr>
          <p:nvPr>
            <p:ph type="title"/>
          </p:nvPr>
        </p:nvSpPr>
        <p:spPr>
          <a:xfrm>
            <a:off x="950967" y="1707800"/>
            <a:ext cx="10290000" cy="3442400"/>
          </a:xfrm>
          <a:prstGeom prst="rect">
            <a:avLst/>
          </a:prstGeom>
        </p:spPr>
        <p:txBody>
          <a:bodyPr spcFirstLastPara="1" wrap="square" lIns="91425" tIns="91425" rIns="91425" bIns="91425" anchor="ctr" anchorCtr="0">
            <a:noAutofit/>
          </a:bodyPr>
          <a:lstStyle>
            <a:lvl1pPr lvl="0">
              <a:lnSpc>
                <a:spcPct val="80000"/>
              </a:lnSpc>
              <a:spcBef>
                <a:spcPts val="0"/>
              </a:spcBef>
              <a:spcAft>
                <a:spcPts val="0"/>
              </a:spcAft>
              <a:buSzPts val="4800"/>
              <a:buNone/>
              <a:defRPr sz="11333"/>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420" name="Google Shape;420;p8"/>
          <p:cNvSpPr/>
          <p:nvPr/>
        </p:nvSpPr>
        <p:spPr>
          <a:xfrm>
            <a:off x="8286902" y="5181567"/>
            <a:ext cx="3905023" cy="1676403"/>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1" name="Google Shape;421;p8"/>
          <p:cNvSpPr/>
          <p:nvPr/>
        </p:nvSpPr>
        <p:spPr>
          <a:xfrm rot="10800000">
            <a:off x="54" y="-59"/>
            <a:ext cx="3632148" cy="1559259"/>
          </a:xfrm>
          <a:custGeom>
            <a:avLst/>
            <a:gdLst/>
            <a:ahLst/>
            <a:cxnLst/>
            <a:rect l="l" t="t" r="r" b="b"/>
            <a:pathLst>
              <a:path w="67823" h="29116" extrusionOk="0">
                <a:moveTo>
                  <a:pt x="65679" y="1"/>
                </a:moveTo>
                <a:lnTo>
                  <a:pt x="64643" y="19"/>
                </a:lnTo>
                <a:lnTo>
                  <a:pt x="63608" y="75"/>
                </a:lnTo>
                <a:lnTo>
                  <a:pt x="62592" y="167"/>
                </a:lnTo>
                <a:lnTo>
                  <a:pt x="61556" y="278"/>
                </a:lnTo>
                <a:lnTo>
                  <a:pt x="60521" y="444"/>
                </a:lnTo>
                <a:lnTo>
                  <a:pt x="59505" y="629"/>
                </a:lnTo>
                <a:lnTo>
                  <a:pt x="58488" y="851"/>
                </a:lnTo>
                <a:lnTo>
                  <a:pt x="57490" y="1110"/>
                </a:lnTo>
                <a:lnTo>
                  <a:pt x="56491" y="1387"/>
                </a:lnTo>
                <a:lnTo>
                  <a:pt x="55493" y="1720"/>
                </a:lnTo>
                <a:lnTo>
                  <a:pt x="54532" y="2071"/>
                </a:lnTo>
                <a:lnTo>
                  <a:pt x="53571" y="2459"/>
                </a:lnTo>
                <a:lnTo>
                  <a:pt x="52628" y="2884"/>
                </a:lnTo>
                <a:lnTo>
                  <a:pt x="51704" y="3347"/>
                </a:lnTo>
                <a:lnTo>
                  <a:pt x="50816" y="3827"/>
                </a:lnTo>
                <a:lnTo>
                  <a:pt x="49929" y="4345"/>
                </a:lnTo>
                <a:lnTo>
                  <a:pt x="49023" y="4936"/>
                </a:lnTo>
                <a:lnTo>
                  <a:pt x="48136" y="5509"/>
                </a:lnTo>
                <a:lnTo>
                  <a:pt x="47230" y="6101"/>
                </a:lnTo>
                <a:lnTo>
                  <a:pt x="46768" y="6378"/>
                </a:lnTo>
                <a:lnTo>
                  <a:pt x="46306" y="6637"/>
                </a:lnTo>
                <a:lnTo>
                  <a:pt x="45825" y="6896"/>
                </a:lnTo>
                <a:lnTo>
                  <a:pt x="45345" y="7118"/>
                </a:lnTo>
                <a:lnTo>
                  <a:pt x="44846" y="7339"/>
                </a:lnTo>
                <a:lnTo>
                  <a:pt x="44347" y="7561"/>
                </a:lnTo>
                <a:lnTo>
                  <a:pt x="43848" y="7746"/>
                </a:lnTo>
                <a:lnTo>
                  <a:pt x="43330" y="7912"/>
                </a:lnTo>
                <a:lnTo>
                  <a:pt x="42812" y="8079"/>
                </a:lnTo>
                <a:lnTo>
                  <a:pt x="42295" y="8208"/>
                </a:lnTo>
                <a:lnTo>
                  <a:pt x="41759" y="8338"/>
                </a:lnTo>
                <a:lnTo>
                  <a:pt x="41241" y="8448"/>
                </a:lnTo>
                <a:lnTo>
                  <a:pt x="40705" y="8541"/>
                </a:lnTo>
                <a:lnTo>
                  <a:pt x="40169" y="8615"/>
                </a:lnTo>
                <a:lnTo>
                  <a:pt x="39633" y="8670"/>
                </a:lnTo>
                <a:lnTo>
                  <a:pt x="39097" y="8726"/>
                </a:lnTo>
                <a:lnTo>
                  <a:pt x="38561" y="8744"/>
                </a:lnTo>
                <a:lnTo>
                  <a:pt x="37507" y="8744"/>
                </a:lnTo>
                <a:lnTo>
                  <a:pt x="36989" y="8726"/>
                </a:lnTo>
                <a:lnTo>
                  <a:pt x="36490" y="8689"/>
                </a:lnTo>
                <a:lnTo>
                  <a:pt x="35991" y="8633"/>
                </a:lnTo>
                <a:lnTo>
                  <a:pt x="33902" y="8356"/>
                </a:lnTo>
                <a:lnTo>
                  <a:pt x="31037" y="7986"/>
                </a:lnTo>
                <a:lnTo>
                  <a:pt x="29540" y="7820"/>
                </a:lnTo>
                <a:lnTo>
                  <a:pt x="28135" y="7672"/>
                </a:lnTo>
                <a:lnTo>
                  <a:pt x="26952" y="7561"/>
                </a:lnTo>
                <a:lnTo>
                  <a:pt x="26453" y="7524"/>
                </a:lnTo>
                <a:lnTo>
                  <a:pt x="26009" y="7524"/>
                </a:lnTo>
                <a:lnTo>
                  <a:pt x="25510" y="7543"/>
                </a:lnTo>
                <a:lnTo>
                  <a:pt x="24937" y="7561"/>
                </a:lnTo>
                <a:lnTo>
                  <a:pt x="24290" y="7617"/>
                </a:lnTo>
                <a:lnTo>
                  <a:pt x="23606" y="7691"/>
                </a:lnTo>
                <a:lnTo>
                  <a:pt x="22848" y="7783"/>
                </a:lnTo>
                <a:lnTo>
                  <a:pt x="22035" y="7912"/>
                </a:lnTo>
                <a:lnTo>
                  <a:pt x="21185" y="8079"/>
                </a:lnTo>
                <a:lnTo>
                  <a:pt x="20297" y="8264"/>
                </a:lnTo>
                <a:lnTo>
                  <a:pt x="19373" y="8504"/>
                </a:lnTo>
                <a:lnTo>
                  <a:pt x="18412" y="8763"/>
                </a:lnTo>
                <a:lnTo>
                  <a:pt x="17432" y="9077"/>
                </a:lnTo>
                <a:lnTo>
                  <a:pt x="16434" y="9410"/>
                </a:lnTo>
                <a:lnTo>
                  <a:pt x="15417" y="9816"/>
                </a:lnTo>
                <a:lnTo>
                  <a:pt x="14382" y="10260"/>
                </a:lnTo>
                <a:lnTo>
                  <a:pt x="13864" y="10500"/>
                </a:lnTo>
                <a:lnTo>
                  <a:pt x="13347" y="10741"/>
                </a:lnTo>
                <a:lnTo>
                  <a:pt x="12829" y="11018"/>
                </a:lnTo>
                <a:lnTo>
                  <a:pt x="12330" y="11295"/>
                </a:lnTo>
                <a:lnTo>
                  <a:pt x="11813" y="11591"/>
                </a:lnTo>
                <a:lnTo>
                  <a:pt x="11295" y="11887"/>
                </a:lnTo>
                <a:lnTo>
                  <a:pt x="10777" y="12219"/>
                </a:lnTo>
                <a:lnTo>
                  <a:pt x="10278" y="12552"/>
                </a:lnTo>
                <a:lnTo>
                  <a:pt x="9779" y="12903"/>
                </a:lnTo>
                <a:lnTo>
                  <a:pt x="9280" y="13273"/>
                </a:lnTo>
                <a:lnTo>
                  <a:pt x="8781" y="13643"/>
                </a:lnTo>
                <a:lnTo>
                  <a:pt x="8300" y="14050"/>
                </a:lnTo>
                <a:lnTo>
                  <a:pt x="7820" y="14456"/>
                </a:lnTo>
                <a:lnTo>
                  <a:pt x="7339" y="14881"/>
                </a:lnTo>
                <a:lnTo>
                  <a:pt x="6877" y="15344"/>
                </a:lnTo>
                <a:lnTo>
                  <a:pt x="6415" y="15806"/>
                </a:lnTo>
                <a:lnTo>
                  <a:pt x="5971" y="16286"/>
                </a:lnTo>
                <a:lnTo>
                  <a:pt x="5528" y="16785"/>
                </a:lnTo>
                <a:lnTo>
                  <a:pt x="5102" y="17303"/>
                </a:lnTo>
                <a:lnTo>
                  <a:pt x="4696" y="17821"/>
                </a:lnTo>
                <a:lnTo>
                  <a:pt x="4289" y="18375"/>
                </a:lnTo>
                <a:lnTo>
                  <a:pt x="3882" y="18948"/>
                </a:lnTo>
                <a:lnTo>
                  <a:pt x="3513" y="19540"/>
                </a:lnTo>
                <a:lnTo>
                  <a:pt x="3143" y="20150"/>
                </a:lnTo>
                <a:lnTo>
                  <a:pt x="2792" y="20797"/>
                </a:lnTo>
                <a:lnTo>
                  <a:pt x="2440" y="21444"/>
                </a:lnTo>
                <a:lnTo>
                  <a:pt x="2126" y="22109"/>
                </a:lnTo>
                <a:lnTo>
                  <a:pt x="1812" y="22793"/>
                </a:lnTo>
                <a:lnTo>
                  <a:pt x="1516" y="23514"/>
                </a:lnTo>
                <a:lnTo>
                  <a:pt x="1257" y="24253"/>
                </a:lnTo>
                <a:lnTo>
                  <a:pt x="999" y="25011"/>
                </a:lnTo>
                <a:lnTo>
                  <a:pt x="758" y="25788"/>
                </a:lnTo>
                <a:lnTo>
                  <a:pt x="536" y="26583"/>
                </a:lnTo>
                <a:lnTo>
                  <a:pt x="352" y="27396"/>
                </a:lnTo>
                <a:lnTo>
                  <a:pt x="167" y="28246"/>
                </a:lnTo>
                <a:lnTo>
                  <a:pt x="0" y="29115"/>
                </a:lnTo>
                <a:lnTo>
                  <a:pt x="67823" y="29115"/>
                </a:lnTo>
                <a:lnTo>
                  <a:pt x="67823" y="75"/>
                </a:lnTo>
                <a:lnTo>
                  <a:pt x="66751" y="19"/>
                </a:lnTo>
                <a:lnTo>
                  <a:pt x="6567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22" name="Google Shape;422;p8"/>
          <p:cNvGrpSpPr/>
          <p:nvPr/>
        </p:nvGrpSpPr>
        <p:grpSpPr>
          <a:xfrm>
            <a:off x="10303234" y="346281"/>
            <a:ext cx="1394436" cy="1381161"/>
            <a:chOff x="3757075" y="4675675"/>
            <a:chExt cx="808900" cy="801200"/>
          </a:xfrm>
        </p:grpSpPr>
        <p:sp>
          <p:nvSpPr>
            <p:cNvPr id="423" name="Google Shape;423;p8"/>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8"/>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8"/>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8"/>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8"/>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8"/>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8"/>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8"/>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8"/>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8"/>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8"/>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8"/>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8"/>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8"/>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37" name="Google Shape;437;p8"/>
          <p:cNvSpPr/>
          <p:nvPr/>
        </p:nvSpPr>
        <p:spPr>
          <a:xfrm>
            <a:off x="11143467" y="43697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38" name="Google Shape;438;p8"/>
          <p:cNvGrpSpPr/>
          <p:nvPr/>
        </p:nvGrpSpPr>
        <p:grpSpPr>
          <a:xfrm>
            <a:off x="105134" y="5223081"/>
            <a:ext cx="1394436" cy="1381161"/>
            <a:chOff x="3757075" y="4675675"/>
            <a:chExt cx="808900" cy="801200"/>
          </a:xfrm>
        </p:grpSpPr>
        <p:sp>
          <p:nvSpPr>
            <p:cNvPr id="439" name="Google Shape;439;p8"/>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8"/>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8"/>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8"/>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8"/>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8"/>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8"/>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8"/>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8"/>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8"/>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8"/>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8"/>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8"/>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8"/>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3" name="Google Shape;453;p8"/>
          <p:cNvGrpSpPr/>
          <p:nvPr/>
        </p:nvGrpSpPr>
        <p:grpSpPr>
          <a:xfrm flipH="1">
            <a:off x="252167" y="217834"/>
            <a:ext cx="1010067" cy="1078964"/>
            <a:chOff x="7402113" y="2596025"/>
            <a:chExt cx="757550" cy="809223"/>
          </a:xfrm>
        </p:grpSpPr>
        <p:sp>
          <p:nvSpPr>
            <p:cNvPr id="454" name="Google Shape;454;p8"/>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8"/>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8"/>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8"/>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8"/>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8"/>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8"/>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8"/>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8"/>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8"/>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8"/>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8"/>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8"/>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8"/>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8"/>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8"/>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8"/>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8"/>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8"/>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8"/>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8"/>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8"/>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8"/>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8"/>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8"/>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8"/>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8"/>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8"/>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8"/>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8"/>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8"/>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8"/>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8"/>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8"/>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8"/>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8"/>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8"/>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8"/>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8"/>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8"/>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8"/>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8"/>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8"/>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8"/>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8" name="Google Shape;498;p8"/>
          <p:cNvGrpSpPr/>
          <p:nvPr/>
        </p:nvGrpSpPr>
        <p:grpSpPr>
          <a:xfrm>
            <a:off x="5258556" y="5704399"/>
            <a:ext cx="1674889" cy="1153597"/>
            <a:chOff x="9429615" y="3446049"/>
            <a:chExt cx="1256167" cy="865198"/>
          </a:xfrm>
        </p:grpSpPr>
        <p:sp>
          <p:nvSpPr>
            <p:cNvPr id="499" name="Google Shape;499;p8"/>
            <p:cNvSpPr/>
            <p:nvPr/>
          </p:nvSpPr>
          <p:spPr>
            <a:xfrm>
              <a:off x="9790264" y="3819913"/>
              <a:ext cx="490363" cy="114602"/>
            </a:xfrm>
            <a:custGeom>
              <a:avLst/>
              <a:gdLst/>
              <a:ahLst/>
              <a:cxnLst/>
              <a:rect l="l" t="t" r="r" b="b"/>
              <a:pathLst>
                <a:path w="9576" h="2238" extrusionOk="0">
                  <a:moveTo>
                    <a:pt x="2921" y="1"/>
                  </a:moveTo>
                  <a:lnTo>
                    <a:pt x="1405" y="38"/>
                  </a:lnTo>
                  <a:lnTo>
                    <a:pt x="814" y="75"/>
                  </a:lnTo>
                  <a:lnTo>
                    <a:pt x="370" y="93"/>
                  </a:lnTo>
                  <a:lnTo>
                    <a:pt x="93" y="130"/>
                  </a:lnTo>
                  <a:lnTo>
                    <a:pt x="19" y="149"/>
                  </a:lnTo>
                  <a:lnTo>
                    <a:pt x="0" y="167"/>
                  </a:lnTo>
                  <a:lnTo>
                    <a:pt x="0" y="2238"/>
                  </a:lnTo>
                  <a:lnTo>
                    <a:pt x="9576" y="2238"/>
                  </a:lnTo>
                  <a:lnTo>
                    <a:pt x="9576" y="167"/>
                  </a:lnTo>
                  <a:lnTo>
                    <a:pt x="9557" y="149"/>
                  </a:lnTo>
                  <a:lnTo>
                    <a:pt x="9483" y="130"/>
                  </a:lnTo>
                  <a:lnTo>
                    <a:pt x="9206" y="93"/>
                  </a:lnTo>
                  <a:lnTo>
                    <a:pt x="8762" y="75"/>
                  </a:lnTo>
                  <a:lnTo>
                    <a:pt x="8189" y="38"/>
                  </a:lnTo>
                  <a:lnTo>
                    <a:pt x="6655"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8"/>
            <p:cNvSpPr/>
            <p:nvPr/>
          </p:nvSpPr>
          <p:spPr>
            <a:xfrm>
              <a:off x="9790264" y="3819913"/>
              <a:ext cx="490363" cy="114602"/>
            </a:xfrm>
            <a:custGeom>
              <a:avLst/>
              <a:gdLst/>
              <a:ahLst/>
              <a:cxnLst/>
              <a:rect l="l" t="t" r="r" b="b"/>
              <a:pathLst>
                <a:path w="9576" h="2238" fill="none" extrusionOk="0">
                  <a:moveTo>
                    <a:pt x="9576" y="167"/>
                  </a:moveTo>
                  <a:lnTo>
                    <a:pt x="9576" y="167"/>
                  </a:lnTo>
                  <a:lnTo>
                    <a:pt x="9557" y="149"/>
                  </a:lnTo>
                  <a:lnTo>
                    <a:pt x="9483" y="130"/>
                  </a:lnTo>
                  <a:lnTo>
                    <a:pt x="9206" y="93"/>
                  </a:lnTo>
                  <a:lnTo>
                    <a:pt x="8762" y="75"/>
                  </a:lnTo>
                  <a:lnTo>
                    <a:pt x="8189" y="38"/>
                  </a:lnTo>
                  <a:lnTo>
                    <a:pt x="6655" y="1"/>
                  </a:lnTo>
                  <a:lnTo>
                    <a:pt x="4788" y="1"/>
                  </a:lnTo>
                  <a:lnTo>
                    <a:pt x="4788" y="1"/>
                  </a:lnTo>
                  <a:lnTo>
                    <a:pt x="2921" y="1"/>
                  </a:lnTo>
                  <a:lnTo>
                    <a:pt x="1405" y="38"/>
                  </a:lnTo>
                  <a:lnTo>
                    <a:pt x="814" y="75"/>
                  </a:lnTo>
                  <a:lnTo>
                    <a:pt x="370" y="93"/>
                  </a:lnTo>
                  <a:lnTo>
                    <a:pt x="93" y="130"/>
                  </a:lnTo>
                  <a:lnTo>
                    <a:pt x="19" y="149"/>
                  </a:lnTo>
                  <a:lnTo>
                    <a:pt x="0" y="167"/>
                  </a:lnTo>
                  <a:lnTo>
                    <a:pt x="0" y="2238"/>
                  </a:lnTo>
                  <a:lnTo>
                    <a:pt x="9576" y="2238"/>
                  </a:lnTo>
                  <a:lnTo>
                    <a:pt x="9576" y="167"/>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8"/>
            <p:cNvSpPr/>
            <p:nvPr/>
          </p:nvSpPr>
          <p:spPr>
            <a:xfrm>
              <a:off x="9803526" y="3919306"/>
              <a:ext cx="464810" cy="11419"/>
            </a:xfrm>
            <a:custGeom>
              <a:avLst/>
              <a:gdLst/>
              <a:ahLst/>
              <a:cxnLst/>
              <a:rect l="l" t="t" r="r" b="b"/>
              <a:pathLst>
                <a:path w="9077" h="223" extrusionOk="0">
                  <a:moveTo>
                    <a:pt x="998" y="1"/>
                  </a:moveTo>
                  <a:lnTo>
                    <a:pt x="998" y="130"/>
                  </a:lnTo>
                  <a:lnTo>
                    <a:pt x="296" y="93"/>
                  </a:lnTo>
                  <a:lnTo>
                    <a:pt x="296" y="38"/>
                  </a:lnTo>
                  <a:lnTo>
                    <a:pt x="74" y="75"/>
                  </a:lnTo>
                  <a:lnTo>
                    <a:pt x="19" y="93"/>
                  </a:lnTo>
                  <a:lnTo>
                    <a:pt x="0" y="93"/>
                  </a:lnTo>
                  <a:lnTo>
                    <a:pt x="19" y="112"/>
                  </a:lnTo>
                  <a:lnTo>
                    <a:pt x="93" y="130"/>
                  </a:lnTo>
                  <a:lnTo>
                    <a:pt x="351" y="167"/>
                  </a:lnTo>
                  <a:lnTo>
                    <a:pt x="1331" y="204"/>
                  </a:lnTo>
                  <a:lnTo>
                    <a:pt x="2773" y="223"/>
                  </a:lnTo>
                  <a:lnTo>
                    <a:pt x="6304" y="223"/>
                  </a:lnTo>
                  <a:lnTo>
                    <a:pt x="7746" y="204"/>
                  </a:lnTo>
                  <a:lnTo>
                    <a:pt x="8707" y="167"/>
                  </a:lnTo>
                  <a:lnTo>
                    <a:pt x="8984" y="130"/>
                  </a:lnTo>
                  <a:lnTo>
                    <a:pt x="9039" y="112"/>
                  </a:lnTo>
                  <a:lnTo>
                    <a:pt x="9076" y="93"/>
                  </a:lnTo>
                  <a:lnTo>
                    <a:pt x="9058" y="93"/>
                  </a:lnTo>
                  <a:lnTo>
                    <a:pt x="9003" y="75"/>
                  </a:lnTo>
                  <a:lnTo>
                    <a:pt x="8818" y="56"/>
                  </a:lnTo>
                  <a:lnTo>
                    <a:pt x="8152" y="1"/>
                  </a:lnTo>
                  <a:lnTo>
                    <a:pt x="8208" y="75"/>
                  </a:lnTo>
                  <a:lnTo>
                    <a:pt x="7394" y="112"/>
                  </a:lnTo>
                  <a:lnTo>
                    <a:pt x="6525" y="130"/>
                  </a:lnTo>
                  <a:lnTo>
                    <a:pt x="5620" y="149"/>
                  </a:lnTo>
                  <a:lnTo>
                    <a:pt x="4677" y="167"/>
                  </a:lnTo>
                  <a:lnTo>
                    <a:pt x="3346" y="149"/>
                  </a:lnTo>
                  <a:lnTo>
                    <a:pt x="2071" y="112"/>
                  </a:lnTo>
                  <a:lnTo>
                    <a:pt x="2071" y="167"/>
                  </a:lnTo>
                  <a:lnTo>
                    <a:pt x="1368" y="130"/>
                  </a:lnTo>
                  <a:lnTo>
                    <a:pt x="1368" y="93"/>
                  </a:lnTo>
                  <a:lnTo>
                    <a:pt x="1054" y="75"/>
                  </a:lnTo>
                  <a:lnTo>
                    <a:pt x="1146"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8"/>
            <p:cNvSpPr/>
            <p:nvPr/>
          </p:nvSpPr>
          <p:spPr>
            <a:xfrm>
              <a:off x="9870709" y="3446049"/>
              <a:ext cx="154339" cy="181787"/>
            </a:xfrm>
            <a:custGeom>
              <a:avLst/>
              <a:gdLst/>
              <a:ahLst/>
              <a:cxnLst/>
              <a:rect l="l" t="t" r="r" b="b"/>
              <a:pathLst>
                <a:path w="3014" h="3550" extrusionOk="0">
                  <a:moveTo>
                    <a:pt x="1" y="0"/>
                  </a:moveTo>
                  <a:lnTo>
                    <a:pt x="38" y="222"/>
                  </a:lnTo>
                  <a:lnTo>
                    <a:pt x="112" y="444"/>
                  </a:lnTo>
                  <a:lnTo>
                    <a:pt x="185" y="666"/>
                  </a:lnTo>
                  <a:lnTo>
                    <a:pt x="278" y="906"/>
                  </a:lnTo>
                  <a:lnTo>
                    <a:pt x="389" y="1128"/>
                  </a:lnTo>
                  <a:lnTo>
                    <a:pt x="537" y="1368"/>
                  </a:lnTo>
                  <a:lnTo>
                    <a:pt x="703" y="1590"/>
                  </a:lnTo>
                  <a:lnTo>
                    <a:pt x="869" y="1830"/>
                  </a:lnTo>
                  <a:lnTo>
                    <a:pt x="1054" y="2033"/>
                  </a:lnTo>
                  <a:lnTo>
                    <a:pt x="1258" y="2237"/>
                  </a:lnTo>
                  <a:lnTo>
                    <a:pt x="1498" y="2422"/>
                  </a:lnTo>
                  <a:lnTo>
                    <a:pt x="1738" y="2625"/>
                  </a:lnTo>
                  <a:lnTo>
                    <a:pt x="2274" y="3050"/>
                  </a:lnTo>
                  <a:lnTo>
                    <a:pt x="2570" y="3290"/>
                  </a:lnTo>
                  <a:lnTo>
                    <a:pt x="2866" y="3549"/>
                  </a:lnTo>
                  <a:lnTo>
                    <a:pt x="2958" y="3124"/>
                  </a:lnTo>
                  <a:lnTo>
                    <a:pt x="3014" y="2736"/>
                  </a:lnTo>
                  <a:lnTo>
                    <a:pt x="3014" y="2366"/>
                  </a:lnTo>
                  <a:lnTo>
                    <a:pt x="2977" y="2033"/>
                  </a:lnTo>
                  <a:lnTo>
                    <a:pt x="2921" y="1738"/>
                  </a:lnTo>
                  <a:lnTo>
                    <a:pt x="2810" y="1460"/>
                  </a:lnTo>
                  <a:lnTo>
                    <a:pt x="2663" y="1202"/>
                  </a:lnTo>
                  <a:lnTo>
                    <a:pt x="2496" y="980"/>
                  </a:lnTo>
                  <a:lnTo>
                    <a:pt x="2293" y="776"/>
                  </a:lnTo>
                  <a:lnTo>
                    <a:pt x="2053" y="610"/>
                  </a:lnTo>
                  <a:lnTo>
                    <a:pt x="1775" y="444"/>
                  </a:lnTo>
                  <a:lnTo>
                    <a:pt x="1479" y="314"/>
                  </a:lnTo>
                  <a:lnTo>
                    <a:pt x="1147" y="203"/>
                  </a:lnTo>
                  <a:lnTo>
                    <a:pt x="796" y="111"/>
                  </a:lnTo>
                  <a:lnTo>
                    <a:pt x="407" y="37"/>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3" name="Google Shape;503;p8"/>
            <p:cNvSpPr/>
            <p:nvPr/>
          </p:nvSpPr>
          <p:spPr>
            <a:xfrm>
              <a:off x="9909524" y="3474418"/>
              <a:ext cx="120286" cy="430757"/>
            </a:xfrm>
            <a:custGeom>
              <a:avLst/>
              <a:gdLst/>
              <a:ahLst/>
              <a:cxnLst/>
              <a:rect l="l" t="t" r="r" b="b"/>
              <a:pathLst>
                <a:path w="2349" h="8412" extrusionOk="0">
                  <a:moveTo>
                    <a:pt x="1" y="1"/>
                  </a:moveTo>
                  <a:lnTo>
                    <a:pt x="315" y="333"/>
                  </a:lnTo>
                  <a:lnTo>
                    <a:pt x="629" y="666"/>
                  </a:lnTo>
                  <a:lnTo>
                    <a:pt x="943" y="1017"/>
                  </a:lnTo>
                  <a:lnTo>
                    <a:pt x="1221" y="1387"/>
                  </a:lnTo>
                  <a:lnTo>
                    <a:pt x="1461" y="1775"/>
                  </a:lnTo>
                  <a:lnTo>
                    <a:pt x="1701" y="2163"/>
                  </a:lnTo>
                  <a:lnTo>
                    <a:pt x="1905" y="2552"/>
                  </a:lnTo>
                  <a:lnTo>
                    <a:pt x="1997" y="2773"/>
                  </a:lnTo>
                  <a:lnTo>
                    <a:pt x="2034" y="2884"/>
                  </a:lnTo>
                  <a:lnTo>
                    <a:pt x="2052" y="3014"/>
                  </a:lnTo>
                  <a:lnTo>
                    <a:pt x="2089" y="3346"/>
                  </a:lnTo>
                  <a:lnTo>
                    <a:pt x="2126" y="3753"/>
                  </a:lnTo>
                  <a:lnTo>
                    <a:pt x="2145" y="4603"/>
                  </a:lnTo>
                  <a:lnTo>
                    <a:pt x="2145" y="5103"/>
                  </a:lnTo>
                  <a:lnTo>
                    <a:pt x="2108" y="5583"/>
                  </a:lnTo>
                  <a:lnTo>
                    <a:pt x="2034" y="6526"/>
                  </a:lnTo>
                  <a:lnTo>
                    <a:pt x="1960" y="7450"/>
                  </a:lnTo>
                  <a:lnTo>
                    <a:pt x="1923" y="7931"/>
                  </a:lnTo>
                  <a:lnTo>
                    <a:pt x="1923" y="8411"/>
                  </a:lnTo>
                  <a:lnTo>
                    <a:pt x="2348" y="8411"/>
                  </a:lnTo>
                  <a:lnTo>
                    <a:pt x="2293" y="7709"/>
                  </a:lnTo>
                  <a:lnTo>
                    <a:pt x="2256" y="7062"/>
                  </a:lnTo>
                  <a:lnTo>
                    <a:pt x="2237" y="6766"/>
                  </a:lnTo>
                  <a:lnTo>
                    <a:pt x="2256" y="6489"/>
                  </a:lnTo>
                  <a:lnTo>
                    <a:pt x="2293" y="5879"/>
                  </a:lnTo>
                  <a:lnTo>
                    <a:pt x="2311" y="5140"/>
                  </a:lnTo>
                  <a:lnTo>
                    <a:pt x="2293" y="4419"/>
                  </a:lnTo>
                  <a:lnTo>
                    <a:pt x="2274" y="4123"/>
                  </a:lnTo>
                  <a:lnTo>
                    <a:pt x="2256" y="3901"/>
                  </a:lnTo>
                  <a:lnTo>
                    <a:pt x="2237" y="3550"/>
                  </a:lnTo>
                  <a:lnTo>
                    <a:pt x="2200" y="3236"/>
                  </a:lnTo>
                  <a:lnTo>
                    <a:pt x="2145" y="2940"/>
                  </a:lnTo>
                  <a:lnTo>
                    <a:pt x="2145" y="2884"/>
                  </a:lnTo>
                  <a:lnTo>
                    <a:pt x="2089" y="2736"/>
                  </a:lnTo>
                  <a:lnTo>
                    <a:pt x="1997" y="2478"/>
                  </a:lnTo>
                  <a:lnTo>
                    <a:pt x="1812" y="2108"/>
                  </a:lnTo>
                  <a:lnTo>
                    <a:pt x="1590" y="1701"/>
                  </a:lnTo>
                  <a:lnTo>
                    <a:pt x="1461" y="1498"/>
                  </a:lnTo>
                  <a:lnTo>
                    <a:pt x="1331" y="1313"/>
                  </a:lnTo>
                  <a:lnTo>
                    <a:pt x="1036" y="943"/>
                  </a:lnTo>
                  <a:lnTo>
                    <a:pt x="721" y="592"/>
                  </a:lnTo>
                  <a:lnTo>
                    <a:pt x="555" y="426"/>
                  </a:lnTo>
                  <a:lnTo>
                    <a:pt x="389" y="278"/>
                  </a:lnTo>
                  <a:lnTo>
                    <a:pt x="204" y="130"/>
                  </a:ln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8"/>
            <p:cNvSpPr/>
            <p:nvPr/>
          </p:nvSpPr>
          <p:spPr>
            <a:xfrm>
              <a:off x="9988075" y="3605047"/>
              <a:ext cx="196022" cy="109840"/>
            </a:xfrm>
            <a:custGeom>
              <a:avLst/>
              <a:gdLst/>
              <a:ahLst/>
              <a:cxnLst/>
              <a:rect l="l" t="t" r="r" b="b"/>
              <a:pathLst>
                <a:path w="3828" h="2145" extrusionOk="0">
                  <a:moveTo>
                    <a:pt x="1757" y="1"/>
                  </a:moveTo>
                  <a:lnTo>
                    <a:pt x="1609" y="19"/>
                  </a:lnTo>
                  <a:lnTo>
                    <a:pt x="1461" y="38"/>
                  </a:lnTo>
                  <a:lnTo>
                    <a:pt x="1350" y="75"/>
                  </a:lnTo>
                  <a:lnTo>
                    <a:pt x="1239" y="130"/>
                  </a:lnTo>
                  <a:lnTo>
                    <a:pt x="1128" y="185"/>
                  </a:lnTo>
                  <a:lnTo>
                    <a:pt x="1036" y="259"/>
                  </a:lnTo>
                  <a:lnTo>
                    <a:pt x="888" y="407"/>
                  </a:lnTo>
                  <a:lnTo>
                    <a:pt x="796" y="574"/>
                  </a:lnTo>
                  <a:lnTo>
                    <a:pt x="722" y="703"/>
                  </a:lnTo>
                  <a:lnTo>
                    <a:pt x="666" y="832"/>
                  </a:lnTo>
                  <a:lnTo>
                    <a:pt x="500" y="888"/>
                  </a:lnTo>
                  <a:lnTo>
                    <a:pt x="352" y="962"/>
                  </a:lnTo>
                  <a:lnTo>
                    <a:pt x="186" y="1036"/>
                  </a:lnTo>
                  <a:lnTo>
                    <a:pt x="56" y="1128"/>
                  </a:lnTo>
                  <a:lnTo>
                    <a:pt x="19" y="1184"/>
                  </a:lnTo>
                  <a:lnTo>
                    <a:pt x="1" y="1221"/>
                  </a:lnTo>
                  <a:lnTo>
                    <a:pt x="1" y="1276"/>
                  </a:lnTo>
                  <a:lnTo>
                    <a:pt x="38" y="1313"/>
                  </a:lnTo>
                  <a:lnTo>
                    <a:pt x="112" y="1350"/>
                  </a:lnTo>
                  <a:lnTo>
                    <a:pt x="204" y="1387"/>
                  </a:lnTo>
                  <a:lnTo>
                    <a:pt x="537" y="1442"/>
                  </a:lnTo>
                  <a:lnTo>
                    <a:pt x="981" y="1516"/>
                  </a:lnTo>
                  <a:lnTo>
                    <a:pt x="2108" y="1683"/>
                  </a:lnTo>
                  <a:lnTo>
                    <a:pt x="2663" y="1794"/>
                  </a:lnTo>
                  <a:lnTo>
                    <a:pt x="3180" y="1905"/>
                  </a:lnTo>
                  <a:lnTo>
                    <a:pt x="3384" y="1960"/>
                  </a:lnTo>
                  <a:lnTo>
                    <a:pt x="3568" y="2016"/>
                  </a:lnTo>
                  <a:lnTo>
                    <a:pt x="3716" y="2089"/>
                  </a:lnTo>
                  <a:lnTo>
                    <a:pt x="3827" y="2145"/>
                  </a:lnTo>
                  <a:lnTo>
                    <a:pt x="3827" y="2145"/>
                  </a:lnTo>
                  <a:lnTo>
                    <a:pt x="3790" y="2052"/>
                  </a:lnTo>
                  <a:lnTo>
                    <a:pt x="3698" y="1812"/>
                  </a:lnTo>
                  <a:lnTo>
                    <a:pt x="3550" y="1461"/>
                  </a:lnTo>
                  <a:lnTo>
                    <a:pt x="3458" y="1276"/>
                  </a:lnTo>
                  <a:lnTo>
                    <a:pt x="3347" y="1073"/>
                  </a:lnTo>
                  <a:lnTo>
                    <a:pt x="3199" y="869"/>
                  </a:lnTo>
                  <a:lnTo>
                    <a:pt x="3051" y="685"/>
                  </a:lnTo>
                  <a:lnTo>
                    <a:pt x="2885" y="500"/>
                  </a:lnTo>
                  <a:lnTo>
                    <a:pt x="2700" y="333"/>
                  </a:lnTo>
                  <a:lnTo>
                    <a:pt x="2496" y="204"/>
                  </a:lnTo>
                  <a:lnTo>
                    <a:pt x="2275" y="93"/>
                  </a:lnTo>
                  <a:lnTo>
                    <a:pt x="2145" y="56"/>
                  </a:lnTo>
                  <a:lnTo>
                    <a:pt x="2016" y="19"/>
                  </a:lnTo>
                  <a:lnTo>
                    <a:pt x="18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5" name="Google Shape;505;p8"/>
            <p:cNvSpPr/>
            <p:nvPr/>
          </p:nvSpPr>
          <p:spPr>
            <a:xfrm>
              <a:off x="10160385" y="3662809"/>
              <a:ext cx="20841" cy="44551"/>
            </a:xfrm>
            <a:custGeom>
              <a:avLst/>
              <a:gdLst/>
              <a:ahLst/>
              <a:cxnLst/>
              <a:rect l="l" t="t" r="r" b="b"/>
              <a:pathLst>
                <a:path w="407" h="870" extrusionOk="0">
                  <a:moveTo>
                    <a:pt x="0" y="0"/>
                  </a:moveTo>
                  <a:lnTo>
                    <a:pt x="148" y="259"/>
                  </a:lnTo>
                  <a:lnTo>
                    <a:pt x="259" y="499"/>
                  </a:lnTo>
                  <a:lnTo>
                    <a:pt x="407" y="869"/>
                  </a:lnTo>
                  <a:lnTo>
                    <a:pt x="259" y="481"/>
                  </a:lnTo>
                  <a:lnTo>
                    <a:pt x="148" y="241"/>
                  </a:lnTo>
                  <a:lnTo>
                    <a:pt x="0" y="0"/>
                  </a:lnTo>
                  <a:close/>
                </a:path>
              </a:pathLst>
            </a:custGeom>
            <a:solidFill>
              <a:srgbClr val="D6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8"/>
            <p:cNvSpPr/>
            <p:nvPr/>
          </p:nvSpPr>
          <p:spPr>
            <a:xfrm>
              <a:off x="10141439" y="3637257"/>
              <a:ext cx="42656" cy="77631"/>
            </a:xfrm>
            <a:custGeom>
              <a:avLst/>
              <a:gdLst/>
              <a:ahLst/>
              <a:cxnLst/>
              <a:rect l="l" t="t" r="r" b="b"/>
              <a:pathLst>
                <a:path w="833" h="1516" fill="none" extrusionOk="0">
                  <a:moveTo>
                    <a:pt x="0" y="0"/>
                  </a:moveTo>
                  <a:lnTo>
                    <a:pt x="0" y="0"/>
                  </a:lnTo>
                  <a:lnTo>
                    <a:pt x="204" y="240"/>
                  </a:lnTo>
                  <a:lnTo>
                    <a:pt x="370" y="499"/>
                  </a:lnTo>
                  <a:lnTo>
                    <a:pt x="518" y="740"/>
                  </a:lnTo>
                  <a:lnTo>
                    <a:pt x="629" y="980"/>
                  </a:lnTo>
                  <a:lnTo>
                    <a:pt x="777" y="1368"/>
                  </a:lnTo>
                  <a:lnTo>
                    <a:pt x="832" y="1516"/>
                  </a:lnTo>
                  <a:lnTo>
                    <a:pt x="832" y="1516"/>
                  </a:lnTo>
                  <a:lnTo>
                    <a:pt x="832" y="1516"/>
                  </a:lnTo>
                  <a:lnTo>
                    <a:pt x="832" y="1516"/>
                  </a:lnTo>
                  <a:lnTo>
                    <a:pt x="777" y="1368"/>
                  </a:lnTo>
                  <a:lnTo>
                    <a:pt x="629" y="998"/>
                  </a:lnTo>
                  <a:lnTo>
                    <a:pt x="518" y="758"/>
                  </a:lnTo>
                  <a:lnTo>
                    <a:pt x="370" y="499"/>
                  </a:lnTo>
                  <a:lnTo>
                    <a:pt x="204" y="24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8"/>
            <p:cNvSpPr/>
            <p:nvPr/>
          </p:nvSpPr>
          <p:spPr>
            <a:xfrm>
              <a:off x="10138571" y="3633467"/>
              <a:ext cx="2919" cy="3841"/>
            </a:xfrm>
            <a:custGeom>
              <a:avLst/>
              <a:gdLst/>
              <a:ahLst/>
              <a:cxnLst/>
              <a:rect l="l" t="t" r="r" b="b"/>
              <a:pathLst>
                <a:path w="57" h="75" fill="none" extrusionOk="0">
                  <a:moveTo>
                    <a:pt x="1" y="0"/>
                  </a:moveTo>
                  <a:lnTo>
                    <a:pt x="1" y="0"/>
                  </a:lnTo>
                  <a:lnTo>
                    <a:pt x="56" y="74"/>
                  </a:lnTo>
                  <a:lnTo>
                    <a:pt x="56"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8" name="Google Shape;508;p8"/>
            <p:cNvSpPr/>
            <p:nvPr/>
          </p:nvSpPr>
          <p:spPr>
            <a:xfrm>
              <a:off x="10138571" y="3633467"/>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9" name="Google Shape;509;p8"/>
            <p:cNvSpPr/>
            <p:nvPr/>
          </p:nvSpPr>
          <p:spPr>
            <a:xfrm>
              <a:off x="10030679" y="362967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0" name="Google Shape;510;p8"/>
            <p:cNvSpPr/>
            <p:nvPr/>
          </p:nvSpPr>
          <p:spPr>
            <a:xfrm>
              <a:off x="10082756"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1" name="Google Shape;511;p8"/>
            <p:cNvSpPr/>
            <p:nvPr/>
          </p:nvSpPr>
          <p:spPr>
            <a:xfrm>
              <a:off x="10030679" y="3605047"/>
              <a:ext cx="43578" cy="24682"/>
            </a:xfrm>
            <a:custGeom>
              <a:avLst/>
              <a:gdLst/>
              <a:ahLst/>
              <a:cxnLst/>
              <a:rect l="l" t="t" r="r" b="b"/>
              <a:pathLst>
                <a:path w="851" h="482" fill="none" extrusionOk="0">
                  <a:moveTo>
                    <a:pt x="851" y="1"/>
                  </a:moveTo>
                  <a:lnTo>
                    <a:pt x="851" y="1"/>
                  </a:lnTo>
                  <a:lnTo>
                    <a:pt x="703" y="19"/>
                  </a:lnTo>
                  <a:lnTo>
                    <a:pt x="574" y="56"/>
                  </a:lnTo>
                  <a:lnTo>
                    <a:pt x="444" y="112"/>
                  </a:lnTo>
                  <a:lnTo>
                    <a:pt x="333" y="167"/>
                  </a:lnTo>
                  <a:lnTo>
                    <a:pt x="241" y="241"/>
                  </a:lnTo>
                  <a:lnTo>
                    <a:pt x="149" y="315"/>
                  </a:lnTo>
                  <a:lnTo>
                    <a:pt x="1" y="481"/>
                  </a:lnTo>
                  <a:lnTo>
                    <a:pt x="1" y="481"/>
                  </a:lnTo>
                  <a:lnTo>
                    <a:pt x="149" y="315"/>
                  </a:lnTo>
                  <a:lnTo>
                    <a:pt x="241" y="241"/>
                  </a:lnTo>
                  <a:lnTo>
                    <a:pt x="333" y="167"/>
                  </a:lnTo>
                  <a:lnTo>
                    <a:pt x="444" y="112"/>
                  </a:lnTo>
                  <a:lnTo>
                    <a:pt x="574" y="56"/>
                  </a:lnTo>
                  <a:lnTo>
                    <a:pt x="703" y="19"/>
                  </a:lnTo>
                  <a:lnTo>
                    <a:pt x="85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2" name="Google Shape;512;p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3" name="Google Shape;513;p8"/>
            <p:cNvSpPr/>
            <p:nvPr/>
          </p:nvSpPr>
          <p:spPr>
            <a:xfrm>
              <a:off x="10075178"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4" name="Google Shape;514;p8"/>
            <p:cNvSpPr/>
            <p:nvPr/>
          </p:nvSpPr>
          <p:spPr>
            <a:xfrm>
              <a:off x="10075178"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8"/>
            <p:cNvSpPr/>
            <p:nvPr/>
          </p:nvSpPr>
          <p:spPr>
            <a:xfrm>
              <a:off x="10076099" y="3605047"/>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8"/>
            <p:cNvSpPr/>
            <p:nvPr/>
          </p:nvSpPr>
          <p:spPr>
            <a:xfrm>
              <a:off x="10078967" y="3605047"/>
              <a:ext cx="2868" cy="51"/>
            </a:xfrm>
            <a:custGeom>
              <a:avLst/>
              <a:gdLst/>
              <a:ahLst/>
              <a:cxnLst/>
              <a:rect l="l" t="t" r="r" b="b"/>
              <a:pathLst>
                <a:path w="56" h="1" fill="none" extrusionOk="0">
                  <a:moveTo>
                    <a:pt x="0" y="1"/>
                  </a:moveTo>
                  <a:lnTo>
                    <a:pt x="0" y="1"/>
                  </a:lnTo>
                  <a:lnTo>
                    <a:pt x="56" y="1"/>
                  </a:lnTo>
                  <a:lnTo>
                    <a:pt x="56"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8"/>
            <p:cNvSpPr/>
            <p:nvPr/>
          </p:nvSpPr>
          <p:spPr>
            <a:xfrm>
              <a:off x="10077072" y="360504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8"/>
            <p:cNvSpPr/>
            <p:nvPr/>
          </p:nvSpPr>
          <p:spPr>
            <a:xfrm>
              <a:off x="10077072" y="3605047"/>
              <a:ext cx="973" cy="51"/>
            </a:xfrm>
            <a:custGeom>
              <a:avLst/>
              <a:gdLst/>
              <a:ahLst/>
              <a:cxnLst/>
              <a:rect l="l" t="t" r="r" b="b"/>
              <a:pathLst>
                <a:path w="19" h="1" fill="none" extrusionOk="0">
                  <a:moveTo>
                    <a:pt x="19" y="1"/>
                  </a:moveTo>
                  <a:lnTo>
                    <a:pt x="19" y="1"/>
                  </a:lnTo>
                  <a:lnTo>
                    <a:pt x="0" y="1"/>
                  </a:lnTo>
                  <a:lnTo>
                    <a:pt x="0" y="1"/>
                  </a:lnTo>
                  <a:lnTo>
                    <a:pt x="19"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8"/>
            <p:cNvSpPr/>
            <p:nvPr/>
          </p:nvSpPr>
          <p:spPr>
            <a:xfrm>
              <a:off x="10022179" y="3605047"/>
              <a:ext cx="161918" cy="109840"/>
            </a:xfrm>
            <a:custGeom>
              <a:avLst/>
              <a:gdLst/>
              <a:ahLst/>
              <a:cxnLst/>
              <a:rect l="l" t="t" r="r" b="b"/>
              <a:pathLst>
                <a:path w="3162" h="2145" extrusionOk="0">
                  <a:moveTo>
                    <a:pt x="1017" y="1"/>
                  </a:moveTo>
                  <a:lnTo>
                    <a:pt x="869" y="19"/>
                  </a:lnTo>
                  <a:lnTo>
                    <a:pt x="740" y="56"/>
                  </a:lnTo>
                  <a:lnTo>
                    <a:pt x="610" y="112"/>
                  </a:lnTo>
                  <a:lnTo>
                    <a:pt x="499" y="167"/>
                  </a:lnTo>
                  <a:lnTo>
                    <a:pt x="407" y="241"/>
                  </a:lnTo>
                  <a:lnTo>
                    <a:pt x="315" y="315"/>
                  </a:lnTo>
                  <a:lnTo>
                    <a:pt x="167" y="481"/>
                  </a:lnTo>
                  <a:lnTo>
                    <a:pt x="93" y="611"/>
                  </a:lnTo>
                  <a:lnTo>
                    <a:pt x="37" y="722"/>
                  </a:lnTo>
                  <a:lnTo>
                    <a:pt x="0" y="832"/>
                  </a:lnTo>
                  <a:lnTo>
                    <a:pt x="0" y="832"/>
                  </a:lnTo>
                  <a:lnTo>
                    <a:pt x="167" y="777"/>
                  </a:lnTo>
                  <a:lnTo>
                    <a:pt x="333" y="740"/>
                  </a:lnTo>
                  <a:lnTo>
                    <a:pt x="499" y="722"/>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06" y="1997"/>
                  </a:lnTo>
                  <a:lnTo>
                    <a:pt x="2958" y="1609"/>
                  </a:lnTo>
                  <a:lnTo>
                    <a:pt x="2847" y="1369"/>
                  </a:lnTo>
                  <a:lnTo>
                    <a:pt x="2699" y="1128"/>
                  </a:lnTo>
                  <a:lnTo>
                    <a:pt x="2533" y="869"/>
                  </a:lnTo>
                  <a:lnTo>
                    <a:pt x="2329" y="629"/>
                  </a:lnTo>
                  <a:lnTo>
                    <a:pt x="2274" y="555"/>
                  </a:lnTo>
                  <a:lnTo>
                    <a:pt x="2163" y="444"/>
                  </a:lnTo>
                  <a:lnTo>
                    <a:pt x="2052" y="352"/>
                  </a:lnTo>
                  <a:lnTo>
                    <a:pt x="1923" y="259"/>
                  </a:lnTo>
                  <a:lnTo>
                    <a:pt x="1793" y="185"/>
                  </a:lnTo>
                  <a:lnTo>
                    <a:pt x="1645" y="112"/>
                  </a:lnTo>
                  <a:lnTo>
                    <a:pt x="1498" y="56"/>
                  </a:lnTo>
                  <a:lnTo>
                    <a:pt x="1350" y="19"/>
                  </a:lnTo>
                  <a:lnTo>
                    <a:pt x="118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8"/>
            <p:cNvSpPr/>
            <p:nvPr/>
          </p:nvSpPr>
          <p:spPr>
            <a:xfrm>
              <a:off x="10022179" y="3605047"/>
              <a:ext cx="161918" cy="109840"/>
            </a:xfrm>
            <a:custGeom>
              <a:avLst/>
              <a:gdLst/>
              <a:ahLst/>
              <a:cxnLst/>
              <a:rect l="l" t="t" r="r" b="b"/>
              <a:pathLst>
                <a:path w="3162" h="2145" fill="none" extrusionOk="0">
                  <a:moveTo>
                    <a:pt x="1091" y="1"/>
                  </a:moveTo>
                  <a:lnTo>
                    <a:pt x="1091" y="1"/>
                  </a:lnTo>
                  <a:lnTo>
                    <a:pt x="1091" y="1"/>
                  </a:lnTo>
                  <a:lnTo>
                    <a:pt x="1091" y="1"/>
                  </a:lnTo>
                  <a:lnTo>
                    <a:pt x="1091" y="1"/>
                  </a:lnTo>
                  <a:lnTo>
                    <a:pt x="1072" y="1"/>
                  </a:lnTo>
                  <a:lnTo>
                    <a:pt x="1072" y="1"/>
                  </a:lnTo>
                  <a:lnTo>
                    <a:pt x="1072" y="1"/>
                  </a:lnTo>
                  <a:lnTo>
                    <a:pt x="1072" y="1"/>
                  </a:lnTo>
                  <a:lnTo>
                    <a:pt x="1072" y="1"/>
                  </a:lnTo>
                  <a:lnTo>
                    <a:pt x="1072" y="1"/>
                  </a:lnTo>
                  <a:lnTo>
                    <a:pt x="1072" y="1"/>
                  </a:lnTo>
                  <a:lnTo>
                    <a:pt x="1072" y="1"/>
                  </a:lnTo>
                  <a:lnTo>
                    <a:pt x="1072" y="1"/>
                  </a:lnTo>
                  <a:lnTo>
                    <a:pt x="1072" y="1"/>
                  </a:lnTo>
                  <a:lnTo>
                    <a:pt x="1054" y="1"/>
                  </a:lnTo>
                  <a:lnTo>
                    <a:pt x="1054" y="1"/>
                  </a:lnTo>
                  <a:lnTo>
                    <a:pt x="1054" y="1"/>
                  </a:lnTo>
                  <a:lnTo>
                    <a:pt x="1054" y="1"/>
                  </a:lnTo>
                  <a:lnTo>
                    <a:pt x="1054" y="1"/>
                  </a:lnTo>
                  <a:lnTo>
                    <a:pt x="1054" y="1"/>
                  </a:lnTo>
                  <a:lnTo>
                    <a:pt x="1054" y="1"/>
                  </a:lnTo>
                  <a:lnTo>
                    <a:pt x="1054" y="1"/>
                  </a:lnTo>
                  <a:lnTo>
                    <a:pt x="1054" y="1"/>
                  </a:lnTo>
                  <a:lnTo>
                    <a:pt x="1054" y="1"/>
                  </a:lnTo>
                  <a:lnTo>
                    <a:pt x="1035" y="1"/>
                  </a:lnTo>
                  <a:lnTo>
                    <a:pt x="1035" y="1"/>
                  </a:lnTo>
                  <a:lnTo>
                    <a:pt x="1035" y="1"/>
                  </a:lnTo>
                  <a:lnTo>
                    <a:pt x="1035" y="1"/>
                  </a:lnTo>
                  <a:lnTo>
                    <a:pt x="1035" y="1"/>
                  </a:lnTo>
                  <a:lnTo>
                    <a:pt x="1035" y="1"/>
                  </a:lnTo>
                  <a:lnTo>
                    <a:pt x="1035" y="1"/>
                  </a:lnTo>
                  <a:lnTo>
                    <a:pt x="1035" y="1"/>
                  </a:lnTo>
                  <a:lnTo>
                    <a:pt x="1035" y="1"/>
                  </a:lnTo>
                  <a:lnTo>
                    <a:pt x="1035" y="1"/>
                  </a:lnTo>
                  <a:lnTo>
                    <a:pt x="1017" y="1"/>
                  </a:lnTo>
                  <a:lnTo>
                    <a:pt x="1017" y="1"/>
                  </a:lnTo>
                  <a:lnTo>
                    <a:pt x="869" y="19"/>
                  </a:lnTo>
                  <a:lnTo>
                    <a:pt x="740" y="56"/>
                  </a:lnTo>
                  <a:lnTo>
                    <a:pt x="610" y="112"/>
                  </a:lnTo>
                  <a:lnTo>
                    <a:pt x="499" y="167"/>
                  </a:lnTo>
                  <a:lnTo>
                    <a:pt x="407" y="241"/>
                  </a:lnTo>
                  <a:lnTo>
                    <a:pt x="315" y="315"/>
                  </a:lnTo>
                  <a:lnTo>
                    <a:pt x="167" y="481"/>
                  </a:lnTo>
                  <a:lnTo>
                    <a:pt x="167" y="481"/>
                  </a:lnTo>
                  <a:lnTo>
                    <a:pt x="167" y="481"/>
                  </a:lnTo>
                  <a:lnTo>
                    <a:pt x="167" y="481"/>
                  </a:lnTo>
                  <a:lnTo>
                    <a:pt x="167" y="481"/>
                  </a:lnTo>
                  <a:lnTo>
                    <a:pt x="167" y="481"/>
                  </a:lnTo>
                  <a:lnTo>
                    <a:pt x="93" y="611"/>
                  </a:lnTo>
                  <a:lnTo>
                    <a:pt x="37" y="722"/>
                  </a:lnTo>
                  <a:lnTo>
                    <a:pt x="0" y="832"/>
                  </a:lnTo>
                  <a:lnTo>
                    <a:pt x="0" y="832"/>
                  </a:lnTo>
                  <a:lnTo>
                    <a:pt x="167" y="777"/>
                  </a:lnTo>
                  <a:lnTo>
                    <a:pt x="333" y="740"/>
                  </a:lnTo>
                  <a:lnTo>
                    <a:pt x="499" y="722"/>
                  </a:lnTo>
                  <a:lnTo>
                    <a:pt x="666" y="703"/>
                  </a:lnTo>
                  <a:lnTo>
                    <a:pt x="666" y="703"/>
                  </a:lnTo>
                  <a:lnTo>
                    <a:pt x="832" y="722"/>
                  </a:lnTo>
                  <a:lnTo>
                    <a:pt x="980" y="740"/>
                  </a:lnTo>
                  <a:lnTo>
                    <a:pt x="1146" y="759"/>
                  </a:lnTo>
                  <a:lnTo>
                    <a:pt x="1294" y="795"/>
                  </a:lnTo>
                  <a:lnTo>
                    <a:pt x="1609" y="925"/>
                  </a:lnTo>
                  <a:lnTo>
                    <a:pt x="1923" y="1091"/>
                  </a:lnTo>
                  <a:lnTo>
                    <a:pt x="2237" y="1295"/>
                  </a:lnTo>
                  <a:lnTo>
                    <a:pt x="2533" y="1535"/>
                  </a:lnTo>
                  <a:lnTo>
                    <a:pt x="2847" y="1812"/>
                  </a:lnTo>
                  <a:lnTo>
                    <a:pt x="3161" y="2145"/>
                  </a:lnTo>
                  <a:lnTo>
                    <a:pt x="3161" y="2145"/>
                  </a:lnTo>
                  <a:lnTo>
                    <a:pt x="3106" y="1997"/>
                  </a:lnTo>
                  <a:lnTo>
                    <a:pt x="2958" y="1609"/>
                  </a:lnTo>
                  <a:lnTo>
                    <a:pt x="2847" y="1369"/>
                  </a:lnTo>
                  <a:lnTo>
                    <a:pt x="2699" y="1128"/>
                  </a:lnTo>
                  <a:lnTo>
                    <a:pt x="2533" y="869"/>
                  </a:lnTo>
                  <a:lnTo>
                    <a:pt x="2329" y="629"/>
                  </a:lnTo>
                  <a:lnTo>
                    <a:pt x="2329" y="629"/>
                  </a:lnTo>
                  <a:lnTo>
                    <a:pt x="2329" y="629"/>
                  </a:lnTo>
                  <a:lnTo>
                    <a:pt x="2329" y="629"/>
                  </a:lnTo>
                  <a:lnTo>
                    <a:pt x="2274" y="555"/>
                  </a:lnTo>
                  <a:lnTo>
                    <a:pt x="2274" y="555"/>
                  </a:lnTo>
                  <a:lnTo>
                    <a:pt x="2274" y="555"/>
                  </a:lnTo>
                  <a:lnTo>
                    <a:pt x="2274" y="555"/>
                  </a:lnTo>
                  <a:lnTo>
                    <a:pt x="2274" y="555"/>
                  </a:lnTo>
                  <a:lnTo>
                    <a:pt x="2274" y="555"/>
                  </a:lnTo>
                  <a:lnTo>
                    <a:pt x="2163" y="444"/>
                  </a:lnTo>
                  <a:lnTo>
                    <a:pt x="2052" y="352"/>
                  </a:lnTo>
                  <a:lnTo>
                    <a:pt x="1923" y="259"/>
                  </a:lnTo>
                  <a:lnTo>
                    <a:pt x="1793" y="185"/>
                  </a:lnTo>
                  <a:lnTo>
                    <a:pt x="1645" y="112"/>
                  </a:lnTo>
                  <a:lnTo>
                    <a:pt x="1498" y="56"/>
                  </a:lnTo>
                  <a:lnTo>
                    <a:pt x="1350" y="19"/>
                  </a:lnTo>
                  <a:lnTo>
                    <a:pt x="1183" y="1"/>
                  </a:lnTo>
                  <a:lnTo>
                    <a:pt x="1183" y="1"/>
                  </a:lnTo>
                  <a:lnTo>
                    <a:pt x="1183" y="1"/>
                  </a:lnTo>
                  <a:lnTo>
                    <a:pt x="1183" y="1"/>
                  </a:lnTo>
                  <a:lnTo>
                    <a:pt x="1165" y="1"/>
                  </a:lnTo>
                  <a:lnTo>
                    <a:pt x="1165" y="1"/>
                  </a:lnTo>
                  <a:lnTo>
                    <a:pt x="1109" y="1"/>
                  </a:lnTo>
                  <a:lnTo>
                    <a:pt x="1109" y="1"/>
                  </a:lnTo>
                  <a:lnTo>
                    <a:pt x="1091" y="1"/>
                  </a:lnTo>
                  <a:lnTo>
                    <a:pt x="1091" y="1"/>
                  </a:lnTo>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8"/>
            <p:cNvSpPr/>
            <p:nvPr/>
          </p:nvSpPr>
          <p:spPr>
            <a:xfrm>
              <a:off x="10018389" y="3638178"/>
              <a:ext cx="135393" cy="46445"/>
            </a:xfrm>
            <a:custGeom>
              <a:avLst/>
              <a:gdLst/>
              <a:ahLst/>
              <a:cxnLst/>
              <a:rect l="l" t="t" r="r" b="b"/>
              <a:pathLst>
                <a:path w="2644" h="907" extrusionOk="0">
                  <a:moveTo>
                    <a:pt x="536" y="1"/>
                  </a:moveTo>
                  <a:lnTo>
                    <a:pt x="352" y="38"/>
                  </a:lnTo>
                  <a:lnTo>
                    <a:pt x="167" y="93"/>
                  </a:lnTo>
                  <a:lnTo>
                    <a:pt x="0" y="148"/>
                  </a:lnTo>
                  <a:lnTo>
                    <a:pt x="0" y="167"/>
                  </a:lnTo>
                  <a:lnTo>
                    <a:pt x="0" y="185"/>
                  </a:lnTo>
                  <a:lnTo>
                    <a:pt x="19" y="185"/>
                  </a:lnTo>
                  <a:lnTo>
                    <a:pt x="185" y="148"/>
                  </a:lnTo>
                  <a:lnTo>
                    <a:pt x="370" y="112"/>
                  </a:lnTo>
                  <a:lnTo>
                    <a:pt x="536" y="93"/>
                  </a:lnTo>
                  <a:lnTo>
                    <a:pt x="888" y="93"/>
                  </a:lnTo>
                  <a:lnTo>
                    <a:pt x="1054" y="130"/>
                  </a:lnTo>
                  <a:lnTo>
                    <a:pt x="1220" y="167"/>
                  </a:lnTo>
                  <a:lnTo>
                    <a:pt x="1405" y="204"/>
                  </a:lnTo>
                  <a:lnTo>
                    <a:pt x="1553" y="259"/>
                  </a:lnTo>
                  <a:lnTo>
                    <a:pt x="1719" y="333"/>
                  </a:lnTo>
                  <a:lnTo>
                    <a:pt x="2034" y="500"/>
                  </a:lnTo>
                  <a:lnTo>
                    <a:pt x="2329" y="685"/>
                  </a:lnTo>
                  <a:lnTo>
                    <a:pt x="2607" y="906"/>
                  </a:lnTo>
                  <a:lnTo>
                    <a:pt x="2644" y="906"/>
                  </a:lnTo>
                  <a:lnTo>
                    <a:pt x="2644" y="888"/>
                  </a:lnTo>
                  <a:lnTo>
                    <a:pt x="2644" y="869"/>
                  </a:lnTo>
                  <a:lnTo>
                    <a:pt x="2385" y="629"/>
                  </a:lnTo>
                  <a:lnTo>
                    <a:pt x="2089" y="407"/>
                  </a:lnTo>
                  <a:lnTo>
                    <a:pt x="1923" y="315"/>
                  </a:lnTo>
                  <a:lnTo>
                    <a:pt x="1775" y="241"/>
                  </a:lnTo>
                  <a:lnTo>
                    <a:pt x="1609" y="167"/>
                  </a:lnTo>
                  <a:lnTo>
                    <a:pt x="1424" y="93"/>
                  </a:lnTo>
                  <a:lnTo>
                    <a:pt x="1257" y="56"/>
                  </a:lnTo>
                  <a:lnTo>
                    <a:pt x="1072" y="19"/>
                  </a:lnTo>
                  <a:lnTo>
                    <a:pt x="888"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8"/>
            <p:cNvSpPr/>
            <p:nvPr/>
          </p:nvSpPr>
          <p:spPr>
            <a:xfrm>
              <a:off x="9857447" y="3846438"/>
              <a:ext cx="366390" cy="81471"/>
            </a:xfrm>
            <a:custGeom>
              <a:avLst/>
              <a:gdLst/>
              <a:ahLst/>
              <a:cxnLst/>
              <a:rect l="l" t="t" r="r" b="b"/>
              <a:pathLst>
                <a:path w="7155" h="1591" extrusionOk="0">
                  <a:moveTo>
                    <a:pt x="3642" y="0"/>
                  </a:moveTo>
                  <a:lnTo>
                    <a:pt x="3365" y="19"/>
                  </a:lnTo>
                  <a:lnTo>
                    <a:pt x="3125" y="56"/>
                  </a:lnTo>
                  <a:lnTo>
                    <a:pt x="2922" y="111"/>
                  </a:lnTo>
                  <a:lnTo>
                    <a:pt x="2718" y="185"/>
                  </a:lnTo>
                  <a:lnTo>
                    <a:pt x="2293" y="333"/>
                  </a:lnTo>
                  <a:lnTo>
                    <a:pt x="2034" y="407"/>
                  </a:lnTo>
                  <a:lnTo>
                    <a:pt x="1757" y="481"/>
                  </a:lnTo>
                  <a:lnTo>
                    <a:pt x="1591" y="518"/>
                  </a:lnTo>
                  <a:lnTo>
                    <a:pt x="1443" y="573"/>
                  </a:lnTo>
                  <a:lnTo>
                    <a:pt x="1128" y="703"/>
                  </a:lnTo>
                  <a:lnTo>
                    <a:pt x="833" y="869"/>
                  </a:lnTo>
                  <a:lnTo>
                    <a:pt x="574" y="1054"/>
                  </a:lnTo>
                  <a:lnTo>
                    <a:pt x="334" y="1220"/>
                  </a:lnTo>
                  <a:lnTo>
                    <a:pt x="167" y="1350"/>
                  </a:lnTo>
                  <a:lnTo>
                    <a:pt x="1" y="1498"/>
                  </a:lnTo>
                  <a:lnTo>
                    <a:pt x="870" y="1535"/>
                  </a:lnTo>
                  <a:lnTo>
                    <a:pt x="1775" y="1553"/>
                  </a:lnTo>
                  <a:lnTo>
                    <a:pt x="2718" y="1572"/>
                  </a:lnTo>
                  <a:lnTo>
                    <a:pt x="3661" y="1590"/>
                  </a:lnTo>
                  <a:lnTo>
                    <a:pt x="4604" y="1572"/>
                  </a:lnTo>
                  <a:lnTo>
                    <a:pt x="5491" y="1553"/>
                  </a:lnTo>
                  <a:lnTo>
                    <a:pt x="6360" y="1535"/>
                  </a:ln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676" y="629"/>
                  </a:lnTo>
                  <a:lnTo>
                    <a:pt x="5528" y="610"/>
                  </a:lnTo>
                  <a:lnTo>
                    <a:pt x="5251" y="536"/>
                  </a:lnTo>
                  <a:lnTo>
                    <a:pt x="4992" y="426"/>
                  </a:lnTo>
                  <a:lnTo>
                    <a:pt x="4733" y="315"/>
                  </a:lnTo>
                  <a:lnTo>
                    <a:pt x="4456" y="185"/>
                  </a:lnTo>
                  <a:lnTo>
                    <a:pt x="4197" y="93"/>
                  </a:lnTo>
                  <a:lnTo>
                    <a:pt x="3920" y="19"/>
                  </a:lnTo>
                  <a:lnTo>
                    <a:pt x="37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8"/>
            <p:cNvSpPr/>
            <p:nvPr/>
          </p:nvSpPr>
          <p:spPr>
            <a:xfrm>
              <a:off x="9857447" y="3846438"/>
              <a:ext cx="366390" cy="81471"/>
            </a:xfrm>
            <a:custGeom>
              <a:avLst/>
              <a:gdLst/>
              <a:ahLst/>
              <a:cxnLst/>
              <a:rect l="l" t="t" r="r" b="b"/>
              <a:pathLst>
                <a:path w="7155" h="1591" fill="none" extrusionOk="0">
                  <a:moveTo>
                    <a:pt x="7155" y="1498"/>
                  </a:moveTo>
                  <a:lnTo>
                    <a:pt x="7155" y="1498"/>
                  </a:lnTo>
                  <a:lnTo>
                    <a:pt x="7044" y="1368"/>
                  </a:lnTo>
                  <a:lnTo>
                    <a:pt x="6933" y="1239"/>
                  </a:lnTo>
                  <a:lnTo>
                    <a:pt x="6766" y="1091"/>
                  </a:lnTo>
                  <a:lnTo>
                    <a:pt x="6563" y="943"/>
                  </a:lnTo>
                  <a:lnTo>
                    <a:pt x="6341" y="814"/>
                  </a:lnTo>
                  <a:lnTo>
                    <a:pt x="6212" y="758"/>
                  </a:lnTo>
                  <a:lnTo>
                    <a:pt x="6083" y="703"/>
                  </a:lnTo>
                  <a:lnTo>
                    <a:pt x="5953" y="666"/>
                  </a:lnTo>
                  <a:lnTo>
                    <a:pt x="5805" y="647"/>
                  </a:lnTo>
                  <a:lnTo>
                    <a:pt x="5805" y="647"/>
                  </a:lnTo>
                  <a:lnTo>
                    <a:pt x="5676" y="629"/>
                  </a:lnTo>
                  <a:lnTo>
                    <a:pt x="5528" y="610"/>
                  </a:lnTo>
                  <a:lnTo>
                    <a:pt x="5251" y="536"/>
                  </a:lnTo>
                  <a:lnTo>
                    <a:pt x="4992" y="426"/>
                  </a:lnTo>
                  <a:lnTo>
                    <a:pt x="4733" y="315"/>
                  </a:lnTo>
                  <a:lnTo>
                    <a:pt x="4456" y="185"/>
                  </a:lnTo>
                  <a:lnTo>
                    <a:pt x="4197" y="93"/>
                  </a:lnTo>
                  <a:lnTo>
                    <a:pt x="3920" y="19"/>
                  </a:lnTo>
                  <a:lnTo>
                    <a:pt x="3772" y="0"/>
                  </a:lnTo>
                  <a:lnTo>
                    <a:pt x="3642" y="0"/>
                  </a:lnTo>
                  <a:lnTo>
                    <a:pt x="3642" y="0"/>
                  </a:lnTo>
                  <a:lnTo>
                    <a:pt x="3365" y="19"/>
                  </a:lnTo>
                  <a:lnTo>
                    <a:pt x="3125" y="56"/>
                  </a:lnTo>
                  <a:lnTo>
                    <a:pt x="2922" y="111"/>
                  </a:lnTo>
                  <a:lnTo>
                    <a:pt x="2718" y="185"/>
                  </a:lnTo>
                  <a:lnTo>
                    <a:pt x="2293" y="333"/>
                  </a:lnTo>
                  <a:lnTo>
                    <a:pt x="2034" y="407"/>
                  </a:lnTo>
                  <a:lnTo>
                    <a:pt x="1757" y="481"/>
                  </a:lnTo>
                  <a:lnTo>
                    <a:pt x="1757" y="481"/>
                  </a:lnTo>
                  <a:lnTo>
                    <a:pt x="1591" y="518"/>
                  </a:lnTo>
                  <a:lnTo>
                    <a:pt x="1443" y="573"/>
                  </a:lnTo>
                  <a:lnTo>
                    <a:pt x="1128" y="703"/>
                  </a:lnTo>
                  <a:lnTo>
                    <a:pt x="833" y="869"/>
                  </a:lnTo>
                  <a:lnTo>
                    <a:pt x="574" y="1054"/>
                  </a:lnTo>
                  <a:lnTo>
                    <a:pt x="334" y="1220"/>
                  </a:lnTo>
                  <a:lnTo>
                    <a:pt x="167" y="1350"/>
                  </a:lnTo>
                  <a:lnTo>
                    <a:pt x="1" y="1498"/>
                  </a:lnTo>
                  <a:lnTo>
                    <a:pt x="1" y="1498"/>
                  </a:lnTo>
                  <a:lnTo>
                    <a:pt x="870" y="1535"/>
                  </a:lnTo>
                  <a:lnTo>
                    <a:pt x="1775" y="1553"/>
                  </a:lnTo>
                  <a:lnTo>
                    <a:pt x="2718" y="1572"/>
                  </a:lnTo>
                  <a:lnTo>
                    <a:pt x="3661" y="1590"/>
                  </a:lnTo>
                  <a:lnTo>
                    <a:pt x="4604" y="1572"/>
                  </a:lnTo>
                  <a:lnTo>
                    <a:pt x="5491" y="1553"/>
                  </a:lnTo>
                  <a:lnTo>
                    <a:pt x="6360" y="1535"/>
                  </a:lnTo>
                  <a:lnTo>
                    <a:pt x="7155" y="1498"/>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8"/>
            <p:cNvSpPr/>
            <p:nvPr/>
          </p:nvSpPr>
          <p:spPr>
            <a:xfrm>
              <a:off x="9909524" y="3863490"/>
              <a:ext cx="65392" cy="22736"/>
            </a:xfrm>
            <a:custGeom>
              <a:avLst/>
              <a:gdLst/>
              <a:ahLst/>
              <a:cxnLst/>
              <a:rect l="l" t="t" r="r" b="b"/>
              <a:pathLst>
                <a:path w="1277" h="444"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close/>
                </a:path>
              </a:pathLst>
            </a:custGeom>
            <a:solidFill>
              <a:srgbClr val="B3D4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8"/>
            <p:cNvSpPr/>
            <p:nvPr/>
          </p:nvSpPr>
          <p:spPr>
            <a:xfrm>
              <a:off x="9909524" y="3863490"/>
              <a:ext cx="65392" cy="22736"/>
            </a:xfrm>
            <a:custGeom>
              <a:avLst/>
              <a:gdLst/>
              <a:ahLst/>
              <a:cxnLst/>
              <a:rect l="l" t="t" r="r" b="b"/>
              <a:pathLst>
                <a:path w="1277" h="444" fill="none" extrusionOk="0">
                  <a:moveTo>
                    <a:pt x="1276" y="0"/>
                  </a:moveTo>
                  <a:lnTo>
                    <a:pt x="1276" y="0"/>
                  </a:lnTo>
                  <a:lnTo>
                    <a:pt x="1017" y="74"/>
                  </a:lnTo>
                  <a:lnTo>
                    <a:pt x="740" y="148"/>
                  </a:lnTo>
                  <a:lnTo>
                    <a:pt x="740" y="148"/>
                  </a:lnTo>
                  <a:lnTo>
                    <a:pt x="555" y="203"/>
                  </a:lnTo>
                  <a:lnTo>
                    <a:pt x="370" y="259"/>
                  </a:lnTo>
                  <a:lnTo>
                    <a:pt x="185" y="351"/>
                  </a:lnTo>
                  <a:lnTo>
                    <a:pt x="1" y="444"/>
                  </a:lnTo>
                  <a:lnTo>
                    <a:pt x="1" y="444"/>
                  </a:lnTo>
                  <a:lnTo>
                    <a:pt x="1" y="444"/>
                  </a:lnTo>
                  <a:lnTo>
                    <a:pt x="185" y="351"/>
                  </a:lnTo>
                  <a:lnTo>
                    <a:pt x="370" y="259"/>
                  </a:lnTo>
                  <a:lnTo>
                    <a:pt x="555" y="203"/>
                  </a:lnTo>
                  <a:lnTo>
                    <a:pt x="740" y="148"/>
                  </a:lnTo>
                  <a:lnTo>
                    <a:pt x="740" y="148"/>
                  </a:lnTo>
                  <a:lnTo>
                    <a:pt x="1017" y="74"/>
                  </a:lnTo>
                  <a:lnTo>
                    <a:pt x="1276" y="0"/>
                  </a:lnTo>
                  <a:lnTo>
                    <a:pt x="1276" y="0"/>
                  </a:lnTo>
                  <a:lnTo>
                    <a:pt x="1276"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8"/>
            <p:cNvSpPr/>
            <p:nvPr/>
          </p:nvSpPr>
          <p:spPr>
            <a:xfrm>
              <a:off x="9857447" y="3909833"/>
              <a:ext cx="16182" cy="14287"/>
            </a:xfrm>
            <a:custGeom>
              <a:avLst/>
              <a:gdLst/>
              <a:ahLst/>
              <a:cxnLst/>
              <a:rect l="l" t="t" r="r" b="b"/>
              <a:pathLst>
                <a:path w="316" h="279" fill="none" extrusionOk="0">
                  <a:moveTo>
                    <a:pt x="315" y="1"/>
                  </a:moveTo>
                  <a:lnTo>
                    <a:pt x="315" y="1"/>
                  </a:lnTo>
                  <a:lnTo>
                    <a:pt x="93" y="186"/>
                  </a:lnTo>
                  <a:lnTo>
                    <a:pt x="1" y="260"/>
                  </a:lnTo>
                  <a:lnTo>
                    <a:pt x="1" y="260"/>
                  </a:lnTo>
                  <a:lnTo>
                    <a:pt x="315" y="278"/>
                  </a:lnTo>
                  <a:lnTo>
                    <a:pt x="315"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8"/>
            <p:cNvSpPr/>
            <p:nvPr/>
          </p:nvSpPr>
          <p:spPr>
            <a:xfrm>
              <a:off x="9873577" y="3906044"/>
              <a:ext cx="4762" cy="3841"/>
            </a:xfrm>
            <a:custGeom>
              <a:avLst/>
              <a:gdLst/>
              <a:ahLst/>
              <a:cxnLst/>
              <a:rect l="l" t="t" r="r" b="b"/>
              <a:pathLst>
                <a:path w="93" h="75" extrusionOk="0">
                  <a:moveTo>
                    <a:pt x="0" y="1"/>
                  </a:moveTo>
                  <a:lnTo>
                    <a:pt x="0" y="75"/>
                  </a:lnTo>
                  <a:lnTo>
                    <a:pt x="93" y="1"/>
                  </a:lnTo>
                  <a:close/>
                </a:path>
              </a:pathLst>
            </a:custGeom>
            <a:solidFill>
              <a:srgbClr val="DBFA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0" name="Google Shape;530;p8"/>
            <p:cNvSpPr/>
            <p:nvPr/>
          </p:nvSpPr>
          <p:spPr>
            <a:xfrm>
              <a:off x="9873577" y="3906044"/>
              <a:ext cx="4762" cy="3841"/>
            </a:xfrm>
            <a:custGeom>
              <a:avLst/>
              <a:gdLst/>
              <a:ahLst/>
              <a:cxnLst/>
              <a:rect l="l" t="t" r="r" b="b"/>
              <a:pathLst>
                <a:path w="93" h="75" fill="none" extrusionOk="0">
                  <a:moveTo>
                    <a:pt x="0" y="1"/>
                  </a:moveTo>
                  <a:lnTo>
                    <a:pt x="0" y="75"/>
                  </a:lnTo>
                  <a:lnTo>
                    <a:pt x="0" y="75"/>
                  </a:lnTo>
                  <a:lnTo>
                    <a:pt x="93"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1" name="Google Shape;531;p8"/>
            <p:cNvSpPr/>
            <p:nvPr/>
          </p:nvSpPr>
          <p:spPr>
            <a:xfrm>
              <a:off x="9873577" y="3924069"/>
              <a:ext cx="35999" cy="3841"/>
            </a:xfrm>
            <a:custGeom>
              <a:avLst/>
              <a:gdLst/>
              <a:ahLst/>
              <a:cxnLst/>
              <a:rect l="l" t="t" r="r" b="b"/>
              <a:pathLst>
                <a:path w="703" h="75" extrusionOk="0">
                  <a:moveTo>
                    <a:pt x="0" y="0"/>
                  </a:moveTo>
                  <a:lnTo>
                    <a:pt x="0" y="37"/>
                  </a:lnTo>
                  <a:lnTo>
                    <a:pt x="703" y="74"/>
                  </a:lnTo>
                  <a:lnTo>
                    <a:pt x="703" y="19"/>
                  </a:lnTo>
                  <a:lnTo>
                    <a:pt x="0" y="0"/>
                  </a:lnTo>
                  <a:close/>
                </a:path>
              </a:pathLst>
            </a:custGeom>
            <a:solidFill>
              <a:srgbClr val="BEF4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8"/>
            <p:cNvSpPr/>
            <p:nvPr/>
          </p:nvSpPr>
          <p:spPr>
            <a:xfrm>
              <a:off x="9873577" y="3924069"/>
              <a:ext cx="35999" cy="3841"/>
            </a:xfrm>
            <a:custGeom>
              <a:avLst/>
              <a:gdLst/>
              <a:ahLst/>
              <a:cxnLst/>
              <a:rect l="l" t="t" r="r" b="b"/>
              <a:pathLst>
                <a:path w="703" h="75" fill="none" extrusionOk="0">
                  <a:moveTo>
                    <a:pt x="0" y="0"/>
                  </a:moveTo>
                  <a:lnTo>
                    <a:pt x="0" y="37"/>
                  </a:lnTo>
                  <a:lnTo>
                    <a:pt x="703" y="74"/>
                  </a:lnTo>
                  <a:lnTo>
                    <a:pt x="703" y="19"/>
                  </a:lnTo>
                  <a:lnTo>
                    <a:pt x="703"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8"/>
            <p:cNvSpPr/>
            <p:nvPr/>
          </p:nvSpPr>
          <p:spPr>
            <a:xfrm>
              <a:off x="9873577" y="3906044"/>
              <a:ext cx="35999" cy="18998"/>
            </a:xfrm>
            <a:custGeom>
              <a:avLst/>
              <a:gdLst/>
              <a:ahLst/>
              <a:cxnLst/>
              <a:rect l="l" t="t" r="r" b="b"/>
              <a:pathLst>
                <a:path w="703" h="371" fill="none" extrusionOk="0">
                  <a:moveTo>
                    <a:pt x="93" y="1"/>
                  </a:moveTo>
                  <a:lnTo>
                    <a:pt x="93" y="1"/>
                  </a:lnTo>
                  <a:lnTo>
                    <a:pt x="0" y="75"/>
                  </a:lnTo>
                  <a:lnTo>
                    <a:pt x="0" y="352"/>
                  </a:lnTo>
                  <a:lnTo>
                    <a:pt x="0" y="352"/>
                  </a:lnTo>
                  <a:lnTo>
                    <a:pt x="703" y="371"/>
                  </a:lnTo>
                  <a:lnTo>
                    <a:pt x="703" y="19"/>
                  </a:lnTo>
                  <a:lnTo>
                    <a:pt x="93"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8"/>
            <p:cNvSpPr/>
            <p:nvPr/>
          </p:nvSpPr>
          <p:spPr>
            <a:xfrm>
              <a:off x="9429615" y="4122855"/>
              <a:ext cx="1015752" cy="18947"/>
            </a:xfrm>
            <a:custGeom>
              <a:avLst/>
              <a:gdLst/>
              <a:ahLst/>
              <a:cxnLst/>
              <a:rect l="l" t="t" r="r" b="b"/>
              <a:pathLst>
                <a:path w="19836" h="370" extrusionOk="0">
                  <a:moveTo>
                    <a:pt x="0" y="0"/>
                  </a:moveTo>
                  <a:lnTo>
                    <a:pt x="0" y="370"/>
                  </a:lnTo>
                  <a:lnTo>
                    <a:pt x="19835" y="370"/>
                  </a:lnTo>
                  <a:lnTo>
                    <a:pt x="1983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8"/>
            <p:cNvSpPr/>
            <p:nvPr/>
          </p:nvSpPr>
          <p:spPr>
            <a:xfrm>
              <a:off x="9429615" y="4122855"/>
              <a:ext cx="1015752" cy="18947"/>
            </a:xfrm>
            <a:custGeom>
              <a:avLst/>
              <a:gdLst/>
              <a:ahLst/>
              <a:cxnLst/>
              <a:rect l="l" t="t" r="r" b="b"/>
              <a:pathLst>
                <a:path w="19836" h="370" fill="none" extrusionOk="0">
                  <a:moveTo>
                    <a:pt x="19835" y="0"/>
                  </a:moveTo>
                  <a:lnTo>
                    <a:pt x="0" y="0"/>
                  </a:lnTo>
                  <a:lnTo>
                    <a:pt x="0" y="370"/>
                  </a:lnTo>
                  <a:lnTo>
                    <a:pt x="19835" y="370"/>
                  </a:lnTo>
                  <a:lnTo>
                    <a:pt x="19835"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8"/>
            <p:cNvSpPr/>
            <p:nvPr/>
          </p:nvSpPr>
          <p:spPr>
            <a:xfrm>
              <a:off x="9429615" y="4292249"/>
              <a:ext cx="1015752" cy="18998"/>
            </a:xfrm>
            <a:custGeom>
              <a:avLst/>
              <a:gdLst/>
              <a:ahLst/>
              <a:cxnLst/>
              <a:rect l="l" t="t" r="r" b="b"/>
              <a:pathLst>
                <a:path w="19836" h="371" extrusionOk="0">
                  <a:moveTo>
                    <a:pt x="0" y="1"/>
                  </a:moveTo>
                  <a:lnTo>
                    <a:pt x="0" y="371"/>
                  </a:lnTo>
                  <a:lnTo>
                    <a:pt x="19835" y="371"/>
                  </a:lnTo>
                  <a:lnTo>
                    <a:pt x="1983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8"/>
            <p:cNvSpPr/>
            <p:nvPr/>
          </p:nvSpPr>
          <p:spPr>
            <a:xfrm>
              <a:off x="9429615" y="4141751"/>
              <a:ext cx="1015752" cy="150550"/>
            </a:xfrm>
            <a:custGeom>
              <a:avLst/>
              <a:gdLst/>
              <a:ahLst/>
              <a:cxnLst/>
              <a:rect l="l" t="t" r="r" b="b"/>
              <a:pathLst>
                <a:path w="19836" h="2940" extrusionOk="0">
                  <a:moveTo>
                    <a:pt x="37" y="1"/>
                  </a:moveTo>
                  <a:lnTo>
                    <a:pt x="56" y="38"/>
                  </a:lnTo>
                  <a:lnTo>
                    <a:pt x="111" y="130"/>
                  </a:lnTo>
                  <a:lnTo>
                    <a:pt x="148" y="278"/>
                  </a:lnTo>
                  <a:lnTo>
                    <a:pt x="185" y="463"/>
                  </a:lnTo>
                  <a:lnTo>
                    <a:pt x="241" y="925"/>
                  </a:lnTo>
                  <a:lnTo>
                    <a:pt x="259" y="1461"/>
                  </a:lnTo>
                  <a:lnTo>
                    <a:pt x="241" y="2016"/>
                  </a:lnTo>
                  <a:lnTo>
                    <a:pt x="185" y="2478"/>
                  </a:lnTo>
                  <a:lnTo>
                    <a:pt x="148" y="2663"/>
                  </a:lnTo>
                  <a:lnTo>
                    <a:pt x="111" y="2811"/>
                  </a:lnTo>
                  <a:lnTo>
                    <a:pt x="56" y="2903"/>
                  </a:lnTo>
                  <a:lnTo>
                    <a:pt x="37" y="2922"/>
                  </a:lnTo>
                  <a:lnTo>
                    <a:pt x="0" y="2940"/>
                  </a:lnTo>
                  <a:lnTo>
                    <a:pt x="19835" y="2940"/>
                  </a:lnTo>
                  <a:lnTo>
                    <a:pt x="19798" y="2922"/>
                  </a:lnTo>
                  <a:lnTo>
                    <a:pt x="19761" y="2903"/>
                  </a:lnTo>
                  <a:lnTo>
                    <a:pt x="19706" y="2811"/>
                  </a:lnTo>
                  <a:lnTo>
                    <a:pt x="19669" y="2663"/>
                  </a:lnTo>
                  <a:lnTo>
                    <a:pt x="19613" y="2478"/>
                  </a:lnTo>
                  <a:lnTo>
                    <a:pt x="19595" y="2256"/>
                  </a:lnTo>
                  <a:lnTo>
                    <a:pt x="19576" y="2016"/>
                  </a:lnTo>
                  <a:lnTo>
                    <a:pt x="19558" y="1461"/>
                  </a:lnTo>
                  <a:lnTo>
                    <a:pt x="19576" y="925"/>
                  </a:lnTo>
                  <a:lnTo>
                    <a:pt x="19595" y="685"/>
                  </a:lnTo>
                  <a:lnTo>
                    <a:pt x="19613" y="463"/>
                  </a:lnTo>
                  <a:lnTo>
                    <a:pt x="19669" y="278"/>
                  </a:lnTo>
                  <a:lnTo>
                    <a:pt x="19706" y="130"/>
                  </a:lnTo>
                  <a:lnTo>
                    <a:pt x="19761" y="38"/>
                  </a:lnTo>
                  <a:lnTo>
                    <a:pt x="1979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8"/>
            <p:cNvSpPr/>
            <p:nvPr/>
          </p:nvSpPr>
          <p:spPr>
            <a:xfrm>
              <a:off x="9441905" y="4181539"/>
              <a:ext cx="233865" cy="4762"/>
            </a:xfrm>
            <a:custGeom>
              <a:avLst/>
              <a:gdLst/>
              <a:ahLst/>
              <a:cxnLst/>
              <a:rect l="l" t="t" r="r" b="b"/>
              <a:pathLst>
                <a:path w="4567" h="93" extrusionOk="0">
                  <a:moveTo>
                    <a:pt x="1" y="0"/>
                  </a:moveTo>
                  <a:lnTo>
                    <a:pt x="1" y="93"/>
                  </a:lnTo>
                  <a:lnTo>
                    <a:pt x="4567" y="93"/>
                  </a:lnTo>
                  <a:lnTo>
                    <a:pt x="4567"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8"/>
            <p:cNvSpPr/>
            <p:nvPr/>
          </p:nvSpPr>
          <p:spPr>
            <a:xfrm>
              <a:off x="10107335" y="4214670"/>
              <a:ext cx="323785" cy="4762"/>
            </a:xfrm>
            <a:custGeom>
              <a:avLst/>
              <a:gdLst/>
              <a:ahLst/>
              <a:cxnLst/>
              <a:rect l="l" t="t" r="r" b="b"/>
              <a:pathLst>
                <a:path w="6323" h="93" extrusionOk="0">
                  <a:moveTo>
                    <a:pt x="1" y="0"/>
                  </a:moveTo>
                  <a:lnTo>
                    <a:pt x="1" y="93"/>
                  </a:lnTo>
                  <a:lnTo>
                    <a:pt x="6323" y="93"/>
                  </a:lnTo>
                  <a:lnTo>
                    <a:pt x="632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8"/>
            <p:cNvSpPr/>
            <p:nvPr/>
          </p:nvSpPr>
          <p:spPr>
            <a:xfrm>
              <a:off x="9690872" y="4260091"/>
              <a:ext cx="480890" cy="4762"/>
            </a:xfrm>
            <a:custGeom>
              <a:avLst/>
              <a:gdLst/>
              <a:ahLst/>
              <a:cxnLst/>
              <a:rect l="l" t="t" r="r" b="b"/>
              <a:pathLst>
                <a:path w="9391" h="93" extrusionOk="0">
                  <a:moveTo>
                    <a:pt x="37" y="0"/>
                  </a:moveTo>
                  <a:lnTo>
                    <a:pt x="0" y="19"/>
                  </a:lnTo>
                  <a:lnTo>
                    <a:pt x="0" y="56"/>
                  </a:lnTo>
                  <a:lnTo>
                    <a:pt x="0" y="93"/>
                  </a:lnTo>
                  <a:lnTo>
                    <a:pt x="9372" y="93"/>
                  </a:lnTo>
                  <a:lnTo>
                    <a:pt x="9391" y="56"/>
                  </a:lnTo>
                  <a:lnTo>
                    <a:pt x="9372" y="19"/>
                  </a:lnTo>
                  <a:lnTo>
                    <a:pt x="935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8"/>
            <p:cNvSpPr/>
            <p:nvPr/>
          </p:nvSpPr>
          <p:spPr>
            <a:xfrm>
              <a:off x="9573506" y="4232644"/>
              <a:ext cx="192182" cy="4762"/>
            </a:xfrm>
            <a:custGeom>
              <a:avLst/>
              <a:gdLst/>
              <a:ahLst/>
              <a:cxnLst/>
              <a:rect l="l" t="t" r="r" b="b"/>
              <a:pathLst>
                <a:path w="3753" h="93" extrusionOk="0">
                  <a:moveTo>
                    <a:pt x="0" y="0"/>
                  </a:moveTo>
                  <a:lnTo>
                    <a:pt x="0" y="37"/>
                  </a:lnTo>
                  <a:lnTo>
                    <a:pt x="0" y="74"/>
                  </a:lnTo>
                  <a:lnTo>
                    <a:pt x="37" y="93"/>
                  </a:lnTo>
                  <a:lnTo>
                    <a:pt x="3716" y="93"/>
                  </a:lnTo>
                  <a:lnTo>
                    <a:pt x="3734" y="74"/>
                  </a:lnTo>
                  <a:lnTo>
                    <a:pt x="3753" y="37"/>
                  </a:lnTo>
                  <a:lnTo>
                    <a:pt x="373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8"/>
            <p:cNvSpPr/>
            <p:nvPr/>
          </p:nvSpPr>
          <p:spPr>
            <a:xfrm>
              <a:off x="9910497" y="4181539"/>
              <a:ext cx="349338" cy="4762"/>
            </a:xfrm>
            <a:custGeom>
              <a:avLst/>
              <a:gdLst/>
              <a:ahLst/>
              <a:cxnLst/>
              <a:rect l="l" t="t" r="r" b="b"/>
              <a:pathLst>
                <a:path w="6822" h="93" extrusionOk="0">
                  <a:moveTo>
                    <a:pt x="55" y="0"/>
                  </a:moveTo>
                  <a:lnTo>
                    <a:pt x="19" y="19"/>
                  </a:lnTo>
                  <a:lnTo>
                    <a:pt x="0" y="37"/>
                  </a:lnTo>
                  <a:lnTo>
                    <a:pt x="19" y="74"/>
                  </a:lnTo>
                  <a:lnTo>
                    <a:pt x="55" y="93"/>
                  </a:lnTo>
                  <a:lnTo>
                    <a:pt x="6766" y="93"/>
                  </a:lnTo>
                  <a:lnTo>
                    <a:pt x="6803" y="74"/>
                  </a:lnTo>
                  <a:lnTo>
                    <a:pt x="6821" y="37"/>
                  </a:lnTo>
                  <a:lnTo>
                    <a:pt x="6803" y="19"/>
                  </a:lnTo>
                  <a:lnTo>
                    <a:pt x="676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8"/>
            <p:cNvSpPr/>
            <p:nvPr/>
          </p:nvSpPr>
          <p:spPr>
            <a:xfrm>
              <a:off x="9670030" y="3953410"/>
              <a:ext cx="1015752" cy="150550"/>
            </a:xfrm>
            <a:custGeom>
              <a:avLst/>
              <a:gdLst/>
              <a:ahLst/>
              <a:cxnLst/>
              <a:rect l="l" t="t" r="r" b="b"/>
              <a:pathLst>
                <a:path w="19836" h="2940" extrusionOk="0">
                  <a:moveTo>
                    <a:pt x="1" y="0"/>
                  </a:move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8"/>
            <p:cNvSpPr/>
            <p:nvPr/>
          </p:nvSpPr>
          <p:spPr>
            <a:xfrm>
              <a:off x="9670030" y="3953410"/>
              <a:ext cx="1015752" cy="150550"/>
            </a:xfrm>
            <a:custGeom>
              <a:avLst/>
              <a:gdLst/>
              <a:ahLst/>
              <a:cxnLst/>
              <a:rect l="l" t="t" r="r" b="b"/>
              <a:pathLst>
                <a:path w="19836" h="2940" fill="none" extrusionOk="0">
                  <a:moveTo>
                    <a:pt x="1" y="0"/>
                  </a:moveTo>
                  <a:lnTo>
                    <a:pt x="1" y="0"/>
                  </a:lnTo>
                  <a:lnTo>
                    <a:pt x="38" y="19"/>
                  </a:lnTo>
                  <a:lnTo>
                    <a:pt x="56" y="37"/>
                  </a:lnTo>
                  <a:lnTo>
                    <a:pt x="112" y="130"/>
                  </a:lnTo>
                  <a:lnTo>
                    <a:pt x="149" y="278"/>
                  </a:lnTo>
                  <a:lnTo>
                    <a:pt x="186" y="462"/>
                  </a:lnTo>
                  <a:lnTo>
                    <a:pt x="241" y="943"/>
                  </a:lnTo>
                  <a:lnTo>
                    <a:pt x="260" y="1479"/>
                  </a:lnTo>
                  <a:lnTo>
                    <a:pt x="241" y="2015"/>
                  </a:lnTo>
                  <a:lnTo>
                    <a:pt x="186" y="2477"/>
                  </a:lnTo>
                  <a:lnTo>
                    <a:pt x="149" y="2681"/>
                  </a:lnTo>
                  <a:lnTo>
                    <a:pt x="112" y="2810"/>
                  </a:lnTo>
                  <a:lnTo>
                    <a:pt x="56" y="2902"/>
                  </a:lnTo>
                  <a:lnTo>
                    <a:pt x="38" y="2939"/>
                  </a:lnTo>
                  <a:lnTo>
                    <a:pt x="1" y="2939"/>
                  </a:lnTo>
                  <a:lnTo>
                    <a:pt x="19835" y="2939"/>
                  </a:lnTo>
                  <a:lnTo>
                    <a:pt x="19835" y="2939"/>
                  </a:lnTo>
                  <a:lnTo>
                    <a:pt x="19799" y="2939"/>
                  </a:lnTo>
                  <a:lnTo>
                    <a:pt x="19762" y="2902"/>
                  </a:lnTo>
                  <a:lnTo>
                    <a:pt x="19706" y="2810"/>
                  </a:lnTo>
                  <a:lnTo>
                    <a:pt x="19669" y="2681"/>
                  </a:lnTo>
                  <a:lnTo>
                    <a:pt x="19614" y="2477"/>
                  </a:lnTo>
                  <a:lnTo>
                    <a:pt x="19595" y="2255"/>
                  </a:lnTo>
                  <a:lnTo>
                    <a:pt x="19577" y="2015"/>
                  </a:lnTo>
                  <a:lnTo>
                    <a:pt x="19558" y="1479"/>
                  </a:lnTo>
                  <a:lnTo>
                    <a:pt x="19577" y="943"/>
                  </a:lnTo>
                  <a:lnTo>
                    <a:pt x="19595" y="684"/>
                  </a:lnTo>
                  <a:lnTo>
                    <a:pt x="19614" y="462"/>
                  </a:lnTo>
                  <a:lnTo>
                    <a:pt x="19669" y="278"/>
                  </a:lnTo>
                  <a:lnTo>
                    <a:pt x="19706" y="130"/>
                  </a:lnTo>
                  <a:lnTo>
                    <a:pt x="19762" y="37"/>
                  </a:lnTo>
                  <a:lnTo>
                    <a:pt x="19799" y="19"/>
                  </a:lnTo>
                  <a:lnTo>
                    <a:pt x="19835"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8"/>
            <p:cNvSpPr/>
            <p:nvPr/>
          </p:nvSpPr>
          <p:spPr>
            <a:xfrm>
              <a:off x="10153729" y="3953410"/>
              <a:ext cx="61603" cy="150550"/>
            </a:xfrm>
            <a:custGeom>
              <a:avLst/>
              <a:gdLst/>
              <a:ahLst/>
              <a:cxnLst/>
              <a:rect l="l" t="t" r="r" b="b"/>
              <a:pathLst>
                <a:path w="1203" h="2940" extrusionOk="0">
                  <a:moveTo>
                    <a:pt x="537" y="0"/>
                  </a:moveTo>
                  <a:lnTo>
                    <a:pt x="481" y="351"/>
                  </a:lnTo>
                  <a:lnTo>
                    <a:pt x="426" y="777"/>
                  </a:lnTo>
                  <a:lnTo>
                    <a:pt x="888" y="777"/>
                  </a:lnTo>
                  <a:lnTo>
                    <a:pt x="943" y="592"/>
                  </a:lnTo>
                  <a:lnTo>
                    <a:pt x="1017" y="388"/>
                  </a:lnTo>
                  <a:lnTo>
                    <a:pt x="1091" y="204"/>
                  </a:lnTo>
                  <a:lnTo>
                    <a:pt x="1202" y="0"/>
                  </a:lnTo>
                  <a:close/>
                  <a:moveTo>
                    <a:pt x="19" y="869"/>
                  </a:moveTo>
                  <a:lnTo>
                    <a:pt x="1" y="1239"/>
                  </a:lnTo>
                  <a:lnTo>
                    <a:pt x="1" y="1313"/>
                  </a:lnTo>
                  <a:lnTo>
                    <a:pt x="19" y="961"/>
                  </a:lnTo>
                  <a:lnTo>
                    <a:pt x="19" y="888"/>
                  </a:lnTo>
                  <a:lnTo>
                    <a:pt x="19" y="869"/>
                  </a:lnTo>
                  <a:close/>
                  <a:moveTo>
                    <a:pt x="1" y="1608"/>
                  </a:moveTo>
                  <a:lnTo>
                    <a:pt x="1" y="1664"/>
                  </a:lnTo>
                  <a:lnTo>
                    <a:pt x="19" y="1997"/>
                  </a:lnTo>
                  <a:lnTo>
                    <a:pt x="38" y="2329"/>
                  </a:lnTo>
                  <a:lnTo>
                    <a:pt x="19" y="1978"/>
                  </a:lnTo>
                  <a:lnTo>
                    <a:pt x="1" y="1608"/>
                  </a:lnTo>
                  <a:close/>
                  <a:moveTo>
                    <a:pt x="426" y="869"/>
                  </a:moveTo>
                  <a:lnTo>
                    <a:pt x="407" y="1239"/>
                  </a:lnTo>
                  <a:lnTo>
                    <a:pt x="407" y="1608"/>
                  </a:lnTo>
                  <a:lnTo>
                    <a:pt x="426" y="1978"/>
                  </a:lnTo>
                  <a:lnTo>
                    <a:pt x="444" y="2329"/>
                  </a:lnTo>
                  <a:lnTo>
                    <a:pt x="943" y="2329"/>
                  </a:lnTo>
                  <a:lnTo>
                    <a:pt x="888" y="2145"/>
                  </a:lnTo>
                  <a:lnTo>
                    <a:pt x="851" y="1960"/>
                  </a:lnTo>
                  <a:lnTo>
                    <a:pt x="814" y="1775"/>
                  </a:lnTo>
                  <a:lnTo>
                    <a:pt x="814" y="1590"/>
                  </a:lnTo>
                  <a:lnTo>
                    <a:pt x="814" y="1424"/>
                  </a:lnTo>
                  <a:lnTo>
                    <a:pt x="814" y="1239"/>
                  </a:lnTo>
                  <a:lnTo>
                    <a:pt x="833" y="1054"/>
                  </a:lnTo>
                  <a:lnTo>
                    <a:pt x="870" y="869"/>
                  </a:lnTo>
                  <a:close/>
                  <a:moveTo>
                    <a:pt x="444" y="2422"/>
                  </a:moveTo>
                  <a:lnTo>
                    <a:pt x="481" y="2662"/>
                  </a:lnTo>
                  <a:lnTo>
                    <a:pt x="518" y="2865"/>
                  </a:lnTo>
                  <a:lnTo>
                    <a:pt x="518" y="2884"/>
                  </a:lnTo>
                  <a:lnTo>
                    <a:pt x="518" y="2902"/>
                  </a:lnTo>
                  <a:lnTo>
                    <a:pt x="537" y="2902"/>
                  </a:lnTo>
                  <a:lnTo>
                    <a:pt x="537" y="2921"/>
                  </a:lnTo>
                  <a:lnTo>
                    <a:pt x="537" y="2939"/>
                  </a:lnTo>
                  <a:lnTo>
                    <a:pt x="1202" y="2939"/>
                  </a:lnTo>
                  <a:lnTo>
                    <a:pt x="1073" y="2681"/>
                  </a:lnTo>
                  <a:lnTo>
                    <a:pt x="962" y="2422"/>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8"/>
            <p:cNvSpPr/>
            <p:nvPr/>
          </p:nvSpPr>
          <p:spPr>
            <a:xfrm>
              <a:off x="10155623" y="4077383"/>
              <a:ext cx="4814" cy="26577"/>
            </a:xfrm>
            <a:custGeom>
              <a:avLst/>
              <a:gdLst/>
              <a:ahLst/>
              <a:cxnLst/>
              <a:rect l="l" t="t" r="r" b="b"/>
              <a:pathLst>
                <a:path w="94" h="519" fill="none" extrusionOk="0">
                  <a:moveTo>
                    <a:pt x="1" y="1"/>
                  </a:moveTo>
                  <a:lnTo>
                    <a:pt x="1" y="1"/>
                  </a:lnTo>
                  <a:lnTo>
                    <a:pt x="1" y="1"/>
                  </a:lnTo>
                  <a:lnTo>
                    <a:pt x="38" y="278"/>
                  </a:lnTo>
                  <a:lnTo>
                    <a:pt x="93" y="518"/>
                  </a:lnTo>
                  <a:lnTo>
                    <a:pt x="93" y="518"/>
                  </a:lnTo>
                  <a:lnTo>
                    <a:pt x="93" y="518"/>
                  </a:lnTo>
                  <a:lnTo>
                    <a:pt x="38" y="278"/>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8"/>
            <p:cNvSpPr/>
            <p:nvPr/>
          </p:nvSpPr>
          <p:spPr>
            <a:xfrm>
              <a:off x="10176464" y="4077383"/>
              <a:ext cx="38866" cy="26577"/>
            </a:xfrm>
            <a:custGeom>
              <a:avLst/>
              <a:gdLst/>
              <a:ahLst/>
              <a:cxnLst/>
              <a:rect l="l" t="t" r="r" b="b"/>
              <a:pathLst>
                <a:path w="759" h="519" fill="none" extrusionOk="0">
                  <a:moveTo>
                    <a:pt x="518" y="1"/>
                  </a:moveTo>
                  <a:lnTo>
                    <a:pt x="0" y="1"/>
                  </a:lnTo>
                  <a:lnTo>
                    <a:pt x="0" y="1"/>
                  </a:lnTo>
                  <a:lnTo>
                    <a:pt x="37" y="241"/>
                  </a:lnTo>
                  <a:lnTo>
                    <a:pt x="74" y="444"/>
                  </a:lnTo>
                  <a:lnTo>
                    <a:pt x="74" y="444"/>
                  </a:lnTo>
                  <a:lnTo>
                    <a:pt x="74" y="444"/>
                  </a:lnTo>
                  <a:lnTo>
                    <a:pt x="74" y="444"/>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63"/>
                  </a:lnTo>
                  <a:lnTo>
                    <a:pt x="74" y="481"/>
                  </a:lnTo>
                  <a:lnTo>
                    <a:pt x="74" y="481"/>
                  </a:lnTo>
                  <a:lnTo>
                    <a:pt x="74" y="481"/>
                  </a:lnTo>
                  <a:lnTo>
                    <a:pt x="74" y="481"/>
                  </a:lnTo>
                  <a:lnTo>
                    <a:pt x="93" y="481"/>
                  </a:lnTo>
                  <a:lnTo>
                    <a:pt x="93" y="481"/>
                  </a:lnTo>
                  <a:lnTo>
                    <a:pt x="93" y="481"/>
                  </a:lnTo>
                  <a:lnTo>
                    <a:pt x="93" y="481"/>
                  </a:lnTo>
                  <a:lnTo>
                    <a:pt x="93" y="481"/>
                  </a:lnTo>
                  <a:lnTo>
                    <a:pt x="93" y="481"/>
                  </a:lnTo>
                  <a:lnTo>
                    <a:pt x="93" y="481"/>
                  </a:lnTo>
                  <a:lnTo>
                    <a:pt x="93" y="481"/>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00"/>
                  </a:lnTo>
                  <a:lnTo>
                    <a:pt x="93" y="518"/>
                  </a:lnTo>
                  <a:lnTo>
                    <a:pt x="93" y="518"/>
                  </a:lnTo>
                  <a:lnTo>
                    <a:pt x="93" y="518"/>
                  </a:lnTo>
                  <a:lnTo>
                    <a:pt x="93" y="518"/>
                  </a:lnTo>
                  <a:lnTo>
                    <a:pt x="93" y="518"/>
                  </a:lnTo>
                  <a:lnTo>
                    <a:pt x="93" y="518"/>
                  </a:lnTo>
                  <a:lnTo>
                    <a:pt x="93" y="518"/>
                  </a:lnTo>
                  <a:lnTo>
                    <a:pt x="93" y="518"/>
                  </a:lnTo>
                  <a:lnTo>
                    <a:pt x="93" y="518"/>
                  </a:lnTo>
                  <a:lnTo>
                    <a:pt x="758" y="518"/>
                  </a:lnTo>
                  <a:lnTo>
                    <a:pt x="758" y="518"/>
                  </a:lnTo>
                  <a:lnTo>
                    <a:pt x="629" y="260"/>
                  </a:lnTo>
                  <a:lnTo>
                    <a:pt x="518"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8"/>
            <p:cNvSpPr/>
            <p:nvPr/>
          </p:nvSpPr>
          <p:spPr>
            <a:xfrm>
              <a:off x="10153729" y="3997910"/>
              <a:ext cx="1946" cy="74814"/>
            </a:xfrm>
            <a:custGeom>
              <a:avLst/>
              <a:gdLst/>
              <a:ahLst/>
              <a:cxnLst/>
              <a:rect l="l" t="t" r="r" b="b"/>
              <a:pathLst>
                <a:path w="38" h="1461" fill="none" extrusionOk="0">
                  <a:moveTo>
                    <a:pt x="19" y="0"/>
                  </a:moveTo>
                  <a:lnTo>
                    <a:pt x="19" y="0"/>
                  </a:lnTo>
                  <a:lnTo>
                    <a:pt x="19" y="0"/>
                  </a:lnTo>
                  <a:lnTo>
                    <a:pt x="1" y="370"/>
                  </a:lnTo>
                  <a:lnTo>
                    <a:pt x="1" y="739"/>
                  </a:lnTo>
                  <a:lnTo>
                    <a:pt x="19" y="1109"/>
                  </a:lnTo>
                  <a:lnTo>
                    <a:pt x="38" y="1460"/>
                  </a:lnTo>
                  <a:lnTo>
                    <a:pt x="38" y="1460"/>
                  </a:lnTo>
                  <a:lnTo>
                    <a:pt x="38" y="1460"/>
                  </a:lnTo>
                  <a:lnTo>
                    <a:pt x="19" y="1128"/>
                  </a:lnTo>
                  <a:lnTo>
                    <a:pt x="1" y="795"/>
                  </a:lnTo>
                  <a:lnTo>
                    <a:pt x="1" y="444"/>
                  </a:lnTo>
                  <a:lnTo>
                    <a:pt x="19" y="92"/>
                  </a:lnTo>
                  <a:lnTo>
                    <a:pt x="19" y="92"/>
                  </a:lnTo>
                  <a:lnTo>
                    <a:pt x="19" y="92"/>
                  </a:lnTo>
                  <a:lnTo>
                    <a:pt x="19" y="92"/>
                  </a:lnTo>
                  <a:lnTo>
                    <a:pt x="19" y="92"/>
                  </a:lnTo>
                  <a:lnTo>
                    <a:pt x="19" y="92"/>
                  </a:lnTo>
                  <a:lnTo>
                    <a:pt x="19" y="92"/>
                  </a:lnTo>
                  <a:lnTo>
                    <a:pt x="19" y="19"/>
                  </a:lnTo>
                  <a:lnTo>
                    <a:pt x="19" y="19"/>
                  </a:lnTo>
                  <a:lnTo>
                    <a:pt x="19" y="19"/>
                  </a:lnTo>
                  <a:lnTo>
                    <a:pt x="19" y="19"/>
                  </a:lnTo>
                  <a:lnTo>
                    <a:pt x="19" y="19"/>
                  </a:lnTo>
                  <a:lnTo>
                    <a:pt x="19" y="19"/>
                  </a:lnTo>
                  <a:lnTo>
                    <a:pt x="19" y="19"/>
                  </a:lnTo>
                  <a:lnTo>
                    <a:pt x="19" y="19"/>
                  </a:lnTo>
                  <a:lnTo>
                    <a:pt x="19" y="0"/>
                  </a:lnTo>
                  <a:lnTo>
                    <a:pt x="19" y="0"/>
                  </a:lnTo>
                  <a:lnTo>
                    <a:pt x="19" y="0"/>
                  </a:lnTo>
                  <a:lnTo>
                    <a:pt x="19" y="0"/>
                  </a:lnTo>
                  <a:lnTo>
                    <a:pt x="19" y="0"/>
                  </a:lnTo>
                  <a:lnTo>
                    <a:pt x="19" y="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8"/>
            <p:cNvSpPr/>
            <p:nvPr/>
          </p:nvSpPr>
          <p:spPr>
            <a:xfrm>
              <a:off x="10174570" y="3997910"/>
              <a:ext cx="27498" cy="74814"/>
            </a:xfrm>
            <a:custGeom>
              <a:avLst/>
              <a:gdLst/>
              <a:ahLst/>
              <a:cxnLst/>
              <a:rect l="l" t="t" r="r" b="b"/>
              <a:pathLst>
                <a:path w="537" h="1461" fill="none" extrusionOk="0">
                  <a:moveTo>
                    <a:pt x="463" y="0"/>
                  </a:moveTo>
                  <a:lnTo>
                    <a:pt x="19" y="0"/>
                  </a:lnTo>
                  <a:lnTo>
                    <a:pt x="19" y="0"/>
                  </a:lnTo>
                  <a:lnTo>
                    <a:pt x="0" y="370"/>
                  </a:lnTo>
                  <a:lnTo>
                    <a:pt x="0" y="739"/>
                  </a:lnTo>
                  <a:lnTo>
                    <a:pt x="19" y="1109"/>
                  </a:lnTo>
                  <a:lnTo>
                    <a:pt x="37" y="1460"/>
                  </a:lnTo>
                  <a:lnTo>
                    <a:pt x="536" y="1460"/>
                  </a:lnTo>
                  <a:lnTo>
                    <a:pt x="536" y="1460"/>
                  </a:lnTo>
                  <a:lnTo>
                    <a:pt x="481" y="1276"/>
                  </a:lnTo>
                  <a:lnTo>
                    <a:pt x="444" y="1091"/>
                  </a:lnTo>
                  <a:lnTo>
                    <a:pt x="407" y="906"/>
                  </a:lnTo>
                  <a:lnTo>
                    <a:pt x="407" y="721"/>
                  </a:lnTo>
                  <a:lnTo>
                    <a:pt x="407" y="555"/>
                  </a:lnTo>
                  <a:lnTo>
                    <a:pt x="407" y="370"/>
                  </a:lnTo>
                  <a:lnTo>
                    <a:pt x="426" y="185"/>
                  </a:lnTo>
                  <a:lnTo>
                    <a:pt x="463"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8"/>
            <p:cNvSpPr/>
            <p:nvPr/>
          </p:nvSpPr>
          <p:spPr>
            <a:xfrm>
              <a:off x="10154702" y="3953410"/>
              <a:ext cx="5735" cy="39788"/>
            </a:xfrm>
            <a:custGeom>
              <a:avLst/>
              <a:gdLst/>
              <a:ahLst/>
              <a:cxnLst/>
              <a:rect l="l" t="t" r="r" b="b"/>
              <a:pathLst>
                <a:path w="112" h="777" fill="none" extrusionOk="0">
                  <a:moveTo>
                    <a:pt x="111" y="0"/>
                  </a:moveTo>
                  <a:lnTo>
                    <a:pt x="111" y="0"/>
                  </a:lnTo>
                  <a:lnTo>
                    <a:pt x="111" y="0"/>
                  </a:lnTo>
                  <a:lnTo>
                    <a:pt x="56" y="351"/>
                  </a:lnTo>
                  <a:lnTo>
                    <a:pt x="0" y="777"/>
                  </a:lnTo>
                  <a:lnTo>
                    <a:pt x="0" y="777"/>
                  </a:lnTo>
                  <a:lnTo>
                    <a:pt x="0" y="777"/>
                  </a:lnTo>
                  <a:lnTo>
                    <a:pt x="56" y="351"/>
                  </a:lnTo>
                  <a:lnTo>
                    <a:pt x="11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8"/>
            <p:cNvSpPr/>
            <p:nvPr/>
          </p:nvSpPr>
          <p:spPr>
            <a:xfrm>
              <a:off x="10175491" y="3953410"/>
              <a:ext cx="39839" cy="39788"/>
            </a:xfrm>
            <a:custGeom>
              <a:avLst/>
              <a:gdLst/>
              <a:ahLst/>
              <a:cxnLst/>
              <a:rect l="l" t="t" r="r" b="b"/>
              <a:pathLst>
                <a:path w="778" h="777" fill="none" extrusionOk="0">
                  <a:moveTo>
                    <a:pt x="777" y="0"/>
                  </a:moveTo>
                  <a:lnTo>
                    <a:pt x="112" y="0"/>
                  </a:lnTo>
                  <a:lnTo>
                    <a:pt x="112" y="0"/>
                  </a:lnTo>
                  <a:lnTo>
                    <a:pt x="56" y="351"/>
                  </a:lnTo>
                  <a:lnTo>
                    <a:pt x="1" y="777"/>
                  </a:lnTo>
                  <a:lnTo>
                    <a:pt x="463" y="777"/>
                  </a:lnTo>
                  <a:lnTo>
                    <a:pt x="463" y="777"/>
                  </a:lnTo>
                  <a:lnTo>
                    <a:pt x="518" y="592"/>
                  </a:lnTo>
                  <a:lnTo>
                    <a:pt x="592" y="388"/>
                  </a:lnTo>
                  <a:lnTo>
                    <a:pt x="666" y="204"/>
                  </a:lnTo>
                  <a:lnTo>
                    <a:pt x="777"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8"/>
            <p:cNvSpPr/>
            <p:nvPr/>
          </p:nvSpPr>
          <p:spPr>
            <a:xfrm>
              <a:off x="10436748" y="4072672"/>
              <a:ext cx="234838" cy="4762"/>
            </a:xfrm>
            <a:custGeom>
              <a:avLst/>
              <a:gdLst/>
              <a:ahLst/>
              <a:cxnLst/>
              <a:rect l="l" t="t" r="r" b="b"/>
              <a:pathLst>
                <a:path w="4586" h="93" extrusionOk="0">
                  <a:moveTo>
                    <a:pt x="1" y="0"/>
                  </a:moveTo>
                  <a:lnTo>
                    <a:pt x="1" y="93"/>
                  </a:lnTo>
                  <a:lnTo>
                    <a:pt x="4585" y="93"/>
                  </a:lnTo>
                  <a:lnTo>
                    <a:pt x="4585"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8"/>
            <p:cNvSpPr/>
            <p:nvPr/>
          </p:nvSpPr>
          <p:spPr>
            <a:xfrm>
              <a:off x="9682371" y="4039541"/>
              <a:ext cx="322812" cy="3841"/>
            </a:xfrm>
            <a:custGeom>
              <a:avLst/>
              <a:gdLst/>
              <a:ahLst/>
              <a:cxnLst/>
              <a:rect l="l" t="t" r="r" b="b"/>
              <a:pathLst>
                <a:path w="6304" h="75" extrusionOk="0">
                  <a:moveTo>
                    <a:pt x="0" y="0"/>
                  </a:moveTo>
                  <a:lnTo>
                    <a:pt x="0" y="74"/>
                  </a:lnTo>
                  <a:lnTo>
                    <a:pt x="6304" y="74"/>
                  </a:lnTo>
                  <a:lnTo>
                    <a:pt x="6304" y="0"/>
                  </a:lnTo>
                  <a:close/>
                </a:path>
              </a:pathLst>
            </a:custGeom>
            <a:solidFill>
              <a:srgbClr val="F1D2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8"/>
            <p:cNvSpPr/>
            <p:nvPr/>
          </p:nvSpPr>
          <p:spPr>
            <a:xfrm>
              <a:off x="9940760" y="3993147"/>
              <a:ext cx="480941" cy="4814"/>
            </a:xfrm>
            <a:custGeom>
              <a:avLst/>
              <a:gdLst/>
              <a:ahLst/>
              <a:cxnLst/>
              <a:rect l="l" t="t" r="r" b="b"/>
              <a:pathLst>
                <a:path w="9392" h="94" extrusionOk="0">
                  <a:moveTo>
                    <a:pt x="38" y="1"/>
                  </a:moveTo>
                  <a:lnTo>
                    <a:pt x="19" y="19"/>
                  </a:lnTo>
                  <a:lnTo>
                    <a:pt x="1" y="56"/>
                  </a:lnTo>
                  <a:lnTo>
                    <a:pt x="19" y="75"/>
                  </a:lnTo>
                  <a:lnTo>
                    <a:pt x="38" y="93"/>
                  </a:lnTo>
                  <a:lnTo>
                    <a:pt x="9354" y="93"/>
                  </a:lnTo>
                  <a:lnTo>
                    <a:pt x="9391" y="75"/>
                  </a:lnTo>
                  <a:lnTo>
                    <a:pt x="9391" y="56"/>
                  </a:lnTo>
                  <a:lnTo>
                    <a:pt x="9391" y="19"/>
                  </a:lnTo>
                  <a:lnTo>
                    <a:pt x="9354"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8"/>
            <p:cNvSpPr/>
            <p:nvPr/>
          </p:nvSpPr>
          <p:spPr>
            <a:xfrm>
              <a:off x="10346829" y="4021567"/>
              <a:ext cx="193155" cy="4762"/>
            </a:xfrm>
            <a:custGeom>
              <a:avLst/>
              <a:gdLst/>
              <a:ahLst/>
              <a:cxnLst/>
              <a:rect l="l" t="t" r="r" b="b"/>
              <a:pathLst>
                <a:path w="3772" h="93" extrusionOk="0">
                  <a:moveTo>
                    <a:pt x="19" y="0"/>
                  </a:moveTo>
                  <a:lnTo>
                    <a:pt x="1" y="37"/>
                  </a:lnTo>
                  <a:lnTo>
                    <a:pt x="19" y="74"/>
                  </a:lnTo>
                  <a:lnTo>
                    <a:pt x="56" y="93"/>
                  </a:lnTo>
                  <a:lnTo>
                    <a:pt x="3716" y="93"/>
                  </a:lnTo>
                  <a:lnTo>
                    <a:pt x="3753" y="74"/>
                  </a:lnTo>
                  <a:lnTo>
                    <a:pt x="3772" y="37"/>
                  </a:lnTo>
                  <a:lnTo>
                    <a:pt x="375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8"/>
            <p:cNvSpPr/>
            <p:nvPr/>
          </p:nvSpPr>
          <p:spPr>
            <a:xfrm>
              <a:off x="9852736" y="4072672"/>
              <a:ext cx="396653" cy="4762"/>
            </a:xfrm>
            <a:custGeom>
              <a:avLst/>
              <a:gdLst/>
              <a:ahLst/>
              <a:cxnLst/>
              <a:rect l="l" t="t" r="r" b="b"/>
              <a:pathLst>
                <a:path w="7746" h="93" extrusionOk="0">
                  <a:moveTo>
                    <a:pt x="19" y="0"/>
                  </a:moveTo>
                  <a:lnTo>
                    <a:pt x="0" y="37"/>
                  </a:lnTo>
                  <a:lnTo>
                    <a:pt x="19" y="74"/>
                  </a:lnTo>
                  <a:lnTo>
                    <a:pt x="56" y="93"/>
                  </a:lnTo>
                  <a:lnTo>
                    <a:pt x="7709" y="93"/>
                  </a:lnTo>
                  <a:lnTo>
                    <a:pt x="7746" y="74"/>
                  </a:lnTo>
                  <a:lnTo>
                    <a:pt x="7746" y="37"/>
                  </a:lnTo>
                  <a:lnTo>
                    <a:pt x="7746"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8"/>
            <p:cNvSpPr/>
            <p:nvPr/>
          </p:nvSpPr>
          <p:spPr>
            <a:xfrm>
              <a:off x="9653030" y="3934464"/>
              <a:ext cx="518732" cy="188444"/>
            </a:xfrm>
            <a:custGeom>
              <a:avLst/>
              <a:gdLst/>
              <a:ahLst/>
              <a:cxnLst/>
              <a:rect l="l" t="t" r="r" b="b"/>
              <a:pathLst>
                <a:path w="10130" h="3680" extrusionOk="0">
                  <a:moveTo>
                    <a:pt x="333" y="1"/>
                  </a:move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8"/>
            <p:cNvSpPr/>
            <p:nvPr/>
          </p:nvSpPr>
          <p:spPr>
            <a:xfrm>
              <a:off x="9653030" y="3934464"/>
              <a:ext cx="518732" cy="188444"/>
            </a:xfrm>
            <a:custGeom>
              <a:avLst/>
              <a:gdLst/>
              <a:ahLst/>
              <a:cxnLst/>
              <a:rect l="l" t="t" r="r" b="b"/>
              <a:pathLst>
                <a:path w="10130" h="3680" fill="none" extrusionOk="0">
                  <a:moveTo>
                    <a:pt x="10130" y="1"/>
                  </a:moveTo>
                  <a:lnTo>
                    <a:pt x="333" y="1"/>
                  </a:lnTo>
                  <a:lnTo>
                    <a:pt x="333" y="1"/>
                  </a:lnTo>
                  <a:lnTo>
                    <a:pt x="296" y="19"/>
                  </a:lnTo>
                  <a:lnTo>
                    <a:pt x="259" y="56"/>
                  </a:lnTo>
                  <a:lnTo>
                    <a:pt x="185" y="167"/>
                  </a:lnTo>
                  <a:lnTo>
                    <a:pt x="129" y="352"/>
                  </a:lnTo>
                  <a:lnTo>
                    <a:pt x="92" y="574"/>
                  </a:lnTo>
                  <a:lnTo>
                    <a:pt x="55" y="851"/>
                  </a:lnTo>
                  <a:lnTo>
                    <a:pt x="19" y="1165"/>
                  </a:lnTo>
                  <a:lnTo>
                    <a:pt x="0" y="1849"/>
                  </a:lnTo>
                  <a:lnTo>
                    <a:pt x="19" y="2515"/>
                  </a:lnTo>
                  <a:lnTo>
                    <a:pt x="55" y="2829"/>
                  </a:lnTo>
                  <a:lnTo>
                    <a:pt x="92" y="3106"/>
                  </a:lnTo>
                  <a:lnTo>
                    <a:pt x="129" y="3346"/>
                  </a:lnTo>
                  <a:lnTo>
                    <a:pt x="185" y="3531"/>
                  </a:lnTo>
                  <a:lnTo>
                    <a:pt x="259" y="3642"/>
                  </a:lnTo>
                  <a:lnTo>
                    <a:pt x="296" y="3679"/>
                  </a:lnTo>
                  <a:lnTo>
                    <a:pt x="333" y="3679"/>
                  </a:lnTo>
                  <a:lnTo>
                    <a:pt x="10130" y="3679"/>
                  </a:lnTo>
                  <a:lnTo>
                    <a:pt x="10130" y="3679"/>
                  </a:lnTo>
                  <a:lnTo>
                    <a:pt x="10093" y="3679"/>
                  </a:lnTo>
                  <a:lnTo>
                    <a:pt x="10056" y="3642"/>
                  </a:lnTo>
                  <a:lnTo>
                    <a:pt x="10019" y="3587"/>
                  </a:lnTo>
                  <a:lnTo>
                    <a:pt x="9982" y="3531"/>
                  </a:lnTo>
                  <a:lnTo>
                    <a:pt x="9908" y="3346"/>
                  </a:lnTo>
                  <a:lnTo>
                    <a:pt x="9871" y="3106"/>
                  </a:lnTo>
                  <a:lnTo>
                    <a:pt x="9834" y="2829"/>
                  </a:lnTo>
                  <a:lnTo>
                    <a:pt x="9797" y="2515"/>
                  </a:lnTo>
                  <a:lnTo>
                    <a:pt x="9779" y="2182"/>
                  </a:lnTo>
                  <a:lnTo>
                    <a:pt x="9779" y="1849"/>
                  </a:lnTo>
                  <a:lnTo>
                    <a:pt x="9779" y="1498"/>
                  </a:lnTo>
                  <a:lnTo>
                    <a:pt x="9797" y="1165"/>
                  </a:lnTo>
                  <a:lnTo>
                    <a:pt x="9834" y="851"/>
                  </a:lnTo>
                  <a:lnTo>
                    <a:pt x="9871" y="574"/>
                  </a:lnTo>
                  <a:lnTo>
                    <a:pt x="9908" y="352"/>
                  </a:lnTo>
                  <a:lnTo>
                    <a:pt x="9982" y="167"/>
                  </a:lnTo>
                  <a:lnTo>
                    <a:pt x="10019" y="93"/>
                  </a:lnTo>
                  <a:lnTo>
                    <a:pt x="10056" y="56"/>
                  </a:lnTo>
                  <a:lnTo>
                    <a:pt x="10093" y="19"/>
                  </a:lnTo>
                  <a:lnTo>
                    <a:pt x="1013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9" name="Google Shape;559;p8"/>
            <p:cNvSpPr/>
            <p:nvPr/>
          </p:nvSpPr>
          <p:spPr>
            <a:xfrm>
              <a:off x="9670030" y="4121882"/>
              <a:ext cx="501731" cy="1024"/>
            </a:xfrm>
            <a:custGeom>
              <a:avLst/>
              <a:gdLst/>
              <a:ahLst/>
              <a:cxnLst/>
              <a:rect l="l" t="t" r="r" b="b"/>
              <a:pathLst>
                <a:path w="9798" h="20" extrusionOk="0">
                  <a:moveTo>
                    <a:pt x="9798" y="19"/>
                  </a:moveTo>
                  <a:lnTo>
                    <a:pt x="9798" y="19"/>
                  </a:ln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close/>
                  <a:moveTo>
                    <a:pt x="1" y="19"/>
                  </a:moveTo>
                  <a:lnTo>
                    <a:pt x="1" y="19"/>
                  </a:lnTo>
                  <a:lnTo>
                    <a:pt x="1" y="19"/>
                  </a:lnTo>
                  <a:lnTo>
                    <a:pt x="1" y="19"/>
                  </a:lnTo>
                  <a:lnTo>
                    <a:pt x="1" y="19"/>
                  </a:lnTo>
                  <a:close/>
                  <a:moveTo>
                    <a:pt x="9798" y="19"/>
                  </a:moveTo>
                  <a:lnTo>
                    <a:pt x="9798" y="19"/>
                  </a:lnTo>
                  <a:lnTo>
                    <a:pt x="9798" y="19"/>
                  </a:lnTo>
                  <a:lnTo>
                    <a:pt x="9798" y="19"/>
                  </a:lnTo>
                  <a:lnTo>
                    <a:pt x="9798" y="19"/>
                  </a:lnTo>
                  <a:lnTo>
                    <a:pt x="9798" y="19"/>
                  </a:lnTo>
                  <a:lnTo>
                    <a:pt x="9798" y="19"/>
                  </a:lnTo>
                  <a:lnTo>
                    <a:pt x="9798" y="19"/>
                  </a:lnTo>
                  <a:close/>
                  <a:moveTo>
                    <a:pt x="9798" y="19"/>
                  </a:moveTo>
                  <a:lnTo>
                    <a:pt x="9798" y="19"/>
                  </a:lnTo>
                  <a:lnTo>
                    <a:pt x="9798" y="19"/>
                  </a:lnTo>
                  <a:lnTo>
                    <a:pt x="9798" y="19"/>
                  </a:lnTo>
                  <a:lnTo>
                    <a:pt x="9798" y="19"/>
                  </a:lnTo>
                  <a:lnTo>
                    <a:pt x="9798" y="19"/>
                  </a:lnTo>
                  <a:lnTo>
                    <a:pt x="9798" y="19"/>
                  </a:lnTo>
                  <a:lnTo>
                    <a:pt x="9798" y="19"/>
                  </a:lnTo>
                  <a:lnTo>
                    <a:pt x="9798" y="19"/>
                  </a:lnTo>
                  <a:lnTo>
                    <a:pt x="9798"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lnTo>
                    <a:pt x="9779" y="19"/>
                  </a:lnTo>
                  <a:lnTo>
                    <a:pt x="9779" y="19"/>
                  </a:lnTo>
                  <a:lnTo>
                    <a:pt x="9779" y="19"/>
                  </a:lnTo>
                  <a:lnTo>
                    <a:pt x="9779" y="19"/>
                  </a:lnTo>
                  <a:close/>
                  <a:moveTo>
                    <a:pt x="9779" y="19"/>
                  </a:moveTo>
                  <a:lnTo>
                    <a:pt x="9779" y="19"/>
                  </a:lnTo>
                  <a:lnTo>
                    <a:pt x="9779" y="19"/>
                  </a:lnTo>
                  <a:lnTo>
                    <a:pt x="9779" y="19"/>
                  </a:lnTo>
                  <a:lnTo>
                    <a:pt x="9779"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9"/>
                  </a:moveTo>
                  <a:lnTo>
                    <a:pt x="9761" y="19"/>
                  </a:lnTo>
                  <a:lnTo>
                    <a:pt x="9761" y="19"/>
                  </a:lnTo>
                  <a:lnTo>
                    <a:pt x="9761" y="19"/>
                  </a:lnTo>
                  <a:lnTo>
                    <a:pt x="9761" y="19"/>
                  </a:lnTo>
                  <a:close/>
                  <a:moveTo>
                    <a:pt x="9761" y="1"/>
                  </a:moveTo>
                  <a:lnTo>
                    <a:pt x="9761" y="1"/>
                  </a:lnTo>
                  <a:lnTo>
                    <a:pt x="9761" y="1"/>
                  </a:lnTo>
                  <a:lnTo>
                    <a:pt x="9761" y="1"/>
                  </a:lnTo>
                  <a:lnTo>
                    <a:pt x="9761" y="1"/>
                  </a:lnTo>
                  <a:close/>
                </a:path>
              </a:pathLst>
            </a:custGeom>
            <a:solidFill>
              <a:srgbClr val="D9EF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8"/>
            <p:cNvSpPr/>
            <p:nvPr/>
          </p:nvSpPr>
          <p:spPr>
            <a:xfrm>
              <a:off x="9670030"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8"/>
            <p:cNvSpPr/>
            <p:nvPr/>
          </p:nvSpPr>
          <p:spPr>
            <a:xfrm>
              <a:off x="9659635" y="3994120"/>
              <a:ext cx="510232" cy="128787"/>
            </a:xfrm>
            <a:custGeom>
              <a:avLst/>
              <a:gdLst/>
              <a:ahLst/>
              <a:cxnLst/>
              <a:rect l="l" t="t" r="r" b="b"/>
              <a:pathLst>
                <a:path w="9964" h="2515" extrusionOk="0">
                  <a:moveTo>
                    <a:pt x="9668" y="0"/>
                  </a:move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37" y="2292"/>
                  </a:lnTo>
                  <a:lnTo>
                    <a:pt x="74" y="2403"/>
                  </a:lnTo>
                  <a:lnTo>
                    <a:pt x="130" y="2477"/>
                  </a:lnTo>
                  <a:lnTo>
                    <a:pt x="167" y="2514"/>
                  </a:lnTo>
                  <a:lnTo>
                    <a:pt x="9964" y="2514"/>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8"/>
            <p:cNvSpPr/>
            <p:nvPr/>
          </p:nvSpPr>
          <p:spPr>
            <a:xfrm>
              <a:off x="9659635" y="3994120"/>
              <a:ext cx="512126" cy="128787"/>
            </a:xfrm>
            <a:custGeom>
              <a:avLst/>
              <a:gdLst/>
              <a:ahLst/>
              <a:cxnLst/>
              <a:rect l="l" t="t" r="r" b="b"/>
              <a:pathLst>
                <a:path w="10001" h="2515" fill="none" extrusionOk="0">
                  <a:moveTo>
                    <a:pt x="9668" y="0"/>
                  </a:moveTo>
                  <a:lnTo>
                    <a:pt x="9668" y="0"/>
                  </a:lnTo>
                  <a:lnTo>
                    <a:pt x="9299" y="240"/>
                  </a:lnTo>
                  <a:lnTo>
                    <a:pt x="8910" y="462"/>
                  </a:lnTo>
                  <a:lnTo>
                    <a:pt x="8485" y="666"/>
                  </a:lnTo>
                  <a:lnTo>
                    <a:pt x="8042" y="869"/>
                  </a:lnTo>
                  <a:lnTo>
                    <a:pt x="7561" y="1035"/>
                  </a:lnTo>
                  <a:lnTo>
                    <a:pt x="7062" y="1202"/>
                  </a:lnTo>
                  <a:lnTo>
                    <a:pt x="6526" y="1368"/>
                  </a:lnTo>
                  <a:lnTo>
                    <a:pt x="5953" y="1497"/>
                  </a:lnTo>
                  <a:lnTo>
                    <a:pt x="5361" y="1627"/>
                  </a:lnTo>
                  <a:lnTo>
                    <a:pt x="4714" y="1738"/>
                  </a:lnTo>
                  <a:lnTo>
                    <a:pt x="4030" y="1830"/>
                  </a:lnTo>
                  <a:lnTo>
                    <a:pt x="3309" y="1923"/>
                  </a:lnTo>
                  <a:lnTo>
                    <a:pt x="2551" y="1997"/>
                  </a:lnTo>
                  <a:lnTo>
                    <a:pt x="1738" y="2052"/>
                  </a:lnTo>
                  <a:lnTo>
                    <a:pt x="888" y="2089"/>
                  </a:lnTo>
                  <a:lnTo>
                    <a:pt x="0" y="2126"/>
                  </a:lnTo>
                  <a:lnTo>
                    <a:pt x="0" y="2126"/>
                  </a:lnTo>
                  <a:lnTo>
                    <a:pt x="37" y="2292"/>
                  </a:lnTo>
                  <a:lnTo>
                    <a:pt x="74" y="2403"/>
                  </a:lnTo>
                  <a:lnTo>
                    <a:pt x="130" y="2477"/>
                  </a:lnTo>
                  <a:lnTo>
                    <a:pt x="167" y="2514"/>
                  </a:lnTo>
                  <a:lnTo>
                    <a:pt x="204" y="2514"/>
                  </a:lnTo>
                  <a:lnTo>
                    <a:pt x="204" y="2514"/>
                  </a:lnTo>
                  <a:lnTo>
                    <a:pt x="204" y="2514"/>
                  </a:lnTo>
                  <a:lnTo>
                    <a:pt x="204" y="2514"/>
                  </a:lnTo>
                  <a:lnTo>
                    <a:pt x="204" y="2514"/>
                  </a:lnTo>
                  <a:lnTo>
                    <a:pt x="204" y="2514"/>
                  </a:lnTo>
                  <a:lnTo>
                    <a:pt x="204" y="2514"/>
                  </a:lnTo>
                  <a:lnTo>
                    <a:pt x="204" y="2514"/>
                  </a:lnTo>
                  <a:lnTo>
                    <a:pt x="204"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10001"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82"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514"/>
                  </a:lnTo>
                  <a:lnTo>
                    <a:pt x="9964" y="2496"/>
                  </a:lnTo>
                  <a:lnTo>
                    <a:pt x="9964" y="2496"/>
                  </a:lnTo>
                  <a:lnTo>
                    <a:pt x="9964" y="2496"/>
                  </a:lnTo>
                  <a:lnTo>
                    <a:pt x="9964" y="2496"/>
                  </a:lnTo>
                  <a:lnTo>
                    <a:pt x="9909" y="2459"/>
                  </a:lnTo>
                  <a:lnTo>
                    <a:pt x="9872" y="2403"/>
                  </a:lnTo>
                  <a:lnTo>
                    <a:pt x="9835" y="2311"/>
                  </a:lnTo>
                  <a:lnTo>
                    <a:pt x="9798" y="2200"/>
                  </a:lnTo>
                  <a:lnTo>
                    <a:pt x="9742" y="1923"/>
                  </a:lnTo>
                  <a:lnTo>
                    <a:pt x="9687" y="1590"/>
                  </a:lnTo>
                  <a:lnTo>
                    <a:pt x="9668" y="1202"/>
                  </a:lnTo>
                  <a:lnTo>
                    <a:pt x="9650" y="813"/>
                  </a:lnTo>
                  <a:lnTo>
                    <a:pt x="9650" y="407"/>
                  </a:lnTo>
                  <a:lnTo>
                    <a:pt x="966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8"/>
            <p:cNvSpPr/>
            <p:nvPr/>
          </p:nvSpPr>
          <p:spPr>
            <a:xfrm>
              <a:off x="10160385" y="4105803"/>
              <a:ext cx="11368" cy="17103"/>
            </a:xfrm>
            <a:custGeom>
              <a:avLst/>
              <a:gdLst/>
              <a:ahLst/>
              <a:cxnLst/>
              <a:rect l="l" t="t" r="r" b="b"/>
              <a:pathLst>
                <a:path w="222" h="334" extrusionOk="0">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close/>
                  <a:moveTo>
                    <a:pt x="222" y="333"/>
                  </a:moveTo>
                  <a:lnTo>
                    <a:pt x="222" y="333"/>
                  </a:lnTo>
                  <a:lnTo>
                    <a:pt x="222" y="333"/>
                  </a:lnTo>
                  <a:lnTo>
                    <a:pt x="222" y="333"/>
                  </a:lnTo>
                  <a:lnTo>
                    <a:pt x="222" y="333"/>
                  </a:lnTo>
                  <a:lnTo>
                    <a:pt x="222" y="333"/>
                  </a:lnTo>
                  <a:lnTo>
                    <a:pt x="222" y="333"/>
                  </a:lnTo>
                  <a:lnTo>
                    <a:pt x="222" y="333"/>
                  </a:lnTo>
                  <a:close/>
                  <a:moveTo>
                    <a:pt x="203" y="333"/>
                  </a:moveTo>
                  <a:lnTo>
                    <a:pt x="203" y="333"/>
                  </a:lnTo>
                  <a:lnTo>
                    <a:pt x="203" y="333"/>
                  </a:lnTo>
                  <a:lnTo>
                    <a:pt x="203" y="333"/>
                  </a:lnTo>
                  <a:lnTo>
                    <a:pt x="222" y="333"/>
                  </a:lnTo>
                  <a:lnTo>
                    <a:pt x="222" y="333"/>
                  </a:lnTo>
                  <a:lnTo>
                    <a:pt x="222" y="333"/>
                  </a:lnTo>
                  <a:lnTo>
                    <a:pt x="222"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lnTo>
                    <a:pt x="203" y="333"/>
                  </a:lnTo>
                  <a:lnTo>
                    <a:pt x="203" y="333"/>
                  </a:lnTo>
                  <a:lnTo>
                    <a:pt x="203" y="333"/>
                  </a:lnTo>
                  <a:close/>
                  <a:moveTo>
                    <a:pt x="203" y="333"/>
                  </a:moveTo>
                  <a:lnTo>
                    <a:pt x="203" y="333"/>
                  </a:lnTo>
                  <a:lnTo>
                    <a:pt x="203" y="333"/>
                  </a:lnTo>
                  <a:lnTo>
                    <a:pt x="203" y="333"/>
                  </a:lnTo>
                  <a:lnTo>
                    <a:pt x="203"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33"/>
                  </a:moveTo>
                  <a:lnTo>
                    <a:pt x="185" y="333"/>
                  </a:lnTo>
                  <a:lnTo>
                    <a:pt x="185" y="333"/>
                  </a:lnTo>
                  <a:lnTo>
                    <a:pt x="185" y="333"/>
                  </a:lnTo>
                  <a:lnTo>
                    <a:pt x="185" y="333"/>
                  </a:lnTo>
                  <a:close/>
                  <a:moveTo>
                    <a:pt x="185" y="315"/>
                  </a:moveTo>
                  <a:lnTo>
                    <a:pt x="185" y="315"/>
                  </a:lnTo>
                  <a:lnTo>
                    <a:pt x="185" y="315"/>
                  </a:lnTo>
                  <a:lnTo>
                    <a:pt x="185" y="315"/>
                  </a:lnTo>
                  <a:lnTo>
                    <a:pt x="185"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67" y="315"/>
                  </a:moveTo>
                  <a:lnTo>
                    <a:pt x="167" y="315"/>
                  </a:lnTo>
                  <a:lnTo>
                    <a:pt x="167" y="315"/>
                  </a:lnTo>
                  <a:lnTo>
                    <a:pt x="167" y="315"/>
                  </a:lnTo>
                  <a:lnTo>
                    <a:pt x="167"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315"/>
                  </a:moveTo>
                  <a:lnTo>
                    <a:pt x="148" y="315"/>
                  </a:lnTo>
                  <a:lnTo>
                    <a:pt x="148" y="315"/>
                  </a:lnTo>
                  <a:lnTo>
                    <a:pt x="148" y="315"/>
                  </a:lnTo>
                  <a:lnTo>
                    <a:pt x="148" y="315"/>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48" y="296"/>
                  </a:moveTo>
                  <a:lnTo>
                    <a:pt x="148" y="296"/>
                  </a:lnTo>
                  <a:lnTo>
                    <a:pt x="148" y="296"/>
                  </a:lnTo>
                  <a:lnTo>
                    <a:pt x="148" y="296"/>
                  </a:lnTo>
                  <a:lnTo>
                    <a:pt x="148"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96"/>
                  </a:moveTo>
                  <a:lnTo>
                    <a:pt x="130" y="296"/>
                  </a:lnTo>
                  <a:lnTo>
                    <a:pt x="130" y="296"/>
                  </a:lnTo>
                  <a:lnTo>
                    <a:pt x="130" y="296"/>
                  </a:lnTo>
                  <a:lnTo>
                    <a:pt x="130" y="296"/>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30" y="278"/>
                  </a:moveTo>
                  <a:lnTo>
                    <a:pt x="130" y="278"/>
                  </a:lnTo>
                  <a:lnTo>
                    <a:pt x="130" y="278"/>
                  </a:lnTo>
                  <a:lnTo>
                    <a:pt x="130" y="278"/>
                  </a:lnTo>
                  <a:lnTo>
                    <a:pt x="130" y="278"/>
                  </a:lnTo>
                  <a:close/>
                  <a:moveTo>
                    <a:pt x="111" y="278"/>
                  </a:moveTo>
                  <a:lnTo>
                    <a:pt x="111" y="278"/>
                  </a:lnTo>
                  <a:lnTo>
                    <a:pt x="111" y="278"/>
                  </a:lnTo>
                  <a:lnTo>
                    <a:pt x="111" y="278"/>
                  </a:lnTo>
                  <a:lnTo>
                    <a:pt x="111" y="278"/>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59"/>
                  </a:moveTo>
                  <a:lnTo>
                    <a:pt x="111" y="259"/>
                  </a:lnTo>
                  <a:lnTo>
                    <a:pt x="111" y="259"/>
                  </a:lnTo>
                  <a:lnTo>
                    <a:pt x="111" y="259"/>
                  </a:lnTo>
                  <a:lnTo>
                    <a:pt x="111" y="259"/>
                  </a:lnTo>
                  <a:close/>
                  <a:moveTo>
                    <a:pt x="111" y="241"/>
                  </a:moveTo>
                  <a:lnTo>
                    <a:pt x="111" y="241"/>
                  </a:lnTo>
                  <a:lnTo>
                    <a:pt x="111" y="241"/>
                  </a:lnTo>
                  <a:lnTo>
                    <a:pt x="111" y="241"/>
                  </a:lnTo>
                  <a:lnTo>
                    <a:pt x="111" y="241"/>
                  </a:lnTo>
                  <a:close/>
                  <a:moveTo>
                    <a:pt x="111" y="241"/>
                  </a:moveTo>
                  <a:lnTo>
                    <a:pt x="111" y="241"/>
                  </a:lnTo>
                  <a:lnTo>
                    <a:pt x="111" y="241"/>
                  </a:lnTo>
                  <a:lnTo>
                    <a:pt x="111" y="241"/>
                  </a:lnTo>
                  <a:lnTo>
                    <a:pt x="111"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41"/>
                  </a:moveTo>
                  <a:lnTo>
                    <a:pt x="93" y="241"/>
                  </a:lnTo>
                  <a:lnTo>
                    <a:pt x="93" y="241"/>
                  </a:lnTo>
                  <a:lnTo>
                    <a:pt x="93" y="241"/>
                  </a:lnTo>
                  <a:lnTo>
                    <a:pt x="93" y="241"/>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22"/>
                  </a:moveTo>
                  <a:lnTo>
                    <a:pt x="93" y="222"/>
                  </a:lnTo>
                  <a:lnTo>
                    <a:pt x="93" y="222"/>
                  </a:lnTo>
                  <a:lnTo>
                    <a:pt x="93" y="222"/>
                  </a:lnTo>
                  <a:lnTo>
                    <a:pt x="93" y="222"/>
                  </a:lnTo>
                  <a:close/>
                  <a:moveTo>
                    <a:pt x="93" y="204"/>
                  </a:moveTo>
                  <a:lnTo>
                    <a:pt x="93" y="204"/>
                  </a:lnTo>
                  <a:lnTo>
                    <a:pt x="93" y="204"/>
                  </a:lnTo>
                  <a:lnTo>
                    <a:pt x="93" y="204"/>
                  </a:lnTo>
                  <a:lnTo>
                    <a:pt x="93"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204"/>
                  </a:moveTo>
                  <a:lnTo>
                    <a:pt x="74" y="204"/>
                  </a:lnTo>
                  <a:lnTo>
                    <a:pt x="74" y="204"/>
                  </a:lnTo>
                  <a:lnTo>
                    <a:pt x="74" y="204"/>
                  </a:lnTo>
                  <a:lnTo>
                    <a:pt x="74" y="204"/>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85"/>
                  </a:moveTo>
                  <a:lnTo>
                    <a:pt x="74" y="185"/>
                  </a:lnTo>
                  <a:lnTo>
                    <a:pt x="74" y="185"/>
                  </a:lnTo>
                  <a:lnTo>
                    <a:pt x="74" y="185"/>
                  </a:lnTo>
                  <a:lnTo>
                    <a:pt x="74" y="185"/>
                  </a:lnTo>
                  <a:close/>
                  <a:moveTo>
                    <a:pt x="74" y="167"/>
                  </a:moveTo>
                  <a:lnTo>
                    <a:pt x="74" y="167"/>
                  </a:lnTo>
                  <a:lnTo>
                    <a:pt x="74" y="167"/>
                  </a:lnTo>
                  <a:lnTo>
                    <a:pt x="74" y="167"/>
                  </a:lnTo>
                  <a:lnTo>
                    <a:pt x="74"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67"/>
                  </a:moveTo>
                  <a:lnTo>
                    <a:pt x="56" y="167"/>
                  </a:lnTo>
                  <a:lnTo>
                    <a:pt x="56" y="167"/>
                  </a:lnTo>
                  <a:lnTo>
                    <a:pt x="56" y="167"/>
                  </a:lnTo>
                  <a:lnTo>
                    <a:pt x="56" y="167"/>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48"/>
                  </a:moveTo>
                  <a:lnTo>
                    <a:pt x="56" y="148"/>
                  </a:lnTo>
                  <a:lnTo>
                    <a:pt x="56" y="148"/>
                  </a:lnTo>
                  <a:lnTo>
                    <a:pt x="56" y="148"/>
                  </a:lnTo>
                  <a:lnTo>
                    <a:pt x="56" y="148"/>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56" y="130"/>
                  </a:moveTo>
                  <a:lnTo>
                    <a:pt x="56" y="130"/>
                  </a:lnTo>
                  <a:lnTo>
                    <a:pt x="56" y="130"/>
                  </a:lnTo>
                  <a:lnTo>
                    <a:pt x="56" y="130"/>
                  </a:lnTo>
                  <a:lnTo>
                    <a:pt x="56" y="130"/>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111"/>
                  </a:moveTo>
                  <a:lnTo>
                    <a:pt x="37" y="111"/>
                  </a:lnTo>
                  <a:lnTo>
                    <a:pt x="37" y="111"/>
                  </a:lnTo>
                  <a:lnTo>
                    <a:pt x="37" y="111"/>
                  </a:lnTo>
                  <a:lnTo>
                    <a:pt x="37" y="111"/>
                  </a:lnTo>
                  <a:close/>
                  <a:moveTo>
                    <a:pt x="37" y="93"/>
                  </a:moveTo>
                  <a:lnTo>
                    <a:pt x="37" y="93"/>
                  </a:lnTo>
                  <a:lnTo>
                    <a:pt x="37" y="93"/>
                  </a:lnTo>
                  <a:lnTo>
                    <a:pt x="37" y="93"/>
                  </a:lnTo>
                  <a:lnTo>
                    <a:pt x="37" y="93"/>
                  </a:lnTo>
                  <a:close/>
                  <a:moveTo>
                    <a:pt x="37" y="93"/>
                  </a:moveTo>
                  <a:lnTo>
                    <a:pt x="37" y="93"/>
                  </a:lnTo>
                  <a:lnTo>
                    <a:pt x="37" y="93"/>
                  </a:lnTo>
                  <a:lnTo>
                    <a:pt x="37" y="93"/>
                  </a:lnTo>
                  <a:lnTo>
                    <a:pt x="37" y="93"/>
                  </a:lnTo>
                  <a:close/>
                  <a:moveTo>
                    <a:pt x="37" y="93"/>
                  </a:moveTo>
                  <a:lnTo>
                    <a:pt x="37" y="93"/>
                  </a:lnTo>
                  <a:lnTo>
                    <a:pt x="37" y="93"/>
                  </a:lnTo>
                  <a:close/>
                  <a:moveTo>
                    <a:pt x="37" y="74"/>
                  </a:moveTo>
                  <a:lnTo>
                    <a:pt x="37" y="74"/>
                  </a:lnTo>
                  <a:lnTo>
                    <a:pt x="37" y="74"/>
                  </a:lnTo>
                  <a:lnTo>
                    <a:pt x="37" y="74"/>
                  </a:lnTo>
                  <a:lnTo>
                    <a:pt x="37" y="74"/>
                  </a:lnTo>
                  <a:close/>
                  <a:moveTo>
                    <a:pt x="37" y="74"/>
                  </a:moveTo>
                  <a:lnTo>
                    <a:pt x="37" y="74"/>
                  </a:lnTo>
                  <a:lnTo>
                    <a:pt x="37" y="74"/>
                  </a:lnTo>
                  <a:close/>
                  <a:moveTo>
                    <a:pt x="19" y="37"/>
                  </a:moveTo>
                  <a:lnTo>
                    <a:pt x="19" y="37"/>
                  </a:lnTo>
                  <a:lnTo>
                    <a:pt x="19" y="37"/>
                  </a:lnTo>
                  <a:lnTo>
                    <a:pt x="19" y="37"/>
                  </a:lnTo>
                  <a:lnTo>
                    <a:pt x="19" y="37"/>
                  </a:lnTo>
                  <a:close/>
                  <a:moveTo>
                    <a:pt x="19" y="19"/>
                  </a:moveTo>
                  <a:lnTo>
                    <a:pt x="19" y="19"/>
                  </a:lnTo>
                  <a:lnTo>
                    <a:pt x="19" y="19"/>
                  </a:lnTo>
                  <a:close/>
                  <a:moveTo>
                    <a:pt x="19" y="19"/>
                  </a:moveTo>
                  <a:lnTo>
                    <a:pt x="19" y="19"/>
                  </a:lnTo>
                  <a:lnTo>
                    <a:pt x="19" y="19"/>
                  </a:lnTo>
                  <a:close/>
                  <a:moveTo>
                    <a:pt x="0" y="0"/>
                  </a:moveTo>
                  <a:lnTo>
                    <a:pt x="0" y="0"/>
                  </a:lnTo>
                  <a:lnTo>
                    <a:pt x="0" y="0"/>
                  </a:lnTo>
                  <a:lnTo>
                    <a:pt x="0" y="0"/>
                  </a:lnTo>
                  <a:lnTo>
                    <a:pt x="0" y="0"/>
                  </a:lnTo>
                  <a:close/>
                </a:path>
              </a:pathLst>
            </a:custGeom>
            <a:solidFill>
              <a:srgbClr val="D9F3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3" name="Google Shape;593;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4" name="Google Shape;594;p8"/>
            <p:cNvSpPr/>
            <p:nvPr/>
          </p:nvSpPr>
          <p:spPr>
            <a:xfrm>
              <a:off x="10170780" y="4122855"/>
              <a:ext cx="973" cy="51"/>
            </a:xfrm>
            <a:custGeom>
              <a:avLst/>
              <a:gdLst/>
              <a:ahLst/>
              <a:cxnLst/>
              <a:rect l="l" t="t" r="r" b="b"/>
              <a:pathLst>
                <a:path w="19" h="1" fill="none" extrusionOk="0">
                  <a:moveTo>
                    <a:pt x="0" y="0"/>
                  </a:moveTo>
                  <a:lnTo>
                    <a:pt x="0" y="0"/>
                  </a:lnTo>
                  <a:lnTo>
                    <a:pt x="0" y="0"/>
                  </a:lnTo>
                  <a:lnTo>
                    <a:pt x="0" y="0"/>
                  </a:lnTo>
                  <a:lnTo>
                    <a:pt x="19" y="0"/>
                  </a:lnTo>
                  <a:lnTo>
                    <a:pt x="19"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0" name="Google Shape;610;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1" name="Google Shape;611;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8"/>
            <p:cNvSpPr/>
            <p:nvPr/>
          </p:nvSpPr>
          <p:spPr>
            <a:xfrm>
              <a:off x="10169807"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8"/>
            <p:cNvSpPr/>
            <p:nvPr/>
          </p:nvSpPr>
          <p:spPr>
            <a:xfrm>
              <a:off x="10168886" y="4121882"/>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8"/>
            <p:cNvSpPr/>
            <p:nvPr/>
          </p:nvSpPr>
          <p:spPr>
            <a:xfrm>
              <a:off x="10167964" y="412188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8"/>
            <p:cNvSpPr/>
            <p:nvPr/>
          </p:nvSpPr>
          <p:spPr>
            <a:xfrm>
              <a:off x="10167964" y="412096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9" name="Google Shape;639;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1" name="Google Shape;641;p8"/>
            <p:cNvSpPr/>
            <p:nvPr/>
          </p:nvSpPr>
          <p:spPr>
            <a:xfrm>
              <a:off x="10166991" y="412096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2" name="Google Shape;642;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4" name="Google Shape;644;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5" name="Google Shape;645;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7" name="Google Shape;647;p8"/>
            <p:cNvSpPr/>
            <p:nvPr/>
          </p:nvSpPr>
          <p:spPr>
            <a:xfrm>
              <a:off x="10166991" y="411998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8" name="Google Shape;648;p8"/>
            <p:cNvSpPr/>
            <p:nvPr/>
          </p:nvSpPr>
          <p:spPr>
            <a:xfrm>
              <a:off x="10166069" y="411998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0" name="Google Shape;650;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1" name="Google Shape;651;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8"/>
            <p:cNvSpPr/>
            <p:nvPr/>
          </p:nvSpPr>
          <p:spPr>
            <a:xfrm>
              <a:off x="10166069" y="4119066"/>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6" name="Google Shape;656;p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7" name="Google Shape;657;p8"/>
            <p:cNvSpPr/>
            <p:nvPr/>
          </p:nvSpPr>
          <p:spPr>
            <a:xfrm>
              <a:off x="10166069" y="4118093"/>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8" name="Google Shape;658;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9" name="Google Shape;659;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0" name="Google Shape;660;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1" name="Google Shape;661;p8"/>
            <p:cNvSpPr/>
            <p:nvPr/>
          </p:nvSpPr>
          <p:spPr>
            <a:xfrm>
              <a:off x="10165096" y="4118093"/>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2" name="Google Shape;662;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8"/>
            <p:cNvSpPr/>
            <p:nvPr/>
          </p:nvSpPr>
          <p:spPr>
            <a:xfrm>
              <a:off x="10165096" y="4117171"/>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8"/>
            <p:cNvSpPr/>
            <p:nvPr/>
          </p:nvSpPr>
          <p:spPr>
            <a:xfrm>
              <a:off x="10165096" y="4116198"/>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8"/>
            <p:cNvSpPr/>
            <p:nvPr/>
          </p:nvSpPr>
          <p:spPr>
            <a:xfrm>
              <a:off x="10164175" y="4116198"/>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8"/>
            <p:cNvSpPr/>
            <p:nvPr/>
          </p:nvSpPr>
          <p:spPr>
            <a:xfrm>
              <a:off x="10164175" y="411527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8"/>
            <p:cNvSpPr/>
            <p:nvPr/>
          </p:nvSpPr>
          <p:spPr>
            <a:xfrm>
              <a:off x="10164175" y="411430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8"/>
            <p:cNvSpPr/>
            <p:nvPr/>
          </p:nvSpPr>
          <p:spPr>
            <a:xfrm>
              <a:off x="10163202" y="4114304"/>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8"/>
            <p:cNvSpPr/>
            <p:nvPr/>
          </p:nvSpPr>
          <p:spPr>
            <a:xfrm>
              <a:off x="10163202" y="4113382"/>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5" name="Google Shape;685;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6" name="Google Shape;686;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8"/>
            <p:cNvSpPr/>
            <p:nvPr/>
          </p:nvSpPr>
          <p:spPr>
            <a:xfrm>
              <a:off x="10163202" y="4112409"/>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8"/>
            <p:cNvSpPr/>
            <p:nvPr/>
          </p:nvSpPr>
          <p:spPr>
            <a:xfrm>
              <a:off x="10162280" y="4111487"/>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8"/>
            <p:cNvSpPr/>
            <p:nvPr/>
          </p:nvSpPr>
          <p:spPr>
            <a:xfrm>
              <a:off x="10162280" y="4110514"/>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8"/>
            <p:cNvSpPr/>
            <p:nvPr/>
          </p:nvSpPr>
          <p:spPr>
            <a:xfrm>
              <a:off x="10162280" y="4110514"/>
              <a:ext cx="51" cy="51"/>
            </a:xfrm>
            <a:custGeom>
              <a:avLst/>
              <a:gdLst/>
              <a:ahLst/>
              <a:cxnLst/>
              <a:rect l="l" t="t" r="r" b="b"/>
              <a:pathLst>
                <a:path w="1" h="1" fill="none" extrusionOk="0">
                  <a:moveTo>
                    <a:pt x="0" y="1"/>
                  </a:move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8"/>
            <p:cNvSpPr/>
            <p:nvPr/>
          </p:nvSpPr>
          <p:spPr>
            <a:xfrm>
              <a:off x="10162280" y="410959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8"/>
            <p:cNvSpPr/>
            <p:nvPr/>
          </p:nvSpPr>
          <p:spPr>
            <a:xfrm>
              <a:off x="10162280" y="4109593"/>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8"/>
            <p:cNvSpPr/>
            <p:nvPr/>
          </p:nvSpPr>
          <p:spPr>
            <a:xfrm>
              <a:off x="10161307" y="4107698"/>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8"/>
            <p:cNvSpPr/>
            <p:nvPr/>
          </p:nvSpPr>
          <p:spPr>
            <a:xfrm>
              <a:off x="10161307" y="4106725"/>
              <a:ext cx="51" cy="51"/>
            </a:xfrm>
            <a:custGeom>
              <a:avLst/>
              <a:gdLst/>
              <a:ahLst/>
              <a:cxnLst/>
              <a:rect l="l" t="t" r="r" b="b"/>
              <a:pathLst>
                <a:path w="1" h="1" fill="none" extrusionOk="0">
                  <a:moveTo>
                    <a:pt x="1" y="1"/>
                  </a:move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8"/>
            <p:cNvSpPr/>
            <p:nvPr/>
          </p:nvSpPr>
          <p:spPr>
            <a:xfrm>
              <a:off x="10160385" y="4105803"/>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8"/>
            <p:cNvSpPr/>
            <p:nvPr/>
          </p:nvSpPr>
          <p:spPr>
            <a:xfrm>
              <a:off x="10154702" y="3997910"/>
              <a:ext cx="60630" cy="106051"/>
            </a:xfrm>
            <a:custGeom>
              <a:avLst/>
              <a:gdLst/>
              <a:ahLst/>
              <a:cxnLst/>
              <a:rect l="l" t="t" r="r" b="b"/>
              <a:pathLst>
                <a:path w="1184" h="2071" extrusionOk="0">
                  <a:moveTo>
                    <a:pt x="518" y="2070"/>
                  </a:moveTo>
                  <a:lnTo>
                    <a:pt x="518" y="2070"/>
                  </a:lnTo>
                  <a:lnTo>
                    <a:pt x="518" y="2070"/>
                  </a:lnTo>
                  <a:lnTo>
                    <a:pt x="1183" y="2070"/>
                  </a:lnTo>
                  <a:lnTo>
                    <a:pt x="1183" y="2070"/>
                  </a:lnTo>
                  <a:lnTo>
                    <a:pt x="518" y="2070"/>
                  </a:lnTo>
                  <a:lnTo>
                    <a:pt x="518" y="2070"/>
                  </a:lnTo>
                  <a:lnTo>
                    <a:pt x="518" y="2070"/>
                  </a:lnTo>
                  <a:close/>
                  <a:moveTo>
                    <a:pt x="518" y="2070"/>
                  </a:moveTo>
                  <a:lnTo>
                    <a:pt x="518" y="2070"/>
                  </a:lnTo>
                  <a:lnTo>
                    <a:pt x="518" y="2070"/>
                  </a:lnTo>
                  <a:lnTo>
                    <a:pt x="518" y="2070"/>
                  </a:lnTo>
                  <a:lnTo>
                    <a:pt x="518" y="2070"/>
                  </a:lnTo>
                  <a:close/>
                  <a:moveTo>
                    <a:pt x="518" y="2052"/>
                  </a:moveTo>
                  <a:lnTo>
                    <a:pt x="518" y="2052"/>
                  </a:lnTo>
                  <a:lnTo>
                    <a:pt x="518" y="2070"/>
                  </a:lnTo>
                  <a:lnTo>
                    <a:pt x="518" y="2070"/>
                  </a:lnTo>
                  <a:lnTo>
                    <a:pt x="518" y="2052"/>
                  </a:lnTo>
                  <a:close/>
                  <a:moveTo>
                    <a:pt x="518" y="2052"/>
                  </a:moveTo>
                  <a:lnTo>
                    <a:pt x="518" y="2052"/>
                  </a:lnTo>
                  <a:lnTo>
                    <a:pt x="518" y="2052"/>
                  </a:lnTo>
                  <a:lnTo>
                    <a:pt x="518" y="2052"/>
                  </a:lnTo>
                  <a:lnTo>
                    <a:pt x="518" y="2052"/>
                  </a:lnTo>
                  <a:close/>
                  <a:moveTo>
                    <a:pt x="518" y="2052"/>
                  </a:moveTo>
                  <a:lnTo>
                    <a:pt x="518" y="2052"/>
                  </a:lnTo>
                  <a:lnTo>
                    <a:pt x="518" y="2052"/>
                  </a:lnTo>
                  <a:lnTo>
                    <a:pt x="518" y="2052"/>
                  </a:lnTo>
                  <a:lnTo>
                    <a:pt x="518" y="2052"/>
                  </a:lnTo>
                  <a:close/>
                  <a:moveTo>
                    <a:pt x="518" y="2033"/>
                  </a:moveTo>
                  <a:lnTo>
                    <a:pt x="518" y="2033"/>
                  </a:lnTo>
                  <a:lnTo>
                    <a:pt x="518" y="2052"/>
                  </a:lnTo>
                  <a:lnTo>
                    <a:pt x="518" y="2052"/>
                  </a:lnTo>
                  <a:lnTo>
                    <a:pt x="518" y="2033"/>
                  </a:lnTo>
                  <a:close/>
                  <a:moveTo>
                    <a:pt x="518" y="2033"/>
                  </a:moveTo>
                  <a:lnTo>
                    <a:pt x="518" y="2033"/>
                  </a:lnTo>
                  <a:lnTo>
                    <a:pt x="518" y="2033"/>
                  </a:lnTo>
                  <a:lnTo>
                    <a:pt x="518" y="2033"/>
                  </a:lnTo>
                  <a:lnTo>
                    <a:pt x="518" y="2033"/>
                  </a:lnTo>
                  <a:close/>
                  <a:moveTo>
                    <a:pt x="499" y="2033"/>
                  </a:moveTo>
                  <a:lnTo>
                    <a:pt x="499" y="2033"/>
                  </a:lnTo>
                  <a:lnTo>
                    <a:pt x="518" y="2033"/>
                  </a:lnTo>
                  <a:lnTo>
                    <a:pt x="518" y="2033"/>
                  </a:lnTo>
                  <a:lnTo>
                    <a:pt x="499" y="2033"/>
                  </a:lnTo>
                  <a:close/>
                  <a:moveTo>
                    <a:pt x="499" y="2015"/>
                  </a:moveTo>
                  <a:lnTo>
                    <a:pt x="499" y="2015"/>
                  </a:lnTo>
                  <a:lnTo>
                    <a:pt x="499" y="2033"/>
                  </a:lnTo>
                  <a:lnTo>
                    <a:pt x="499" y="2033"/>
                  </a:lnTo>
                  <a:lnTo>
                    <a:pt x="499" y="2015"/>
                  </a:lnTo>
                  <a:close/>
                  <a:moveTo>
                    <a:pt x="499" y="2015"/>
                  </a:moveTo>
                  <a:lnTo>
                    <a:pt x="499" y="2015"/>
                  </a:lnTo>
                  <a:lnTo>
                    <a:pt x="499" y="2015"/>
                  </a:lnTo>
                  <a:lnTo>
                    <a:pt x="499" y="2015"/>
                  </a:lnTo>
                  <a:lnTo>
                    <a:pt x="499" y="2015"/>
                  </a:lnTo>
                  <a:close/>
                  <a:moveTo>
                    <a:pt x="499" y="2015"/>
                  </a:moveTo>
                  <a:lnTo>
                    <a:pt x="499" y="2015"/>
                  </a:lnTo>
                  <a:lnTo>
                    <a:pt x="499" y="2015"/>
                  </a:lnTo>
                  <a:lnTo>
                    <a:pt x="499" y="2015"/>
                  </a:lnTo>
                  <a:lnTo>
                    <a:pt x="499" y="2015"/>
                  </a:lnTo>
                  <a:close/>
                  <a:moveTo>
                    <a:pt x="499" y="1996"/>
                  </a:moveTo>
                  <a:lnTo>
                    <a:pt x="499" y="1996"/>
                  </a:lnTo>
                  <a:lnTo>
                    <a:pt x="499" y="2015"/>
                  </a:lnTo>
                  <a:lnTo>
                    <a:pt x="499" y="2015"/>
                  </a:lnTo>
                  <a:lnTo>
                    <a:pt x="499" y="1996"/>
                  </a:lnTo>
                  <a:close/>
                  <a:moveTo>
                    <a:pt x="425" y="1553"/>
                  </a:moveTo>
                  <a:lnTo>
                    <a:pt x="425" y="1553"/>
                  </a:lnTo>
                  <a:lnTo>
                    <a:pt x="425" y="1553"/>
                  </a:lnTo>
                  <a:lnTo>
                    <a:pt x="462" y="1793"/>
                  </a:lnTo>
                  <a:lnTo>
                    <a:pt x="499" y="1996"/>
                  </a:lnTo>
                  <a:lnTo>
                    <a:pt x="499" y="1996"/>
                  </a:lnTo>
                  <a:lnTo>
                    <a:pt x="462" y="1793"/>
                  </a:lnTo>
                  <a:lnTo>
                    <a:pt x="425" y="1553"/>
                  </a:lnTo>
                  <a:close/>
                  <a:moveTo>
                    <a:pt x="0" y="92"/>
                  </a:moveTo>
                  <a:lnTo>
                    <a:pt x="0" y="92"/>
                  </a:lnTo>
                  <a:lnTo>
                    <a:pt x="0" y="92"/>
                  </a:lnTo>
                  <a:close/>
                  <a:moveTo>
                    <a:pt x="0" y="92"/>
                  </a:moveTo>
                  <a:lnTo>
                    <a:pt x="0" y="92"/>
                  </a:lnTo>
                  <a:lnTo>
                    <a:pt x="0" y="92"/>
                  </a:lnTo>
                  <a:lnTo>
                    <a:pt x="0" y="92"/>
                  </a:lnTo>
                  <a:lnTo>
                    <a:pt x="0" y="92"/>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close/>
                  <a:moveTo>
                    <a:pt x="0" y="0"/>
                  </a:moveTo>
                  <a:lnTo>
                    <a:pt x="0" y="0"/>
                  </a:lnTo>
                  <a:lnTo>
                    <a:pt x="0" y="0"/>
                  </a:lnTo>
                  <a:lnTo>
                    <a:pt x="0" y="0"/>
                  </a:lnTo>
                  <a:lnTo>
                    <a:pt x="0" y="0"/>
                  </a:lnTo>
                  <a:lnTo>
                    <a:pt x="0" y="0"/>
                  </a:lnTo>
                  <a:close/>
                  <a:moveTo>
                    <a:pt x="407" y="0"/>
                  </a:moveTo>
                  <a:lnTo>
                    <a:pt x="407" y="0"/>
                  </a:lnTo>
                  <a:lnTo>
                    <a:pt x="407" y="0"/>
                  </a:lnTo>
                  <a:lnTo>
                    <a:pt x="388" y="370"/>
                  </a:lnTo>
                  <a:lnTo>
                    <a:pt x="388" y="739"/>
                  </a:lnTo>
                  <a:lnTo>
                    <a:pt x="407" y="1109"/>
                  </a:lnTo>
                  <a:lnTo>
                    <a:pt x="425" y="1460"/>
                  </a:lnTo>
                  <a:lnTo>
                    <a:pt x="425" y="1460"/>
                  </a:lnTo>
                  <a:lnTo>
                    <a:pt x="425" y="1460"/>
                  </a:lnTo>
                  <a:lnTo>
                    <a:pt x="407" y="1109"/>
                  </a:lnTo>
                  <a:lnTo>
                    <a:pt x="388" y="739"/>
                  </a:lnTo>
                  <a:lnTo>
                    <a:pt x="388" y="370"/>
                  </a:lnTo>
                  <a:lnTo>
                    <a:pt x="407" y="0"/>
                  </a:lnTo>
                  <a:close/>
                </a:path>
              </a:pathLst>
            </a:custGeom>
            <a:solidFill>
              <a:srgbClr val="D4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8"/>
            <p:cNvSpPr/>
            <p:nvPr/>
          </p:nvSpPr>
          <p:spPr>
            <a:xfrm>
              <a:off x="10181175" y="4103909"/>
              <a:ext cx="34155" cy="51"/>
            </a:xfrm>
            <a:custGeom>
              <a:avLst/>
              <a:gdLst/>
              <a:ahLst/>
              <a:cxnLst/>
              <a:rect l="l" t="t" r="r" b="b"/>
              <a:pathLst>
                <a:path w="667" h="1" fill="none" extrusionOk="0">
                  <a:moveTo>
                    <a:pt x="1" y="0"/>
                  </a:moveTo>
                  <a:lnTo>
                    <a:pt x="1" y="0"/>
                  </a:lnTo>
                  <a:lnTo>
                    <a:pt x="1" y="0"/>
                  </a:lnTo>
                  <a:lnTo>
                    <a:pt x="666" y="0"/>
                  </a:lnTo>
                  <a:lnTo>
                    <a:pt x="666"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8"/>
            <p:cNvSpPr/>
            <p:nvPr/>
          </p:nvSpPr>
          <p:spPr>
            <a:xfrm>
              <a:off x="10181175" y="4103909"/>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8"/>
            <p:cNvSpPr/>
            <p:nvPr/>
          </p:nvSpPr>
          <p:spPr>
            <a:xfrm>
              <a:off x="10181175" y="4102936"/>
              <a:ext cx="51" cy="1024"/>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8"/>
            <p:cNvSpPr/>
            <p:nvPr/>
          </p:nvSpPr>
          <p:spPr>
            <a:xfrm>
              <a:off x="10181175" y="4102936"/>
              <a:ext cx="51" cy="51"/>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8"/>
            <p:cNvSpPr/>
            <p:nvPr/>
          </p:nvSpPr>
          <p:spPr>
            <a:xfrm>
              <a:off x="10181175" y="4102014"/>
              <a:ext cx="51" cy="973"/>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8"/>
            <p:cNvSpPr/>
            <p:nvPr/>
          </p:nvSpPr>
          <p:spPr>
            <a:xfrm>
              <a:off x="10181175" y="4102014"/>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8"/>
            <p:cNvSpPr/>
            <p:nvPr/>
          </p:nvSpPr>
          <p:spPr>
            <a:xfrm>
              <a:off x="10180254" y="4102014"/>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8"/>
            <p:cNvSpPr/>
            <p:nvPr/>
          </p:nvSpPr>
          <p:spPr>
            <a:xfrm>
              <a:off x="10180254" y="4101041"/>
              <a:ext cx="51" cy="1024"/>
            </a:xfrm>
            <a:custGeom>
              <a:avLst/>
              <a:gdLst/>
              <a:ahLst/>
              <a:cxnLst/>
              <a:rect l="l" t="t" r="r" b="b"/>
              <a:pathLst>
                <a:path w="1" h="20" fill="none" extrusionOk="0">
                  <a:moveTo>
                    <a:pt x="0" y="1"/>
                  </a:moveTo>
                  <a:lnTo>
                    <a:pt x="0" y="1"/>
                  </a:lnTo>
                  <a:lnTo>
                    <a:pt x="0" y="19"/>
                  </a:lnTo>
                  <a:lnTo>
                    <a:pt x="0" y="1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8"/>
            <p:cNvSpPr/>
            <p:nvPr/>
          </p:nvSpPr>
          <p:spPr>
            <a:xfrm>
              <a:off x="10180254" y="410104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8"/>
            <p:cNvSpPr/>
            <p:nvPr/>
          </p:nvSpPr>
          <p:spPr>
            <a:xfrm>
              <a:off x="10180254" y="4100119"/>
              <a:ext cx="51" cy="973"/>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8"/>
            <p:cNvSpPr/>
            <p:nvPr/>
          </p:nvSpPr>
          <p:spPr>
            <a:xfrm>
              <a:off x="10176464" y="4077383"/>
              <a:ext cx="3841" cy="22787"/>
            </a:xfrm>
            <a:custGeom>
              <a:avLst/>
              <a:gdLst/>
              <a:ahLst/>
              <a:cxnLst/>
              <a:rect l="l" t="t" r="r" b="b"/>
              <a:pathLst>
                <a:path w="75" h="445" fill="none" extrusionOk="0">
                  <a:moveTo>
                    <a:pt x="0" y="1"/>
                  </a:moveTo>
                  <a:lnTo>
                    <a:pt x="0" y="1"/>
                  </a:lnTo>
                  <a:lnTo>
                    <a:pt x="0" y="1"/>
                  </a:lnTo>
                  <a:lnTo>
                    <a:pt x="37" y="241"/>
                  </a:lnTo>
                  <a:lnTo>
                    <a:pt x="74" y="444"/>
                  </a:lnTo>
                  <a:lnTo>
                    <a:pt x="74" y="444"/>
                  </a:lnTo>
                  <a:lnTo>
                    <a:pt x="37"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8"/>
            <p:cNvSpPr/>
            <p:nvPr/>
          </p:nvSpPr>
          <p:spPr>
            <a:xfrm>
              <a:off x="10154702" y="4002621"/>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8"/>
            <p:cNvSpPr/>
            <p:nvPr/>
          </p:nvSpPr>
          <p:spPr>
            <a:xfrm>
              <a:off x="10154702" y="4002621"/>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8"/>
            <p:cNvSpPr/>
            <p:nvPr/>
          </p:nvSpPr>
          <p:spPr>
            <a:xfrm>
              <a:off x="10154702" y="3998831"/>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8"/>
            <p:cNvSpPr/>
            <p:nvPr/>
          </p:nvSpPr>
          <p:spPr>
            <a:xfrm>
              <a:off x="10174570" y="3997910"/>
              <a:ext cx="1946" cy="74814"/>
            </a:xfrm>
            <a:custGeom>
              <a:avLst/>
              <a:gdLst/>
              <a:ahLst/>
              <a:cxnLst/>
              <a:rect l="l" t="t" r="r" b="b"/>
              <a:pathLst>
                <a:path w="38" h="1461" fill="none" extrusionOk="0">
                  <a:moveTo>
                    <a:pt x="19" y="0"/>
                  </a:moveTo>
                  <a:lnTo>
                    <a:pt x="19" y="0"/>
                  </a:lnTo>
                  <a:lnTo>
                    <a:pt x="19" y="0"/>
                  </a:lnTo>
                  <a:lnTo>
                    <a:pt x="0" y="370"/>
                  </a:lnTo>
                  <a:lnTo>
                    <a:pt x="0" y="739"/>
                  </a:lnTo>
                  <a:lnTo>
                    <a:pt x="19" y="1109"/>
                  </a:lnTo>
                  <a:lnTo>
                    <a:pt x="37" y="1460"/>
                  </a:lnTo>
                  <a:lnTo>
                    <a:pt x="37" y="1460"/>
                  </a:lnTo>
                  <a:lnTo>
                    <a:pt x="37" y="1460"/>
                  </a:lnTo>
                  <a:lnTo>
                    <a:pt x="19" y="1109"/>
                  </a:lnTo>
                  <a:lnTo>
                    <a:pt x="0" y="739"/>
                  </a:lnTo>
                  <a:lnTo>
                    <a:pt x="0" y="370"/>
                  </a:lnTo>
                  <a:lnTo>
                    <a:pt x="19"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8"/>
            <p:cNvSpPr/>
            <p:nvPr/>
          </p:nvSpPr>
          <p:spPr>
            <a:xfrm>
              <a:off x="10154702" y="3994120"/>
              <a:ext cx="20841" cy="3841"/>
            </a:xfrm>
            <a:custGeom>
              <a:avLst/>
              <a:gdLst/>
              <a:ahLst/>
              <a:cxnLst/>
              <a:rect l="l" t="t" r="r" b="b"/>
              <a:pathLst>
                <a:path w="407" h="75" extrusionOk="0">
                  <a:moveTo>
                    <a:pt x="0" y="74"/>
                  </a:moveTo>
                  <a:lnTo>
                    <a:pt x="0" y="74"/>
                  </a:lnTo>
                  <a:lnTo>
                    <a:pt x="0" y="74"/>
                  </a:lnTo>
                  <a:lnTo>
                    <a:pt x="0" y="74"/>
                  </a:lnTo>
                  <a:lnTo>
                    <a:pt x="0" y="74"/>
                  </a:lnTo>
                  <a:lnTo>
                    <a:pt x="0" y="74"/>
                  </a:lnTo>
                  <a:close/>
                  <a:moveTo>
                    <a:pt x="0" y="74"/>
                  </a:moveTo>
                  <a:lnTo>
                    <a:pt x="0" y="74"/>
                  </a:lnTo>
                  <a:lnTo>
                    <a:pt x="0" y="74"/>
                  </a:lnTo>
                  <a:lnTo>
                    <a:pt x="0" y="74"/>
                  </a:lnTo>
                  <a:lnTo>
                    <a:pt x="0" y="74"/>
                  </a:lnTo>
                  <a:close/>
                  <a:moveTo>
                    <a:pt x="0" y="56"/>
                  </a:moveTo>
                  <a:lnTo>
                    <a:pt x="0" y="56"/>
                  </a:lnTo>
                  <a:lnTo>
                    <a:pt x="0" y="56"/>
                  </a:lnTo>
                  <a:lnTo>
                    <a:pt x="0" y="56"/>
                  </a:lnTo>
                  <a:lnTo>
                    <a:pt x="0" y="56"/>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37"/>
                  </a:moveTo>
                  <a:lnTo>
                    <a:pt x="0" y="37"/>
                  </a:lnTo>
                  <a:lnTo>
                    <a:pt x="0" y="37"/>
                  </a:lnTo>
                  <a:lnTo>
                    <a:pt x="0" y="37"/>
                  </a:lnTo>
                  <a:lnTo>
                    <a:pt x="0" y="37"/>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19"/>
                  </a:moveTo>
                  <a:lnTo>
                    <a:pt x="0" y="19"/>
                  </a:lnTo>
                  <a:lnTo>
                    <a:pt x="0" y="19"/>
                  </a:lnTo>
                  <a:lnTo>
                    <a:pt x="0" y="19"/>
                  </a:lnTo>
                  <a:lnTo>
                    <a:pt x="0" y="19"/>
                  </a:lnTo>
                  <a:close/>
                  <a:moveTo>
                    <a:pt x="0" y="0"/>
                  </a:moveTo>
                  <a:lnTo>
                    <a:pt x="0" y="0"/>
                  </a:lnTo>
                  <a:lnTo>
                    <a:pt x="0" y="0"/>
                  </a:lnTo>
                  <a:lnTo>
                    <a:pt x="0" y="0"/>
                  </a:lnTo>
                  <a:lnTo>
                    <a:pt x="0" y="0"/>
                  </a:lnTo>
                  <a:lnTo>
                    <a:pt x="0" y="0"/>
                  </a:lnTo>
                  <a:close/>
                  <a:moveTo>
                    <a:pt x="407" y="0"/>
                  </a:moveTo>
                  <a:lnTo>
                    <a:pt x="407" y="0"/>
                  </a:lnTo>
                  <a:lnTo>
                    <a:pt x="407" y="0"/>
                  </a:lnTo>
                  <a:lnTo>
                    <a:pt x="407" y="74"/>
                  </a:lnTo>
                  <a:lnTo>
                    <a:pt x="407" y="74"/>
                  </a:lnTo>
                  <a:lnTo>
                    <a:pt x="407" y="74"/>
                  </a:lnTo>
                  <a:lnTo>
                    <a:pt x="407"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8"/>
            <p:cNvSpPr/>
            <p:nvPr/>
          </p:nvSpPr>
          <p:spPr>
            <a:xfrm>
              <a:off x="10154702" y="3997910"/>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8"/>
            <p:cNvSpPr/>
            <p:nvPr/>
          </p:nvSpPr>
          <p:spPr>
            <a:xfrm>
              <a:off x="10154702" y="3996937"/>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7" name="Google Shape;727;p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8" name="Google Shape;728;p8"/>
            <p:cNvSpPr/>
            <p:nvPr/>
          </p:nvSpPr>
          <p:spPr>
            <a:xfrm>
              <a:off x="10154702" y="399601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9" name="Google Shape;729;p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0" name="Google Shape;730;p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8"/>
            <p:cNvSpPr/>
            <p:nvPr/>
          </p:nvSpPr>
          <p:spPr>
            <a:xfrm>
              <a:off x="10154702" y="3995042"/>
              <a:ext cx="51" cy="51"/>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8"/>
            <p:cNvSpPr/>
            <p:nvPr/>
          </p:nvSpPr>
          <p:spPr>
            <a:xfrm>
              <a:off x="10154702" y="3994120"/>
              <a:ext cx="51" cy="51"/>
            </a:xfrm>
            <a:custGeom>
              <a:avLst/>
              <a:gdLst/>
              <a:ahLst/>
              <a:cxnLst/>
              <a:rect l="l" t="t" r="r" b="b"/>
              <a:pathLst>
                <a:path w="1" h="1" fill="none" extrusionOk="0">
                  <a:moveTo>
                    <a:pt x="0" y="0"/>
                  </a:moveTo>
                  <a:lnTo>
                    <a:pt x="0" y="0"/>
                  </a:ln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8"/>
            <p:cNvSpPr/>
            <p:nvPr/>
          </p:nvSpPr>
          <p:spPr>
            <a:xfrm>
              <a:off x="10175491" y="3994120"/>
              <a:ext cx="51" cy="3841"/>
            </a:xfrm>
            <a:custGeom>
              <a:avLst/>
              <a:gdLst/>
              <a:ahLst/>
              <a:cxnLst/>
              <a:rect l="l" t="t" r="r" b="b"/>
              <a:pathLst>
                <a:path w="1" h="75" fill="none" extrusionOk="0">
                  <a:moveTo>
                    <a:pt x="1" y="0"/>
                  </a:moveTo>
                  <a:lnTo>
                    <a:pt x="1" y="0"/>
                  </a:lnTo>
                  <a:lnTo>
                    <a:pt x="1" y="0"/>
                  </a:lnTo>
                  <a:lnTo>
                    <a:pt x="1" y="74"/>
                  </a:lnTo>
                  <a:lnTo>
                    <a:pt x="1" y="74"/>
                  </a:lnTo>
                  <a:lnTo>
                    <a:pt x="1" y="74"/>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8"/>
            <p:cNvSpPr/>
            <p:nvPr/>
          </p:nvSpPr>
          <p:spPr>
            <a:xfrm>
              <a:off x="10176464" y="4072672"/>
              <a:ext cx="51" cy="4762"/>
            </a:xfrm>
            <a:custGeom>
              <a:avLst/>
              <a:gdLst/>
              <a:ahLst/>
              <a:cxnLst/>
              <a:rect l="l" t="t" r="r" b="b"/>
              <a:pathLst>
                <a:path w="1" h="93" extrusionOk="0">
                  <a:moveTo>
                    <a:pt x="0" y="0"/>
                  </a:moveTo>
                  <a:lnTo>
                    <a:pt x="0" y="0"/>
                  </a:lnTo>
                  <a:lnTo>
                    <a:pt x="0" y="0"/>
                  </a:lnTo>
                  <a:lnTo>
                    <a:pt x="0" y="93"/>
                  </a:lnTo>
                  <a:lnTo>
                    <a:pt x="0" y="93"/>
                  </a:lnTo>
                  <a:lnTo>
                    <a:pt x="0" y="93"/>
                  </a:lnTo>
                  <a:lnTo>
                    <a:pt x="0" y="0"/>
                  </a:lnTo>
                  <a:close/>
                </a:path>
              </a:pathLst>
            </a:custGeom>
            <a:solidFill>
              <a:srgbClr val="CDC8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8"/>
            <p:cNvSpPr/>
            <p:nvPr/>
          </p:nvSpPr>
          <p:spPr>
            <a:xfrm>
              <a:off x="10176464" y="4072672"/>
              <a:ext cx="51" cy="4762"/>
            </a:xfrm>
            <a:custGeom>
              <a:avLst/>
              <a:gdLst/>
              <a:ahLst/>
              <a:cxnLst/>
              <a:rect l="l" t="t" r="r" b="b"/>
              <a:pathLst>
                <a:path w="1" h="93" fill="none" extrusionOk="0">
                  <a:moveTo>
                    <a:pt x="0" y="0"/>
                  </a:moveTo>
                  <a:lnTo>
                    <a:pt x="0" y="0"/>
                  </a:lnTo>
                  <a:lnTo>
                    <a:pt x="0" y="0"/>
                  </a:lnTo>
                  <a:lnTo>
                    <a:pt x="0" y="93"/>
                  </a:lnTo>
                  <a:lnTo>
                    <a:pt x="0" y="93"/>
                  </a:lnTo>
                  <a:lnTo>
                    <a:pt x="0" y="93"/>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8"/>
            <p:cNvSpPr/>
            <p:nvPr/>
          </p:nvSpPr>
          <p:spPr>
            <a:xfrm>
              <a:off x="10169807" y="4122855"/>
              <a:ext cx="1946" cy="51"/>
            </a:xfrm>
            <a:custGeom>
              <a:avLst/>
              <a:gdLst/>
              <a:ahLst/>
              <a:cxnLst/>
              <a:rect l="l" t="t" r="r" b="b"/>
              <a:pathLst>
                <a:path w="38" h="1" extrusionOk="0">
                  <a:moveTo>
                    <a:pt x="38" y="0"/>
                  </a:moveTo>
                  <a:lnTo>
                    <a:pt x="38" y="0"/>
                  </a:lnTo>
                  <a:lnTo>
                    <a:pt x="38" y="0"/>
                  </a:lnTo>
                  <a:lnTo>
                    <a:pt x="38" y="0"/>
                  </a:lnTo>
                  <a:lnTo>
                    <a:pt x="38" y="0"/>
                  </a:lnTo>
                  <a:close/>
                  <a:moveTo>
                    <a:pt x="38" y="0"/>
                  </a:moveTo>
                  <a:lnTo>
                    <a:pt x="38" y="0"/>
                  </a:lnTo>
                  <a:lnTo>
                    <a:pt x="38" y="0"/>
                  </a:lnTo>
                  <a:lnTo>
                    <a:pt x="38" y="0"/>
                  </a:lnTo>
                  <a:lnTo>
                    <a:pt x="38" y="0"/>
                  </a:lnTo>
                  <a:close/>
                  <a:moveTo>
                    <a:pt x="38" y="0"/>
                  </a:moveTo>
                  <a:lnTo>
                    <a:pt x="38" y="0"/>
                  </a:lnTo>
                  <a:lnTo>
                    <a:pt x="38" y="0"/>
                  </a:lnTo>
                  <a:lnTo>
                    <a:pt x="38" y="0"/>
                  </a:lnTo>
                  <a:lnTo>
                    <a:pt x="38" y="0"/>
                  </a:lnTo>
                  <a:close/>
                  <a:moveTo>
                    <a:pt x="19" y="0"/>
                  </a:moveTo>
                  <a:lnTo>
                    <a:pt x="19" y="0"/>
                  </a:lnTo>
                  <a:lnTo>
                    <a:pt x="38" y="0"/>
                  </a:lnTo>
                  <a:lnTo>
                    <a:pt x="38"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lnTo>
                    <a:pt x="19" y="0"/>
                  </a:lnTo>
                  <a:lnTo>
                    <a:pt x="19" y="0"/>
                  </a:lnTo>
                  <a:close/>
                  <a:moveTo>
                    <a:pt x="19" y="0"/>
                  </a:moveTo>
                  <a:lnTo>
                    <a:pt x="19" y="0"/>
                  </a:lnTo>
                  <a:lnTo>
                    <a:pt x="19" y="0"/>
                  </a:lnTo>
                  <a:close/>
                  <a:moveTo>
                    <a:pt x="1" y="0"/>
                  </a:moveTo>
                  <a:lnTo>
                    <a:pt x="1" y="0"/>
                  </a:lnTo>
                  <a:lnTo>
                    <a:pt x="1" y="0"/>
                  </a:lnTo>
                  <a:lnTo>
                    <a:pt x="1" y="0"/>
                  </a:lnTo>
                  <a:lnTo>
                    <a:pt x="1" y="0"/>
                  </a:lnTo>
                  <a:close/>
                </a:path>
              </a:pathLst>
            </a:custGeom>
            <a:solidFill>
              <a:srgbClr val="008E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8"/>
            <p:cNvSpPr/>
            <p:nvPr/>
          </p:nvSpPr>
          <p:spPr>
            <a:xfrm>
              <a:off x="10171702"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8"/>
            <p:cNvSpPr/>
            <p:nvPr/>
          </p:nvSpPr>
          <p:spPr>
            <a:xfrm>
              <a:off x="10170780" y="4122855"/>
              <a:ext cx="973" cy="51"/>
            </a:xfrm>
            <a:custGeom>
              <a:avLst/>
              <a:gdLst/>
              <a:ahLst/>
              <a:cxnLst/>
              <a:rect l="l" t="t" r="r" b="b"/>
              <a:pathLst>
                <a:path w="19" h="1" fill="none" extrusionOk="0">
                  <a:moveTo>
                    <a:pt x="0" y="0"/>
                  </a:moveTo>
                  <a:lnTo>
                    <a:pt x="0" y="0"/>
                  </a:lnTo>
                  <a:lnTo>
                    <a:pt x="19" y="0"/>
                  </a:lnTo>
                  <a:lnTo>
                    <a:pt x="19"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8"/>
            <p:cNvSpPr/>
            <p:nvPr/>
          </p:nvSpPr>
          <p:spPr>
            <a:xfrm>
              <a:off x="10170780" y="4122855"/>
              <a:ext cx="51" cy="51"/>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8"/>
            <p:cNvSpPr/>
            <p:nvPr/>
          </p:nvSpPr>
          <p:spPr>
            <a:xfrm>
              <a:off x="10170780" y="4122855"/>
              <a:ext cx="51" cy="51"/>
            </a:xfrm>
            <a:custGeom>
              <a:avLst/>
              <a:gdLst/>
              <a:ahLst/>
              <a:cxnLst/>
              <a:rect l="l" t="t" r="r" b="b"/>
              <a:pathLst>
                <a:path w="1" h="1" fill="none" extrusionOk="0">
                  <a:moveTo>
                    <a:pt x="0" y="0"/>
                  </a:move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8"/>
            <p:cNvSpPr/>
            <p:nvPr/>
          </p:nvSpPr>
          <p:spPr>
            <a:xfrm>
              <a:off x="10169807" y="4122855"/>
              <a:ext cx="51" cy="51"/>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8"/>
            <p:cNvSpPr/>
            <p:nvPr/>
          </p:nvSpPr>
          <p:spPr>
            <a:xfrm>
              <a:off x="10153729" y="3934464"/>
              <a:ext cx="532046" cy="188444"/>
            </a:xfrm>
            <a:custGeom>
              <a:avLst/>
              <a:gdLst/>
              <a:ahLst/>
              <a:cxnLst/>
              <a:rect l="l" t="t" r="r" b="b"/>
              <a:pathLst>
                <a:path w="10390" h="3680" extrusionOk="0">
                  <a:moveTo>
                    <a:pt x="352" y="1"/>
                  </a:moveTo>
                  <a:lnTo>
                    <a:pt x="315" y="19"/>
                  </a:lnTo>
                  <a:lnTo>
                    <a:pt x="278" y="56"/>
                  </a:lnTo>
                  <a:lnTo>
                    <a:pt x="241" y="93"/>
                  </a:lnTo>
                  <a:lnTo>
                    <a:pt x="204" y="167"/>
                  </a:lnTo>
                  <a:lnTo>
                    <a:pt x="130" y="352"/>
                  </a:lnTo>
                  <a:lnTo>
                    <a:pt x="93" y="574"/>
                  </a:lnTo>
                  <a:lnTo>
                    <a:pt x="56" y="851"/>
                  </a:lnTo>
                  <a:lnTo>
                    <a:pt x="19" y="1165"/>
                  </a:lnTo>
                  <a:lnTo>
                    <a:pt x="1" y="1498"/>
                  </a:lnTo>
                  <a:lnTo>
                    <a:pt x="1" y="1849"/>
                  </a:lnTo>
                  <a:lnTo>
                    <a:pt x="1" y="2182"/>
                  </a:lnTo>
                  <a:lnTo>
                    <a:pt x="19" y="2515"/>
                  </a:lnTo>
                  <a:lnTo>
                    <a:pt x="56" y="2829"/>
                  </a:lnTo>
                  <a:lnTo>
                    <a:pt x="93" y="3106"/>
                  </a:lnTo>
                  <a:lnTo>
                    <a:pt x="130" y="3346"/>
                  </a:lnTo>
                  <a:lnTo>
                    <a:pt x="204" y="3531"/>
                  </a:lnTo>
                  <a:lnTo>
                    <a:pt x="241" y="3587"/>
                  </a:lnTo>
                  <a:lnTo>
                    <a:pt x="278" y="3642"/>
                  </a:lnTo>
                  <a:lnTo>
                    <a:pt x="315" y="3679"/>
                  </a:lnTo>
                  <a:lnTo>
                    <a:pt x="10389" y="3679"/>
                  </a:lnTo>
                  <a:lnTo>
                    <a:pt x="10389" y="3309"/>
                  </a:lnTo>
                  <a:lnTo>
                    <a:pt x="537" y="3309"/>
                  </a:lnTo>
                  <a:lnTo>
                    <a:pt x="481" y="3014"/>
                  </a:lnTo>
                  <a:lnTo>
                    <a:pt x="444" y="2662"/>
                  </a:lnTo>
                  <a:lnTo>
                    <a:pt x="426" y="2256"/>
                  </a:lnTo>
                  <a:lnTo>
                    <a:pt x="407" y="1849"/>
                  </a:lnTo>
                  <a:lnTo>
                    <a:pt x="426" y="1424"/>
                  </a:lnTo>
                  <a:lnTo>
                    <a:pt x="444" y="1036"/>
                  </a:lnTo>
                  <a:lnTo>
                    <a:pt x="481" y="666"/>
                  </a:lnTo>
                  <a:lnTo>
                    <a:pt x="537" y="370"/>
                  </a:lnTo>
                  <a:lnTo>
                    <a:pt x="10389" y="370"/>
                  </a:lnTo>
                  <a:lnTo>
                    <a:pt x="1038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51" name="Google Shape;751;p8"/>
          <p:cNvGrpSpPr/>
          <p:nvPr/>
        </p:nvGrpSpPr>
        <p:grpSpPr>
          <a:xfrm>
            <a:off x="9224734" y="140967"/>
            <a:ext cx="797967" cy="751167"/>
            <a:chOff x="5732700" y="268150"/>
            <a:chExt cx="598475" cy="563375"/>
          </a:xfrm>
        </p:grpSpPr>
        <p:sp>
          <p:nvSpPr>
            <p:cNvPr id="752" name="Google Shape;752;p8"/>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8"/>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8"/>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8"/>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8"/>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8"/>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8"/>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8"/>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8"/>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8"/>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8"/>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8"/>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8"/>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7443399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765"/>
        <p:cNvGrpSpPr/>
        <p:nvPr/>
      </p:nvGrpSpPr>
      <p:grpSpPr>
        <a:xfrm>
          <a:off x="0" y="0"/>
          <a:ext cx="0" cy="0"/>
          <a:chOff x="0" y="0"/>
          <a:chExt cx="0" cy="0"/>
        </a:xfrm>
      </p:grpSpPr>
      <p:sp>
        <p:nvSpPr>
          <p:cNvPr id="766" name="Google Shape;766;p9"/>
          <p:cNvSpPr txBox="1">
            <a:spLocks noGrp="1"/>
          </p:cNvSpPr>
          <p:nvPr>
            <p:ph type="title"/>
          </p:nvPr>
        </p:nvSpPr>
        <p:spPr>
          <a:xfrm>
            <a:off x="2053600" y="2148005"/>
            <a:ext cx="8084800" cy="1097200"/>
          </a:xfrm>
          <a:prstGeom prst="rect">
            <a:avLst/>
          </a:prstGeom>
          <a:noFill/>
        </p:spPr>
        <p:txBody>
          <a:bodyPr spcFirstLastPara="1" wrap="square" lIns="91425" tIns="91425" rIns="91425" bIns="91425" anchor="ctr" anchorCtr="0">
            <a:noAutofit/>
          </a:bodyPr>
          <a:lstStyle>
            <a:lvl1pPr lvl="0" rtl="0">
              <a:spcBef>
                <a:spcPts val="0"/>
              </a:spcBef>
              <a:spcAft>
                <a:spcPts val="0"/>
              </a:spcAft>
              <a:buSzPts val="3500"/>
              <a:buNone/>
              <a:defRPr sz="8666"/>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67" name="Google Shape;767;p9"/>
          <p:cNvSpPr txBox="1">
            <a:spLocks noGrp="1"/>
          </p:cNvSpPr>
          <p:nvPr>
            <p:ph type="subTitle" idx="1"/>
          </p:nvPr>
        </p:nvSpPr>
        <p:spPr>
          <a:xfrm>
            <a:off x="2053600" y="3246795"/>
            <a:ext cx="8084800" cy="1463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500"/>
              <a:buNone/>
              <a:defRPr sz="2267"/>
            </a:lvl1pPr>
            <a:lvl2pPr lvl="1" algn="ctr" rtl="0">
              <a:lnSpc>
                <a:spcPct val="100000"/>
              </a:lnSpc>
              <a:spcBef>
                <a:spcPts val="0"/>
              </a:spcBef>
              <a:spcAft>
                <a:spcPts val="0"/>
              </a:spcAft>
              <a:buSzPts val="1500"/>
              <a:buNone/>
              <a:defRPr/>
            </a:lvl2pPr>
            <a:lvl3pPr lvl="2" algn="ctr" rtl="0">
              <a:lnSpc>
                <a:spcPct val="100000"/>
              </a:lnSpc>
              <a:spcBef>
                <a:spcPts val="0"/>
              </a:spcBef>
              <a:spcAft>
                <a:spcPts val="0"/>
              </a:spcAft>
              <a:buSzPts val="1500"/>
              <a:buNone/>
              <a:defRPr/>
            </a:lvl3pPr>
            <a:lvl4pPr lvl="3" algn="ctr" rtl="0">
              <a:lnSpc>
                <a:spcPct val="100000"/>
              </a:lnSpc>
              <a:spcBef>
                <a:spcPts val="0"/>
              </a:spcBef>
              <a:spcAft>
                <a:spcPts val="0"/>
              </a:spcAft>
              <a:buSzPts val="1500"/>
              <a:buNone/>
              <a:defRPr/>
            </a:lvl4pPr>
            <a:lvl5pPr lvl="4" algn="ctr" rtl="0">
              <a:lnSpc>
                <a:spcPct val="100000"/>
              </a:lnSpc>
              <a:spcBef>
                <a:spcPts val="0"/>
              </a:spcBef>
              <a:spcAft>
                <a:spcPts val="0"/>
              </a:spcAft>
              <a:buSzPts val="1500"/>
              <a:buNone/>
              <a:defRPr/>
            </a:lvl5pPr>
            <a:lvl6pPr lvl="5" algn="ctr" rtl="0">
              <a:lnSpc>
                <a:spcPct val="100000"/>
              </a:lnSpc>
              <a:spcBef>
                <a:spcPts val="0"/>
              </a:spcBef>
              <a:spcAft>
                <a:spcPts val="0"/>
              </a:spcAft>
              <a:buSzPts val="1500"/>
              <a:buNone/>
              <a:defRPr/>
            </a:lvl6pPr>
            <a:lvl7pPr lvl="6" algn="ctr" rtl="0">
              <a:lnSpc>
                <a:spcPct val="100000"/>
              </a:lnSpc>
              <a:spcBef>
                <a:spcPts val="0"/>
              </a:spcBef>
              <a:spcAft>
                <a:spcPts val="0"/>
              </a:spcAft>
              <a:buSzPts val="1500"/>
              <a:buNone/>
              <a:defRPr/>
            </a:lvl7pPr>
            <a:lvl8pPr lvl="7" algn="ctr" rtl="0">
              <a:lnSpc>
                <a:spcPct val="100000"/>
              </a:lnSpc>
              <a:spcBef>
                <a:spcPts val="0"/>
              </a:spcBef>
              <a:spcAft>
                <a:spcPts val="0"/>
              </a:spcAft>
              <a:buSzPts val="1500"/>
              <a:buNone/>
              <a:defRPr/>
            </a:lvl8pPr>
            <a:lvl9pPr lvl="8" algn="ctr" rtl="0">
              <a:lnSpc>
                <a:spcPct val="100000"/>
              </a:lnSpc>
              <a:spcBef>
                <a:spcPts val="0"/>
              </a:spcBef>
              <a:spcAft>
                <a:spcPts val="0"/>
              </a:spcAft>
              <a:buSzPts val="1500"/>
              <a:buNone/>
              <a:defRPr/>
            </a:lvl9pPr>
          </a:lstStyle>
          <a:p>
            <a:endParaRPr/>
          </a:p>
        </p:txBody>
      </p:sp>
      <p:sp>
        <p:nvSpPr>
          <p:cNvPr id="768" name="Google Shape;768;p9"/>
          <p:cNvSpPr/>
          <p:nvPr/>
        </p:nvSpPr>
        <p:spPr>
          <a:xfrm>
            <a:off x="3212707" y="6116107"/>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69" name="Google Shape;769;p9"/>
          <p:cNvSpPr/>
          <p:nvPr/>
        </p:nvSpPr>
        <p:spPr>
          <a:xfrm>
            <a:off x="9276267" y="0"/>
            <a:ext cx="2859405" cy="1587523"/>
          </a:xfrm>
          <a:custGeom>
            <a:avLst/>
            <a:gdLst/>
            <a:ahLst/>
            <a:cxnLst/>
            <a:rect l="l" t="t" r="r" b="b"/>
            <a:pathLst>
              <a:path w="71159" h="39507" extrusionOk="0">
                <a:moveTo>
                  <a:pt x="395" y="1"/>
                </a:moveTo>
                <a:lnTo>
                  <a:pt x="285" y="615"/>
                </a:lnTo>
                <a:lnTo>
                  <a:pt x="198" y="1251"/>
                </a:lnTo>
                <a:lnTo>
                  <a:pt x="132" y="1887"/>
                </a:lnTo>
                <a:lnTo>
                  <a:pt x="66" y="2523"/>
                </a:lnTo>
                <a:lnTo>
                  <a:pt x="22" y="3664"/>
                </a:lnTo>
                <a:lnTo>
                  <a:pt x="0" y="4783"/>
                </a:lnTo>
                <a:lnTo>
                  <a:pt x="44" y="5923"/>
                </a:lnTo>
                <a:lnTo>
                  <a:pt x="110" y="7042"/>
                </a:lnTo>
                <a:lnTo>
                  <a:pt x="242" y="8161"/>
                </a:lnTo>
                <a:lnTo>
                  <a:pt x="417" y="9279"/>
                </a:lnTo>
                <a:lnTo>
                  <a:pt x="636" y="10398"/>
                </a:lnTo>
                <a:lnTo>
                  <a:pt x="900" y="11495"/>
                </a:lnTo>
                <a:lnTo>
                  <a:pt x="1185" y="12570"/>
                </a:lnTo>
                <a:lnTo>
                  <a:pt x="1426" y="13337"/>
                </a:lnTo>
                <a:lnTo>
                  <a:pt x="1689" y="14083"/>
                </a:lnTo>
                <a:lnTo>
                  <a:pt x="1974" y="14829"/>
                </a:lnTo>
                <a:lnTo>
                  <a:pt x="2282" y="15575"/>
                </a:lnTo>
                <a:lnTo>
                  <a:pt x="2611" y="16321"/>
                </a:lnTo>
                <a:lnTo>
                  <a:pt x="2962" y="17045"/>
                </a:lnTo>
                <a:lnTo>
                  <a:pt x="3313" y="17747"/>
                </a:lnTo>
                <a:lnTo>
                  <a:pt x="3685" y="18448"/>
                </a:lnTo>
                <a:lnTo>
                  <a:pt x="4080" y="19150"/>
                </a:lnTo>
                <a:lnTo>
                  <a:pt x="4497" y="19830"/>
                </a:lnTo>
                <a:lnTo>
                  <a:pt x="4936" y="20510"/>
                </a:lnTo>
                <a:lnTo>
                  <a:pt x="5374" y="21190"/>
                </a:lnTo>
                <a:lnTo>
                  <a:pt x="5835" y="21848"/>
                </a:lnTo>
                <a:lnTo>
                  <a:pt x="6318" y="22485"/>
                </a:lnTo>
                <a:lnTo>
                  <a:pt x="6800" y="23121"/>
                </a:lnTo>
                <a:lnTo>
                  <a:pt x="7305" y="23735"/>
                </a:lnTo>
                <a:lnTo>
                  <a:pt x="7831" y="24349"/>
                </a:lnTo>
                <a:lnTo>
                  <a:pt x="8380" y="24963"/>
                </a:lnTo>
                <a:lnTo>
                  <a:pt x="8928" y="25556"/>
                </a:lnTo>
                <a:lnTo>
                  <a:pt x="9476" y="26126"/>
                </a:lnTo>
                <a:lnTo>
                  <a:pt x="10047" y="26696"/>
                </a:lnTo>
                <a:lnTo>
                  <a:pt x="10639" y="27245"/>
                </a:lnTo>
                <a:lnTo>
                  <a:pt x="11231" y="27793"/>
                </a:lnTo>
                <a:lnTo>
                  <a:pt x="11845" y="28319"/>
                </a:lnTo>
                <a:lnTo>
                  <a:pt x="12460" y="28846"/>
                </a:lnTo>
                <a:lnTo>
                  <a:pt x="13096" y="29350"/>
                </a:lnTo>
                <a:lnTo>
                  <a:pt x="13732" y="29833"/>
                </a:lnTo>
                <a:lnTo>
                  <a:pt x="14390" y="30316"/>
                </a:lnTo>
                <a:lnTo>
                  <a:pt x="15048" y="30776"/>
                </a:lnTo>
                <a:lnTo>
                  <a:pt x="15706" y="31237"/>
                </a:lnTo>
                <a:lnTo>
                  <a:pt x="16386" y="31676"/>
                </a:lnTo>
                <a:lnTo>
                  <a:pt x="17066" y="32092"/>
                </a:lnTo>
                <a:lnTo>
                  <a:pt x="17768" y="32509"/>
                </a:lnTo>
                <a:lnTo>
                  <a:pt x="18470" y="32904"/>
                </a:lnTo>
                <a:lnTo>
                  <a:pt x="19172" y="33277"/>
                </a:lnTo>
                <a:lnTo>
                  <a:pt x="19874" y="33650"/>
                </a:lnTo>
                <a:lnTo>
                  <a:pt x="20598" y="34023"/>
                </a:lnTo>
                <a:lnTo>
                  <a:pt x="21322" y="34352"/>
                </a:lnTo>
                <a:lnTo>
                  <a:pt x="22045" y="34681"/>
                </a:lnTo>
                <a:lnTo>
                  <a:pt x="22791" y="35010"/>
                </a:lnTo>
                <a:lnTo>
                  <a:pt x="23537" y="35317"/>
                </a:lnTo>
                <a:lnTo>
                  <a:pt x="24283" y="35602"/>
                </a:lnTo>
                <a:lnTo>
                  <a:pt x="25774" y="36172"/>
                </a:lnTo>
                <a:lnTo>
                  <a:pt x="27310" y="36677"/>
                </a:lnTo>
                <a:lnTo>
                  <a:pt x="28845" y="37138"/>
                </a:lnTo>
                <a:lnTo>
                  <a:pt x="30403" y="37554"/>
                </a:lnTo>
                <a:lnTo>
                  <a:pt x="31960" y="37927"/>
                </a:lnTo>
                <a:lnTo>
                  <a:pt x="33540" y="38256"/>
                </a:lnTo>
                <a:lnTo>
                  <a:pt x="35141" y="38541"/>
                </a:lnTo>
                <a:lnTo>
                  <a:pt x="36720" y="38805"/>
                </a:lnTo>
                <a:lnTo>
                  <a:pt x="38322" y="39002"/>
                </a:lnTo>
                <a:lnTo>
                  <a:pt x="39923" y="39178"/>
                </a:lnTo>
                <a:lnTo>
                  <a:pt x="41524" y="39331"/>
                </a:lnTo>
                <a:lnTo>
                  <a:pt x="42489" y="39397"/>
                </a:lnTo>
                <a:lnTo>
                  <a:pt x="43454" y="39441"/>
                </a:lnTo>
                <a:lnTo>
                  <a:pt x="44420" y="39485"/>
                </a:lnTo>
                <a:lnTo>
                  <a:pt x="45385" y="39507"/>
                </a:lnTo>
                <a:lnTo>
                  <a:pt x="47315" y="39507"/>
                </a:lnTo>
                <a:lnTo>
                  <a:pt x="48280" y="39485"/>
                </a:lnTo>
                <a:lnTo>
                  <a:pt x="49245" y="39441"/>
                </a:lnTo>
                <a:lnTo>
                  <a:pt x="50211" y="39397"/>
                </a:lnTo>
                <a:lnTo>
                  <a:pt x="51176" y="39331"/>
                </a:lnTo>
                <a:lnTo>
                  <a:pt x="52119" y="39243"/>
                </a:lnTo>
                <a:lnTo>
                  <a:pt x="53084" y="39156"/>
                </a:lnTo>
                <a:lnTo>
                  <a:pt x="54049" y="39046"/>
                </a:lnTo>
                <a:lnTo>
                  <a:pt x="54993" y="38914"/>
                </a:lnTo>
                <a:lnTo>
                  <a:pt x="55958" y="38761"/>
                </a:lnTo>
                <a:lnTo>
                  <a:pt x="56901" y="38607"/>
                </a:lnTo>
                <a:lnTo>
                  <a:pt x="57844" y="38410"/>
                </a:lnTo>
                <a:lnTo>
                  <a:pt x="58765" y="38212"/>
                </a:lnTo>
                <a:lnTo>
                  <a:pt x="59709" y="37993"/>
                </a:lnTo>
                <a:lnTo>
                  <a:pt x="60630" y="37752"/>
                </a:lnTo>
                <a:lnTo>
                  <a:pt x="61551" y="37510"/>
                </a:lnTo>
                <a:lnTo>
                  <a:pt x="62473" y="37225"/>
                </a:lnTo>
                <a:lnTo>
                  <a:pt x="63372" y="36940"/>
                </a:lnTo>
                <a:lnTo>
                  <a:pt x="64271" y="36633"/>
                </a:lnTo>
                <a:lnTo>
                  <a:pt x="65171" y="36282"/>
                </a:lnTo>
                <a:lnTo>
                  <a:pt x="66048" y="35931"/>
                </a:lnTo>
                <a:lnTo>
                  <a:pt x="66925" y="35558"/>
                </a:lnTo>
                <a:lnTo>
                  <a:pt x="67803" y="35163"/>
                </a:lnTo>
                <a:lnTo>
                  <a:pt x="68658" y="34747"/>
                </a:lnTo>
                <a:lnTo>
                  <a:pt x="69492" y="34330"/>
                </a:lnTo>
                <a:lnTo>
                  <a:pt x="70325" y="33869"/>
                </a:lnTo>
                <a:lnTo>
                  <a:pt x="71159" y="33387"/>
                </a:lnTo>
                <a:lnTo>
                  <a:pt x="71159" y="1"/>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0" name="Google Shape;770;p9"/>
          <p:cNvSpPr/>
          <p:nvPr/>
        </p:nvSpPr>
        <p:spPr>
          <a:xfrm>
            <a:off x="0" y="0"/>
            <a:ext cx="4018731" cy="2374880"/>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1" name="Google Shape;771;p9"/>
          <p:cNvSpPr/>
          <p:nvPr/>
        </p:nvSpPr>
        <p:spPr>
          <a:xfrm>
            <a:off x="10825967" y="5757667"/>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772" name="Google Shape;772;p9"/>
          <p:cNvGrpSpPr/>
          <p:nvPr/>
        </p:nvGrpSpPr>
        <p:grpSpPr>
          <a:xfrm>
            <a:off x="388334" y="2365581"/>
            <a:ext cx="1394436" cy="1381161"/>
            <a:chOff x="3757075" y="4675675"/>
            <a:chExt cx="808900" cy="801200"/>
          </a:xfrm>
        </p:grpSpPr>
        <p:sp>
          <p:nvSpPr>
            <p:cNvPr id="773" name="Google Shape;773;p9"/>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9"/>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9"/>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9"/>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9"/>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8" name="Google Shape;778;p9"/>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9" name="Google Shape;779;p9"/>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9"/>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9"/>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9"/>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9"/>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9"/>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9"/>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9"/>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87" name="Google Shape;787;p9"/>
          <p:cNvGrpSpPr/>
          <p:nvPr/>
        </p:nvGrpSpPr>
        <p:grpSpPr>
          <a:xfrm>
            <a:off x="10779857" y="386413"/>
            <a:ext cx="1080321" cy="1223216"/>
            <a:chOff x="807850" y="238125"/>
            <a:chExt cx="1328700" cy="1504200"/>
          </a:xfrm>
        </p:grpSpPr>
        <p:sp>
          <p:nvSpPr>
            <p:cNvPr id="788" name="Google Shape;788;p9"/>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9"/>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9"/>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9"/>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9"/>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9"/>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9"/>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9"/>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9"/>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9"/>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9"/>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9"/>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9"/>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9"/>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02" name="Google Shape;802;p9"/>
          <p:cNvGrpSpPr/>
          <p:nvPr/>
        </p:nvGrpSpPr>
        <p:grpSpPr>
          <a:xfrm>
            <a:off x="490270" y="5516675"/>
            <a:ext cx="921383" cy="975144"/>
            <a:chOff x="3301500" y="538025"/>
            <a:chExt cx="1058250" cy="1119825"/>
          </a:xfrm>
        </p:grpSpPr>
        <p:sp>
          <p:nvSpPr>
            <p:cNvPr id="803" name="Google Shape;803;p9"/>
            <p:cNvSpPr/>
            <p:nvPr/>
          </p:nvSpPr>
          <p:spPr>
            <a:xfrm>
              <a:off x="3359125" y="668350"/>
              <a:ext cx="943000" cy="858525"/>
            </a:xfrm>
            <a:custGeom>
              <a:avLst/>
              <a:gdLst/>
              <a:ahLst/>
              <a:cxnLst/>
              <a:rect l="l" t="t" r="r" b="b"/>
              <a:pathLst>
                <a:path w="37720" h="34341" extrusionOk="0">
                  <a:moveTo>
                    <a:pt x="8173" y="1441"/>
                  </a:moveTo>
                  <a:lnTo>
                    <a:pt x="8645" y="1467"/>
                  </a:lnTo>
                  <a:lnTo>
                    <a:pt x="9090" y="1493"/>
                  </a:lnTo>
                  <a:lnTo>
                    <a:pt x="10059" y="1598"/>
                  </a:lnTo>
                  <a:lnTo>
                    <a:pt x="11028" y="1755"/>
                  </a:lnTo>
                  <a:lnTo>
                    <a:pt x="12050" y="1965"/>
                  </a:lnTo>
                  <a:lnTo>
                    <a:pt x="13097" y="2253"/>
                  </a:lnTo>
                  <a:lnTo>
                    <a:pt x="14171" y="2620"/>
                  </a:lnTo>
                  <a:lnTo>
                    <a:pt x="15272" y="3039"/>
                  </a:lnTo>
                  <a:lnTo>
                    <a:pt x="16398" y="3510"/>
                  </a:lnTo>
                  <a:lnTo>
                    <a:pt x="17524" y="4034"/>
                  </a:lnTo>
                  <a:lnTo>
                    <a:pt x="18651" y="4637"/>
                  </a:lnTo>
                  <a:lnTo>
                    <a:pt x="19803" y="5265"/>
                  </a:lnTo>
                  <a:lnTo>
                    <a:pt x="20929" y="5972"/>
                  </a:lnTo>
                  <a:lnTo>
                    <a:pt x="22082" y="6732"/>
                  </a:lnTo>
                  <a:lnTo>
                    <a:pt x="23234" y="7544"/>
                  </a:lnTo>
                  <a:lnTo>
                    <a:pt x="24361" y="8435"/>
                  </a:lnTo>
                  <a:lnTo>
                    <a:pt x="25487" y="9351"/>
                  </a:lnTo>
                  <a:lnTo>
                    <a:pt x="26325" y="10059"/>
                  </a:lnTo>
                  <a:lnTo>
                    <a:pt x="27111" y="10792"/>
                  </a:lnTo>
                  <a:lnTo>
                    <a:pt x="27871" y="11499"/>
                  </a:lnTo>
                  <a:lnTo>
                    <a:pt x="28604" y="12259"/>
                  </a:lnTo>
                  <a:lnTo>
                    <a:pt x="29311" y="12992"/>
                  </a:lnTo>
                  <a:lnTo>
                    <a:pt x="29966" y="13752"/>
                  </a:lnTo>
                  <a:lnTo>
                    <a:pt x="30621" y="14512"/>
                  </a:lnTo>
                  <a:lnTo>
                    <a:pt x="31224" y="15271"/>
                  </a:lnTo>
                  <a:lnTo>
                    <a:pt x="31826" y="16031"/>
                  </a:lnTo>
                  <a:lnTo>
                    <a:pt x="32350" y="16790"/>
                  </a:lnTo>
                  <a:lnTo>
                    <a:pt x="32874" y="17550"/>
                  </a:lnTo>
                  <a:lnTo>
                    <a:pt x="33345" y="18310"/>
                  </a:lnTo>
                  <a:lnTo>
                    <a:pt x="33791" y="19069"/>
                  </a:lnTo>
                  <a:lnTo>
                    <a:pt x="34210" y="19803"/>
                  </a:lnTo>
                  <a:lnTo>
                    <a:pt x="34603" y="20536"/>
                  </a:lnTo>
                  <a:lnTo>
                    <a:pt x="34917" y="21270"/>
                  </a:lnTo>
                  <a:lnTo>
                    <a:pt x="35231" y="22003"/>
                  </a:lnTo>
                  <a:lnTo>
                    <a:pt x="35493" y="22710"/>
                  </a:lnTo>
                  <a:lnTo>
                    <a:pt x="35729" y="23418"/>
                  </a:lnTo>
                  <a:lnTo>
                    <a:pt x="35912" y="24099"/>
                  </a:lnTo>
                  <a:lnTo>
                    <a:pt x="36069" y="24780"/>
                  </a:lnTo>
                  <a:lnTo>
                    <a:pt x="36174" y="25434"/>
                  </a:lnTo>
                  <a:lnTo>
                    <a:pt x="36253" y="26063"/>
                  </a:lnTo>
                  <a:lnTo>
                    <a:pt x="36279" y="26692"/>
                  </a:lnTo>
                  <a:lnTo>
                    <a:pt x="36253" y="27294"/>
                  </a:lnTo>
                  <a:lnTo>
                    <a:pt x="36200" y="27870"/>
                  </a:lnTo>
                  <a:lnTo>
                    <a:pt x="36122" y="28421"/>
                  </a:lnTo>
                  <a:lnTo>
                    <a:pt x="35965" y="28944"/>
                  </a:lnTo>
                  <a:lnTo>
                    <a:pt x="35781" y="29468"/>
                  </a:lnTo>
                  <a:lnTo>
                    <a:pt x="35546" y="29940"/>
                  </a:lnTo>
                  <a:lnTo>
                    <a:pt x="35284" y="30385"/>
                  </a:lnTo>
                  <a:lnTo>
                    <a:pt x="34969" y="30804"/>
                  </a:lnTo>
                  <a:lnTo>
                    <a:pt x="34734" y="31066"/>
                  </a:lnTo>
                  <a:lnTo>
                    <a:pt x="34472" y="31302"/>
                  </a:lnTo>
                  <a:lnTo>
                    <a:pt x="34210" y="31538"/>
                  </a:lnTo>
                  <a:lnTo>
                    <a:pt x="33948" y="31721"/>
                  </a:lnTo>
                  <a:lnTo>
                    <a:pt x="33660" y="31930"/>
                  </a:lnTo>
                  <a:lnTo>
                    <a:pt x="33345" y="32088"/>
                  </a:lnTo>
                  <a:lnTo>
                    <a:pt x="33005" y="32245"/>
                  </a:lnTo>
                  <a:lnTo>
                    <a:pt x="32690" y="32376"/>
                  </a:lnTo>
                  <a:lnTo>
                    <a:pt x="32324" y="32507"/>
                  </a:lnTo>
                  <a:lnTo>
                    <a:pt x="31957" y="32612"/>
                  </a:lnTo>
                  <a:lnTo>
                    <a:pt x="31590" y="32690"/>
                  </a:lnTo>
                  <a:lnTo>
                    <a:pt x="31197" y="32769"/>
                  </a:lnTo>
                  <a:lnTo>
                    <a:pt x="30804" y="32821"/>
                  </a:lnTo>
                  <a:lnTo>
                    <a:pt x="30412" y="32873"/>
                  </a:lnTo>
                  <a:lnTo>
                    <a:pt x="29992" y="32873"/>
                  </a:lnTo>
                  <a:lnTo>
                    <a:pt x="29547" y="32900"/>
                  </a:lnTo>
                  <a:lnTo>
                    <a:pt x="29102" y="32873"/>
                  </a:lnTo>
                  <a:lnTo>
                    <a:pt x="28630" y="32847"/>
                  </a:lnTo>
                  <a:lnTo>
                    <a:pt x="27687" y="32769"/>
                  </a:lnTo>
                  <a:lnTo>
                    <a:pt x="26692" y="32585"/>
                  </a:lnTo>
                  <a:lnTo>
                    <a:pt x="25670" y="32376"/>
                  </a:lnTo>
                  <a:lnTo>
                    <a:pt x="24623" y="32088"/>
                  </a:lnTo>
                  <a:lnTo>
                    <a:pt x="23549" y="31721"/>
                  </a:lnTo>
                  <a:lnTo>
                    <a:pt x="22449" y="31328"/>
                  </a:lnTo>
                  <a:lnTo>
                    <a:pt x="21349" y="30830"/>
                  </a:lnTo>
                  <a:lnTo>
                    <a:pt x="20222" y="30306"/>
                  </a:lnTo>
                  <a:lnTo>
                    <a:pt x="19070" y="29730"/>
                  </a:lnTo>
                  <a:lnTo>
                    <a:pt x="17943" y="29075"/>
                  </a:lnTo>
                  <a:lnTo>
                    <a:pt x="16791" y="28368"/>
                  </a:lnTo>
                  <a:lnTo>
                    <a:pt x="15638" y="27609"/>
                  </a:lnTo>
                  <a:lnTo>
                    <a:pt x="14486" y="26797"/>
                  </a:lnTo>
                  <a:lnTo>
                    <a:pt x="13359" y="25932"/>
                  </a:lnTo>
                  <a:lnTo>
                    <a:pt x="12233" y="24989"/>
                  </a:lnTo>
                  <a:lnTo>
                    <a:pt x="11421" y="24282"/>
                  </a:lnTo>
                  <a:lnTo>
                    <a:pt x="10635" y="23575"/>
                  </a:lnTo>
                  <a:lnTo>
                    <a:pt x="9876" y="22841"/>
                  </a:lnTo>
                  <a:lnTo>
                    <a:pt x="9142" y="22108"/>
                  </a:lnTo>
                  <a:lnTo>
                    <a:pt x="8435" y="21348"/>
                  </a:lnTo>
                  <a:lnTo>
                    <a:pt x="7754" y="20589"/>
                  </a:lnTo>
                  <a:lnTo>
                    <a:pt x="7099" y="19829"/>
                  </a:lnTo>
                  <a:lnTo>
                    <a:pt x="6497" y="19069"/>
                  </a:lnTo>
                  <a:lnTo>
                    <a:pt x="5920" y="18310"/>
                  </a:lnTo>
                  <a:lnTo>
                    <a:pt x="5370" y="17550"/>
                  </a:lnTo>
                  <a:lnTo>
                    <a:pt x="4846" y="16790"/>
                  </a:lnTo>
                  <a:lnTo>
                    <a:pt x="4375" y="16031"/>
                  </a:lnTo>
                  <a:lnTo>
                    <a:pt x="3930" y="15297"/>
                  </a:lnTo>
                  <a:lnTo>
                    <a:pt x="3511" y="14538"/>
                  </a:lnTo>
                  <a:lnTo>
                    <a:pt x="3144" y="13804"/>
                  </a:lnTo>
                  <a:lnTo>
                    <a:pt x="2803" y="13071"/>
                  </a:lnTo>
                  <a:lnTo>
                    <a:pt x="2489" y="12338"/>
                  </a:lnTo>
                  <a:lnTo>
                    <a:pt x="2227" y="11630"/>
                  </a:lnTo>
                  <a:lnTo>
                    <a:pt x="2018" y="10923"/>
                  </a:lnTo>
                  <a:lnTo>
                    <a:pt x="1808" y="10242"/>
                  </a:lnTo>
                  <a:lnTo>
                    <a:pt x="1677" y="9561"/>
                  </a:lnTo>
                  <a:lnTo>
                    <a:pt x="1546" y="8906"/>
                  </a:lnTo>
                  <a:lnTo>
                    <a:pt x="1494" y="8278"/>
                  </a:lnTo>
                  <a:lnTo>
                    <a:pt x="1467" y="7649"/>
                  </a:lnTo>
                  <a:lnTo>
                    <a:pt x="1467" y="7046"/>
                  </a:lnTo>
                  <a:lnTo>
                    <a:pt x="1520" y="6470"/>
                  </a:lnTo>
                  <a:lnTo>
                    <a:pt x="1625" y="5920"/>
                  </a:lnTo>
                  <a:lnTo>
                    <a:pt x="1756" y="5396"/>
                  </a:lnTo>
                  <a:lnTo>
                    <a:pt x="1939" y="4872"/>
                  </a:lnTo>
                  <a:lnTo>
                    <a:pt x="2175" y="4401"/>
                  </a:lnTo>
                  <a:lnTo>
                    <a:pt x="2437" y="3956"/>
                  </a:lnTo>
                  <a:lnTo>
                    <a:pt x="2777" y="3536"/>
                  </a:lnTo>
                  <a:lnTo>
                    <a:pt x="2987" y="3275"/>
                  </a:lnTo>
                  <a:lnTo>
                    <a:pt x="3249" y="3039"/>
                  </a:lnTo>
                  <a:lnTo>
                    <a:pt x="3511" y="2829"/>
                  </a:lnTo>
                  <a:lnTo>
                    <a:pt x="3799" y="2620"/>
                  </a:lnTo>
                  <a:lnTo>
                    <a:pt x="4087" y="2436"/>
                  </a:lnTo>
                  <a:lnTo>
                    <a:pt x="4401" y="2253"/>
                  </a:lnTo>
                  <a:lnTo>
                    <a:pt x="4715" y="2096"/>
                  </a:lnTo>
                  <a:lnTo>
                    <a:pt x="5056" y="1965"/>
                  </a:lnTo>
                  <a:lnTo>
                    <a:pt x="5397" y="1834"/>
                  </a:lnTo>
                  <a:lnTo>
                    <a:pt x="5763" y="1729"/>
                  </a:lnTo>
                  <a:lnTo>
                    <a:pt x="6130" y="1651"/>
                  </a:lnTo>
                  <a:lnTo>
                    <a:pt x="6523" y="1572"/>
                  </a:lnTo>
                  <a:lnTo>
                    <a:pt x="6916" y="1520"/>
                  </a:lnTo>
                  <a:lnTo>
                    <a:pt x="7335" y="1493"/>
                  </a:lnTo>
                  <a:lnTo>
                    <a:pt x="7754" y="1467"/>
                  </a:lnTo>
                  <a:lnTo>
                    <a:pt x="8173" y="1441"/>
                  </a:lnTo>
                  <a:close/>
                  <a:moveTo>
                    <a:pt x="8068" y="0"/>
                  </a:moveTo>
                  <a:lnTo>
                    <a:pt x="7335" y="26"/>
                  </a:lnTo>
                  <a:lnTo>
                    <a:pt x="6628" y="105"/>
                  </a:lnTo>
                  <a:lnTo>
                    <a:pt x="5947" y="210"/>
                  </a:lnTo>
                  <a:lnTo>
                    <a:pt x="5318" y="367"/>
                  </a:lnTo>
                  <a:lnTo>
                    <a:pt x="4689" y="550"/>
                  </a:lnTo>
                  <a:lnTo>
                    <a:pt x="4087" y="786"/>
                  </a:lnTo>
                  <a:lnTo>
                    <a:pt x="3537" y="1048"/>
                  </a:lnTo>
                  <a:lnTo>
                    <a:pt x="3013" y="1389"/>
                  </a:lnTo>
                  <a:lnTo>
                    <a:pt x="2515" y="1729"/>
                  </a:lnTo>
                  <a:lnTo>
                    <a:pt x="2070" y="2148"/>
                  </a:lnTo>
                  <a:lnTo>
                    <a:pt x="1651" y="2593"/>
                  </a:lnTo>
                  <a:lnTo>
                    <a:pt x="1284" y="3091"/>
                  </a:lnTo>
                  <a:lnTo>
                    <a:pt x="944" y="3589"/>
                  </a:lnTo>
                  <a:lnTo>
                    <a:pt x="682" y="4139"/>
                  </a:lnTo>
                  <a:lnTo>
                    <a:pt x="446" y="4715"/>
                  </a:lnTo>
                  <a:lnTo>
                    <a:pt x="263" y="5318"/>
                  </a:lnTo>
                  <a:lnTo>
                    <a:pt x="132" y="5920"/>
                  </a:lnTo>
                  <a:lnTo>
                    <a:pt x="53" y="6575"/>
                  </a:lnTo>
                  <a:lnTo>
                    <a:pt x="1" y="7230"/>
                  </a:lnTo>
                  <a:lnTo>
                    <a:pt x="27" y="7911"/>
                  </a:lnTo>
                  <a:lnTo>
                    <a:pt x="53" y="8618"/>
                  </a:lnTo>
                  <a:lnTo>
                    <a:pt x="158" y="9351"/>
                  </a:lnTo>
                  <a:lnTo>
                    <a:pt x="289" y="10085"/>
                  </a:lnTo>
                  <a:lnTo>
                    <a:pt x="472" y="10845"/>
                  </a:lnTo>
                  <a:lnTo>
                    <a:pt x="682" y="11604"/>
                  </a:lnTo>
                  <a:lnTo>
                    <a:pt x="944" y="12390"/>
                  </a:lnTo>
                  <a:lnTo>
                    <a:pt x="1258" y="13176"/>
                  </a:lnTo>
                  <a:lnTo>
                    <a:pt x="1598" y="13962"/>
                  </a:lnTo>
                  <a:lnTo>
                    <a:pt x="1991" y="14774"/>
                  </a:lnTo>
                  <a:lnTo>
                    <a:pt x="2410" y="15586"/>
                  </a:lnTo>
                  <a:lnTo>
                    <a:pt x="2882" y="16398"/>
                  </a:lnTo>
                  <a:lnTo>
                    <a:pt x="3380" y="17210"/>
                  </a:lnTo>
                  <a:lnTo>
                    <a:pt x="3930" y="18048"/>
                  </a:lnTo>
                  <a:lnTo>
                    <a:pt x="4506" y="18860"/>
                  </a:lnTo>
                  <a:lnTo>
                    <a:pt x="5108" y="19698"/>
                  </a:lnTo>
                  <a:lnTo>
                    <a:pt x="5763" y="20510"/>
                  </a:lnTo>
                  <a:lnTo>
                    <a:pt x="6444" y="21348"/>
                  </a:lnTo>
                  <a:lnTo>
                    <a:pt x="7178" y="22160"/>
                  </a:lnTo>
                  <a:lnTo>
                    <a:pt x="7937" y="22972"/>
                  </a:lnTo>
                  <a:lnTo>
                    <a:pt x="8723" y="23758"/>
                  </a:lnTo>
                  <a:lnTo>
                    <a:pt x="9535" y="24570"/>
                  </a:lnTo>
                  <a:lnTo>
                    <a:pt x="10400" y="25330"/>
                  </a:lnTo>
                  <a:lnTo>
                    <a:pt x="11290" y="26115"/>
                  </a:lnTo>
                  <a:lnTo>
                    <a:pt x="12469" y="27085"/>
                  </a:lnTo>
                  <a:lnTo>
                    <a:pt x="13674" y="28001"/>
                  </a:lnTo>
                  <a:lnTo>
                    <a:pt x="14879" y="28840"/>
                  </a:lnTo>
                  <a:lnTo>
                    <a:pt x="16057" y="29652"/>
                  </a:lnTo>
                  <a:lnTo>
                    <a:pt x="17262" y="30385"/>
                  </a:lnTo>
                  <a:lnTo>
                    <a:pt x="18467" y="31066"/>
                  </a:lnTo>
                  <a:lnTo>
                    <a:pt x="19646" y="31669"/>
                  </a:lnTo>
                  <a:lnTo>
                    <a:pt x="20825" y="32219"/>
                  </a:lnTo>
                  <a:lnTo>
                    <a:pt x="22003" y="32716"/>
                  </a:lnTo>
                  <a:lnTo>
                    <a:pt x="23156" y="33135"/>
                  </a:lnTo>
                  <a:lnTo>
                    <a:pt x="24282" y="33502"/>
                  </a:lnTo>
                  <a:lnTo>
                    <a:pt x="25382" y="33816"/>
                  </a:lnTo>
                  <a:lnTo>
                    <a:pt x="26482" y="34026"/>
                  </a:lnTo>
                  <a:lnTo>
                    <a:pt x="27530" y="34209"/>
                  </a:lnTo>
                  <a:lnTo>
                    <a:pt x="28054" y="34262"/>
                  </a:lnTo>
                  <a:lnTo>
                    <a:pt x="28552" y="34314"/>
                  </a:lnTo>
                  <a:lnTo>
                    <a:pt x="29049" y="34340"/>
                  </a:lnTo>
                  <a:lnTo>
                    <a:pt x="30045" y="34340"/>
                  </a:lnTo>
                  <a:lnTo>
                    <a:pt x="30543" y="34314"/>
                  </a:lnTo>
                  <a:lnTo>
                    <a:pt x="31040" y="34262"/>
                  </a:lnTo>
                  <a:lnTo>
                    <a:pt x="31512" y="34183"/>
                  </a:lnTo>
                  <a:lnTo>
                    <a:pt x="31983" y="34105"/>
                  </a:lnTo>
                  <a:lnTo>
                    <a:pt x="32428" y="33974"/>
                  </a:lnTo>
                  <a:lnTo>
                    <a:pt x="32874" y="33843"/>
                  </a:lnTo>
                  <a:lnTo>
                    <a:pt x="33293" y="33712"/>
                  </a:lnTo>
                  <a:lnTo>
                    <a:pt x="33686" y="33528"/>
                  </a:lnTo>
                  <a:lnTo>
                    <a:pt x="34079" y="33345"/>
                  </a:lnTo>
                  <a:lnTo>
                    <a:pt x="34472" y="33135"/>
                  </a:lnTo>
                  <a:lnTo>
                    <a:pt x="34812" y="32900"/>
                  </a:lnTo>
                  <a:lnTo>
                    <a:pt x="35153" y="32638"/>
                  </a:lnTo>
                  <a:lnTo>
                    <a:pt x="35493" y="32376"/>
                  </a:lnTo>
                  <a:lnTo>
                    <a:pt x="35781" y="32061"/>
                  </a:lnTo>
                  <a:lnTo>
                    <a:pt x="36069" y="31747"/>
                  </a:lnTo>
                  <a:lnTo>
                    <a:pt x="36462" y="31276"/>
                  </a:lnTo>
                  <a:lnTo>
                    <a:pt x="36777" y="30752"/>
                  </a:lnTo>
                  <a:lnTo>
                    <a:pt x="37065" y="30202"/>
                  </a:lnTo>
                  <a:lnTo>
                    <a:pt x="37274" y="29625"/>
                  </a:lnTo>
                  <a:lnTo>
                    <a:pt x="37458" y="29049"/>
                  </a:lnTo>
                  <a:lnTo>
                    <a:pt x="37589" y="28421"/>
                  </a:lnTo>
                  <a:lnTo>
                    <a:pt x="37667" y="27766"/>
                  </a:lnTo>
                  <a:lnTo>
                    <a:pt x="37720" y="27111"/>
                  </a:lnTo>
                  <a:lnTo>
                    <a:pt x="37720" y="26430"/>
                  </a:lnTo>
                  <a:lnTo>
                    <a:pt x="37667" y="25723"/>
                  </a:lnTo>
                  <a:lnTo>
                    <a:pt x="37589" y="24989"/>
                  </a:lnTo>
                  <a:lnTo>
                    <a:pt x="37431" y="24256"/>
                  </a:lnTo>
                  <a:lnTo>
                    <a:pt x="37248" y="23522"/>
                  </a:lnTo>
                  <a:lnTo>
                    <a:pt x="37039" y="22736"/>
                  </a:lnTo>
                  <a:lnTo>
                    <a:pt x="36777" y="21977"/>
                  </a:lnTo>
                  <a:lnTo>
                    <a:pt x="36462" y="21191"/>
                  </a:lnTo>
                  <a:lnTo>
                    <a:pt x="36122" y="20379"/>
                  </a:lnTo>
                  <a:lnTo>
                    <a:pt x="35729" y="19567"/>
                  </a:lnTo>
                  <a:lnTo>
                    <a:pt x="35310" y="18755"/>
                  </a:lnTo>
                  <a:lnTo>
                    <a:pt x="34838" y="17943"/>
                  </a:lnTo>
                  <a:lnTo>
                    <a:pt x="34341" y="17131"/>
                  </a:lnTo>
                  <a:lnTo>
                    <a:pt x="33817" y="16293"/>
                  </a:lnTo>
                  <a:lnTo>
                    <a:pt x="33240" y="15481"/>
                  </a:lnTo>
                  <a:lnTo>
                    <a:pt x="32612" y="14643"/>
                  </a:lnTo>
                  <a:lnTo>
                    <a:pt x="31957" y="13831"/>
                  </a:lnTo>
                  <a:lnTo>
                    <a:pt x="31276" y="13019"/>
                  </a:lnTo>
                  <a:lnTo>
                    <a:pt x="30543" y="12207"/>
                  </a:lnTo>
                  <a:lnTo>
                    <a:pt x="29809" y="11395"/>
                  </a:lnTo>
                  <a:lnTo>
                    <a:pt x="28997" y="10583"/>
                  </a:lnTo>
                  <a:lnTo>
                    <a:pt x="28185" y="9797"/>
                  </a:lnTo>
                  <a:lnTo>
                    <a:pt x="27321" y="9011"/>
                  </a:lnTo>
                  <a:lnTo>
                    <a:pt x="26430" y="8225"/>
                  </a:lnTo>
                  <a:lnTo>
                    <a:pt x="25540" y="7492"/>
                  </a:lnTo>
                  <a:lnTo>
                    <a:pt x="24623" y="6758"/>
                  </a:lnTo>
                  <a:lnTo>
                    <a:pt x="23706" y="6077"/>
                  </a:lnTo>
                  <a:lnTo>
                    <a:pt x="22789" y="5449"/>
                  </a:lnTo>
                  <a:lnTo>
                    <a:pt x="21846" y="4820"/>
                  </a:lnTo>
                  <a:lnTo>
                    <a:pt x="20929" y="4244"/>
                  </a:lnTo>
                  <a:lnTo>
                    <a:pt x="20013" y="3694"/>
                  </a:lnTo>
                  <a:lnTo>
                    <a:pt x="19096" y="3196"/>
                  </a:lnTo>
                  <a:lnTo>
                    <a:pt x="18179" y="2724"/>
                  </a:lnTo>
                  <a:lnTo>
                    <a:pt x="17262" y="2305"/>
                  </a:lnTo>
                  <a:lnTo>
                    <a:pt x="16372" y="1886"/>
                  </a:lnTo>
                  <a:lnTo>
                    <a:pt x="15481" y="1546"/>
                  </a:lnTo>
                  <a:lnTo>
                    <a:pt x="14591" y="1205"/>
                  </a:lnTo>
                  <a:lnTo>
                    <a:pt x="13726" y="917"/>
                  </a:lnTo>
                  <a:lnTo>
                    <a:pt x="12862" y="681"/>
                  </a:lnTo>
                  <a:lnTo>
                    <a:pt x="12024" y="472"/>
                  </a:lnTo>
                  <a:lnTo>
                    <a:pt x="11185" y="288"/>
                  </a:lnTo>
                  <a:lnTo>
                    <a:pt x="10373" y="157"/>
                  </a:lnTo>
                  <a:lnTo>
                    <a:pt x="9588" y="79"/>
                  </a:lnTo>
                  <a:lnTo>
                    <a:pt x="8828" y="26"/>
                  </a:lnTo>
                  <a:lnTo>
                    <a:pt x="806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9"/>
            <p:cNvSpPr/>
            <p:nvPr/>
          </p:nvSpPr>
          <p:spPr>
            <a:xfrm>
              <a:off x="3530050" y="538025"/>
              <a:ext cx="601825" cy="1119825"/>
            </a:xfrm>
            <a:custGeom>
              <a:avLst/>
              <a:gdLst/>
              <a:ahLst/>
              <a:cxnLst/>
              <a:rect l="l" t="t" r="r" b="b"/>
              <a:pathLst>
                <a:path w="24073" h="44793" extrusionOk="0">
                  <a:moveTo>
                    <a:pt x="14302" y="1441"/>
                  </a:moveTo>
                  <a:lnTo>
                    <a:pt x="14669" y="1468"/>
                  </a:lnTo>
                  <a:lnTo>
                    <a:pt x="15009" y="1494"/>
                  </a:lnTo>
                  <a:lnTo>
                    <a:pt x="15507" y="1599"/>
                  </a:lnTo>
                  <a:lnTo>
                    <a:pt x="15978" y="1730"/>
                  </a:lnTo>
                  <a:lnTo>
                    <a:pt x="16450" y="1939"/>
                  </a:lnTo>
                  <a:lnTo>
                    <a:pt x="16895" y="2175"/>
                  </a:lnTo>
                  <a:lnTo>
                    <a:pt x="17340" y="2437"/>
                  </a:lnTo>
                  <a:lnTo>
                    <a:pt x="17760" y="2777"/>
                  </a:lnTo>
                  <a:lnTo>
                    <a:pt x="18179" y="3144"/>
                  </a:lnTo>
                  <a:lnTo>
                    <a:pt x="18572" y="3563"/>
                  </a:lnTo>
                  <a:lnTo>
                    <a:pt x="18964" y="4035"/>
                  </a:lnTo>
                  <a:lnTo>
                    <a:pt x="19331" y="4532"/>
                  </a:lnTo>
                  <a:lnTo>
                    <a:pt x="19698" y="5082"/>
                  </a:lnTo>
                  <a:lnTo>
                    <a:pt x="20038" y="5685"/>
                  </a:lnTo>
                  <a:lnTo>
                    <a:pt x="20353" y="6313"/>
                  </a:lnTo>
                  <a:lnTo>
                    <a:pt x="20667" y="6968"/>
                  </a:lnTo>
                  <a:lnTo>
                    <a:pt x="20929" y="7676"/>
                  </a:lnTo>
                  <a:lnTo>
                    <a:pt x="21217" y="8435"/>
                  </a:lnTo>
                  <a:lnTo>
                    <a:pt x="21453" y="9247"/>
                  </a:lnTo>
                  <a:lnTo>
                    <a:pt x="21689" y="10085"/>
                  </a:lnTo>
                  <a:lnTo>
                    <a:pt x="21898" y="10950"/>
                  </a:lnTo>
                  <a:lnTo>
                    <a:pt x="22082" y="11840"/>
                  </a:lnTo>
                  <a:lnTo>
                    <a:pt x="22239" y="12757"/>
                  </a:lnTo>
                  <a:lnTo>
                    <a:pt x="22370" y="13700"/>
                  </a:lnTo>
                  <a:lnTo>
                    <a:pt x="22474" y="14643"/>
                  </a:lnTo>
                  <a:lnTo>
                    <a:pt x="22527" y="15612"/>
                  </a:lnTo>
                  <a:lnTo>
                    <a:pt x="22579" y="16608"/>
                  </a:lnTo>
                  <a:lnTo>
                    <a:pt x="22605" y="17603"/>
                  </a:lnTo>
                  <a:lnTo>
                    <a:pt x="22605" y="18624"/>
                  </a:lnTo>
                  <a:lnTo>
                    <a:pt x="22579" y="19646"/>
                  </a:lnTo>
                  <a:lnTo>
                    <a:pt x="22527" y="20668"/>
                  </a:lnTo>
                  <a:lnTo>
                    <a:pt x="22422" y="21715"/>
                  </a:lnTo>
                  <a:lnTo>
                    <a:pt x="22317" y="22789"/>
                  </a:lnTo>
                  <a:lnTo>
                    <a:pt x="22186" y="23837"/>
                  </a:lnTo>
                  <a:lnTo>
                    <a:pt x="22029" y="24885"/>
                  </a:lnTo>
                  <a:lnTo>
                    <a:pt x="21820" y="25933"/>
                  </a:lnTo>
                  <a:lnTo>
                    <a:pt x="21610" y="26954"/>
                  </a:lnTo>
                  <a:lnTo>
                    <a:pt x="21374" y="27976"/>
                  </a:lnTo>
                  <a:lnTo>
                    <a:pt x="21139" y="28971"/>
                  </a:lnTo>
                  <a:lnTo>
                    <a:pt x="20850" y="29940"/>
                  </a:lnTo>
                  <a:lnTo>
                    <a:pt x="20536" y="30883"/>
                  </a:lnTo>
                  <a:lnTo>
                    <a:pt x="20222" y="31826"/>
                  </a:lnTo>
                  <a:lnTo>
                    <a:pt x="19881" y="32743"/>
                  </a:lnTo>
                  <a:lnTo>
                    <a:pt x="19515" y="33634"/>
                  </a:lnTo>
                  <a:lnTo>
                    <a:pt x="19122" y="34472"/>
                  </a:lnTo>
                  <a:lnTo>
                    <a:pt x="18729" y="35310"/>
                  </a:lnTo>
                  <a:lnTo>
                    <a:pt x="18310" y="36122"/>
                  </a:lnTo>
                  <a:lnTo>
                    <a:pt x="17864" y="36908"/>
                  </a:lnTo>
                  <a:lnTo>
                    <a:pt x="17419" y="37641"/>
                  </a:lnTo>
                  <a:lnTo>
                    <a:pt x="16948" y="38348"/>
                  </a:lnTo>
                  <a:lnTo>
                    <a:pt x="16476" y="39003"/>
                  </a:lnTo>
                  <a:lnTo>
                    <a:pt x="16005" y="39606"/>
                  </a:lnTo>
                  <a:lnTo>
                    <a:pt x="15507" y="40156"/>
                  </a:lnTo>
                  <a:lnTo>
                    <a:pt x="15035" y="40680"/>
                  </a:lnTo>
                  <a:lnTo>
                    <a:pt x="14538" y="41151"/>
                  </a:lnTo>
                  <a:lnTo>
                    <a:pt x="14040" y="41570"/>
                  </a:lnTo>
                  <a:lnTo>
                    <a:pt x="13542" y="41937"/>
                  </a:lnTo>
                  <a:lnTo>
                    <a:pt x="13045" y="42277"/>
                  </a:lnTo>
                  <a:lnTo>
                    <a:pt x="12547" y="42566"/>
                  </a:lnTo>
                  <a:lnTo>
                    <a:pt x="12049" y="42828"/>
                  </a:lnTo>
                  <a:lnTo>
                    <a:pt x="11552" y="43011"/>
                  </a:lnTo>
                  <a:lnTo>
                    <a:pt x="11028" y="43168"/>
                  </a:lnTo>
                  <a:lnTo>
                    <a:pt x="10530" y="43273"/>
                  </a:lnTo>
                  <a:lnTo>
                    <a:pt x="10032" y="43325"/>
                  </a:lnTo>
                  <a:lnTo>
                    <a:pt x="9535" y="43325"/>
                  </a:lnTo>
                  <a:lnTo>
                    <a:pt x="9037" y="43273"/>
                  </a:lnTo>
                  <a:lnTo>
                    <a:pt x="8566" y="43168"/>
                  </a:lnTo>
                  <a:lnTo>
                    <a:pt x="8094" y="43037"/>
                  </a:lnTo>
                  <a:lnTo>
                    <a:pt x="7623" y="42854"/>
                  </a:lnTo>
                  <a:lnTo>
                    <a:pt x="7177" y="42618"/>
                  </a:lnTo>
                  <a:lnTo>
                    <a:pt x="6732" y="42330"/>
                  </a:lnTo>
                  <a:lnTo>
                    <a:pt x="6287" y="41989"/>
                  </a:lnTo>
                  <a:lnTo>
                    <a:pt x="5894" y="41623"/>
                  </a:lnTo>
                  <a:lnTo>
                    <a:pt x="5475" y="41204"/>
                  </a:lnTo>
                  <a:lnTo>
                    <a:pt x="5108" y="40732"/>
                  </a:lnTo>
                  <a:lnTo>
                    <a:pt x="4715" y="40234"/>
                  </a:lnTo>
                  <a:lnTo>
                    <a:pt x="4375" y="39684"/>
                  </a:lnTo>
                  <a:lnTo>
                    <a:pt x="4034" y="39108"/>
                  </a:lnTo>
                  <a:lnTo>
                    <a:pt x="3720" y="38453"/>
                  </a:lnTo>
                  <a:lnTo>
                    <a:pt x="3405" y="37798"/>
                  </a:lnTo>
                  <a:lnTo>
                    <a:pt x="3117" y="37091"/>
                  </a:lnTo>
                  <a:lnTo>
                    <a:pt x="2855" y="36331"/>
                  </a:lnTo>
                  <a:lnTo>
                    <a:pt x="2593" y="35519"/>
                  </a:lnTo>
                  <a:lnTo>
                    <a:pt x="2358" y="34681"/>
                  </a:lnTo>
                  <a:lnTo>
                    <a:pt x="2148" y="33817"/>
                  </a:lnTo>
                  <a:lnTo>
                    <a:pt x="1965" y="32926"/>
                  </a:lnTo>
                  <a:lnTo>
                    <a:pt x="1834" y="32010"/>
                  </a:lnTo>
                  <a:lnTo>
                    <a:pt x="1703" y="31093"/>
                  </a:lnTo>
                  <a:lnTo>
                    <a:pt x="1598" y="30124"/>
                  </a:lnTo>
                  <a:lnTo>
                    <a:pt x="1519" y="29154"/>
                  </a:lnTo>
                  <a:lnTo>
                    <a:pt x="1467" y="28159"/>
                  </a:lnTo>
                  <a:lnTo>
                    <a:pt x="1441" y="27164"/>
                  </a:lnTo>
                  <a:lnTo>
                    <a:pt x="1441" y="26168"/>
                  </a:lnTo>
                  <a:lnTo>
                    <a:pt x="1493" y="25121"/>
                  </a:lnTo>
                  <a:lnTo>
                    <a:pt x="1546" y="24099"/>
                  </a:lnTo>
                  <a:lnTo>
                    <a:pt x="1624" y="23051"/>
                  </a:lnTo>
                  <a:lnTo>
                    <a:pt x="1729" y="22003"/>
                  </a:lnTo>
                  <a:lnTo>
                    <a:pt x="1886" y="20930"/>
                  </a:lnTo>
                  <a:lnTo>
                    <a:pt x="2043" y="19882"/>
                  </a:lnTo>
                  <a:lnTo>
                    <a:pt x="2227" y="18834"/>
                  </a:lnTo>
                  <a:lnTo>
                    <a:pt x="2436" y="17812"/>
                  </a:lnTo>
                  <a:lnTo>
                    <a:pt x="2672" y="16791"/>
                  </a:lnTo>
                  <a:lnTo>
                    <a:pt x="2934" y="15796"/>
                  </a:lnTo>
                  <a:lnTo>
                    <a:pt x="3222" y="14826"/>
                  </a:lnTo>
                  <a:lnTo>
                    <a:pt x="3510" y="13883"/>
                  </a:lnTo>
                  <a:lnTo>
                    <a:pt x="3824" y="12940"/>
                  </a:lnTo>
                  <a:lnTo>
                    <a:pt x="4191" y="12024"/>
                  </a:lnTo>
                  <a:lnTo>
                    <a:pt x="4532" y="11159"/>
                  </a:lnTo>
                  <a:lnTo>
                    <a:pt x="4925" y="10295"/>
                  </a:lnTo>
                  <a:lnTo>
                    <a:pt x="5318" y="9457"/>
                  </a:lnTo>
                  <a:lnTo>
                    <a:pt x="5737" y="8645"/>
                  </a:lnTo>
                  <a:lnTo>
                    <a:pt x="6182" y="7885"/>
                  </a:lnTo>
                  <a:lnTo>
                    <a:pt x="6653" y="7125"/>
                  </a:lnTo>
                  <a:lnTo>
                    <a:pt x="7125" y="6418"/>
                  </a:lnTo>
                  <a:lnTo>
                    <a:pt x="7544" y="5842"/>
                  </a:lnTo>
                  <a:lnTo>
                    <a:pt x="7963" y="5292"/>
                  </a:lnTo>
                  <a:lnTo>
                    <a:pt x="8408" y="4768"/>
                  </a:lnTo>
                  <a:lnTo>
                    <a:pt x="8854" y="4270"/>
                  </a:lnTo>
                  <a:lnTo>
                    <a:pt x="9299" y="3825"/>
                  </a:lnTo>
                  <a:lnTo>
                    <a:pt x="9744" y="3432"/>
                  </a:lnTo>
                  <a:lnTo>
                    <a:pt x="10190" y="3065"/>
                  </a:lnTo>
                  <a:lnTo>
                    <a:pt x="10661" y="2725"/>
                  </a:lnTo>
                  <a:lnTo>
                    <a:pt x="11106" y="2437"/>
                  </a:lnTo>
                  <a:lnTo>
                    <a:pt x="11578" y="2175"/>
                  </a:lnTo>
                  <a:lnTo>
                    <a:pt x="12023" y="1965"/>
                  </a:lnTo>
                  <a:lnTo>
                    <a:pt x="12495" y="1782"/>
                  </a:lnTo>
                  <a:lnTo>
                    <a:pt x="12940" y="1625"/>
                  </a:lnTo>
                  <a:lnTo>
                    <a:pt x="13411" y="1520"/>
                  </a:lnTo>
                  <a:lnTo>
                    <a:pt x="13857" y="1468"/>
                  </a:lnTo>
                  <a:lnTo>
                    <a:pt x="14302" y="1441"/>
                  </a:lnTo>
                  <a:close/>
                  <a:moveTo>
                    <a:pt x="14014" y="1"/>
                  </a:moveTo>
                  <a:lnTo>
                    <a:pt x="13411" y="53"/>
                  </a:lnTo>
                  <a:lnTo>
                    <a:pt x="12809" y="158"/>
                  </a:lnTo>
                  <a:lnTo>
                    <a:pt x="12206" y="315"/>
                  </a:lnTo>
                  <a:lnTo>
                    <a:pt x="11604" y="551"/>
                  </a:lnTo>
                  <a:lnTo>
                    <a:pt x="11028" y="813"/>
                  </a:lnTo>
                  <a:lnTo>
                    <a:pt x="10425" y="1153"/>
                  </a:lnTo>
                  <a:lnTo>
                    <a:pt x="9823" y="1520"/>
                  </a:lnTo>
                  <a:lnTo>
                    <a:pt x="9247" y="1939"/>
                  </a:lnTo>
                  <a:lnTo>
                    <a:pt x="8670" y="2437"/>
                  </a:lnTo>
                  <a:lnTo>
                    <a:pt x="8094" y="2961"/>
                  </a:lnTo>
                  <a:lnTo>
                    <a:pt x="7544" y="3537"/>
                  </a:lnTo>
                  <a:lnTo>
                    <a:pt x="6994" y="4166"/>
                  </a:lnTo>
                  <a:lnTo>
                    <a:pt x="6444" y="4873"/>
                  </a:lnTo>
                  <a:lnTo>
                    <a:pt x="5920" y="5580"/>
                  </a:lnTo>
                  <a:lnTo>
                    <a:pt x="5422" y="6340"/>
                  </a:lnTo>
                  <a:lnTo>
                    <a:pt x="4951" y="7125"/>
                  </a:lnTo>
                  <a:lnTo>
                    <a:pt x="4479" y="7937"/>
                  </a:lnTo>
                  <a:lnTo>
                    <a:pt x="4034" y="8776"/>
                  </a:lnTo>
                  <a:lnTo>
                    <a:pt x="3615" y="9640"/>
                  </a:lnTo>
                  <a:lnTo>
                    <a:pt x="3222" y="10531"/>
                  </a:lnTo>
                  <a:lnTo>
                    <a:pt x="2829" y="11447"/>
                  </a:lnTo>
                  <a:lnTo>
                    <a:pt x="2489" y="12417"/>
                  </a:lnTo>
                  <a:lnTo>
                    <a:pt x="2148" y="13386"/>
                  </a:lnTo>
                  <a:lnTo>
                    <a:pt x="1834" y="14381"/>
                  </a:lnTo>
                  <a:lnTo>
                    <a:pt x="1519" y="15403"/>
                  </a:lnTo>
                  <a:lnTo>
                    <a:pt x="1257" y="16424"/>
                  </a:lnTo>
                  <a:lnTo>
                    <a:pt x="1022" y="17472"/>
                  </a:lnTo>
                  <a:lnTo>
                    <a:pt x="786" y="18546"/>
                  </a:lnTo>
                  <a:lnTo>
                    <a:pt x="603" y="19646"/>
                  </a:lnTo>
                  <a:lnTo>
                    <a:pt x="419" y="20720"/>
                  </a:lnTo>
                  <a:lnTo>
                    <a:pt x="288" y="21820"/>
                  </a:lnTo>
                  <a:lnTo>
                    <a:pt x="184" y="22920"/>
                  </a:lnTo>
                  <a:lnTo>
                    <a:pt x="79" y="24020"/>
                  </a:lnTo>
                  <a:lnTo>
                    <a:pt x="26" y="25094"/>
                  </a:lnTo>
                  <a:lnTo>
                    <a:pt x="0" y="26168"/>
                  </a:lnTo>
                  <a:lnTo>
                    <a:pt x="0" y="27216"/>
                  </a:lnTo>
                  <a:lnTo>
                    <a:pt x="26" y="28264"/>
                  </a:lnTo>
                  <a:lnTo>
                    <a:pt x="79" y="29285"/>
                  </a:lnTo>
                  <a:lnTo>
                    <a:pt x="157" y="30307"/>
                  </a:lnTo>
                  <a:lnTo>
                    <a:pt x="262" y="31302"/>
                  </a:lnTo>
                  <a:lnTo>
                    <a:pt x="393" y="32271"/>
                  </a:lnTo>
                  <a:lnTo>
                    <a:pt x="550" y="33214"/>
                  </a:lnTo>
                  <a:lnTo>
                    <a:pt x="734" y="34157"/>
                  </a:lnTo>
                  <a:lnTo>
                    <a:pt x="943" y="35074"/>
                  </a:lnTo>
                  <a:lnTo>
                    <a:pt x="1205" y="35939"/>
                  </a:lnTo>
                  <a:lnTo>
                    <a:pt x="1467" y="36803"/>
                  </a:lnTo>
                  <a:lnTo>
                    <a:pt x="1781" y="37641"/>
                  </a:lnTo>
                  <a:lnTo>
                    <a:pt x="2096" y="38453"/>
                  </a:lnTo>
                  <a:lnTo>
                    <a:pt x="2462" y="39213"/>
                  </a:lnTo>
                  <a:lnTo>
                    <a:pt x="2829" y="39946"/>
                  </a:lnTo>
                  <a:lnTo>
                    <a:pt x="3222" y="40601"/>
                  </a:lnTo>
                  <a:lnTo>
                    <a:pt x="3641" y="41230"/>
                  </a:lnTo>
                  <a:lnTo>
                    <a:pt x="4086" y="41806"/>
                  </a:lnTo>
                  <a:lnTo>
                    <a:pt x="4532" y="42330"/>
                  </a:lnTo>
                  <a:lnTo>
                    <a:pt x="5029" y="42801"/>
                  </a:lnTo>
                  <a:lnTo>
                    <a:pt x="5527" y="43247"/>
                  </a:lnTo>
                  <a:lnTo>
                    <a:pt x="6025" y="43613"/>
                  </a:lnTo>
                  <a:lnTo>
                    <a:pt x="6549" y="43954"/>
                  </a:lnTo>
                  <a:lnTo>
                    <a:pt x="7099" y="44216"/>
                  </a:lnTo>
                  <a:lnTo>
                    <a:pt x="7675" y="44425"/>
                  </a:lnTo>
                  <a:lnTo>
                    <a:pt x="8251" y="44609"/>
                  </a:lnTo>
                  <a:lnTo>
                    <a:pt x="8827" y="44713"/>
                  </a:lnTo>
                  <a:lnTo>
                    <a:pt x="9299" y="44766"/>
                  </a:lnTo>
                  <a:lnTo>
                    <a:pt x="9744" y="44792"/>
                  </a:lnTo>
                  <a:lnTo>
                    <a:pt x="10294" y="44766"/>
                  </a:lnTo>
                  <a:lnTo>
                    <a:pt x="10844" y="44687"/>
                  </a:lnTo>
                  <a:lnTo>
                    <a:pt x="11394" y="44583"/>
                  </a:lnTo>
                  <a:lnTo>
                    <a:pt x="11918" y="44425"/>
                  </a:lnTo>
                  <a:lnTo>
                    <a:pt x="12468" y="44216"/>
                  </a:lnTo>
                  <a:lnTo>
                    <a:pt x="13018" y="43980"/>
                  </a:lnTo>
                  <a:lnTo>
                    <a:pt x="13542" y="43692"/>
                  </a:lnTo>
                  <a:lnTo>
                    <a:pt x="14092" y="43351"/>
                  </a:lnTo>
                  <a:lnTo>
                    <a:pt x="14616" y="42985"/>
                  </a:lnTo>
                  <a:lnTo>
                    <a:pt x="15140" y="42566"/>
                  </a:lnTo>
                  <a:lnTo>
                    <a:pt x="15664" y="42094"/>
                  </a:lnTo>
                  <a:lnTo>
                    <a:pt x="16162" y="41596"/>
                  </a:lnTo>
                  <a:lnTo>
                    <a:pt x="16659" y="41046"/>
                  </a:lnTo>
                  <a:lnTo>
                    <a:pt x="17157" y="40470"/>
                  </a:lnTo>
                  <a:lnTo>
                    <a:pt x="17655" y="39841"/>
                  </a:lnTo>
                  <a:lnTo>
                    <a:pt x="18126" y="39187"/>
                  </a:lnTo>
                  <a:lnTo>
                    <a:pt x="18624" y="38427"/>
                  </a:lnTo>
                  <a:lnTo>
                    <a:pt x="19122" y="37667"/>
                  </a:lnTo>
                  <a:lnTo>
                    <a:pt x="19567" y="36855"/>
                  </a:lnTo>
                  <a:lnTo>
                    <a:pt x="20012" y="36017"/>
                  </a:lnTo>
                  <a:lnTo>
                    <a:pt x="20431" y="35127"/>
                  </a:lnTo>
                  <a:lnTo>
                    <a:pt x="20850" y="34236"/>
                  </a:lnTo>
                  <a:lnTo>
                    <a:pt x="21217" y="33319"/>
                  </a:lnTo>
                  <a:lnTo>
                    <a:pt x="21584" y="32350"/>
                  </a:lnTo>
                  <a:lnTo>
                    <a:pt x="21924" y="31381"/>
                  </a:lnTo>
                  <a:lnTo>
                    <a:pt x="22239" y="30385"/>
                  </a:lnTo>
                  <a:lnTo>
                    <a:pt x="22527" y="29390"/>
                  </a:lnTo>
                  <a:lnTo>
                    <a:pt x="22789" y="28342"/>
                  </a:lnTo>
                  <a:lnTo>
                    <a:pt x="23051" y="27295"/>
                  </a:lnTo>
                  <a:lnTo>
                    <a:pt x="23260" y="26221"/>
                  </a:lnTo>
                  <a:lnTo>
                    <a:pt x="23470" y="25147"/>
                  </a:lnTo>
                  <a:lnTo>
                    <a:pt x="23627" y="24047"/>
                  </a:lnTo>
                  <a:lnTo>
                    <a:pt x="23758" y="22946"/>
                  </a:lnTo>
                  <a:lnTo>
                    <a:pt x="23889" y="21846"/>
                  </a:lnTo>
                  <a:lnTo>
                    <a:pt x="23967" y="20746"/>
                  </a:lnTo>
                  <a:lnTo>
                    <a:pt x="24020" y="19672"/>
                  </a:lnTo>
                  <a:lnTo>
                    <a:pt x="24072" y="18598"/>
                  </a:lnTo>
                  <a:lnTo>
                    <a:pt x="24072" y="17551"/>
                  </a:lnTo>
                  <a:lnTo>
                    <a:pt x="24046" y="16503"/>
                  </a:lnTo>
                  <a:lnTo>
                    <a:pt x="23994" y="15481"/>
                  </a:lnTo>
                  <a:lnTo>
                    <a:pt x="23915" y="14460"/>
                  </a:lnTo>
                  <a:lnTo>
                    <a:pt x="23810" y="13464"/>
                  </a:lnTo>
                  <a:lnTo>
                    <a:pt x="23679" y="12495"/>
                  </a:lnTo>
                  <a:lnTo>
                    <a:pt x="23496" y="11552"/>
                  </a:lnTo>
                  <a:lnTo>
                    <a:pt x="23313" y="10609"/>
                  </a:lnTo>
                  <a:lnTo>
                    <a:pt x="23103" y="9719"/>
                  </a:lnTo>
                  <a:lnTo>
                    <a:pt x="22867" y="8828"/>
                  </a:lnTo>
                  <a:lnTo>
                    <a:pt x="22605" y="7964"/>
                  </a:lnTo>
                  <a:lnTo>
                    <a:pt x="22291" y="7125"/>
                  </a:lnTo>
                  <a:lnTo>
                    <a:pt x="21951" y="6313"/>
                  </a:lnTo>
                  <a:lnTo>
                    <a:pt x="21610" y="5554"/>
                  </a:lnTo>
                  <a:lnTo>
                    <a:pt x="21217" y="4847"/>
                  </a:lnTo>
                  <a:lnTo>
                    <a:pt x="20824" y="4166"/>
                  </a:lnTo>
                  <a:lnTo>
                    <a:pt x="20405" y="3537"/>
                  </a:lnTo>
                  <a:lnTo>
                    <a:pt x="19986" y="2961"/>
                  </a:lnTo>
                  <a:lnTo>
                    <a:pt x="19515" y="2437"/>
                  </a:lnTo>
                  <a:lnTo>
                    <a:pt x="19043" y="1965"/>
                  </a:lnTo>
                  <a:lnTo>
                    <a:pt x="18545" y="1546"/>
                  </a:lnTo>
                  <a:lnTo>
                    <a:pt x="18021" y="1153"/>
                  </a:lnTo>
                  <a:lnTo>
                    <a:pt x="17498" y="839"/>
                  </a:lnTo>
                  <a:lnTo>
                    <a:pt x="16948" y="551"/>
                  </a:lnTo>
                  <a:lnTo>
                    <a:pt x="16397" y="341"/>
                  </a:lnTo>
                  <a:lnTo>
                    <a:pt x="15821" y="158"/>
                  </a:lnTo>
                  <a:lnTo>
                    <a:pt x="15219" y="53"/>
                  </a:lnTo>
                  <a:lnTo>
                    <a:pt x="1461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9"/>
            <p:cNvSpPr/>
            <p:nvPr/>
          </p:nvSpPr>
          <p:spPr>
            <a:xfrm>
              <a:off x="3301500" y="743650"/>
              <a:ext cx="1058250" cy="707925"/>
            </a:xfrm>
            <a:custGeom>
              <a:avLst/>
              <a:gdLst/>
              <a:ahLst/>
              <a:cxnLst/>
              <a:rect l="l" t="t" r="r" b="b"/>
              <a:pathLst>
                <a:path w="42330" h="28317" extrusionOk="0">
                  <a:moveTo>
                    <a:pt x="31957" y="1467"/>
                  </a:moveTo>
                  <a:lnTo>
                    <a:pt x="32769" y="1520"/>
                  </a:lnTo>
                  <a:lnTo>
                    <a:pt x="33581" y="1598"/>
                  </a:lnTo>
                  <a:lnTo>
                    <a:pt x="34341" y="1729"/>
                  </a:lnTo>
                  <a:lnTo>
                    <a:pt x="35074" y="1860"/>
                  </a:lnTo>
                  <a:lnTo>
                    <a:pt x="35755" y="2044"/>
                  </a:lnTo>
                  <a:lnTo>
                    <a:pt x="36436" y="2253"/>
                  </a:lnTo>
                  <a:lnTo>
                    <a:pt x="37039" y="2489"/>
                  </a:lnTo>
                  <a:lnTo>
                    <a:pt x="37615" y="2777"/>
                  </a:lnTo>
                  <a:lnTo>
                    <a:pt x="38165" y="3065"/>
                  </a:lnTo>
                  <a:lnTo>
                    <a:pt x="38663" y="3406"/>
                  </a:lnTo>
                  <a:lnTo>
                    <a:pt x="39108" y="3772"/>
                  </a:lnTo>
                  <a:lnTo>
                    <a:pt x="39527" y="4192"/>
                  </a:lnTo>
                  <a:lnTo>
                    <a:pt x="39894" y="4611"/>
                  </a:lnTo>
                  <a:lnTo>
                    <a:pt x="40182" y="5082"/>
                  </a:lnTo>
                  <a:lnTo>
                    <a:pt x="40444" y="5580"/>
                  </a:lnTo>
                  <a:lnTo>
                    <a:pt x="40627" y="6025"/>
                  </a:lnTo>
                  <a:lnTo>
                    <a:pt x="40758" y="6523"/>
                  </a:lnTo>
                  <a:lnTo>
                    <a:pt x="40837" y="7021"/>
                  </a:lnTo>
                  <a:lnTo>
                    <a:pt x="40889" y="7518"/>
                  </a:lnTo>
                  <a:lnTo>
                    <a:pt x="40863" y="8042"/>
                  </a:lnTo>
                  <a:lnTo>
                    <a:pt x="40810" y="8592"/>
                  </a:lnTo>
                  <a:lnTo>
                    <a:pt x="40732" y="9142"/>
                  </a:lnTo>
                  <a:lnTo>
                    <a:pt x="40575" y="9692"/>
                  </a:lnTo>
                  <a:lnTo>
                    <a:pt x="40391" y="10269"/>
                  </a:lnTo>
                  <a:lnTo>
                    <a:pt x="40156" y="10845"/>
                  </a:lnTo>
                  <a:lnTo>
                    <a:pt x="39894" y="11447"/>
                  </a:lnTo>
                  <a:lnTo>
                    <a:pt x="39579" y="12050"/>
                  </a:lnTo>
                  <a:lnTo>
                    <a:pt x="39213" y="12652"/>
                  </a:lnTo>
                  <a:lnTo>
                    <a:pt x="38820" y="13281"/>
                  </a:lnTo>
                  <a:lnTo>
                    <a:pt x="38348" y="13883"/>
                  </a:lnTo>
                  <a:lnTo>
                    <a:pt x="37877" y="14512"/>
                  </a:lnTo>
                  <a:lnTo>
                    <a:pt x="37300" y="15167"/>
                  </a:lnTo>
                  <a:lnTo>
                    <a:pt x="36724" y="15795"/>
                  </a:lnTo>
                  <a:lnTo>
                    <a:pt x="36096" y="16450"/>
                  </a:lnTo>
                  <a:lnTo>
                    <a:pt x="35441" y="17079"/>
                  </a:lnTo>
                  <a:lnTo>
                    <a:pt x="34760" y="17681"/>
                  </a:lnTo>
                  <a:lnTo>
                    <a:pt x="34026" y="18284"/>
                  </a:lnTo>
                  <a:lnTo>
                    <a:pt x="33267" y="18886"/>
                  </a:lnTo>
                  <a:lnTo>
                    <a:pt x="32507" y="19463"/>
                  </a:lnTo>
                  <a:lnTo>
                    <a:pt x="31695" y="20013"/>
                  </a:lnTo>
                  <a:lnTo>
                    <a:pt x="30857" y="20563"/>
                  </a:lnTo>
                  <a:lnTo>
                    <a:pt x="29992" y="21113"/>
                  </a:lnTo>
                  <a:lnTo>
                    <a:pt x="29102" y="21637"/>
                  </a:lnTo>
                  <a:lnTo>
                    <a:pt x="28185" y="22134"/>
                  </a:lnTo>
                  <a:lnTo>
                    <a:pt x="27268" y="22606"/>
                  </a:lnTo>
                  <a:lnTo>
                    <a:pt x="26325" y="23077"/>
                  </a:lnTo>
                  <a:lnTo>
                    <a:pt x="25356" y="23523"/>
                  </a:lnTo>
                  <a:lnTo>
                    <a:pt x="24361" y="23968"/>
                  </a:lnTo>
                  <a:lnTo>
                    <a:pt x="23365" y="24361"/>
                  </a:lnTo>
                  <a:lnTo>
                    <a:pt x="22370" y="24727"/>
                  </a:lnTo>
                  <a:lnTo>
                    <a:pt x="21375" y="25068"/>
                  </a:lnTo>
                  <a:lnTo>
                    <a:pt x="20405" y="25382"/>
                  </a:lnTo>
                  <a:lnTo>
                    <a:pt x="19436" y="25670"/>
                  </a:lnTo>
                  <a:lnTo>
                    <a:pt x="18467" y="25906"/>
                  </a:lnTo>
                  <a:lnTo>
                    <a:pt x="17524" y="26142"/>
                  </a:lnTo>
                  <a:lnTo>
                    <a:pt x="16581" y="26325"/>
                  </a:lnTo>
                  <a:lnTo>
                    <a:pt x="15664" y="26482"/>
                  </a:lnTo>
                  <a:lnTo>
                    <a:pt x="14748" y="26613"/>
                  </a:lnTo>
                  <a:lnTo>
                    <a:pt x="13857" y="26718"/>
                  </a:lnTo>
                  <a:lnTo>
                    <a:pt x="12993" y="26797"/>
                  </a:lnTo>
                  <a:lnTo>
                    <a:pt x="12128" y="26849"/>
                  </a:lnTo>
                  <a:lnTo>
                    <a:pt x="11316" y="26875"/>
                  </a:lnTo>
                  <a:lnTo>
                    <a:pt x="10504" y="26849"/>
                  </a:lnTo>
                  <a:lnTo>
                    <a:pt x="9718" y="26823"/>
                  </a:lnTo>
                  <a:lnTo>
                    <a:pt x="8959" y="26744"/>
                  </a:lnTo>
                  <a:lnTo>
                    <a:pt x="8225" y="26640"/>
                  </a:lnTo>
                  <a:lnTo>
                    <a:pt x="7518" y="26509"/>
                  </a:lnTo>
                  <a:lnTo>
                    <a:pt x="6863" y="26351"/>
                  </a:lnTo>
                  <a:lnTo>
                    <a:pt x="6208" y="26168"/>
                  </a:lnTo>
                  <a:lnTo>
                    <a:pt x="5606" y="25959"/>
                  </a:lnTo>
                  <a:lnTo>
                    <a:pt x="5030" y="25723"/>
                  </a:lnTo>
                  <a:lnTo>
                    <a:pt x="4506" y="25435"/>
                  </a:lnTo>
                  <a:lnTo>
                    <a:pt x="4008" y="25147"/>
                  </a:lnTo>
                  <a:lnTo>
                    <a:pt x="3537" y="24806"/>
                  </a:lnTo>
                  <a:lnTo>
                    <a:pt x="3118" y="24466"/>
                  </a:lnTo>
                  <a:lnTo>
                    <a:pt x="2751" y="24073"/>
                  </a:lnTo>
                  <a:lnTo>
                    <a:pt x="2437" y="23654"/>
                  </a:lnTo>
                  <a:lnTo>
                    <a:pt x="2148" y="23208"/>
                  </a:lnTo>
                  <a:lnTo>
                    <a:pt x="1887" y="22737"/>
                  </a:lnTo>
                  <a:lnTo>
                    <a:pt x="1703" y="22265"/>
                  </a:lnTo>
                  <a:lnTo>
                    <a:pt x="1572" y="21741"/>
                  </a:lnTo>
                  <a:lnTo>
                    <a:pt x="1494" y="21218"/>
                  </a:lnTo>
                  <a:lnTo>
                    <a:pt x="1441" y="20694"/>
                  </a:lnTo>
                  <a:lnTo>
                    <a:pt x="1467" y="20144"/>
                  </a:lnTo>
                  <a:lnTo>
                    <a:pt x="1520" y="19567"/>
                  </a:lnTo>
                  <a:lnTo>
                    <a:pt x="1625" y="19017"/>
                  </a:lnTo>
                  <a:lnTo>
                    <a:pt x="1782" y="18415"/>
                  </a:lnTo>
                  <a:lnTo>
                    <a:pt x="1991" y="17839"/>
                  </a:lnTo>
                  <a:lnTo>
                    <a:pt x="2227" y="17236"/>
                  </a:lnTo>
                  <a:lnTo>
                    <a:pt x="2541" y="16660"/>
                  </a:lnTo>
                  <a:lnTo>
                    <a:pt x="2856" y="16031"/>
                  </a:lnTo>
                  <a:lnTo>
                    <a:pt x="3249" y="15429"/>
                  </a:lnTo>
                  <a:lnTo>
                    <a:pt x="3642" y="14826"/>
                  </a:lnTo>
                  <a:lnTo>
                    <a:pt x="4113" y="14224"/>
                  </a:lnTo>
                  <a:lnTo>
                    <a:pt x="4611" y="13595"/>
                  </a:lnTo>
                  <a:lnTo>
                    <a:pt x="5135" y="12993"/>
                  </a:lnTo>
                  <a:lnTo>
                    <a:pt x="5711" y="12390"/>
                  </a:lnTo>
                  <a:lnTo>
                    <a:pt x="6313" y="11788"/>
                  </a:lnTo>
                  <a:lnTo>
                    <a:pt x="6942" y="11185"/>
                  </a:lnTo>
                  <a:lnTo>
                    <a:pt x="7623" y="10609"/>
                  </a:lnTo>
                  <a:lnTo>
                    <a:pt x="8330" y="10007"/>
                  </a:lnTo>
                  <a:lnTo>
                    <a:pt x="9064" y="9430"/>
                  </a:lnTo>
                  <a:lnTo>
                    <a:pt x="9823" y="8880"/>
                  </a:lnTo>
                  <a:lnTo>
                    <a:pt x="10635" y="8304"/>
                  </a:lnTo>
                  <a:lnTo>
                    <a:pt x="11447" y="7754"/>
                  </a:lnTo>
                  <a:lnTo>
                    <a:pt x="12312" y="7230"/>
                  </a:lnTo>
                  <a:lnTo>
                    <a:pt x="13202" y="6706"/>
                  </a:lnTo>
                  <a:lnTo>
                    <a:pt x="14119" y="6208"/>
                  </a:lnTo>
                  <a:lnTo>
                    <a:pt x="15062" y="5711"/>
                  </a:lnTo>
                  <a:lnTo>
                    <a:pt x="16005" y="5239"/>
                  </a:lnTo>
                  <a:lnTo>
                    <a:pt x="17000" y="4794"/>
                  </a:lnTo>
                  <a:lnTo>
                    <a:pt x="17943" y="4375"/>
                  </a:lnTo>
                  <a:lnTo>
                    <a:pt x="18860" y="4008"/>
                  </a:lnTo>
                  <a:lnTo>
                    <a:pt x="19803" y="3668"/>
                  </a:lnTo>
                  <a:lnTo>
                    <a:pt x="20746" y="3327"/>
                  </a:lnTo>
                  <a:lnTo>
                    <a:pt x="21663" y="3039"/>
                  </a:lnTo>
                  <a:lnTo>
                    <a:pt x="22580" y="2751"/>
                  </a:lnTo>
                  <a:lnTo>
                    <a:pt x="23496" y="2515"/>
                  </a:lnTo>
                  <a:lnTo>
                    <a:pt x="24387" y="2279"/>
                  </a:lnTo>
                  <a:lnTo>
                    <a:pt x="25278" y="2096"/>
                  </a:lnTo>
                  <a:lnTo>
                    <a:pt x="26142" y="1913"/>
                  </a:lnTo>
                  <a:lnTo>
                    <a:pt x="27006" y="1782"/>
                  </a:lnTo>
                  <a:lnTo>
                    <a:pt x="27871" y="1677"/>
                  </a:lnTo>
                  <a:lnTo>
                    <a:pt x="28709" y="1572"/>
                  </a:lnTo>
                  <a:lnTo>
                    <a:pt x="29521" y="1520"/>
                  </a:lnTo>
                  <a:lnTo>
                    <a:pt x="30333" y="1467"/>
                  </a:lnTo>
                  <a:close/>
                  <a:moveTo>
                    <a:pt x="30647" y="1"/>
                  </a:moveTo>
                  <a:lnTo>
                    <a:pt x="29730" y="27"/>
                  </a:lnTo>
                  <a:lnTo>
                    <a:pt x="28814" y="105"/>
                  </a:lnTo>
                  <a:lnTo>
                    <a:pt x="27845" y="184"/>
                  </a:lnTo>
                  <a:lnTo>
                    <a:pt x="26875" y="315"/>
                  </a:lnTo>
                  <a:lnTo>
                    <a:pt x="25880" y="472"/>
                  </a:lnTo>
                  <a:lnTo>
                    <a:pt x="24858" y="682"/>
                  </a:lnTo>
                  <a:lnTo>
                    <a:pt x="23837" y="917"/>
                  </a:lnTo>
                  <a:lnTo>
                    <a:pt x="22815" y="1179"/>
                  </a:lnTo>
                  <a:lnTo>
                    <a:pt x="21768" y="1467"/>
                  </a:lnTo>
                  <a:lnTo>
                    <a:pt x="20694" y="1808"/>
                  </a:lnTo>
                  <a:lnTo>
                    <a:pt x="19646" y="2175"/>
                  </a:lnTo>
                  <a:lnTo>
                    <a:pt x="18572" y="2568"/>
                  </a:lnTo>
                  <a:lnTo>
                    <a:pt x="17472" y="2987"/>
                  </a:lnTo>
                  <a:lnTo>
                    <a:pt x="16398" y="3458"/>
                  </a:lnTo>
                  <a:lnTo>
                    <a:pt x="15324" y="3956"/>
                  </a:lnTo>
                  <a:lnTo>
                    <a:pt x="14302" y="4454"/>
                  </a:lnTo>
                  <a:lnTo>
                    <a:pt x="13281" y="5004"/>
                  </a:lnTo>
                  <a:lnTo>
                    <a:pt x="12285" y="5554"/>
                  </a:lnTo>
                  <a:lnTo>
                    <a:pt x="11342" y="6104"/>
                  </a:lnTo>
                  <a:lnTo>
                    <a:pt x="10426" y="6680"/>
                  </a:lnTo>
                  <a:lnTo>
                    <a:pt x="9535" y="7282"/>
                  </a:lnTo>
                  <a:lnTo>
                    <a:pt x="8671" y="7885"/>
                  </a:lnTo>
                  <a:lnTo>
                    <a:pt x="7859" y="8514"/>
                  </a:lnTo>
                  <a:lnTo>
                    <a:pt x="7073" y="9142"/>
                  </a:lnTo>
                  <a:lnTo>
                    <a:pt x="6313" y="9771"/>
                  </a:lnTo>
                  <a:lnTo>
                    <a:pt x="5606" y="10426"/>
                  </a:lnTo>
                  <a:lnTo>
                    <a:pt x="4925" y="11081"/>
                  </a:lnTo>
                  <a:lnTo>
                    <a:pt x="4296" y="11735"/>
                  </a:lnTo>
                  <a:lnTo>
                    <a:pt x="3694" y="12416"/>
                  </a:lnTo>
                  <a:lnTo>
                    <a:pt x="3144" y="13071"/>
                  </a:lnTo>
                  <a:lnTo>
                    <a:pt x="2646" y="13752"/>
                  </a:lnTo>
                  <a:lnTo>
                    <a:pt x="2175" y="14433"/>
                  </a:lnTo>
                  <a:lnTo>
                    <a:pt x="1729" y="15088"/>
                  </a:lnTo>
                  <a:lnTo>
                    <a:pt x="1363" y="15769"/>
                  </a:lnTo>
                  <a:lnTo>
                    <a:pt x="1022" y="16450"/>
                  </a:lnTo>
                  <a:lnTo>
                    <a:pt x="734" y="17105"/>
                  </a:lnTo>
                  <a:lnTo>
                    <a:pt x="472" y="17760"/>
                  </a:lnTo>
                  <a:lnTo>
                    <a:pt x="289" y="18415"/>
                  </a:lnTo>
                  <a:lnTo>
                    <a:pt x="132" y="19070"/>
                  </a:lnTo>
                  <a:lnTo>
                    <a:pt x="53" y="19724"/>
                  </a:lnTo>
                  <a:lnTo>
                    <a:pt x="1" y="20353"/>
                  </a:lnTo>
                  <a:lnTo>
                    <a:pt x="1" y="20982"/>
                  </a:lnTo>
                  <a:lnTo>
                    <a:pt x="53" y="21584"/>
                  </a:lnTo>
                  <a:lnTo>
                    <a:pt x="184" y="22187"/>
                  </a:lnTo>
                  <a:lnTo>
                    <a:pt x="341" y="22763"/>
                  </a:lnTo>
                  <a:lnTo>
                    <a:pt x="577" y="23339"/>
                  </a:lnTo>
                  <a:lnTo>
                    <a:pt x="708" y="23654"/>
                  </a:lnTo>
                  <a:lnTo>
                    <a:pt x="865" y="23942"/>
                  </a:lnTo>
                  <a:lnTo>
                    <a:pt x="1048" y="24230"/>
                  </a:lnTo>
                  <a:lnTo>
                    <a:pt x="1232" y="24492"/>
                  </a:lnTo>
                  <a:lnTo>
                    <a:pt x="1441" y="24780"/>
                  </a:lnTo>
                  <a:lnTo>
                    <a:pt x="1651" y="25016"/>
                  </a:lnTo>
                  <a:lnTo>
                    <a:pt x="1887" y="25278"/>
                  </a:lnTo>
                  <a:lnTo>
                    <a:pt x="2122" y="25513"/>
                  </a:lnTo>
                  <a:lnTo>
                    <a:pt x="2646" y="25959"/>
                  </a:lnTo>
                  <a:lnTo>
                    <a:pt x="3222" y="26378"/>
                  </a:lnTo>
                  <a:lnTo>
                    <a:pt x="3851" y="26744"/>
                  </a:lnTo>
                  <a:lnTo>
                    <a:pt x="4506" y="27059"/>
                  </a:lnTo>
                  <a:lnTo>
                    <a:pt x="5239" y="27373"/>
                  </a:lnTo>
                  <a:lnTo>
                    <a:pt x="5973" y="27609"/>
                  </a:lnTo>
                  <a:lnTo>
                    <a:pt x="6785" y="27845"/>
                  </a:lnTo>
                  <a:lnTo>
                    <a:pt x="7623" y="28002"/>
                  </a:lnTo>
                  <a:lnTo>
                    <a:pt x="8487" y="28159"/>
                  </a:lnTo>
                  <a:lnTo>
                    <a:pt x="9378" y="28237"/>
                  </a:lnTo>
                  <a:lnTo>
                    <a:pt x="10321" y="28316"/>
                  </a:lnTo>
                  <a:lnTo>
                    <a:pt x="12102" y="28316"/>
                  </a:lnTo>
                  <a:lnTo>
                    <a:pt x="12940" y="28264"/>
                  </a:lnTo>
                  <a:lnTo>
                    <a:pt x="13805" y="28211"/>
                  </a:lnTo>
                  <a:lnTo>
                    <a:pt x="14669" y="28106"/>
                  </a:lnTo>
                  <a:lnTo>
                    <a:pt x="15560" y="28002"/>
                  </a:lnTo>
                  <a:lnTo>
                    <a:pt x="16450" y="27845"/>
                  </a:lnTo>
                  <a:lnTo>
                    <a:pt x="17367" y="27661"/>
                  </a:lnTo>
                  <a:lnTo>
                    <a:pt x="18284" y="27452"/>
                  </a:lnTo>
                  <a:lnTo>
                    <a:pt x="19201" y="27242"/>
                  </a:lnTo>
                  <a:lnTo>
                    <a:pt x="20144" y="26980"/>
                  </a:lnTo>
                  <a:lnTo>
                    <a:pt x="21113" y="26692"/>
                  </a:lnTo>
                  <a:lnTo>
                    <a:pt x="22056" y="26378"/>
                  </a:lnTo>
                  <a:lnTo>
                    <a:pt x="23025" y="26037"/>
                  </a:lnTo>
                  <a:lnTo>
                    <a:pt x="23994" y="25670"/>
                  </a:lnTo>
                  <a:lnTo>
                    <a:pt x="24963" y="25278"/>
                  </a:lnTo>
                  <a:lnTo>
                    <a:pt x="25932" y="24858"/>
                  </a:lnTo>
                  <a:lnTo>
                    <a:pt x="26954" y="24387"/>
                  </a:lnTo>
                  <a:lnTo>
                    <a:pt x="27923" y="23915"/>
                  </a:lnTo>
                  <a:lnTo>
                    <a:pt x="28892" y="23418"/>
                  </a:lnTo>
                  <a:lnTo>
                    <a:pt x="29835" y="22894"/>
                  </a:lnTo>
                  <a:lnTo>
                    <a:pt x="30778" y="22344"/>
                  </a:lnTo>
                  <a:lnTo>
                    <a:pt x="31669" y="21794"/>
                  </a:lnTo>
                  <a:lnTo>
                    <a:pt x="32533" y="21218"/>
                  </a:lnTo>
                  <a:lnTo>
                    <a:pt x="33371" y="20615"/>
                  </a:lnTo>
                  <a:lnTo>
                    <a:pt x="34183" y="20013"/>
                  </a:lnTo>
                  <a:lnTo>
                    <a:pt x="34969" y="19384"/>
                  </a:lnTo>
                  <a:lnTo>
                    <a:pt x="35729" y="18755"/>
                  </a:lnTo>
                  <a:lnTo>
                    <a:pt x="36462" y="18127"/>
                  </a:lnTo>
                  <a:lnTo>
                    <a:pt x="37143" y="17472"/>
                  </a:lnTo>
                  <a:lnTo>
                    <a:pt x="37798" y="16791"/>
                  </a:lnTo>
                  <a:lnTo>
                    <a:pt x="38427" y="16110"/>
                  </a:lnTo>
                  <a:lnTo>
                    <a:pt x="39003" y="15429"/>
                  </a:lnTo>
                  <a:lnTo>
                    <a:pt x="39553" y="14721"/>
                  </a:lnTo>
                  <a:lnTo>
                    <a:pt x="40051" y="14014"/>
                  </a:lnTo>
                  <a:lnTo>
                    <a:pt x="40522" y="13307"/>
                  </a:lnTo>
                  <a:lnTo>
                    <a:pt x="40915" y="12626"/>
                  </a:lnTo>
                  <a:lnTo>
                    <a:pt x="41282" y="11919"/>
                  </a:lnTo>
                  <a:lnTo>
                    <a:pt x="41596" y="11238"/>
                  </a:lnTo>
                  <a:lnTo>
                    <a:pt x="41832" y="10557"/>
                  </a:lnTo>
                  <a:lnTo>
                    <a:pt x="42042" y="9902"/>
                  </a:lnTo>
                  <a:lnTo>
                    <a:pt x="42199" y="9221"/>
                  </a:lnTo>
                  <a:lnTo>
                    <a:pt x="42303" y="8592"/>
                  </a:lnTo>
                  <a:lnTo>
                    <a:pt x="42330" y="7937"/>
                  </a:lnTo>
                  <a:lnTo>
                    <a:pt x="42330" y="7335"/>
                  </a:lnTo>
                  <a:lnTo>
                    <a:pt x="42277" y="6706"/>
                  </a:lnTo>
                  <a:lnTo>
                    <a:pt x="42172" y="6130"/>
                  </a:lnTo>
                  <a:lnTo>
                    <a:pt x="41989" y="5554"/>
                  </a:lnTo>
                  <a:lnTo>
                    <a:pt x="41780" y="4977"/>
                  </a:lnTo>
                  <a:lnTo>
                    <a:pt x="41491" y="4427"/>
                  </a:lnTo>
                  <a:lnTo>
                    <a:pt x="41177" y="3930"/>
                  </a:lnTo>
                  <a:lnTo>
                    <a:pt x="40810" y="3432"/>
                  </a:lnTo>
                  <a:lnTo>
                    <a:pt x="40391" y="2987"/>
                  </a:lnTo>
                  <a:lnTo>
                    <a:pt x="39946" y="2568"/>
                  </a:lnTo>
                  <a:lnTo>
                    <a:pt x="39422" y="2175"/>
                  </a:lnTo>
                  <a:lnTo>
                    <a:pt x="38898" y="1808"/>
                  </a:lnTo>
                  <a:lnTo>
                    <a:pt x="38296" y="1494"/>
                  </a:lnTo>
                  <a:lnTo>
                    <a:pt x="37693" y="1205"/>
                  </a:lnTo>
                  <a:lnTo>
                    <a:pt x="37039" y="944"/>
                  </a:lnTo>
                  <a:lnTo>
                    <a:pt x="36331" y="708"/>
                  </a:lnTo>
                  <a:lnTo>
                    <a:pt x="35624" y="498"/>
                  </a:lnTo>
                  <a:lnTo>
                    <a:pt x="34864" y="341"/>
                  </a:lnTo>
                  <a:lnTo>
                    <a:pt x="34079" y="210"/>
                  </a:lnTo>
                  <a:lnTo>
                    <a:pt x="33267" y="105"/>
                  </a:lnTo>
                  <a:lnTo>
                    <a:pt x="32428" y="27"/>
                  </a:lnTo>
                  <a:lnTo>
                    <a:pt x="315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9"/>
            <p:cNvSpPr/>
            <p:nvPr/>
          </p:nvSpPr>
          <p:spPr>
            <a:xfrm>
              <a:off x="3773650" y="1040300"/>
              <a:ext cx="114625" cy="114625"/>
            </a:xfrm>
            <a:custGeom>
              <a:avLst/>
              <a:gdLst/>
              <a:ahLst/>
              <a:cxnLst/>
              <a:rect l="l" t="t" r="r" b="b"/>
              <a:pathLst>
                <a:path w="4585" h="4585" extrusionOk="0">
                  <a:moveTo>
                    <a:pt x="2070" y="0"/>
                  </a:moveTo>
                  <a:lnTo>
                    <a:pt x="1860" y="53"/>
                  </a:lnTo>
                  <a:lnTo>
                    <a:pt x="1624" y="105"/>
                  </a:lnTo>
                  <a:lnTo>
                    <a:pt x="1415" y="184"/>
                  </a:lnTo>
                  <a:lnTo>
                    <a:pt x="1205" y="262"/>
                  </a:lnTo>
                  <a:lnTo>
                    <a:pt x="996" y="393"/>
                  </a:lnTo>
                  <a:lnTo>
                    <a:pt x="812" y="524"/>
                  </a:lnTo>
                  <a:lnTo>
                    <a:pt x="655" y="681"/>
                  </a:lnTo>
                  <a:lnTo>
                    <a:pt x="498" y="865"/>
                  </a:lnTo>
                  <a:lnTo>
                    <a:pt x="367" y="1048"/>
                  </a:lnTo>
                  <a:lnTo>
                    <a:pt x="262" y="1231"/>
                  </a:lnTo>
                  <a:lnTo>
                    <a:pt x="157" y="1441"/>
                  </a:lnTo>
                  <a:lnTo>
                    <a:pt x="79" y="1651"/>
                  </a:lnTo>
                  <a:lnTo>
                    <a:pt x="26" y="1860"/>
                  </a:lnTo>
                  <a:lnTo>
                    <a:pt x="0" y="2070"/>
                  </a:lnTo>
                  <a:lnTo>
                    <a:pt x="0" y="2279"/>
                  </a:lnTo>
                  <a:lnTo>
                    <a:pt x="0" y="2515"/>
                  </a:lnTo>
                  <a:lnTo>
                    <a:pt x="26" y="2724"/>
                  </a:lnTo>
                  <a:lnTo>
                    <a:pt x="79" y="2960"/>
                  </a:lnTo>
                  <a:lnTo>
                    <a:pt x="157" y="3170"/>
                  </a:lnTo>
                  <a:lnTo>
                    <a:pt x="262" y="3379"/>
                  </a:lnTo>
                  <a:lnTo>
                    <a:pt x="393" y="3563"/>
                  </a:lnTo>
                  <a:lnTo>
                    <a:pt x="524" y="3772"/>
                  </a:lnTo>
                  <a:lnTo>
                    <a:pt x="681" y="3929"/>
                  </a:lnTo>
                  <a:lnTo>
                    <a:pt x="838" y="4087"/>
                  </a:lnTo>
                  <a:lnTo>
                    <a:pt x="1022" y="4218"/>
                  </a:lnTo>
                  <a:lnTo>
                    <a:pt x="1231" y="4322"/>
                  </a:lnTo>
                  <a:lnTo>
                    <a:pt x="1415" y="4427"/>
                  </a:lnTo>
                  <a:lnTo>
                    <a:pt x="1624" y="4479"/>
                  </a:lnTo>
                  <a:lnTo>
                    <a:pt x="1834" y="4532"/>
                  </a:lnTo>
                  <a:lnTo>
                    <a:pt x="2070" y="4584"/>
                  </a:lnTo>
                  <a:lnTo>
                    <a:pt x="2515" y="4584"/>
                  </a:lnTo>
                  <a:lnTo>
                    <a:pt x="2724" y="4558"/>
                  </a:lnTo>
                  <a:lnTo>
                    <a:pt x="2934" y="4479"/>
                  </a:lnTo>
                  <a:lnTo>
                    <a:pt x="3144" y="4427"/>
                  </a:lnTo>
                  <a:lnTo>
                    <a:pt x="3353" y="4322"/>
                  </a:lnTo>
                  <a:lnTo>
                    <a:pt x="3563" y="4191"/>
                  </a:lnTo>
                  <a:lnTo>
                    <a:pt x="3746" y="4060"/>
                  </a:lnTo>
                  <a:lnTo>
                    <a:pt x="3929" y="3903"/>
                  </a:lnTo>
                  <a:lnTo>
                    <a:pt x="4060" y="3720"/>
                  </a:lnTo>
                  <a:lnTo>
                    <a:pt x="4191" y="3563"/>
                  </a:lnTo>
                  <a:lnTo>
                    <a:pt x="4322" y="3353"/>
                  </a:lnTo>
                  <a:lnTo>
                    <a:pt x="4401" y="3170"/>
                  </a:lnTo>
                  <a:lnTo>
                    <a:pt x="4479" y="2960"/>
                  </a:lnTo>
                  <a:lnTo>
                    <a:pt x="4532" y="2724"/>
                  </a:lnTo>
                  <a:lnTo>
                    <a:pt x="4558" y="2515"/>
                  </a:lnTo>
                  <a:lnTo>
                    <a:pt x="4584" y="2305"/>
                  </a:lnTo>
                  <a:lnTo>
                    <a:pt x="4558" y="2070"/>
                  </a:lnTo>
                  <a:lnTo>
                    <a:pt x="4532" y="1860"/>
                  </a:lnTo>
                  <a:lnTo>
                    <a:pt x="4479" y="1651"/>
                  </a:lnTo>
                  <a:lnTo>
                    <a:pt x="4401" y="1415"/>
                  </a:lnTo>
                  <a:lnTo>
                    <a:pt x="4296" y="1205"/>
                  </a:lnTo>
                  <a:lnTo>
                    <a:pt x="4191" y="1022"/>
                  </a:lnTo>
                  <a:lnTo>
                    <a:pt x="4034" y="839"/>
                  </a:lnTo>
                  <a:lnTo>
                    <a:pt x="3903" y="655"/>
                  </a:lnTo>
                  <a:lnTo>
                    <a:pt x="3720" y="498"/>
                  </a:lnTo>
                  <a:lnTo>
                    <a:pt x="3536" y="367"/>
                  </a:lnTo>
                  <a:lnTo>
                    <a:pt x="3353" y="262"/>
                  </a:lnTo>
                  <a:lnTo>
                    <a:pt x="3144" y="184"/>
                  </a:lnTo>
                  <a:lnTo>
                    <a:pt x="2934" y="105"/>
                  </a:lnTo>
                  <a:lnTo>
                    <a:pt x="2724" y="53"/>
                  </a:lnTo>
                  <a:lnTo>
                    <a:pt x="2515" y="27"/>
                  </a:lnTo>
                  <a:lnTo>
                    <a:pt x="227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9"/>
            <p:cNvSpPr/>
            <p:nvPr/>
          </p:nvSpPr>
          <p:spPr>
            <a:xfrm>
              <a:off x="3617125" y="1548450"/>
              <a:ext cx="69450" cy="69450"/>
            </a:xfrm>
            <a:custGeom>
              <a:avLst/>
              <a:gdLst/>
              <a:ahLst/>
              <a:cxnLst/>
              <a:rect l="l" t="t" r="r" b="b"/>
              <a:pathLst>
                <a:path w="2778" h="2778" extrusionOk="0">
                  <a:moveTo>
                    <a:pt x="1389" y="1"/>
                  </a:moveTo>
                  <a:lnTo>
                    <a:pt x="1127" y="27"/>
                  </a:lnTo>
                  <a:lnTo>
                    <a:pt x="865" y="105"/>
                  </a:lnTo>
                  <a:lnTo>
                    <a:pt x="630" y="236"/>
                  </a:lnTo>
                  <a:lnTo>
                    <a:pt x="394" y="420"/>
                  </a:lnTo>
                  <a:lnTo>
                    <a:pt x="237" y="629"/>
                  </a:lnTo>
                  <a:lnTo>
                    <a:pt x="106" y="865"/>
                  </a:lnTo>
                  <a:lnTo>
                    <a:pt x="27" y="1127"/>
                  </a:lnTo>
                  <a:lnTo>
                    <a:pt x="1" y="1389"/>
                  </a:lnTo>
                  <a:lnTo>
                    <a:pt x="27" y="1651"/>
                  </a:lnTo>
                  <a:lnTo>
                    <a:pt x="106" y="1913"/>
                  </a:lnTo>
                  <a:lnTo>
                    <a:pt x="237" y="2175"/>
                  </a:lnTo>
                  <a:lnTo>
                    <a:pt x="420" y="2384"/>
                  </a:lnTo>
                  <a:lnTo>
                    <a:pt x="630" y="2568"/>
                  </a:lnTo>
                  <a:lnTo>
                    <a:pt x="865" y="2672"/>
                  </a:lnTo>
                  <a:lnTo>
                    <a:pt x="1127" y="2751"/>
                  </a:lnTo>
                  <a:lnTo>
                    <a:pt x="1389" y="2777"/>
                  </a:lnTo>
                  <a:lnTo>
                    <a:pt x="1651" y="2751"/>
                  </a:lnTo>
                  <a:lnTo>
                    <a:pt x="1913" y="2672"/>
                  </a:lnTo>
                  <a:lnTo>
                    <a:pt x="2175" y="2541"/>
                  </a:lnTo>
                  <a:lnTo>
                    <a:pt x="2385" y="2358"/>
                  </a:lnTo>
                  <a:lnTo>
                    <a:pt x="2542" y="2149"/>
                  </a:lnTo>
                  <a:lnTo>
                    <a:pt x="2673" y="1913"/>
                  </a:lnTo>
                  <a:lnTo>
                    <a:pt x="2751" y="1677"/>
                  </a:lnTo>
                  <a:lnTo>
                    <a:pt x="2777" y="1389"/>
                  </a:lnTo>
                  <a:lnTo>
                    <a:pt x="2751" y="1127"/>
                  </a:lnTo>
                  <a:lnTo>
                    <a:pt x="2673" y="865"/>
                  </a:lnTo>
                  <a:lnTo>
                    <a:pt x="2542" y="629"/>
                  </a:lnTo>
                  <a:lnTo>
                    <a:pt x="2358" y="420"/>
                  </a:lnTo>
                  <a:lnTo>
                    <a:pt x="2149" y="236"/>
                  </a:lnTo>
                  <a:lnTo>
                    <a:pt x="1913"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9"/>
            <p:cNvSpPr/>
            <p:nvPr/>
          </p:nvSpPr>
          <p:spPr>
            <a:xfrm>
              <a:off x="4068325" y="1101850"/>
              <a:ext cx="68775" cy="69450"/>
            </a:xfrm>
            <a:custGeom>
              <a:avLst/>
              <a:gdLst/>
              <a:ahLst/>
              <a:cxnLst/>
              <a:rect l="l" t="t" r="r" b="b"/>
              <a:pathLst>
                <a:path w="2751" h="2778" extrusionOk="0">
                  <a:moveTo>
                    <a:pt x="1389" y="1"/>
                  </a:moveTo>
                  <a:lnTo>
                    <a:pt x="1101" y="27"/>
                  </a:lnTo>
                  <a:lnTo>
                    <a:pt x="839" y="105"/>
                  </a:lnTo>
                  <a:lnTo>
                    <a:pt x="603" y="236"/>
                  </a:lnTo>
                  <a:lnTo>
                    <a:pt x="393" y="420"/>
                  </a:lnTo>
                  <a:lnTo>
                    <a:pt x="210" y="629"/>
                  </a:lnTo>
                  <a:lnTo>
                    <a:pt x="79" y="865"/>
                  </a:lnTo>
                  <a:lnTo>
                    <a:pt x="27" y="1127"/>
                  </a:lnTo>
                  <a:lnTo>
                    <a:pt x="0" y="1389"/>
                  </a:lnTo>
                  <a:lnTo>
                    <a:pt x="27" y="1651"/>
                  </a:lnTo>
                  <a:lnTo>
                    <a:pt x="79" y="1913"/>
                  </a:lnTo>
                  <a:lnTo>
                    <a:pt x="236" y="2148"/>
                  </a:lnTo>
                  <a:lnTo>
                    <a:pt x="393" y="2384"/>
                  </a:lnTo>
                  <a:lnTo>
                    <a:pt x="603" y="2541"/>
                  </a:lnTo>
                  <a:lnTo>
                    <a:pt x="865" y="2672"/>
                  </a:lnTo>
                  <a:lnTo>
                    <a:pt x="1101" y="2751"/>
                  </a:lnTo>
                  <a:lnTo>
                    <a:pt x="1363" y="2777"/>
                  </a:lnTo>
                  <a:lnTo>
                    <a:pt x="1651" y="2751"/>
                  </a:lnTo>
                  <a:lnTo>
                    <a:pt x="1886" y="2672"/>
                  </a:lnTo>
                  <a:lnTo>
                    <a:pt x="2148" y="2541"/>
                  </a:lnTo>
                  <a:lnTo>
                    <a:pt x="2358" y="2358"/>
                  </a:lnTo>
                  <a:lnTo>
                    <a:pt x="2541" y="2148"/>
                  </a:lnTo>
                  <a:lnTo>
                    <a:pt x="2646" y="1913"/>
                  </a:lnTo>
                  <a:lnTo>
                    <a:pt x="2725" y="1651"/>
                  </a:lnTo>
                  <a:lnTo>
                    <a:pt x="2751" y="1389"/>
                  </a:lnTo>
                  <a:lnTo>
                    <a:pt x="2725" y="1127"/>
                  </a:lnTo>
                  <a:lnTo>
                    <a:pt x="2646" y="865"/>
                  </a:lnTo>
                  <a:lnTo>
                    <a:pt x="2515" y="603"/>
                  </a:lnTo>
                  <a:lnTo>
                    <a:pt x="2332" y="393"/>
                  </a:lnTo>
                  <a:lnTo>
                    <a:pt x="2122" y="236"/>
                  </a:lnTo>
                  <a:lnTo>
                    <a:pt x="1886" y="105"/>
                  </a:lnTo>
                  <a:lnTo>
                    <a:pt x="1651" y="27"/>
                  </a:lnTo>
                  <a:lnTo>
                    <a:pt x="1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9"/>
            <p:cNvSpPr/>
            <p:nvPr/>
          </p:nvSpPr>
          <p:spPr>
            <a:xfrm>
              <a:off x="3379425" y="710250"/>
              <a:ext cx="69450" cy="69450"/>
            </a:xfrm>
            <a:custGeom>
              <a:avLst/>
              <a:gdLst/>
              <a:ahLst/>
              <a:cxnLst/>
              <a:rect l="l" t="t" r="r" b="b"/>
              <a:pathLst>
                <a:path w="2778" h="2778" extrusionOk="0">
                  <a:moveTo>
                    <a:pt x="1258" y="1"/>
                  </a:moveTo>
                  <a:lnTo>
                    <a:pt x="1048" y="53"/>
                  </a:lnTo>
                  <a:lnTo>
                    <a:pt x="865" y="105"/>
                  </a:lnTo>
                  <a:lnTo>
                    <a:pt x="708" y="184"/>
                  </a:lnTo>
                  <a:lnTo>
                    <a:pt x="551" y="289"/>
                  </a:lnTo>
                  <a:lnTo>
                    <a:pt x="420" y="394"/>
                  </a:lnTo>
                  <a:lnTo>
                    <a:pt x="315" y="525"/>
                  </a:lnTo>
                  <a:lnTo>
                    <a:pt x="210" y="656"/>
                  </a:lnTo>
                  <a:lnTo>
                    <a:pt x="132" y="813"/>
                  </a:lnTo>
                  <a:lnTo>
                    <a:pt x="79" y="970"/>
                  </a:lnTo>
                  <a:lnTo>
                    <a:pt x="27" y="1127"/>
                  </a:lnTo>
                  <a:lnTo>
                    <a:pt x="27" y="1284"/>
                  </a:lnTo>
                  <a:lnTo>
                    <a:pt x="1" y="1441"/>
                  </a:lnTo>
                  <a:lnTo>
                    <a:pt x="27" y="1625"/>
                  </a:lnTo>
                  <a:lnTo>
                    <a:pt x="79" y="1782"/>
                  </a:lnTo>
                  <a:lnTo>
                    <a:pt x="132" y="1939"/>
                  </a:lnTo>
                  <a:lnTo>
                    <a:pt x="210" y="2096"/>
                  </a:lnTo>
                  <a:lnTo>
                    <a:pt x="289" y="2227"/>
                  </a:lnTo>
                  <a:lnTo>
                    <a:pt x="420" y="2384"/>
                  </a:lnTo>
                  <a:lnTo>
                    <a:pt x="577" y="2515"/>
                  </a:lnTo>
                  <a:lnTo>
                    <a:pt x="760" y="2620"/>
                  </a:lnTo>
                  <a:lnTo>
                    <a:pt x="944" y="2699"/>
                  </a:lnTo>
                  <a:lnTo>
                    <a:pt x="1127" y="2751"/>
                  </a:lnTo>
                  <a:lnTo>
                    <a:pt x="1337" y="2777"/>
                  </a:lnTo>
                  <a:lnTo>
                    <a:pt x="1546" y="2777"/>
                  </a:lnTo>
                  <a:lnTo>
                    <a:pt x="1729" y="2725"/>
                  </a:lnTo>
                  <a:lnTo>
                    <a:pt x="1939" y="2672"/>
                  </a:lnTo>
                  <a:lnTo>
                    <a:pt x="2096" y="2594"/>
                  </a:lnTo>
                  <a:lnTo>
                    <a:pt x="2253" y="2489"/>
                  </a:lnTo>
                  <a:lnTo>
                    <a:pt x="2358" y="2384"/>
                  </a:lnTo>
                  <a:lnTo>
                    <a:pt x="2489" y="2253"/>
                  </a:lnTo>
                  <a:lnTo>
                    <a:pt x="2568" y="2122"/>
                  </a:lnTo>
                  <a:lnTo>
                    <a:pt x="2646" y="1965"/>
                  </a:lnTo>
                  <a:lnTo>
                    <a:pt x="2725" y="1808"/>
                  </a:lnTo>
                  <a:lnTo>
                    <a:pt x="2751" y="1651"/>
                  </a:lnTo>
                  <a:lnTo>
                    <a:pt x="2777" y="1494"/>
                  </a:lnTo>
                  <a:lnTo>
                    <a:pt x="2777" y="1337"/>
                  </a:lnTo>
                  <a:lnTo>
                    <a:pt x="2777" y="1153"/>
                  </a:lnTo>
                  <a:lnTo>
                    <a:pt x="2725" y="996"/>
                  </a:lnTo>
                  <a:lnTo>
                    <a:pt x="2672" y="839"/>
                  </a:lnTo>
                  <a:lnTo>
                    <a:pt x="2594" y="682"/>
                  </a:lnTo>
                  <a:lnTo>
                    <a:pt x="2489" y="551"/>
                  </a:lnTo>
                  <a:lnTo>
                    <a:pt x="2384" y="394"/>
                  </a:lnTo>
                  <a:lnTo>
                    <a:pt x="2227" y="263"/>
                  </a:lnTo>
                  <a:lnTo>
                    <a:pt x="2044" y="158"/>
                  </a:lnTo>
                  <a:lnTo>
                    <a:pt x="1860" y="79"/>
                  </a:lnTo>
                  <a:lnTo>
                    <a:pt x="1677" y="27"/>
                  </a:lnTo>
                  <a:lnTo>
                    <a:pt x="146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4300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810"/>
        <p:cNvGrpSpPr/>
        <p:nvPr/>
      </p:nvGrpSpPr>
      <p:grpSpPr>
        <a:xfrm>
          <a:off x="0" y="0"/>
          <a:ext cx="0" cy="0"/>
          <a:chOff x="0" y="0"/>
          <a:chExt cx="0" cy="0"/>
        </a:xfrm>
      </p:grpSpPr>
      <p:sp>
        <p:nvSpPr>
          <p:cNvPr id="811" name="Google Shape;811;p10"/>
          <p:cNvSpPr txBox="1">
            <a:spLocks noGrp="1"/>
          </p:cNvSpPr>
          <p:nvPr>
            <p:ph type="title"/>
          </p:nvPr>
        </p:nvSpPr>
        <p:spPr>
          <a:xfrm>
            <a:off x="7404233" y="719333"/>
            <a:ext cx="3901600" cy="27356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500"/>
              <a:buNone/>
              <a:defRPr sz="4667">
                <a:solidFill>
                  <a:schemeClr val="dk1"/>
                </a:solidFill>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extLst>
      <p:ext uri="{BB962C8B-B14F-4D97-AF65-F5344CB8AC3E}">
        <p14:creationId xmlns:p14="http://schemas.microsoft.com/office/powerpoint/2010/main" val="7369027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812"/>
        <p:cNvGrpSpPr/>
        <p:nvPr/>
      </p:nvGrpSpPr>
      <p:grpSpPr>
        <a:xfrm>
          <a:off x="0" y="0"/>
          <a:ext cx="0" cy="0"/>
          <a:chOff x="0" y="0"/>
          <a:chExt cx="0" cy="0"/>
        </a:xfrm>
      </p:grpSpPr>
      <p:sp>
        <p:nvSpPr>
          <p:cNvPr id="813" name="Google Shape;813;p11"/>
          <p:cNvSpPr txBox="1">
            <a:spLocks noGrp="1"/>
          </p:cNvSpPr>
          <p:nvPr>
            <p:ph type="title" hasCustomPrompt="1"/>
          </p:nvPr>
        </p:nvSpPr>
        <p:spPr>
          <a:xfrm>
            <a:off x="1331400" y="2322935"/>
            <a:ext cx="9529200" cy="151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814" name="Google Shape;814;p11"/>
          <p:cNvSpPr txBox="1">
            <a:spLocks noGrp="1"/>
          </p:cNvSpPr>
          <p:nvPr>
            <p:ph type="subTitle" idx="1"/>
          </p:nvPr>
        </p:nvSpPr>
        <p:spPr>
          <a:xfrm>
            <a:off x="1331400" y="3872267"/>
            <a:ext cx="9529200" cy="662800"/>
          </a:xfrm>
          <a:prstGeom prst="rect">
            <a:avLst/>
          </a:prstGeom>
          <a:noFill/>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815" name="Google Shape;815;p11"/>
          <p:cNvSpPr/>
          <p:nvPr/>
        </p:nvSpPr>
        <p:spPr>
          <a:xfrm>
            <a:off x="6425426" y="6107174"/>
            <a:ext cx="5766588" cy="754583"/>
          </a:xfrm>
          <a:custGeom>
            <a:avLst/>
            <a:gdLst/>
            <a:ahLst/>
            <a:cxnLst/>
            <a:rect l="l" t="t" r="r" b="b"/>
            <a:pathLst>
              <a:path w="126064" h="16496" extrusionOk="0">
                <a:moveTo>
                  <a:pt x="32575" y="0"/>
                </a:moveTo>
                <a:lnTo>
                  <a:pt x="31654" y="22"/>
                </a:lnTo>
                <a:lnTo>
                  <a:pt x="30754" y="88"/>
                </a:lnTo>
                <a:lnTo>
                  <a:pt x="29833" y="198"/>
                </a:lnTo>
                <a:lnTo>
                  <a:pt x="28934" y="308"/>
                </a:lnTo>
                <a:lnTo>
                  <a:pt x="28012" y="461"/>
                </a:lnTo>
                <a:lnTo>
                  <a:pt x="27113" y="637"/>
                </a:lnTo>
                <a:lnTo>
                  <a:pt x="26192" y="834"/>
                </a:lnTo>
                <a:lnTo>
                  <a:pt x="25292" y="1053"/>
                </a:lnTo>
                <a:lnTo>
                  <a:pt x="24393" y="1317"/>
                </a:lnTo>
                <a:lnTo>
                  <a:pt x="23494" y="1580"/>
                </a:lnTo>
                <a:lnTo>
                  <a:pt x="22616" y="1887"/>
                </a:lnTo>
                <a:lnTo>
                  <a:pt x="21717" y="2194"/>
                </a:lnTo>
                <a:lnTo>
                  <a:pt x="20861" y="2545"/>
                </a:lnTo>
                <a:lnTo>
                  <a:pt x="19984" y="2896"/>
                </a:lnTo>
                <a:lnTo>
                  <a:pt x="19128" y="3269"/>
                </a:lnTo>
                <a:lnTo>
                  <a:pt x="18273" y="3664"/>
                </a:lnTo>
                <a:lnTo>
                  <a:pt x="17417" y="4080"/>
                </a:lnTo>
                <a:lnTo>
                  <a:pt x="16584" y="4519"/>
                </a:lnTo>
                <a:lnTo>
                  <a:pt x="15772" y="4958"/>
                </a:lnTo>
                <a:lnTo>
                  <a:pt x="14961" y="5419"/>
                </a:lnTo>
                <a:lnTo>
                  <a:pt x="14171" y="5879"/>
                </a:lnTo>
                <a:lnTo>
                  <a:pt x="13337" y="6406"/>
                </a:lnTo>
                <a:lnTo>
                  <a:pt x="12460" y="6954"/>
                </a:lnTo>
                <a:lnTo>
                  <a:pt x="11583" y="7546"/>
                </a:lnTo>
                <a:lnTo>
                  <a:pt x="10727" y="8139"/>
                </a:lnTo>
                <a:lnTo>
                  <a:pt x="9850" y="8753"/>
                </a:lnTo>
                <a:lnTo>
                  <a:pt x="8161" y="9981"/>
                </a:lnTo>
                <a:lnTo>
                  <a:pt x="6494" y="11275"/>
                </a:lnTo>
                <a:lnTo>
                  <a:pt x="4848" y="12548"/>
                </a:lnTo>
                <a:lnTo>
                  <a:pt x="3225" y="13864"/>
                </a:lnTo>
                <a:lnTo>
                  <a:pt x="1" y="16496"/>
                </a:lnTo>
                <a:lnTo>
                  <a:pt x="125976" y="16496"/>
                </a:lnTo>
                <a:lnTo>
                  <a:pt x="126020" y="15991"/>
                </a:lnTo>
                <a:lnTo>
                  <a:pt x="126042" y="15509"/>
                </a:lnTo>
                <a:lnTo>
                  <a:pt x="126064" y="15004"/>
                </a:lnTo>
                <a:lnTo>
                  <a:pt x="126042" y="14522"/>
                </a:lnTo>
                <a:lnTo>
                  <a:pt x="126020" y="14039"/>
                </a:lnTo>
                <a:lnTo>
                  <a:pt x="125976" y="13557"/>
                </a:lnTo>
                <a:lnTo>
                  <a:pt x="125932" y="13074"/>
                </a:lnTo>
                <a:lnTo>
                  <a:pt x="125845" y="12591"/>
                </a:lnTo>
                <a:lnTo>
                  <a:pt x="125735" y="12109"/>
                </a:lnTo>
                <a:lnTo>
                  <a:pt x="125625" y="11648"/>
                </a:lnTo>
                <a:lnTo>
                  <a:pt x="125472" y="11166"/>
                </a:lnTo>
                <a:lnTo>
                  <a:pt x="125318" y="10727"/>
                </a:lnTo>
                <a:lnTo>
                  <a:pt x="125143" y="10266"/>
                </a:lnTo>
                <a:lnTo>
                  <a:pt x="124945" y="9828"/>
                </a:lnTo>
                <a:lnTo>
                  <a:pt x="124704" y="9389"/>
                </a:lnTo>
                <a:lnTo>
                  <a:pt x="124463" y="8972"/>
                </a:lnTo>
                <a:lnTo>
                  <a:pt x="124243" y="8643"/>
                </a:lnTo>
                <a:lnTo>
                  <a:pt x="124024" y="8314"/>
                </a:lnTo>
                <a:lnTo>
                  <a:pt x="123783" y="8007"/>
                </a:lnTo>
                <a:lnTo>
                  <a:pt x="123519" y="7700"/>
                </a:lnTo>
                <a:lnTo>
                  <a:pt x="123256" y="7415"/>
                </a:lnTo>
                <a:lnTo>
                  <a:pt x="122971" y="7129"/>
                </a:lnTo>
                <a:lnTo>
                  <a:pt x="122686" y="6866"/>
                </a:lnTo>
                <a:lnTo>
                  <a:pt x="122401" y="6603"/>
                </a:lnTo>
                <a:lnTo>
                  <a:pt x="122094" y="6362"/>
                </a:lnTo>
                <a:lnTo>
                  <a:pt x="121787" y="6120"/>
                </a:lnTo>
                <a:lnTo>
                  <a:pt x="121457" y="5879"/>
                </a:lnTo>
                <a:lnTo>
                  <a:pt x="121128" y="5660"/>
                </a:lnTo>
                <a:lnTo>
                  <a:pt x="120448" y="5265"/>
                </a:lnTo>
                <a:lnTo>
                  <a:pt x="119725" y="4892"/>
                </a:lnTo>
                <a:lnTo>
                  <a:pt x="119001" y="4585"/>
                </a:lnTo>
                <a:lnTo>
                  <a:pt x="118255" y="4300"/>
                </a:lnTo>
                <a:lnTo>
                  <a:pt x="117487" y="4059"/>
                </a:lnTo>
                <a:lnTo>
                  <a:pt x="116697" y="3861"/>
                </a:lnTo>
                <a:lnTo>
                  <a:pt x="115908" y="3708"/>
                </a:lnTo>
                <a:lnTo>
                  <a:pt x="115096" y="3598"/>
                </a:lnTo>
                <a:lnTo>
                  <a:pt x="114307" y="3532"/>
                </a:lnTo>
                <a:lnTo>
                  <a:pt x="113495" y="3488"/>
                </a:lnTo>
                <a:lnTo>
                  <a:pt x="112705" y="3488"/>
                </a:lnTo>
                <a:lnTo>
                  <a:pt x="111916" y="3532"/>
                </a:lnTo>
                <a:lnTo>
                  <a:pt x="111126" y="3598"/>
                </a:lnTo>
                <a:lnTo>
                  <a:pt x="110336" y="3708"/>
                </a:lnTo>
                <a:lnTo>
                  <a:pt x="109547" y="3839"/>
                </a:lnTo>
                <a:lnTo>
                  <a:pt x="108757" y="3993"/>
                </a:lnTo>
                <a:lnTo>
                  <a:pt x="107989" y="4168"/>
                </a:lnTo>
                <a:lnTo>
                  <a:pt x="107221" y="4366"/>
                </a:lnTo>
                <a:lnTo>
                  <a:pt x="106432" y="4585"/>
                </a:lnTo>
                <a:lnTo>
                  <a:pt x="105686" y="4804"/>
                </a:lnTo>
                <a:lnTo>
                  <a:pt x="104918" y="5068"/>
                </a:lnTo>
                <a:lnTo>
                  <a:pt x="104150" y="5331"/>
                </a:lnTo>
                <a:lnTo>
                  <a:pt x="102659" y="5901"/>
                </a:lnTo>
                <a:lnTo>
                  <a:pt x="101167" y="6493"/>
                </a:lnTo>
                <a:lnTo>
                  <a:pt x="99654" y="7129"/>
                </a:lnTo>
                <a:lnTo>
                  <a:pt x="98118" y="7744"/>
                </a:lnTo>
                <a:lnTo>
                  <a:pt x="97350" y="8029"/>
                </a:lnTo>
                <a:lnTo>
                  <a:pt x="96561" y="8314"/>
                </a:lnTo>
                <a:lnTo>
                  <a:pt x="95793" y="8555"/>
                </a:lnTo>
                <a:lnTo>
                  <a:pt x="95003" y="8775"/>
                </a:lnTo>
                <a:lnTo>
                  <a:pt x="94214" y="8950"/>
                </a:lnTo>
                <a:lnTo>
                  <a:pt x="93424" y="9104"/>
                </a:lnTo>
                <a:lnTo>
                  <a:pt x="92634" y="9213"/>
                </a:lnTo>
                <a:lnTo>
                  <a:pt x="91845" y="9279"/>
                </a:lnTo>
                <a:lnTo>
                  <a:pt x="91055" y="9279"/>
                </a:lnTo>
                <a:lnTo>
                  <a:pt x="90660" y="9257"/>
                </a:lnTo>
                <a:lnTo>
                  <a:pt x="90265" y="9213"/>
                </a:lnTo>
                <a:lnTo>
                  <a:pt x="89892" y="9169"/>
                </a:lnTo>
                <a:lnTo>
                  <a:pt x="89497" y="9104"/>
                </a:lnTo>
                <a:lnTo>
                  <a:pt x="89103" y="9016"/>
                </a:lnTo>
                <a:lnTo>
                  <a:pt x="88708" y="8906"/>
                </a:lnTo>
                <a:lnTo>
                  <a:pt x="88335" y="8797"/>
                </a:lnTo>
                <a:lnTo>
                  <a:pt x="87940" y="8665"/>
                </a:lnTo>
                <a:lnTo>
                  <a:pt x="87567" y="8511"/>
                </a:lnTo>
                <a:lnTo>
                  <a:pt x="87216" y="8358"/>
                </a:lnTo>
                <a:lnTo>
                  <a:pt x="86492" y="7985"/>
                </a:lnTo>
                <a:lnTo>
                  <a:pt x="85812" y="7590"/>
                </a:lnTo>
                <a:lnTo>
                  <a:pt x="85132" y="7151"/>
                </a:lnTo>
                <a:lnTo>
                  <a:pt x="84452" y="6691"/>
                </a:lnTo>
                <a:lnTo>
                  <a:pt x="83136" y="5726"/>
                </a:lnTo>
                <a:lnTo>
                  <a:pt x="81820" y="4739"/>
                </a:lnTo>
                <a:lnTo>
                  <a:pt x="81162" y="4278"/>
                </a:lnTo>
                <a:lnTo>
                  <a:pt x="80482" y="3839"/>
                </a:lnTo>
                <a:lnTo>
                  <a:pt x="79802" y="3422"/>
                </a:lnTo>
                <a:lnTo>
                  <a:pt x="79078" y="3049"/>
                </a:lnTo>
                <a:lnTo>
                  <a:pt x="78727" y="2874"/>
                </a:lnTo>
                <a:lnTo>
                  <a:pt x="78354" y="2720"/>
                </a:lnTo>
                <a:lnTo>
                  <a:pt x="77981" y="2589"/>
                </a:lnTo>
                <a:lnTo>
                  <a:pt x="77586" y="2457"/>
                </a:lnTo>
                <a:lnTo>
                  <a:pt x="77236" y="2348"/>
                </a:lnTo>
                <a:lnTo>
                  <a:pt x="76885" y="2260"/>
                </a:lnTo>
                <a:lnTo>
                  <a:pt x="76512" y="2194"/>
                </a:lnTo>
                <a:lnTo>
                  <a:pt x="76161" y="2128"/>
                </a:lnTo>
                <a:lnTo>
                  <a:pt x="75437" y="2062"/>
                </a:lnTo>
                <a:lnTo>
                  <a:pt x="74713" y="2040"/>
                </a:lnTo>
                <a:lnTo>
                  <a:pt x="74011" y="2062"/>
                </a:lnTo>
                <a:lnTo>
                  <a:pt x="73287" y="2106"/>
                </a:lnTo>
                <a:lnTo>
                  <a:pt x="72585" y="2216"/>
                </a:lnTo>
                <a:lnTo>
                  <a:pt x="71861" y="2348"/>
                </a:lnTo>
                <a:lnTo>
                  <a:pt x="71137" y="2523"/>
                </a:lnTo>
                <a:lnTo>
                  <a:pt x="70436" y="2720"/>
                </a:lnTo>
                <a:lnTo>
                  <a:pt x="69712" y="2962"/>
                </a:lnTo>
                <a:lnTo>
                  <a:pt x="69010" y="3203"/>
                </a:lnTo>
                <a:lnTo>
                  <a:pt x="68286" y="3466"/>
                </a:lnTo>
                <a:lnTo>
                  <a:pt x="67562" y="3751"/>
                </a:lnTo>
                <a:lnTo>
                  <a:pt x="66136" y="4344"/>
                </a:lnTo>
                <a:lnTo>
                  <a:pt x="64688" y="4958"/>
                </a:lnTo>
                <a:lnTo>
                  <a:pt x="63263" y="5572"/>
                </a:lnTo>
                <a:lnTo>
                  <a:pt x="62539" y="5857"/>
                </a:lnTo>
                <a:lnTo>
                  <a:pt x="61815" y="6120"/>
                </a:lnTo>
                <a:lnTo>
                  <a:pt x="61091" y="6384"/>
                </a:lnTo>
                <a:lnTo>
                  <a:pt x="60345" y="6625"/>
                </a:lnTo>
                <a:lnTo>
                  <a:pt x="59621" y="6822"/>
                </a:lnTo>
                <a:lnTo>
                  <a:pt x="58897" y="7020"/>
                </a:lnTo>
                <a:lnTo>
                  <a:pt x="58152" y="7173"/>
                </a:lnTo>
                <a:lnTo>
                  <a:pt x="57428" y="7283"/>
                </a:lnTo>
                <a:lnTo>
                  <a:pt x="56682" y="7371"/>
                </a:lnTo>
                <a:lnTo>
                  <a:pt x="55936" y="7415"/>
                </a:lnTo>
                <a:lnTo>
                  <a:pt x="55190" y="7393"/>
                </a:lnTo>
                <a:lnTo>
                  <a:pt x="54445" y="7349"/>
                </a:lnTo>
                <a:lnTo>
                  <a:pt x="54028" y="7283"/>
                </a:lnTo>
                <a:lnTo>
                  <a:pt x="53633" y="7217"/>
                </a:lnTo>
                <a:lnTo>
                  <a:pt x="53216" y="7129"/>
                </a:lnTo>
                <a:lnTo>
                  <a:pt x="52821" y="7042"/>
                </a:lnTo>
                <a:lnTo>
                  <a:pt x="52032" y="6800"/>
                </a:lnTo>
                <a:lnTo>
                  <a:pt x="51242" y="6537"/>
                </a:lnTo>
                <a:lnTo>
                  <a:pt x="50496" y="6230"/>
                </a:lnTo>
                <a:lnTo>
                  <a:pt x="49728" y="5879"/>
                </a:lnTo>
                <a:lnTo>
                  <a:pt x="48983" y="5506"/>
                </a:lnTo>
                <a:lnTo>
                  <a:pt x="48237" y="5111"/>
                </a:lnTo>
                <a:lnTo>
                  <a:pt x="46767" y="4278"/>
                </a:lnTo>
                <a:lnTo>
                  <a:pt x="45297" y="3422"/>
                </a:lnTo>
                <a:lnTo>
                  <a:pt x="44552" y="3006"/>
                </a:lnTo>
                <a:lnTo>
                  <a:pt x="43806" y="2611"/>
                </a:lnTo>
                <a:lnTo>
                  <a:pt x="43060" y="2216"/>
                </a:lnTo>
                <a:lnTo>
                  <a:pt x="42292" y="1865"/>
                </a:lnTo>
                <a:lnTo>
                  <a:pt x="41459" y="1514"/>
                </a:lnTo>
                <a:lnTo>
                  <a:pt x="40581" y="1207"/>
                </a:lnTo>
                <a:lnTo>
                  <a:pt x="39726" y="922"/>
                </a:lnTo>
                <a:lnTo>
                  <a:pt x="38848" y="680"/>
                </a:lnTo>
                <a:lnTo>
                  <a:pt x="37971" y="483"/>
                </a:lnTo>
                <a:lnTo>
                  <a:pt x="37072" y="308"/>
                </a:lnTo>
                <a:lnTo>
                  <a:pt x="36194" y="176"/>
                </a:lnTo>
                <a:lnTo>
                  <a:pt x="35295" y="88"/>
                </a:lnTo>
                <a:lnTo>
                  <a:pt x="34395" y="22"/>
                </a:lnTo>
                <a:lnTo>
                  <a:pt x="33474"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16" name="Google Shape;816;p11"/>
          <p:cNvSpPr/>
          <p:nvPr/>
        </p:nvSpPr>
        <p:spPr>
          <a:xfrm>
            <a:off x="0" y="0"/>
            <a:ext cx="3531963" cy="2087223"/>
          </a:xfrm>
          <a:custGeom>
            <a:avLst/>
            <a:gdLst/>
            <a:ahLst/>
            <a:cxnLst/>
            <a:rect l="l" t="t" r="r" b="b"/>
            <a:pathLst>
              <a:path w="48987" h="28949" extrusionOk="0">
                <a:moveTo>
                  <a:pt x="19" y="0"/>
                </a:moveTo>
                <a:lnTo>
                  <a:pt x="1" y="28948"/>
                </a:lnTo>
                <a:lnTo>
                  <a:pt x="685" y="28634"/>
                </a:lnTo>
                <a:lnTo>
                  <a:pt x="1350" y="28283"/>
                </a:lnTo>
                <a:lnTo>
                  <a:pt x="1997" y="27894"/>
                </a:lnTo>
                <a:lnTo>
                  <a:pt x="2644" y="27469"/>
                </a:lnTo>
                <a:lnTo>
                  <a:pt x="3235" y="27026"/>
                </a:lnTo>
                <a:lnTo>
                  <a:pt x="3827" y="26563"/>
                </a:lnTo>
                <a:lnTo>
                  <a:pt x="4382" y="26064"/>
                </a:lnTo>
                <a:lnTo>
                  <a:pt x="4918" y="25547"/>
                </a:lnTo>
                <a:lnTo>
                  <a:pt x="5287" y="25159"/>
                </a:lnTo>
                <a:lnTo>
                  <a:pt x="5639" y="24770"/>
                </a:lnTo>
                <a:lnTo>
                  <a:pt x="5971" y="24345"/>
                </a:lnTo>
                <a:lnTo>
                  <a:pt x="6304" y="23939"/>
                </a:lnTo>
                <a:lnTo>
                  <a:pt x="6951" y="23088"/>
                </a:lnTo>
                <a:lnTo>
                  <a:pt x="7598" y="22238"/>
                </a:lnTo>
                <a:lnTo>
                  <a:pt x="8245" y="21406"/>
                </a:lnTo>
                <a:lnTo>
                  <a:pt x="8578" y="20981"/>
                </a:lnTo>
                <a:lnTo>
                  <a:pt x="8910" y="20574"/>
                </a:lnTo>
                <a:lnTo>
                  <a:pt x="9262" y="20186"/>
                </a:lnTo>
                <a:lnTo>
                  <a:pt x="9613" y="19798"/>
                </a:lnTo>
                <a:lnTo>
                  <a:pt x="10001" y="19410"/>
                </a:lnTo>
                <a:lnTo>
                  <a:pt x="10389" y="19040"/>
                </a:lnTo>
                <a:lnTo>
                  <a:pt x="10814" y="18689"/>
                </a:lnTo>
                <a:lnTo>
                  <a:pt x="11258" y="18337"/>
                </a:lnTo>
                <a:lnTo>
                  <a:pt x="11720" y="18023"/>
                </a:lnTo>
                <a:lnTo>
                  <a:pt x="12182" y="17709"/>
                </a:lnTo>
                <a:lnTo>
                  <a:pt x="12663" y="17432"/>
                </a:lnTo>
                <a:lnTo>
                  <a:pt x="13162" y="17173"/>
                </a:lnTo>
                <a:lnTo>
                  <a:pt x="13661" y="16914"/>
                </a:lnTo>
                <a:lnTo>
                  <a:pt x="14160" y="16692"/>
                </a:lnTo>
                <a:lnTo>
                  <a:pt x="14696" y="16470"/>
                </a:lnTo>
                <a:lnTo>
                  <a:pt x="15214" y="16267"/>
                </a:lnTo>
                <a:lnTo>
                  <a:pt x="15750" y="16101"/>
                </a:lnTo>
                <a:lnTo>
                  <a:pt x="16305" y="15916"/>
                </a:lnTo>
                <a:lnTo>
                  <a:pt x="16859" y="15768"/>
                </a:lnTo>
                <a:lnTo>
                  <a:pt x="17414" y="15620"/>
                </a:lnTo>
                <a:lnTo>
                  <a:pt x="17987" y="15509"/>
                </a:lnTo>
                <a:lnTo>
                  <a:pt x="18560" y="15380"/>
                </a:lnTo>
                <a:lnTo>
                  <a:pt x="19133" y="15287"/>
                </a:lnTo>
                <a:lnTo>
                  <a:pt x="19706" y="15176"/>
                </a:lnTo>
                <a:lnTo>
                  <a:pt x="20889" y="15029"/>
                </a:lnTo>
                <a:lnTo>
                  <a:pt x="22072" y="14899"/>
                </a:lnTo>
                <a:lnTo>
                  <a:pt x="23274" y="14807"/>
                </a:lnTo>
                <a:lnTo>
                  <a:pt x="24457" y="14751"/>
                </a:lnTo>
                <a:lnTo>
                  <a:pt x="25658" y="14696"/>
                </a:lnTo>
                <a:lnTo>
                  <a:pt x="26841" y="14659"/>
                </a:lnTo>
                <a:lnTo>
                  <a:pt x="28024" y="14640"/>
                </a:lnTo>
                <a:lnTo>
                  <a:pt x="29189" y="14622"/>
                </a:lnTo>
                <a:lnTo>
                  <a:pt x="30335" y="14585"/>
                </a:lnTo>
                <a:lnTo>
                  <a:pt x="31463" y="14529"/>
                </a:lnTo>
                <a:lnTo>
                  <a:pt x="32572" y="14437"/>
                </a:lnTo>
                <a:lnTo>
                  <a:pt x="33662" y="14326"/>
                </a:lnTo>
                <a:lnTo>
                  <a:pt x="34734" y="14178"/>
                </a:lnTo>
                <a:lnTo>
                  <a:pt x="35807" y="14012"/>
                </a:lnTo>
                <a:lnTo>
                  <a:pt x="36324" y="13901"/>
                </a:lnTo>
                <a:lnTo>
                  <a:pt x="36842" y="13790"/>
                </a:lnTo>
                <a:lnTo>
                  <a:pt x="37341" y="13661"/>
                </a:lnTo>
                <a:lnTo>
                  <a:pt x="37858" y="13513"/>
                </a:lnTo>
                <a:lnTo>
                  <a:pt x="38358" y="13365"/>
                </a:lnTo>
                <a:lnTo>
                  <a:pt x="38838" y="13199"/>
                </a:lnTo>
                <a:lnTo>
                  <a:pt x="39337" y="13014"/>
                </a:lnTo>
                <a:lnTo>
                  <a:pt x="39818" y="12810"/>
                </a:lnTo>
                <a:lnTo>
                  <a:pt x="40298" y="12607"/>
                </a:lnTo>
                <a:lnTo>
                  <a:pt x="40761" y="12385"/>
                </a:lnTo>
                <a:lnTo>
                  <a:pt x="41223" y="12145"/>
                </a:lnTo>
                <a:lnTo>
                  <a:pt x="41685" y="11886"/>
                </a:lnTo>
                <a:lnTo>
                  <a:pt x="42129" y="11609"/>
                </a:lnTo>
                <a:lnTo>
                  <a:pt x="42572" y="11313"/>
                </a:lnTo>
                <a:lnTo>
                  <a:pt x="43016" y="10999"/>
                </a:lnTo>
                <a:lnTo>
                  <a:pt x="43441" y="10666"/>
                </a:lnTo>
                <a:lnTo>
                  <a:pt x="43866" y="10315"/>
                </a:lnTo>
                <a:lnTo>
                  <a:pt x="44291" y="9945"/>
                </a:lnTo>
                <a:lnTo>
                  <a:pt x="44809" y="9446"/>
                </a:lnTo>
                <a:lnTo>
                  <a:pt x="45308" y="8910"/>
                </a:lnTo>
                <a:lnTo>
                  <a:pt x="45770" y="8355"/>
                </a:lnTo>
                <a:lnTo>
                  <a:pt x="46214" y="7782"/>
                </a:lnTo>
                <a:lnTo>
                  <a:pt x="46620" y="7191"/>
                </a:lnTo>
                <a:lnTo>
                  <a:pt x="47009" y="6562"/>
                </a:lnTo>
                <a:lnTo>
                  <a:pt x="47360" y="5934"/>
                </a:lnTo>
                <a:lnTo>
                  <a:pt x="47693" y="5287"/>
                </a:lnTo>
                <a:lnTo>
                  <a:pt x="47988" y="4640"/>
                </a:lnTo>
                <a:lnTo>
                  <a:pt x="48229" y="3974"/>
                </a:lnTo>
                <a:lnTo>
                  <a:pt x="48451" y="3309"/>
                </a:lnTo>
                <a:lnTo>
                  <a:pt x="48635" y="2643"/>
                </a:lnTo>
                <a:lnTo>
                  <a:pt x="48783" y="1978"/>
                </a:lnTo>
                <a:lnTo>
                  <a:pt x="48894" y="1312"/>
                </a:lnTo>
                <a:lnTo>
                  <a:pt x="48950" y="647"/>
                </a:lnTo>
                <a:lnTo>
                  <a:pt x="48987"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17" name="Google Shape;817;p11"/>
          <p:cNvGrpSpPr/>
          <p:nvPr/>
        </p:nvGrpSpPr>
        <p:grpSpPr>
          <a:xfrm>
            <a:off x="308334" y="5273881"/>
            <a:ext cx="1394436" cy="1381161"/>
            <a:chOff x="3757075" y="4675675"/>
            <a:chExt cx="808900" cy="801200"/>
          </a:xfrm>
        </p:grpSpPr>
        <p:sp>
          <p:nvSpPr>
            <p:cNvPr id="818" name="Google Shape;818;p11"/>
            <p:cNvSpPr/>
            <p:nvPr/>
          </p:nvSpPr>
          <p:spPr>
            <a:xfrm>
              <a:off x="3941875" y="5027175"/>
              <a:ext cx="136025" cy="137675"/>
            </a:xfrm>
            <a:custGeom>
              <a:avLst/>
              <a:gdLst/>
              <a:ahLst/>
              <a:cxnLst/>
              <a:rect l="l" t="t" r="r" b="b"/>
              <a:pathLst>
                <a:path w="5441" h="5507" extrusionOk="0">
                  <a:moveTo>
                    <a:pt x="2567" y="1"/>
                  </a:moveTo>
                  <a:lnTo>
                    <a:pt x="2326" y="23"/>
                  </a:lnTo>
                  <a:lnTo>
                    <a:pt x="2062" y="67"/>
                  </a:lnTo>
                  <a:lnTo>
                    <a:pt x="1799" y="132"/>
                  </a:lnTo>
                  <a:lnTo>
                    <a:pt x="1558" y="220"/>
                  </a:lnTo>
                  <a:lnTo>
                    <a:pt x="1317" y="352"/>
                  </a:lnTo>
                  <a:lnTo>
                    <a:pt x="1075" y="505"/>
                  </a:lnTo>
                  <a:lnTo>
                    <a:pt x="856" y="681"/>
                  </a:lnTo>
                  <a:lnTo>
                    <a:pt x="680" y="878"/>
                  </a:lnTo>
                  <a:lnTo>
                    <a:pt x="505" y="1076"/>
                  </a:lnTo>
                  <a:lnTo>
                    <a:pt x="373" y="1295"/>
                  </a:lnTo>
                  <a:lnTo>
                    <a:pt x="242" y="1536"/>
                  </a:lnTo>
                  <a:lnTo>
                    <a:pt x="154" y="1778"/>
                  </a:lnTo>
                  <a:lnTo>
                    <a:pt x="66" y="2019"/>
                  </a:lnTo>
                  <a:lnTo>
                    <a:pt x="22" y="2282"/>
                  </a:lnTo>
                  <a:lnTo>
                    <a:pt x="0" y="2545"/>
                  </a:lnTo>
                  <a:lnTo>
                    <a:pt x="0" y="2809"/>
                  </a:lnTo>
                  <a:lnTo>
                    <a:pt x="22" y="3072"/>
                  </a:lnTo>
                  <a:lnTo>
                    <a:pt x="88" y="3335"/>
                  </a:lnTo>
                  <a:lnTo>
                    <a:pt x="154" y="3598"/>
                  </a:lnTo>
                  <a:lnTo>
                    <a:pt x="264" y="3862"/>
                  </a:lnTo>
                  <a:lnTo>
                    <a:pt x="395" y="4103"/>
                  </a:lnTo>
                  <a:lnTo>
                    <a:pt x="549" y="4344"/>
                  </a:lnTo>
                  <a:lnTo>
                    <a:pt x="724" y="4563"/>
                  </a:lnTo>
                  <a:lnTo>
                    <a:pt x="922" y="4761"/>
                  </a:lnTo>
                  <a:lnTo>
                    <a:pt x="1141" y="4936"/>
                  </a:lnTo>
                  <a:lnTo>
                    <a:pt x="1360" y="5090"/>
                  </a:lnTo>
                  <a:lnTo>
                    <a:pt x="1602" y="5222"/>
                  </a:lnTo>
                  <a:lnTo>
                    <a:pt x="1843" y="5309"/>
                  </a:lnTo>
                  <a:lnTo>
                    <a:pt x="2084" y="5397"/>
                  </a:lnTo>
                  <a:lnTo>
                    <a:pt x="2348" y="5463"/>
                  </a:lnTo>
                  <a:lnTo>
                    <a:pt x="2611" y="5485"/>
                  </a:lnTo>
                  <a:lnTo>
                    <a:pt x="2874" y="5507"/>
                  </a:lnTo>
                  <a:lnTo>
                    <a:pt x="3137" y="5485"/>
                  </a:lnTo>
                  <a:lnTo>
                    <a:pt x="3379" y="5441"/>
                  </a:lnTo>
                  <a:lnTo>
                    <a:pt x="3642" y="5353"/>
                  </a:lnTo>
                  <a:lnTo>
                    <a:pt x="3883" y="5265"/>
                  </a:lnTo>
                  <a:lnTo>
                    <a:pt x="4124" y="5134"/>
                  </a:lnTo>
                  <a:lnTo>
                    <a:pt x="4366" y="4980"/>
                  </a:lnTo>
                  <a:lnTo>
                    <a:pt x="4585" y="4805"/>
                  </a:lnTo>
                  <a:lnTo>
                    <a:pt x="4760" y="4629"/>
                  </a:lnTo>
                  <a:lnTo>
                    <a:pt x="4936" y="4410"/>
                  </a:lnTo>
                  <a:lnTo>
                    <a:pt x="5090" y="4191"/>
                  </a:lnTo>
                  <a:lnTo>
                    <a:pt x="5199" y="3949"/>
                  </a:lnTo>
                  <a:lnTo>
                    <a:pt x="5309" y="3708"/>
                  </a:lnTo>
                  <a:lnTo>
                    <a:pt x="5375" y="3467"/>
                  </a:lnTo>
                  <a:lnTo>
                    <a:pt x="5419" y="3203"/>
                  </a:lnTo>
                  <a:lnTo>
                    <a:pt x="5441" y="2940"/>
                  </a:lnTo>
                  <a:lnTo>
                    <a:pt x="5441" y="2677"/>
                  </a:lnTo>
                  <a:lnTo>
                    <a:pt x="5419" y="2414"/>
                  </a:lnTo>
                  <a:lnTo>
                    <a:pt x="5375" y="2151"/>
                  </a:lnTo>
                  <a:lnTo>
                    <a:pt x="5287" y="1887"/>
                  </a:lnTo>
                  <a:lnTo>
                    <a:pt x="5177" y="1646"/>
                  </a:lnTo>
                  <a:lnTo>
                    <a:pt x="5046" y="1383"/>
                  </a:lnTo>
                  <a:lnTo>
                    <a:pt x="4892" y="1163"/>
                  </a:lnTo>
                  <a:lnTo>
                    <a:pt x="4717" y="922"/>
                  </a:lnTo>
                  <a:lnTo>
                    <a:pt x="4519" y="725"/>
                  </a:lnTo>
                  <a:lnTo>
                    <a:pt x="4322" y="549"/>
                  </a:lnTo>
                  <a:lnTo>
                    <a:pt x="4080" y="396"/>
                  </a:lnTo>
                  <a:lnTo>
                    <a:pt x="3861" y="286"/>
                  </a:lnTo>
                  <a:lnTo>
                    <a:pt x="3598" y="176"/>
                  </a:lnTo>
                  <a:lnTo>
                    <a:pt x="3357" y="89"/>
                  </a:lnTo>
                  <a:lnTo>
                    <a:pt x="3093"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1"/>
            <p:cNvSpPr/>
            <p:nvPr/>
          </p:nvSpPr>
          <p:spPr>
            <a:xfrm>
              <a:off x="4112975" y="4874725"/>
              <a:ext cx="140950" cy="126150"/>
            </a:xfrm>
            <a:custGeom>
              <a:avLst/>
              <a:gdLst/>
              <a:ahLst/>
              <a:cxnLst/>
              <a:rect l="l" t="t" r="r" b="b"/>
              <a:pathLst>
                <a:path w="5638" h="5046" extrusionOk="0">
                  <a:moveTo>
                    <a:pt x="2830" y="1"/>
                  </a:moveTo>
                  <a:lnTo>
                    <a:pt x="2523" y="23"/>
                  </a:lnTo>
                  <a:lnTo>
                    <a:pt x="2260" y="45"/>
                  </a:lnTo>
                  <a:lnTo>
                    <a:pt x="1975" y="110"/>
                  </a:lnTo>
                  <a:lnTo>
                    <a:pt x="1733" y="198"/>
                  </a:lnTo>
                  <a:lnTo>
                    <a:pt x="1470" y="308"/>
                  </a:lnTo>
                  <a:lnTo>
                    <a:pt x="1251" y="440"/>
                  </a:lnTo>
                  <a:lnTo>
                    <a:pt x="1031" y="571"/>
                  </a:lnTo>
                  <a:lnTo>
                    <a:pt x="834" y="747"/>
                  </a:lnTo>
                  <a:lnTo>
                    <a:pt x="637" y="922"/>
                  </a:lnTo>
                  <a:lnTo>
                    <a:pt x="483" y="1120"/>
                  </a:lnTo>
                  <a:lnTo>
                    <a:pt x="351" y="1317"/>
                  </a:lnTo>
                  <a:lnTo>
                    <a:pt x="220" y="1536"/>
                  </a:lnTo>
                  <a:lnTo>
                    <a:pt x="132" y="1778"/>
                  </a:lnTo>
                  <a:lnTo>
                    <a:pt x="66" y="2019"/>
                  </a:lnTo>
                  <a:lnTo>
                    <a:pt x="22" y="2260"/>
                  </a:lnTo>
                  <a:lnTo>
                    <a:pt x="0" y="2523"/>
                  </a:lnTo>
                  <a:lnTo>
                    <a:pt x="22" y="2787"/>
                  </a:lnTo>
                  <a:lnTo>
                    <a:pt x="66" y="3028"/>
                  </a:lnTo>
                  <a:lnTo>
                    <a:pt x="132" y="3269"/>
                  </a:lnTo>
                  <a:lnTo>
                    <a:pt x="220" y="3510"/>
                  </a:lnTo>
                  <a:lnTo>
                    <a:pt x="351" y="3730"/>
                  </a:lnTo>
                  <a:lnTo>
                    <a:pt x="483" y="3927"/>
                  </a:lnTo>
                  <a:lnTo>
                    <a:pt x="637" y="4125"/>
                  </a:lnTo>
                  <a:lnTo>
                    <a:pt x="834" y="4300"/>
                  </a:lnTo>
                  <a:lnTo>
                    <a:pt x="1031" y="4476"/>
                  </a:lnTo>
                  <a:lnTo>
                    <a:pt x="1251" y="4607"/>
                  </a:lnTo>
                  <a:lnTo>
                    <a:pt x="1470" y="4739"/>
                  </a:lnTo>
                  <a:lnTo>
                    <a:pt x="1733" y="4849"/>
                  </a:lnTo>
                  <a:lnTo>
                    <a:pt x="1975" y="4936"/>
                  </a:lnTo>
                  <a:lnTo>
                    <a:pt x="2260" y="5002"/>
                  </a:lnTo>
                  <a:lnTo>
                    <a:pt x="2523" y="5024"/>
                  </a:lnTo>
                  <a:lnTo>
                    <a:pt x="2830" y="5046"/>
                  </a:lnTo>
                  <a:lnTo>
                    <a:pt x="3115" y="5024"/>
                  </a:lnTo>
                  <a:lnTo>
                    <a:pt x="3400" y="5002"/>
                  </a:lnTo>
                  <a:lnTo>
                    <a:pt x="3664" y="4936"/>
                  </a:lnTo>
                  <a:lnTo>
                    <a:pt x="3927" y="4849"/>
                  </a:lnTo>
                  <a:lnTo>
                    <a:pt x="4168" y="4739"/>
                  </a:lnTo>
                  <a:lnTo>
                    <a:pt x="4387" y="4607"/>
                  </a:lnTo>
                  <a:lnTo>
                    <a:pt x="4607" y="4476"/>
                  </a:lnTo>
                  <a:lnTo>
                    <a:pt x="4826" y="4300"/>
                  </a:lnTo>
                  <a:lnTo>
                    <a:pt x="5002" y="4125"/>
                  </a:lnTo>
                  <a:lnTo>
                    <a:pt x="5155" y="3927"/>
                  </a:lnTo>
                  <a:lnTo>
                    <a:pt x="5309" y="3730"/>
                  </a:lnTo>
                  <a:lnTo>
                    <a:pt x="5418" y="3510"/>
                  </a:lnTo>
                  <a:lnTo>
                    <a:pt x="5506" y="3269"/>
                  </a:lnTo>
                  <a:lnTo>
                    <a:pt x="5594" y="3028"/>
                  </a:lnTo>
                  <a:lnTo>
                    <a:pt x="5638" y="2787"/>
                  </a:lnTo>
                  <a:lnTo>
                    <a:pt x="5638" y="2523"/>
                  </a:lnTo>
                  <a:lnTo>
                    <a:pt x="5638" y="2260"/>
                  </a:lnTo>
                  <a:lnTo>
                    <a:pt x="5594" y="2019"/>
                  </a:lnTo>
                  <a:lnTo>
                    <a:pt x="5506" y="1778"/>
                  </a:lnTo>
                  <a:lnTo>
                    <a:pt x="5418" y="1536"/>
                  </a:lnTo>
                  <a:lnTo>
                    <a:pt x="5309" y="1317"/>
                  </a:lnTo>
                  <a:lnTo>
                    <a:pt x="5155" y="1120"/>
                  </a:lnTo>
                  <a:lnTo>
                    <a:pt x="5002" y="922"/>
                  </a:lnTo>
                  <a:lnTo>
                    <a:pt x="4826" y="747"/>
                  </a:lnTo>
                  <a:lnTo>
                    <a:pt x="4607" y="571"/>
                  </a:lnTo>
                  <a:lnTo>
                    <a:pt x="4387" y="440"/>
                  </a:lnTo>
                  <a:lnTo>
                    <a:pt x="4168" y="308"/>
                  </a:lnTo>
                  <a:lnTo>
                    <a:pt x="3927" y="198"/>
                  </a:lnTo>
                  <a:lnTo>
                    <a:pt x="3664" y="110"/>
                  </a:lnTo>
                  <a:lnTo>
                    <a:pt x="3400" y="45"/>
                  </a:lnTo>
                  <a:lnTo>
                    <a:pt x="3115" y="23"/>
                  </a:lnTo>
                  <a:lnTo>
                    <a:pt x="28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1"/>
            <p:cNvSpPr/>
            <p:nvPr/>
          </p:nvSpPr>
          <p:spPr>
            <a:xfrm>
              <a:off x="4112425" y="5170850"/>
              <a:ext cx="139325" cy="139325"/>
            </a:xfrm>
            <a:custGeom>
              <a:avLst/>
              <a:gdLst/>
              <a:ahLst/>
              <a:cxnLst/>
              <a:rect l="l" t="t" r="r" b="b"/>
              <a:pathLst>
                <a:path w="5573" h="5573" extrusionOk="0">
                  <a:moveTo>
                    <a:pt x="2348" y="1"/>
                  </a:moveTo>
                  <a:lnTo>
                    <a:pt x="2084" y="23"/>
                  </a:lnTo>
                  <a:lnTo>
                    <a:pt x="1821" y="67"/>
                  </a:lnTo>
                  <a:lnTo>
                    <a:pt x="1580" y="133"/>
                  </a:lnTo>
                  <a:lnTo>
                    <a:pt x="1339" y="242"/>
                  </a:lnTo>
                  <a:lnTo>
                    <a:pt x="1119" y="352"/>
                  </a:lnTo>
                  <a:lnTo>
                    <a:pt x="900" y="506"/>
                  </a:lnTo>
                  <a:lnTo>
                    <a:pt x="702" y="681"/>
                  </a:lnTo>
                  <a:lnTo>
                    <a:pt x="527" y="878"/>
                  </a:lnTo>
                  <a:lnTo>
                    <a:pt x="373" y="1098"/>
                  </a:lnTo>
                  <a:lnTo>
                    <a:pt x="242" y="1317"/>
                  </a:lnTo>
                  <a:lnTo>
                    <a:pt x="154" y="1558"/>
                  </a:lnTo>
                  <a:lnTo>
                    <a:pt x="66" y="1822"/>
                  </a:lnTo>
                  <a:lnTo>
                    <a:pt x="22" y="2063"/>
                  </a:lnTo>
                  <a:lnTo>
                    <a:pt x="0" y="2326"/>
                  </a:lnTo>
                  <a:lnTo>
                    <a:pt x="22" y="2589"/>
                  </a:lnTo>
                  <a:lnTo>
                    <a:pt x="44" y="2875"/>
                  </a:lnTo>
                  <a:lnTo>
                    <a:pt x="88" y="3138"/>
                  </a:lnTo>
                  <a:lnTo>
                    <a:pt x="176" y="3401"/>
                  </a:lnTo>
                  <a:lnTo>
                    <a:pt x="286" y="3664"/>
                  </a:lnTo>
                  <a:lnTo>
                    <a:pt x="417" y="3906"/>
                  </a:lnTo>
                  <a:lnTo>
                    <a:pt x="571" y="4169"/>
                  </a:lnTo>
                  <a:lnTo>
                    <a:pt x="746" y="4388"/>
                  </a:lnTo>
                  <a:lnTo>
                    <a:pt x="966" y="4607"/>
                  </a:lnTo>
                  <a:lnTo>
                    <a:pt x="1185" y="4827"/>
                  </a:lnTo>
                  <a:lnTo>
                    <a:pt x="1426" y="5002"/>
                  </a:lnTo>
                  <a:lnTo>
                    <a:pt x="1668" y="5156"/>
                  </a:lnTo>
                  <a:lnTo>
                    <a:pt x="1909" y="5287"/>
                  </a:lnTo>
                  <a:lnTo>
                    <a:pt x="2172" y="5397"/>
                  </a:lnTo>
                  <a:lnTo>
                    <a:pt x="2435" y="5485"/>
                  </a:lnTo>
                  <a:lnTo>
                    <a:pt x="2720" y="5529"/>
                  </a:lnTo>
                  <a:lnTo>
                    <a:pt x="2984" y="5573"/>
                  </a:lnTo>
                  <a:lnTo>
                    <a:pt x="3247" y="5573"/>
                  </a:lnTo>
                  <a:lnTo>
                    <a:pt x="3510" y="5551"/>
                  </a:lnTo>
                  <a:lnTo>
                    <a:pt x="3773" y="5507"/>
                  </a:lnTo>
                  <a:lnTo>
                    <a:pt x="4015" y="5419"/>
                  </a:lnTo>
                  <a:lnTo>
                    <a:pt x="4256" y="5331"/>
                  </a:lnTo>
                  <a:lnTo>
                    <a:pt x="4475" y="5200"/>
                  </a:lnTo>
                  <a:lnTo>
                    <a:pt x="4695" y="5046"/>
                  </a:lnTo>
                  <a:lnTo>
                    <a:pt x="4892" y="4871"/>
                  </a:lnTo>
                  <a:lnTo>
                    <a:pt x="5068" y="4673"/>
                  </a:lnTo>
                  <a:lnTo>
                    <a:pt x="5221" y="4476"/>
                  </a:lnTo>
                  <a:lnTo>
                    <a:pt x="5353" y="4235"/>
                  </a:lnTo>
                  <a:lnTo>
                    <a:pt x="5440" y="3993"/>
                  </a:lnTo>
                  <a:lnTo>
                    <a:pt x="5506" y="3752"/>
                  </a:lnTo>
                  <a:lnTo>
                    <a:pt x="5550" y="3489"/>
                  </a:lnTo>
                  <a:lnTo>
                    <a:pt x="5572" y="3226"/>
                  </a:lnTo>
                  <a:lnTo>
                    <a:pt x="5572" y="2962"/>
                  </a:lnTo>
                  <a:lnTo>
                    <a:pt x="5550" y="2699"/>
                  </a:lnTo>
                  <a:lnTo>
                    <a:pt x="5484" y="2436"/>
                  </a:lnTo>
                  <a:lnTo>
                    <a:pt x="5397" y="2173"/>
                  </a:lnTo>
                  <a:lnTo>
                    <a:pt x="5309" y="1909"/>
                  </a:lnTo>
                  <a:lnTo>
                    <a:pt x="5177" y="1646"/>
                  </a:lnTo>
                  <a:lnTo>
                    <a:pt x="5024" y="1405"/>
                  </a:lnTo>
                  <a:lnTo>
                    <a:pt x="4826" y="1164"/>
                  </a:lnTo>
                  <a:lnTo>
                    <a:pt x="4629" y="944"/>
                  </a:lnTo>
                  <a:lnTo>
                    <a:pt x="4409" y="747"/>
                  </a:lnTo>
                  <a:lnTo>
                    <a:pt x="4168" y="571"/>
                  </a:lnTo>
                  <a:lnTo>
                    <a:pt x="3927" y="396"/>
                  </a:lnTo>
                  <a:lnTo>
                    <a:pt x="3664" y="264"/>
                  </a:lnTo>
                  <a:lnTo>
                    <a:pt x="3400" y="176"/>
                  </a:lnTo>
                  <a:lnTo>
                    <a:pt x="3137" y="89"/>
                  </a:lnTo>
                  <a:lnTo>
                    <a:pt x="2874" y="23"/>
                  </a:lnTo>
                  <a:lnTo>
                    <a:pt x="261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1"/>
            <p:cNvSpPr/>
            <p:nvPr/>
          </p:nvSpPr>
          <p:spPr>
            <a:xfrm>
              <a:off x="4256100" y="5073800"/>
              <a:ext cx="113550" cy="85025"/>
            </a:xfrm>
            <a:custGeom>
              <a:avLst/>
              <a:gdLst/>
              <a:ahLst/>
              <a:cxnLst/>
              <a:rect l="l" t="t" r="r" b="b"/>
              <a:pathLst>
                <a:path w="4542" h="3401" extrusionOk="0">
                  <a:moveTo>
                    <a:pt x="2633" y="0"/>
                  </a:moveTo>
                  <a:lnTo>
                    <a:pt x="2413" y="22"/>
                  </a:lnTo>
                  <a:lnTo>
                    <a:pt x="2194" y="66"/>
                  </a:lnTo>
                  <a:lnTo>
                    <a:pt x="1953" y="132"/>
                  </a:lnTo>
                  <a:lnTo>
                    <a:pt x="1733" y="198"/>
                  </a:lnTo>
                  <a:lnTo>
                    <a:pt x="1514" y="286"/>
                  </a:lnTo>
                  <a:lnTo>
                    <a:pt x="1295" y="395"/>
                  </a:lnTo>
                  <a:lnTo>
                    <a:pt x="1097" y="505"/>
                  </a:lnTo>
                  <a:lnTo>
                    <a:pt x="922" y="637"/>
                  </a:lnTo>
                  <a:lnTo>
                    <a:pt x="746" y="768"/>
                  </a:lnTo>
                  <a:lnTo>
                    <a:pt x="593" y="900"/>
                  </a:lnTo>
                  <a:lnTo>
                    <a:pt x="461" y="1053"/>
                  </a:lnTo>
                  <a:lnTo>
                    <a:pt x="330" y="1207"/>
                  </a:lnTo>
                  <a:lnTo>
                    <a:pt x="220" y="1360"/>
                  </a:lnTo>
                  <a:lnTo>
                    <a:pt x="154" y="1536"/>
                  </a:lnTo>
                  <a:lnTo>
                    <a:pt x="88" y="1689"/>
                  </a:lnTo>
                  <a:lnTo>
                    <a:pt x="22" y="1865"/>
                  </a:lnTo>
                  <a:lnTo>
                    <a:pt x="1" y="2018"/>
                  </a:lnTo>
                  <a:lnTo>
                    <a:pt x="1" y="2172"/>
                  </a:lnTo>
                  <a:lnTo>
                    <a:pt x="22" y="2348"/>
                  </a:lnTo>
                  <a:lnTo>
                    <a:pt x="66" y="2501"/>
                  </a:lnTo>
                  <a:lnTo>
                    <a:pt x="132" y="2655"/>
                  </a:lnTo>
                  <a:lnTo>
                    <a:pt x="220" y="2786"/>
                  </a:lnTo>
                  <a:lnTo>
                    <a:pt x="330" y="2918"/>
                  </a:lnTo>
                  <a:lnTo>
                    <a:pt x="461" y="3028"/>
                  </a:lnTo>
                  <a:lnTo>
                    <a:pt x="593" y="3115"/>
                  </a:lnTo>
                  <a:lnTo>
                    <a:pt x="746" y="3203"/>
                  </a:lnTo>
                  <a:lnTo>
                    <a:pt x="922" y="3269"/>
                  </a:lnTo>
                  <a:lnTo>
                    <a:pt x="1097" y="3335"/>
                  </a:lnTo>
                  <a:lnTo>
                    <a:pt x="1295" y="3378"/>
                  </a:lnTo>
                  <a:lnTo>
                    <a:pt x="1492" y="3400"/>
                  </a:lnTo>
                  <a:lnTo>
                    <a:pt x="1909" y="3400"/>
                  </a:lnTo>
                  <a:lnTo>
                    <a:pt x="2128" y="3378"/>
                  </a:lnTo>
                  <a:lnTo>
                    <a:pt x="2370" y="3335"/>
                  </a:lnTo>
                  <a:lnTo>
                    <a:pt x="2589" y="3269"/>
                  </a:lnTo>
                  <a:lnTo>
                    <a:pt x="2808" y="3203"/>
                  </a:lnTo>
                  <a:lnTo>
                    <a:pt x="3050" y="3115"/>
                  </a:lnTo>
                  <a:lnTo>
                    <a:pt x="3247" y="3006"/>
                  </a:lnTo>
                  <a:lnTo>
                    <a:pt x="3444" y="2896"/>
                  </a:lnTo>
                  <a:lnTo>
                    <a:pt x="3642" y="2786"/>
                  </a:lnTo>
                  <a:lnTo>
                    <a:pt x="3795" y="2655"/>
                  </a:lnTo>
                  <a:lnTo>
                    <a:pt x="3949" y="2501"/>
                  </a:lnTo>
                  <a:lnTo>
                    <a:pt x="4102" y="2348"/>
                  </a:lnTo>
                  <a:lnTo>
                    <a:pt x="4212" y="2194"/>
                  </a:lnTo>
                  <a:lnTo>
                    <a:pt x="4322" y="2040"/>
                  </a:lnTo>
                  <a:lnTo>
                    <a:pt x="4410" y="1887"/>
                  </a:lnTo>
                  <a:lnTo>
                    <a:pt x="4475" y="1711"/>
                  </a:lnTo>
                  <a:lnTo>
                    <a:pt x="4519" y="1558"/>
                  </a:lnTo>
                  <a:lnTo>
                    <a:pt x="4541" y="1382"/>
                  </a:lnTo>
                  <a:lnTo>
                    <a:pt x="4541" y="1229"/>
                  </a:lnTo>
                  <a:lnTo>
                    <a:pt x="4519" y="1053"/>
                  </a:lnTo>
                  <a:lnTo>
                    <a:pt x="4475" y="900"/>
                  </a:lnTo>
                  <a:lnTo>
                    <a:pt x="4410" y="746"/>
                  </a:lnTo>
                  <a:lnTo>
                    <a:pt x="4322" y="615"/>
                  </a:lnTo>
                  <a:lnTo>
                    <a:pt x="4212" y="505"/>
                  </a:lnTo>
                  <a:lnTo>
                    <a:pt x="4102" y="395"/>
                  </a:lnTo>
                  <a:lnTo>
                    <a:pt x="3949" y="286"/>
                  </a:lnTo>
                  <a:lnTo>
                    <a:pt x="3795" y="198"/>
                  </a:lnTo>
                  <a:lnTo>
                    <a:pt x="3620" y="132"/>
                  </a:lnTo>
                  <a:lnTo>
                    <a:pt x="3444" y="88"/>
                  </a:lnTo>
                  <a:lnTo>
                    <a:pt x="3247" y="44"/>
                  </a:lnTo>
                  <a:lnTo>
                    <a:pt x="3050" y="22"/>
                  </a:lnTo>
                  <a:lnTo>
                    <a:pt x="285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2" name="Google Shape;822;p11"/>
            <p:cNvSpPr/>
            <p:nvPr/>
          </p:nvSpPr>
          <p:spPr>
            <a:xfrm>
              <a:off x="3779000" y="5011825"/>
              <a:ext cx="78450" cy="58700"/>
            </a:xfrm>
            <a:custGeom>
              <a:avLst/>
              <a:gdLst/>
              <a:ahLst/>
              <a:cxnLst/>
              <a:rect l="l" t="t" r="r" b="b"/>
              <a:pathLst>
                <a:path w="3138" h="2348" extrusionOk="0">
                  <a:moveTo>
                    <a:pt x="1821" y="1"/>
                  </a:moveTo>
                  <a:lnTo>
                    <a:pt x="1514" y="45"/>
                  </a:lnTo>
                  <a:lnTo>
                    <a:pt x="1207" y="132"/>
                  </a:lnTo>
                  <a:lnTo>
                    <a:pt x="900" y="264"/>
                  </a:lnTo>
                  <a:lnTo>
                    <a:pt x="637" y="417"/>
                  </a:lnTo>
                  <a:lnTo>
                    <a:pt x="417" y="615"/>
                  </a:lnTo>
                  <a:lnTo>
                    <a:pt x="242" y="812"/>
                  </a:lnTo>
                  <a:lnTo>
                    <a:pt x="110" y="1054"/>
                  </a:lnTo>
                  <a:lnTo>
                    <a:pt x="66" y="1163"/>
                  </a:lnTo>
                  <a:lnTo>
                    <a:pt x="23" y="1273"/>
                  </a:lnTo>
                  <a:lnTo>
                    <a:pt x="1" y="1383"/>
                  </a:lnTo>
                  <a:lnTo>
                    <a:pt x="1" y="1492"/>
                  </a:lnTo>
                  <a:lnTo>
                    <a:pt x="23" y="1602"/>
                  </a:lnTo>
                  <a:lnTo>
                    <a:pt x="45" y="1712"/>
                  </a:lnTo>
                  <a:lnTo>
                    <a:pt x="88" y="1821"/>
                  </a:lnTo>
                  <a:lnTo>
                    <a:pt x="154" y="1909"/>
                  </a:lnTo>
                  <a:lnTo>
                    <a:pt x="242" y="1997"/>
                  </a:lnTo>
                  <a:lnTo>
                    <a:pt x="308" y="2085"/>
                  </a:lnTo>
                  <a:lnTo>
                    <a:pt x="417" y="2150"/>
                  </a:lnTo>
                  <a:lnTo>
                    <a:pt x="527" y="2194"/>
                  </a:lnTo>
                  <a:lnTo>
                    <a:pt x="768" y="2282"/>
                  </a:lnTo>
                  <a:lnTo>
                    <a:pt x="1032" y="2326"/>
                  </a:lnTo>
                  <a:lnTo>
                    <a:pt x="1339" y="2348"/>
                  </a:lnTo>
                  <a:lnTo>
                    <a:pt x="1646" y="2304"/>
                  </a:lnTo>
                  <a:lnTo>
                    <a:pt x="1953" y="2194"/>
                  </a:lnTo>
                  <a:lnTo>
                    <a:pt x="2260" y="2063"/>
                  </a:lnTo>
                  <a:lnTo>
                    <a:pt x="2523" y="1909"/>
                  </a:lnTo>
                  <a:lnTo>
                    <a:pt x="2743" y="1712"/>
                  </a:lnTo>
                  <a:lnTo>
                    <a:pt x="2918" y="1514"/>
                  </a:lnTo>
                  <a:lnTo>
                    <a:pt x="3050" y="1295"/>
                  </a:lnTo>
                  <a:lnTo>
                    <a:pt x="3094" y="1185"/>
                  </a:lnTo>
                  <a:lnTo>
                    <a:pt x="3115" y="1054"/>
                  </a:lnTo>
                  <a:lnTo>
                    <a:pt x="3137" y="944"/>
                  </a:lnTo>
                  <a:lnTo>
                    <a:pt x="3137" y="834"/>
                  </a:lnTo>
                  <a:lnTo>
                    <a:pt x="3137" y="725"/>
                  </a:lnTo>
                  <a:lnTo>
                    <a:pt x="3094" y="615"/>
                  </a:lnTo>
                  <a:lnTo>
                    <a:pt x="3050" y="505"/>
                  </a:lnTo>
                  <a:lnTo>
                    <a:pt x="2984" y="417"/>
                  </a:lnTo>
                  <a:lnTo>
                    <a:pt x="2918" y="330"/>
                  </a:lnTo>
                  <a:lnTo>
                    <a:pt x="2830" y="264"/>
                  </a:lnTo>
                  <a:lnTo>
                    <a:pt x="2743" y="176"/>
                  </a:lnTo>
                  <a:lnTo>
                    <a:pt x="2633" y="132"/>
                  </a:lnTo>
                  <a:lnTo>
                    <a:pt x="2392" y="45"/>
                  </a:lnTo>
                  <a:lnTo>
                    <a:pt x="21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3" name="Google Shape;823;p11"/>
            <p:cNvSpPr/>
            <p:nvPr/>
          </p:nvSpPr>
          <p:spPr>
            <a:xfrm>
              <a:off x="3965450" y="4704725"/>
              <a:ext cx="64750" cy="73525"/>
            </a:xfrm>
            <a:custGeom>
              <a:avLst/>
              <a:gdLst/>
              <a:ahLst/>
              <a:cxnLst/>
              <a:rect l="l" t="t" r="r" b="b"/>
              <a:pathLst>
                <a:path w="2590" h="2941" extrusionOk="0">
                  <a:moveTo>
                    <a:pt x="703" y="1"/>
                  </a:moveTo>
                  <a:lnTo>
                    <a:pt x="593" y="23"/>
                  </a:lnTo>
                  <a:lnTo>
                    <a:pt x="483" y="67"/>
                  </a:lnTo>
                  <a:lnTo>
                    <a:pt x="396" y="132"/>
                  </a:lnTo>
                  <a:lnTo>
                    <a:pt x="286" y="198"/>
                  </a:lnTo>
                  <a:lnTo>
                    <a:pt x="220" y="286"/>
                  </a:lnTo>
                  <a:lnTo>
                    <a:pt x="154" y="374"/>
                  </a:lnTo>
                  <a:lnTo>
                    <a:pt x="110" y="483"/>
                  </a:lnTo>
                  <a:lnTo>
                    <a:pt x="67" y="593"/>
                  </a:lnTo>
                  <a:lnTo>
                    <a:pt x="23" y="703"/>
                  </a:lnTo>
                  <a:lnTo>
                    <a:pt x="1" y="966"/>
                  </a:lnTo>
                  <a:lnTo>
                    <a:pt x="23" y="1229"/>
                  </a:lnTo>
                  <a:lnTo>
                    <a:pt x="88" y="1514"/>
                  </a:lnTo>
                  <a:lnTo>
                    <a:pt x="220" y="1800"/>
                  </a:lnTo>
                  <a:lnTo>
                    <a:pt x="374" y="2085"/>
                  </a:lnTo>
                  <a:lnTo>
                    <a:pt x="571" y="2348"/>
                  </a:lnTo>
                  <a:lnTo>
                    <a:pt x="812" y="2567"/>
                  </a:lnTo>
                  <a:lnTo>
                    <a:pt x="1054" y="2743"/>
                  </a:lnTo>
                  <a:lnTo>
                    <a:pt x="1295" y="2852"/>
                  </a:lnTo>
                  <a:lnTo>
                    <a:pt x="1536" y="2918"/>
                  </a:lnTo>
                  <a:lnTo>
                    <a:pt x="1646" y="2940"/>
                  </a:lnTo>
                  <a:lnTo>
                    <a:pt x="1887" y="2940"/>
                  </a:lnTo>
                  <a:lnTo>
                    <a:pt x="1997" y="2918"/>
                  </a:lnTo>
                  <a:lnTo>
                    <a:pt x="2107" y="2874"/>
                  </a:lnTo>
                  <a:lnTo>
                    <a:pt x="2194" y="2809"/>
                  </a:lnTo>
                  <a:lnTo>
                    <a:pt x="2282" y="2743"/>
                  </a:lnTo>
                  <a:lnTo>
                    <a:pt x="2370" y="2655"/>
                  </a:lnTo>
                  <a:lnTo>
                    <a:pt x="2436" y="2567"/>
                  </a:lnTo>
                  <a:lnTo>
                    <a:pt x="2479" y="2458"/>
                  </a:lnTo>
                  <a:lnTo>
                    <a:pt x="2523" y="2348"/>
                  </a:lnTo>
                  <a:lnTo>
                    <a:pt x="2567" y="2238"/>
                  </a:lnTo>
                  <a:lnTo>
                    <a:pt x="2589" y="1975"/>
                  </a:lnTo>
                  <a:lnTo>
                    <a:pt x="2567" y="1712"/>
                  </a:lnTo>
                  <a:lnTo>
                    <a:pt x="2479" y="1427"/>
                  </a:lnTo>
                  <a:lnTo>
                    <a:pt x="2370" y="1141"/>
                  </a:lnTo>
                  <a:lnTo>
                    <a:pt x="2216" y="856"/>
                  </a:lnTo>
                  <a:lnTo>
                    <a:pt x="1997" y="593"/>
                  </a:lnTo>
                  <a:lnTo>
                    <a:pt x="1777" y="374"/>
                  </a:lnTo>
                  <a:lnTo>
                    <a:pt x="1536" y="198"/>
                  </a:lnTo>
                  <a:lnTo>
                    <a:pt x="1295" y="89"/>
                  </a:lnTo>
                  <a:lnTo>
                    <a:pt x="1054" y="23"/>
                  </a:lnTo>
                  <a:lnTo>
                    <a:pt x="9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1"/>
            <p:cNvSpPr/>
            <p:nvPr/>
          </p:nvSpPr>
          <p:spPr>
            <a:xfrm>
              <a:off x="4199625" y="4675675"/>
              <a:ext cx="58700" cy="78975"/>
            </a:xfrm>
            <a:custGeom>
              <a:avLst/>
              <a:gdLst/>
              <a:ahLst/>
              <a:cxnLst/>
              <a:rect l="l" t="t" r="r" b="b"/>
              <a:pathLst>
                <a:path w="2348" h="3159" extrusionOk="0">
                  <a:moveTo>
                    <a:pt x="878" y="0"/>
                  </a:moveTo>
                  <a:lnTo>
                    <a:pt x="768" y="22"/>
                  </a:lnTo>
                  <a:lnTo>
                    <a:pt x="658" y="44"/>
                  </a:lnTo>
                  <a:lnTo>
                    <a:pt x="549" y="88"/>
                  </a:lnTo>
                  <a:lnTo>
                    <a:pt x="461" y="154"/>
                  </a:lnTo>
                  <a:lnTo>
                    <a:pt x="373" y="220"/>
                  </a:lnTo>
                  <a:lnTo>
                    <a:pt x="285" y="307"/>
                  </a:lnTo>
                  <a:lnTo>
                    <a:pt x="220" y="395"/>
                  </a:lnTo>
                  <a:lnTo>
                    <a:pt x="154" y="505"/>
                  </a:lnTo>
                  <a:lnTo>
                    <a:pt x="66" y="746"/>
                  </a:lnTo>
                  <a:lnTo>
                    <a:pt x="22" y="1009"/>
                  </a:lnTo>
                  <a:lnTo>
                    <a:pt x="0" y="1316"/>
                  </a:lnTo>
                  <a:lnTo>
                    <a:pt x="44" y="1623"/>
                  </a:lnTo>
                  <a:lnTo>
                    <a:pt x="132" y="1931"/>
                  </a:lnTo>
                  <a:lnTo>
                    <a:pt x="263" y="2238"/>
                  </a:lnTo>
                  <a:lnTo>
                    <a:pt x="417" y="2501"/>
                  </a:lnTo>
                  <a:lnTo>
                    <a:pt x="592" y="2720"/>
                  </a:lnTo>
                  <a:lnTo>
                    <a:pt x="812" y="2918"/>
                  </a:lnTo>
                  <a:lnTo>
                    <a:pt x="1031" y="3049"/>
                  </a:lnTo>
                  <a:lnTo>
                    <a:pt x="1141" y="3093"/>
                  </a:lnTo>
                  <a:lnTo>
                    <a:pt x="1251" y="3137"/>
                  </a:lnTo>
                  <a:lnTo>
                    <a:pt x="1360" y="3137"/>
                  </a:lnTo>
                  <a:lnTo>
                    <a:pt x="1470" y="3159"/>
                  </a:lnTo>
                  <a:lnTo>
                    <a:pt x="1601" y="3137"/>
                  </a:lnTo>
                  <a:lnTo>
                    <a:pt x="1711" y="3115"/>
                  </a:lnTo>
                  <a:lnTo>
                    <a:pt x="1799" y="3071"/>
                  </a:lnTo>
                  <a:lnTo>
                    <a:pt x="1909" y="3005"/>
                  </a:lnTo>
                  <a:lnTo>
                    <a:pt x="1996" y="2940"/>
                  </a:lnTo>
                  <a:lnTo>
                    <a:pt x="2062" y="2852"/>
                  </a:lnTo>
                  <a:lnTo>
                    <a:pt x="2128" y="2764"/>
                  </a:lnTo>
                  <a:lnTo>
                    <a:pt x="2194" y="2654"/>
                  </a:lnTo>
                  <a:lnTo>
                    <a:pt x="2281" y="2413"/>
                  </a:lnTo>
                  <a:lnTo>
                    <a:pt x="2325" y="2128"/>
                  </a:lnTo>
                  <a:lnTo>
                    <a:pt x="2347" y="1843"/>
                  </a:lnTo>
                  <a:lnTo>
                    <a:pt x="2303" y="1536"/>
                  </a:lnTo>
                  <a:lnTo>
                    <a:pt x="2216" y="1229"/>
                  </a:lnTo>
                  <a:lnTo>
                    <a:pt x="2084" y="922"/>
                  </a:lnTo>
                  <a:lnTo>
                    <a:pt x="1931" y="658"/>
                  </a:lnTo>
                  <a:lnTo>
                    <a:pt x="1755" y="417"/>
                  </a:lnTo>
                  <a:lnTo>
                    <a:pt x="1536" y="242"/>
                  </a:lnTo>
                  <a:lnTo>
                    <a:pt x="1316" y="110"/>
                  </a:lnTo>
                  <a:lnTo>
                    <a:pt x="1207" y="66"/>
                  </a:lnTo>
                  <a:lnTo>
                    <a:pt x="1097" y="22"/>
                  </a:lnTo>
                  <a:lnTo>
                    <a:pt x="9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5" name="Google Shape;825;p11"/>
            <p:cNvSpPr/>
            <p:nvPr/>
          </p:nvSpPr>
          <p:spPr>
            <a:xfrm>
              <a:off x="4488625" y="5058450"/>
              <a:ext cx="77350" cy="60900"/>
            </a:xfrm>
            <a:custGeom>
              <a:avLst/>
              <a:gdLst/>
              <a:ahLst/>
              <a:cxnLst/>
              <a:rect l="l" t="t" r="r" b="b"/>
              <a:pathLst>
                <a:path w="3094" h="2436" extrusionOk="0">
                  <a:moveTo>
                    <a:pt x="1974" y="0"/>
                  </a:moveTo>
                  <a:lnTo>
                    <a:pt x="1689" y="22"/>
                  </a:lnTo>
                  <a:lnTo>
                    <a:pt x="1382" y="88"/>
                  </a:lnTo>
                  <a:lnTo>
                    <a:pt x="1075" y="220"/>
                  </a:lnTo>
                  <a:lnTo>
                    <a:pt x="790" y="373"/>
                  </a:lnTo>
                  <a:lnTo>
                    <a:pt x="549" y="571"/>
                  </a:lnTo>
                  <a:lnTo>
                    <a:pt x="329" y="768"/>
                  </a:lnTo>
                  <a:lnTo>
                    <a:pt x="176" y="1009"/>
                  </a:lnTo>
                  <a:lnTo>
                    <a:pt x="66" y="1229"/>
                  </a:lnTo>
                  <a:lnTo>
                    <a:pt x="44" y="1360"/>
                  </a:lnTo>
                  <a:lnTo>
                    <a:pt x="22" y="1470"/>
                  </a:lnTo>
                  <a:lnTo>
                    <a:pt x="0" y="1580"/>
                  </a:lnTo>
                  <a:lnTo>
                    <a:pt x="22" y="1689"/>
                  </a:lnTo>
                  <a:lnTo>
                    <a:pt x="44" y="1799"/>
                  </a:lnTo>
                  <a:lnTo>
                    <a:pt x="88" y="1909"/>
                  </a:lnTo>
                  <a:lnTo>
                    <a:pt x="132" y="2018"/>
                  </a:lnTo>
                  <a:lnTo>
                    <a:pt x="198" y="2106"/>
                  </a:lnTo>
                  <a:lnTo>
                    <a:pt x="285" y="2172"/>
                  </a:lnTo>
                  <a:lnTo>
                    <a:pt x="373" y="2238"/>
                  </a:lnTo>
                  <a:lnTo>
                    <a:pt x="483" y="2303"/>
                  </a:lnTo>
                  <a:lnTo>
                    <a:pt x="592" y="2347"/>
                  </a:lnTo>
                  <a:lnTo>
                    <a:pt x="856" y="2413"/>
                  </a:lnTo>
                  <a:lnTo>
                    <a:pt x="1119" y="2435"/>
                  </a:lnTo>
                  <a:lnTo>
                    <a:pt x="1404" y="2413"/>
                  </a:lnTo>
                  <a:lnTo>
                    <a:pt x="1711" y="2325"/>
                  </a:lnTo>
                  <a:lnTo>
                    <a:pt x="2018" y="2216"/>
                  </a:lnTo>
                  <a:lnTo>
                    <a:pt x="2303" y="2062"/>
                  </a:lnTo>
                  <a:lnTo>
                    <a:pt x="2545" y="1865"/>
                  </a:lnTo>
                  <a:lnTo>
                    <a:pt x="2764" y="1645"/>
                  </a:lnTo>
                  <a:lnTo>
                    <a:pt x="2918" y="1426"/>
                  </a:lnTo>
                  <a:lnTo>
                    <a:pt x="3027" y="1207"/>
                  </a:lnTo>
                  <a:lnTo>
                    <a:pt x="3049" y="1075"/>
                  </a:lnTo>
                  <a:lnTo>
                    <a:pt x="3071" y="965"/>
                  </a:lnTo>
                  <a:lnTo>
                    <a:pt x="3093" y="856"/>
                  </a:lnTo>
                  <a:lnTo>
                    <a:pt x="3071" y="746"/>
                  </a:lnTo>
                  <a:lnTo>
                    <a:pt x="3049" y="636"/>
                  </a:lnTo>
                  <a:lnTo>
                    <a:pt x="3005" y="527"/>
                  </a:lnTo>
                  <a:lnTo>
                    <a:pt x="2961" y="417"/>
                  </a:lnTo>
                  <a:lnTo>
                    <a:pt x="2874" y="329"/>
                  </a:lnTo>
                  <a:lnTo>
                    <a:pt x="2808" y="263"/>
                  </a:lnTo>
                  <a:lnTo>
                    <a:pt x="2720" y="198"/>
                  </a:lnTo>
                  <a:lnTo>
                    <a:pt x="2611" y="132"/>
                  </a:lnTo>
                  <a:lnTo>
                    <a:pt x="2501" y="88"/>
                  </a:lnTo>
                  <a:lnTo>
                    <a:pt x="2238" y="22"/>
                  </a:lnTo>
                  <a:lnTo>
                    <a:pt x="197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6" name="Google Shape;826;p11"/>
            <p:cNvSpPr/>
            <p:nvPr/>
          </p:nvSpPr>
          <p:spPr>
            <a:xfrm>
              <a:off x="4231425" y="5416000"/>
              <a:ext cx="76800" cy="60875"/>
            </a:xfrm>
            <a:custGeom>
              <a:avLst/>
              <a:gdLst/>
              <a:ahLst/>
              <a:cxnLst/>
              <a:rect l="l" t="t" r="r" b="b"/>
              <a:pathLst>
                <a:path w="3072" h="2435" extrusionOk="0">
                  <a:moveTo>
                    <a:pt x="1953" y="0"/>
                  </a:moveTo>
                  <a:lnTo>
                    <a:pt x="1668" y="22"/>
                  </a:lnTo>
                  <a:lnTo>
                    <a:pt x="1360" y="110"/>
                  </a:lnTo>
                  <a:lnTo>
                    <a:pt x="1053" y="220"/>
                  </a:lnTo>
                  <a:lnTo>
                    <a:pt x="768" y="373"/>
                  </a:lnTo>
                  <a:lnTo>
                    <a:pt x="527" y="570"/>
                  </a:lnTo>
                  <a:lnTo>
                    <a:pt x="329" y="790"/>
                  </a:lnTo>
                  <a:lnTo>
                    <a:pt x="176" y="1009"/>
                  </a:lnTo>
                  <a:lnTo>
                    <a:pt x="66" y="1229"/>
                  </a:lnTo>
                  <a:lnTo>
                    <a:pt x="22" y="1360"/>
                  </a:lnTo>
                  <a:lnTo>
                    <a:pt x="0" y="1470"/>
                  </a:lnTo>
                  <a:lnTo>
                    <a:pt x="0" y="1580"/>
                  </a:lnTo>
                  <a:lnTo>
                    <a:pt x="0" y="1689"/>
                  </a:lnTo>
                  <a:lnTo>
                    <a:pt x="44" y="1799"/>
                  </a:lnTo>
                  <a:lnTo>
                    <a:pt x="66" y="1909"/>
                  </a:lnTo>
                  <a:lnTo>
                    <a:pt x="132" y="2018"/>
                  </a:lnTo>
                  <a:lnTo>
                    <a:pt x="198" y="2106"/>
                  </a:lnTo>
                  <a:lnTo>
                    <a:pt x="286" y="2172"/>
                  </a:lnTo>
                  <a:lnTo>
                    <a:pt x="373" y="2238"/>
                  </a:lnTo>
                  <a:lnTo>
                    <a:pt x="483" y="2303"/>
                  </a:lnTo>
                  <a:lnTo>
                    <a:pt x="593" y="2347"/>
                  </a:lnTo>
                  <a:lnTo>
                    <a:pt x="834" y="2413"/>
                  </a:lnTo>
                  <a:lnTo>
                    <a:pt x="1119" y="2435"/>
                  </a:lnTo>
                  <a:lnTo>
                    <a:pt x="1404" y="2413"/>
                  </a:lnTo>
                  <a:lnTo>
                    <a:pt x="1711" y="2347"/>
                  </a:lnTo>
                  <a:lnTo>
                    <a:pt x="2019" y="2216"/>
                  </a:lnTo>
                  <a:lnTo>
                    <a:pt x="2304" y="2062"/>
                  </a:lnTo>
                  <a:lnTo>
                    <a:pt x="2545" y="1865"/>
                  </a:lnTo>
                  <a:lnTo>
                    <a:pt x="2742" y="1667"/>
                  </a:lnTo>
                  <a:lnTo>
                    <a:pt x="2896" y="1426"/>
                  </a:lnTo>
                  <a:lnTo>
                    <a:pt x="3006" y="1207"/>
                  </a:lnTo>
                  <a:lnTo>
                    <a:pt x="3049" y="1075"/>
                  </a:lnTo>
                  <a:lnTo>
                    <a:pt x="3071" y="965"/>
                  </a:lnTo>
                  <a:lnTo>
                    <a:pt x="3071" y="856"/>
                  </a:lnTo>
                  <a:lnTo>
                    <a:pt x="3071" y="746"/>
                  </a:lnTo>
                  <a:lnTo>
                    <a:pt x="3049" y="636"/>
                  </a:lnTo>
                  <a:lnTo>
                    <a:pt x="3006" y="527"/>
                  </a:lnTo>
                  <a:lnTo>
                    <a:pt x="2940" y="417"/>
                  </a:lnTo>
                  <a:lnTo>
                    <a:pt x="2874" y="329"/>
                  </a:lnTo>
                  <a:lnTo>
                    <a:pt x="2786" y="263"/>
                  </a:lnTo>
                  <a:lnTo>
                    <a:pt x="2699" y="198"/>
                  </a:lnTo>
                  <a:lnTo>
                    <a:pt x="2589" y="132"/>
                  </a:lnTo>
                  <a:lnTo>
                    <a:pt x="2479" y="88"/>
                  </a:lnTo>
                  <a:lnTo>
                    <a:pt x="2238" y="22"/>
                  </a:lnTo>
                  <a:lnTo>
                    <a:pt x="1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1"/>
            <p:cNvSpPr/>
            <p:nvPr/>
          </p:nvSpPr>
          <p:spPr>
            <a:xfrm>
              <a:off x="3757075" y="5299725"/>
              <a:ext cx="58150" cy="78450"/>
            </a:xfrm>
            <a:custGeom>
              <a:avLst/>
              <a:gdLst/>
              <a:ahLst/>
              <a:cxnLst/>
              <a:rect l="l" t="t" r="r" b="b"/>
              <a:pathLst>
                <a:path w="2326" h="3138" extrusionOk="0">
                  <a:moveTo>
                    <a:pt x="746" y="1"/>
                  </a:moveTo>
                  <a:lnTo>
                    <a:pt x="636" y="23"/>
                  </a:lnTo>
                  <a:lnTo>
                    <a:pt x="527" y="67"/>
                  </a:lnTo>
                  <a:lnTo>
                    <a:pt x="439" y="132"/>
                  </a:lnTo>
                  <a:lnTo>
                    <a:pt x="351" y="198"/>
                  </a:lnTo>
                  <a:lnTo>
                    <a:pt x="263" y="286"/>
                  </a:lnTo>
                  <a:lnTo>
                    <a:pt x="198" y="396"/>
                  </a:lnTo>
                  <a:lnTo>
                    <a:pt x="132" y="483"/>
                  </a:lnTo>
                  <a:lnTo>
                    <a:pt x="44" y="725"/>
                  </a:lnTo>
                  <a:lnTo>
                    <a:pt x="0" y="1010"/>
                  </a:lnTo>
                  <a:lnTo>
                    <a:pt x="0" y="1295"/>
                  </a:lnTo>
                  <a:lnTo>
                    <a:pt x="22" y="1602"/>
                  </a:lnTo>
                  <a:lnTo>
                    <a:pt x="110" y="1931"/>
                  </a:lnTo>
                  <a:lnTo>
                    <a:pt x="242" y="2216"/>
                  </a:lnTo>
                  <a:lnTo>
                    <a:pt x="395" y="2480"/>
                  </a:lnTo>
                  <a:lnTo>
                    <a:pt x="592" y="2721"/>
                  </a:lnTo>
                  <a:lnTo>
                    <a:pt x="790" y="2896"/>
                  </a:lnTo>
                  <a:lnTo>
                    <a:pt x="1009" y="3028"/>
                  </a:lnTo>
                  <a:lnTo>
                    <a:pt x="1119" y="3072"/>
                  </a:lnTo>
                  <a:lnTo>
                    <a:pt x="1229" y="3116"/>
                  </a:lnTo>
                  <a:lnTo>
                    <a:pt x="1338" y="3138"/>
                  </a:lnTo>
                  <a:lnTo>
                    <a:pt x="1470" y="3138"/>
                  </a:lnTo>
                  <a:lnTo>
                    <a:pt x="1580" y="3116"/>
                  </a:lnTo>
                  <a:lnTo>
                    <a:pt x="1689" y="3094"/>
                  </a:lnTo>
                  <a:lnTo>
                    <a:pt x="1777" y="3050"/>
                  </a:lnTo>
                  <a:lnTo>
                    <a:pt x="1887" y="2984"/>
                  </a:lnTo>
                  <a:lnTo>
                    <a:pt x="1974" y="2918"/>
                  </a:lnTo>
                  <a:lnTo>
                    <a:pt x="2040" y="2831"/>
                  </a:lnTo>
                  <a:lnTo>
                    <a:pt x="2106" y="2743"/>
                  </a:lnTo>
                  <a:lnTo>
                    <a:pt x="2172" y="2633"/>
                  </a:lnTo>
                  <a:lnTo>
                    <a:pt x="2260" y="2392"/>
                  </a:lnTo>
                  <a:lnTo>
                    <a:pt x="2325" y="2129"/>
                  </a:lnTo>
                  <a:lnTo>
                    <a:pt x="2325" y="1821"/>
                  </a:lnTo>
                  <a:lnTo>
                    <a:pt x="2282" y="1514"/>
                  </a:lnTo>
                  <a:lnTo>
                    <a:pt x="2194" y="1207"/>
                  </a:lnTo>
                  <a:lnTo>
                    <a:pt x="2084" y="900"/>
                  </a:lnTo>
                  <a:lnTo>
                    <a:pt x="1909" y="637"/>
                  </a:lnTo>
                  <a:lnTo>
                    <a:pt x="1733" y="418"/>
                  </a:lnTo>
                  <a:lnTo>
                    <a:pt x="1514" y="220"/>
                  </a:lnTo>
                  <a:lnTo>
                    <a:pt x="1316" y="89"/>
                  </a:lnTo>
                  <a:lnTo>
                    <a:pt x="1185" y="45"/>
                  </a:lnTo>
                  <a:lnTo>
                    <a:pt x="1075" y="23"/>
                  </a:lnTo>
                  <a:lnTo>
                    <a:pt x="9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8" name="Google Shape;828;p11"/>
            <p:cNvSpPr/>
            <p:nvPr/>
          </p:nvSpPr>
          <p:spPr>
            <a:xfrm>
              <a:off x="3945725" y="4908725"/>
              <a:ext cx="100925" cy="64200"/>
            </a:xfrm>
            <a:custGeom>
              <a:avLst/>
              <a:gdLst/>
              <a:ahLst/>
              <a:cxnLst/>
              <a:rect l="l" t="t" r="r" b="b"/>
              <a:pathLst>
                <a:path w="4037" h="2568" extrusionOk="0">
                  <a:moveTo>
                    <a:pt x="1821" y="1"/>
                  </a:moveTo>
                  <a:lnTo>
                    <a:pt x="1601" y="23"/>
                  </a:lnTo>
                  <a:lnTo>
                    <a:pt x="1228" y="110"/>
                  </a:lnTo>
                  <a:lnTo>
                    <a:pt x="877" y="220"/>
                  </a:lnTo>
                  <a:lnTo>
                    <a:pt x="724" y="286"/>
                  </a:lnTo>
                  <a:lnTo>
                    <a:pt x="592" y="374"/>
                  </a:lnTo>
                  <a:lnTo>
                    <a:pt x="461" y="461"/>
                  </a:lnTo>
                  <a:lnTo>
                    <a:pt x="351" y="571"/>
                  </a:lnTo>
                  <a:lnTo>
                    <a:pt x="241" y="681"/>
                  </a:lnTo>
                  <a:lnTo>
                    <a:pt x="154" y="790"/>
                  </a:lnTo>
                  <a:lnTo>
                    <a:pt x="88" y="900"/>
                  </a:lnTo>
                  <a:lnTo>
                    <a:pt x="44" y="1032"/>
                  </a:lnTo>
                  <a:lnTo>
                    <a:pt x="0" y="1141"/>
                  </a:lnTo>
                  <a:lnTo>
                    <a:pt x="0" y="1273"/>
                  </a:lnTo>
                  <a:lnTo>
                    <a:pt x="0" y="1405"/>
                  </a:lnTo>
                  <a:lnTo>
                    <a:pt x="44" y="1536"/>
                  </a:lnTo>
                  <a:lnTo>
                    <a:pt x="88" y="1668"/>
                  </a:lnTo>
                  <a:lnTo>
                    <a:pt x="154" y="1778"/>
                  </a:lnTo>
                  <a:lnTo>
                    <a:pt x="241" y="1887"/>
                  </a:lnTo>
                  <a:lnTo>
                    <a:pt x="351" y="1997"/>
                  </a:lnTo>
                  <a:lnTo>
                    <a:pt x="461" y="2085"/>
                  </a:lnTo>
                  <a:lnTo>
                    <a:pt x="592" y="2172"/>
                  </a:lnTo>
                  <a:lnTo>
                    <a:pt x="724" y="2260"/>
                  </a:lnTo>
                  <a:lnTo>
                    <a:pt x="877" y="2348"/>
                  </a:lnTo>
                  <a:lnTo>
                    <a:pt x="1228" y="2458"/>
                  </a:lnTo>
                  <a:lnTo>
                    <a:pt x="1601" y="2523"/>
                  </a:lnTo>
                  <a:lnTo>
                    <a:pt x="1821" y="2545"/>
                  </a:lnTo>
                  <a:lnTo>
                    <a:pt x="2018" y="2567"/>
                  </a:lnTo>
                  <a:lnTo>
                    <a:pt x="2216" y="2545"/>
                  </a:lnTo>
                  <a:lnTo>
                    <a:pt x="2435" y="2523"/>
                  </a:lnTo>
                  <a:lnTo>
                    <a:pt x="2808" y="2458"/>
                  </a:lnTo>
                  <a:lnTo>
                    <a:pt x="3159" y="2348"/>
                  </a:lnTo>
                  <a:lnTo>
                    <a:pt x="3312" y="2260"/>
                  </a:lnTo>
                  <a:lnTo>
                    <a:pt x="3444" y="2172"/>
                  </a:lnTo>
                  <a:lnTo>
                    <a:pt x="3576" y="2085"/>
                  </a:lnTo>
                  <a:lnTo>
                    <a:pt x="3685" y="1997"/>
                  </a:lnTo>
                  <a:lnTo>
                    <a:pt x="3795" y="1887"/>
                  </a:lnTo>
                  <a:lnTo>
                    <a:pt x="3883" y="1778"/>
                  </a:lnTo>
                  <a:lnTo>
                    <a:pt x="3948" y="1668"/>
                  </a:lnTo>
                  <a:lnTo>
                    <a:pt x="3992" y="1536"/>
                  </a:lnTo>
                  <a:lnTo>
                    <a:pt x="4036" y="1405"/>
                  </a:lnTo>
                  <a:lnTo>
                    <a:pt x="4036" y="1273"/>
                  </a:lnTo>
                  <a:lnTo>
                    <a:pt x="4036" y="1141"/>
                  </a:lnTo>
                  <a:lnTo>
                    <a:pt x="3992" y="1032"/>
                  </a:lnTo>
                  <a:lnTo>
                    <a:pt x="3948" y="900"/>
                  </a:lnTo>
                  <a:lnTo>
                    <a:pt x="3883" y="790"/>
                  </a:lnTo>
                  <a:lnTo>
                    <a:pt x="3795" y="681"/>
                  </a:lnTo>
                  <a:lnTo>
                    <a:pt x="3685" y="571"/>
                  </a:lnTo>
                  <a:lnTo>
                    <a:pt x="3576" y="461"/>
                  </a:lnTo>
                  <a:lnTo>
                    <a:pt x="3444" y="374"/>
                  </a:lnTo>
                  <a:lnTo>
                    <a:pt x="3312" y="286"/>
                  </a:lnTo>
                  <a:lnTo>
                    <a:pt x="3159" y="220"/>
                  </a:lnTo>
                  <a:lnTo>
                    <a:pt x="2808" y="110"/>
                  </a:lnTo>
                  <a:lnTo>
                    <a:pt x="2435" y="23"/>
                  </a:lnTo>
                  <a:lnTo>
                    <a:pt x="221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1"/>
            <p:cNvSpPr/>
            <p:nvPr/>
          </p:nvSpPr>
          <p:spPr>
            <a:xfrm>
              <a:off x="4305450" y="5236675"/>
              <a:ext cx="84475" cy="84475"/>
            </a:xfrm>
            <a:custGeom>
              <a:avLst/>
              <a:gdLst/>
              <a:ahLst/>
              <a:cxnLst/>
              <a:rect l="l" t="t" r="r" b="b"/>
              <a:pathLst>
                <a:path w="3379" h="3379" extrusionOk="0">
                  <a:moveTo>
                    <a:pt x="856" y="0"/>
                  </a:moveTo>
                  <a:lnTo>
                    <a:pt x="725" y="22"/>
                  </a:lnTo>
                  <a:lnTo>
                    <a:pt x="593" y="44"/>
                  </a:lnTo>
                  <a:lnTo>
                    <a:pt x="461" y="110"/>
                  </a:lnTo>
                  <a:lnTo>
                    <a:pt x="352" y="176"/>
                  </a:lnTo>
                  <a:lnTo>
                    <a:pt x="264" y="263"/>
                  </a:lnTo>
                  <a:lnTo>
                    <a:pt x="176" y="351"/>
                  </a:lnTo>
                  <a:lnTo>
                    <a:pt x="110" y="461"/>
                  </a:lnTo>
                  <a:lnTo>
                    <a:pt x="45" y="593"/>
                  </a:lnTo>
                  <a:lnTo>
                    <a:pt x="23" y="724"/>
                  </a:lnTo>
                  <a:lnTo>
                    <a:pt x="1" y="856"/>
                  </a:lnTo>
                  <a:lnTo>
                    <a:pt x="1" y="1009"/>
                  </a:lnTo>
                  <a:lnTo>
                    <a:pt x="1" y="1163"/>
                  </a:lnTo>
                  <a:lnTo>
                    <a:pt x="45" y="1316"/>
                  </a:lnTo>
                  <a:lnTo>
                    <a:pt x="67" y="1470"/>
                  </a:lnTo>
                  <a:lnTo>
                    <a:pt x="132" y="1623"/>
                  </a:lnTo>
                  <a:lnTo>
                    <a:pt x="286" y="1953"/>
                  </a:lnTo>
                  <a:lnTo>
                    <a:pt x="505" y="2282"/>
                  </a:lnTo>
                  <a:lnTo>
                    <a:pt x="637" y="2435"/>
                  </a:lnTo>
                  <a:lnTo>
                    <a:pt x="790" y="2589"/>
                  </a:lnTo>
                  <a:lnTo>
                    <a:pt x="922" y="2720"/>
                  </a:lnTo>
                  <a:lnTo>
                    <a:pt x="1098" y="2852"/>
                  </a:lnTo>
                  <a:lnTo>
                    <a:pt x="1405" y="3071"/>
                  </a:lnTo>
                  <a:lnTo>
                    <a:pt x="1734" y="3225"/>
                  </a:lnTo>
                  <a:lnTo>
                    <a:pt x="1887" y="3291"/>
                  </a:lnTo>
                  <a:lnTo>
                    <a:pt x="2063" y="3334"/>
                  </a:lnTo>
                  <a:lnTo>
                    <a:pt x="2216" y="3356"/>
                  </a:lnTo>
                  <a:lnTo>
                    <a:pt x="2370" y="3378"/>
                  </a:lnTo>
                  <a:lnTo>
                    <a:pt x="2501" y="3378"/>
                  </a:lnTo>
                  <a:lnTo>
                    <a:pt x="2655" y="3356"/>
                  </a:lnTo>
                  <a:lnTo>
                    <a:pt x="2787" y="3313"/>
                  </a:lnTo>
                  <a:lnTo>
                    <a:pt x="2896" y="3269"/>
                  </a:lnTo>
                  <a:lnTo>
                    <a:pt x="3006" y="3203"/>
                  </a:lnTo>
                  <a:lnTo>
                    <a:pt x="3116" y="3115"/>
                  </a:lnTo>
                  <a:lnTo>
                    <a:pt x="3203" y="3005"/>
                  </a:lnTo>
                  <a:lnTo>
                    <a:pt x="3269" y="2896"/>
                  </a:lnTo>
                  <a:lnTo>
                    <a:pt x="3313" y="2786"/>
                  </a:lnTo>
                  <a:lnTo>
                    <a:pt x="3357" y="2654"/>
                  </a:lnTo>
                  <a:lnTo>
                    <a:pt x="3379" y="2501"/>
                  </a:lnTo>
                  <a:lnTo>
                    <a:pt x="3379" y="2369"/>
                  </a:lnTo>
                  <a:lnTo>
                    <a:pt x="3357" y="2216"/>
                  </a:lnTo>
                  <a:lnTo>
                    <a:pt x="3335" y="2062"/>
                  </a:lnTo>
                  <a:lnTo>
                    <a:pt x="3291" y="1887"/>
                  </a:lnTo>
                  <a:lnTo>
                    <a:pt x="3225" y="1733"/>
                  </a:lnTo>
                  <a:lnTo>
                    <a:pt x="3072" y="1404"/>
                  </a:lnTo>
                  <a:lnTo>
                    <a:pt x="2852" y="1097"/>
                  </a:lnTo>
                  <a:lnTo>
                    <a:pt x="2721" y="922"/>
                  </a:lnTo>
                  <a:lnTo>
                    <a:pt x="2589" y="790"/>
                  </a:lnTo>
                  <a:lnTo>
                    <a:pt x="2436" y="636"/>
                  </a:lnTo>
                  <a:lnTo>
                    <a:pt x="2282" y="505"/>
                  </a:lnTo>
                  <a:lnTo>
                    <a:pt x="1953" y="285"/>
                  </a:lnTo>
                  <a:lnTo>
                    <a:pt x="1624" y="132"/>
                  </a:lnTo>
                  <a:lnTo>
                    <a:pt x="1470" y="66"/>
                  </a:lnTo>
                  <a:lnTo>
                    <a:pt x="1317" y="44"/>
                  </a:lnTo>
                  <a:lnTo>
                    <a:pt x="11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1"/>
            <p:cNvSpPr/>
            <p:nvPr/>
          </p:nvSpPr>
          <p:spPr>
            <a:xfrm>
              <a:off x="4320800" y="4839100"/>
              <a:ext cx="85575" cy="112975"/>
            </a:xfrm>
            <a:custGeom>
              <a:avLst/>
              <a:gdLst/>
              <a:ahLst/>
              <a:cxnLst/>
              <a:rect l="l" t="t" r="r" b="b"/>
              <a:pathLst>
                <a:path w="3423" h="4519" extrusionOk="0">
                  <a:moveTo>
                    <a:pt x="2085" y="0"/>
                  </a:moveTo>
                  <a:lnTo>
                    <a:pt x="1909" y="22"/>
                  </a:lnTo>
                  <a:lnTo>
                    <a:pt x="1734" y="66"/>
                  </a:lnTo>
                  <a:lnTo>
                    <a:pt x="1580" y="132"/>
                  </a:lnTo>
                  <a:lnTo>
                    <a:pt x="1427" y="197"/>
                  </a:lnTo>
                  <a:lnTo>
                    <a:pt x="1251" y="307"/>
                  </a:lnTo>
                  <a:lnTo>
                    <a:pt x="1098" y="417"/>
                  </a:lnTo>
                  <a:lnTo>
                    <a:pt x="944" y="548"/>
                  </a:lnTo>
                  <a:lnTo>
                    <a:pt x="813" y="702"/>
                  </a:lnTo>
                  <a:lnTo>
                    <a:pt x="659" y="877"/>
                  </a:lnTo>
                  <a:lnTo>
                    <a:pt x="549" y="1053"/>
                  </a:lnTo>
                  <a:lnTo>
                    <a:pt x="418" y="1250"/>
                  </a:lnTo>
                  <a:lnTo>
                    <a:pt x="308" y="1448"/>
                  </a:lnTo>
                  <a:lnTo>
                    <a:pt x="220" y="1667"/>
                  </a:lnTo>
                  <a:lnTo>
                    <a:pt x="133" y="1908"/>
                  </a:lnTo>
                  <a:lnTo>
                    <a:pt x="89" y="2128"/>
                  </a:lnTo>
                  <a:lnTo>
                    <a:pt x="45" y="2347"/>
                  </a:lnTo>
                  <a:lnTo>
                    <a:pt x="1" y="2566"/>
                  </a:lnTo>
                  <a:lnTo>
                    <a:pt x="1" y="2786"/>
                  </a:lnTo>
                  <a:lnTo>
                    <a:pt x="1" y="3005"/>
                  </a:lnTo>
                  <a:lnTo>
                    <a:pt x="23" y="3203"/>
                  </a:lnTo>
                  <a:lnTo>
                    <a:pt x="67" y="3400"/>
                  </a:lnTo>
                  <a:lnTo>
                    <a:pt x="111" y="3575"/>
                  </a:lnTo>
                  <a:lnTo>
                    <a:pt x="176" y="3751"/>
                  </a:lnTo>
                  <a:lnTo>
                    <a:pt x="264" y="3905"/>
                  </a:lnTo>
                  <a:lnTo>
                    <a:pt x="352" y="4036"/>
                  </a:lnTo>
                  <a:lnTo>
                    <a:pt x="462" y="4168"/>
                  </a:lnTo>
                  <a:lnTo>
                    <a:pt x="571" y="4277"/>
                  </a:lnTo>
                  <a:lnTo>
                    <a:pt x="725" y="4365"/>
                  </a:lnTo>
                  <a:lnTo>
                    <a:pt x="856" y="4431"/>
                  </a:lnTo>
                  <a:lnTo>
                    <a:pt x="1010" y="4497"/>
                  </a:lnTo>
                  <a:lnTo>
                    <a:pt x="1185" y="4519"/>
                  </a:lnTo>
                  <a:lnTo>
                    <a:pt x="1339" y="4519"/>
                  </a:lnTo>
                  <a:lnTo>
                    <a:pt x="1514" y="4497"/>
                  </a:lnTo>
                  <a:lnTo>
                    <a:pt x="1668" y="4453"/>
                  </a:lnTo>
                  <a:lnTo>
                    <a:pt x="1844" y="4387"/>
                  </a:lnTo>
                  <a:lnTo>
                    <a:pt x="1997" y="4299"/>
                  </a:lnTo>
                  <a:lnTo>
                    <a:pt x="2173" y="4212"/>
                  </a:lnTo>
                  <a:lnTo>
                    <a:pt x="2326" y="4080"/>
                  </a:lnTo>
                  <a:lnTo>
                    <a:pt x="2480" y="3948"/>
                  </a:lnTo>
                  <a:lnTo>
                    <a:pt x="2611" y="3795"/>
                  </a:lnTo>
                  <a:lnTo>
                    <a:pt x="2743" y="3641"/>
                  </a:lnTo>
                  <a:lnTo>
                    <a:pt x="2874" y="3466"/>
                  </a:lnTo>
                  <a:lnTo>
                    <a:pt x="3006" y="3268"/>
                  </a:lnTo>
                  <a:lnTo>
                    <a:pt x="3094" y="3049"/>
                  </a:lnTo>
                  <a:lnTo>
                    <a:pt x="3204" y="2830"/>
                  </a:lnTo>
                  <a:lnTo>
                    <a:pt x="3269" y="2610"/>
                  </a:lnTo>
                  <a:lnTo>
                    <a:pt x="3335" y="2391"/>
                  </a:lnTo>
                  <a:lnTo>
                    <a:pt x="3379" y="2150"/>
                  </a:lnTo>
                  <a:lnTo>
                    <a:pt x="3401" y="1930"/>
                  </a:lnTo>
                  <a:lnTo>
                    <a:pt x="3423" y="1711"/>
                  </a:lnTo>
                  <a:lnTo>
                    <a:pt x="3423" y="1514"/>
                  </a:lnTo>
                  <a:lnTo>
                    <a:pt x="3401" y="1316"/>
                  </a:lnTo>
                  <a:lnTo>
                    <a:pt x="3357" y="1119"/>
                  </a:lnTo>
                  <a:lnTo>
                    <a:pt x="3313" y="943"/>
                  </a:lnTo>
                  <a:lnTo>
                    <a:pt x="3247" y="768"/>
                  </a:lnTo>
                  <a:lnTo>
                    <a:pt x="3160" y="614"/>
                  </a:lnTo>
                  <a:lnTo>
                    <a:pt x="3072" y="461"/>
                  </a:lnTo>
                  <a:lnTo>
                    <a:pt x="2962" y="351"/>
                  </a:lnTo>
                  <a:lnTo>
                    <a:pt x="2831" y="241"/>
                  </a:lnTo>
                  <a:lnTo>
                    <a:pt x="2699" y="132"/>
                  </a:lnTo>
                  <a:lnTo>
                    <a:pt x="2567" y="66"/>
                  </a:lnTo>
                  <a:lnTo>
                    <a:pt x="2392"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1"/>
            <p:cNvSpPr/>
            <p:nvPr/>
          </p:nvSpPr>
          <p:spPr>
            <a:xfrm>
              <a:off x="3947900" y="5254225"/>
              <a:ext cx="85575" cy="112975"/>
            </a:xfrm>
            <a:custGeom>
              <a:avLst/>
              <a:gdLst/>
              <a:ahLst/>
              <a:cxnLst/>
              <a:rect l="l" t="t" r="r" b="b"/>
              <a:pathLst>
                <a:path w="3423" h="4519" extrusionOk="0">
                  <a:moveTo>
                    <a:pt x="2085" y="0"/>
                  </a:moveTo>
                  <a:lnTo>
                    <a:pt x="1909" y="22"/>
                  </a:lnTo>
                  <a:lnTo>
                    <a:pt x="1756" y="66"/>
                  </a:lnTo>
                  <a:lnTo>
                    <a:pt x="1580" y="132"/>
                  </a:lnTo>
                  <a:lnTo>
                    <a:pt x="1427" y="198"/>
                  </a:lnTo>
                  <a:lnTo>
                    <a:pt x="1273" y="307"/>
                  </a:lnTo>
                  <a:lnTo>
                    <a:pt x="1119" y="417"/>
                  </a:lnTo>
                  <a:lnTo>
                    <a:pt x="966" y="571"/>
                  </a:lnTo>
                  <a:lnTo>
                    <a:pt x="812" y="702"/>
                  </a:lnTo>
                  <a:lnTo>
                    <a:pt x="681" y="878"/>
                  </a:lnTo>
                  <a:lnTo>
                    <a:pt x="549" y="1053"/>
                  </a:lnTo>
                  <a:lnTo>
                    <a:pt x="439" y="1251"/>
                  </a:lnTo>
                  <a:lnTo>
                    <a:pt x="330" y="1470"/>
                  </a:lnTo>
                  <a:lnTo>
                    <a:pt x="220" y="1689"/>
                  </a:lnTo>
                  <a:lnTo>
                    <a:pt x="154" y="1909"/>
                  </a:lnTo>
                  <a:lnTo>
                    <a:pt x="89" y="2128"/>
                  </a:lnTo>
                  <a:lnTo>
                    <a:pt x="45" y="2347"/>
                  </a:lnTo>
                  <a:lnTo>
                    <a:pt x="23" y="2567"/>
                  </a:lnTo>
                  <a:lnTo>
                    <a:pt x="1" y="2786"/>
                  </a:lnTo>
                  <a:lnTo>
                    <a:pt x="1" y="3005"/>
                  </a:lnTo>
                  <a:lnTo>
                    <a:pt x="23" y="3203"/>
                  </a:lnTo>
                  <a:lnTo>
                    <a:pt x="67" y="3400"/>
                  </a:lnTo>
                  <a:lnTo>
                    <a:pt x="110" y="3576"/>
                  </a:lnTo>
                  <a:lnTo>
                    <a:pt x="176" y="3751"/>
                  </a:lnTo>
                  <a:lnTo>
                    <a:pt x="264" y="3905"/>
                  </a:lnTo>
                  <a:lnTo>
                    <a:pt x="352" y="4036"/>
                  </a:lnTo>
                  <a:lnTo>
                    <a:pt x="461" y="4168"/>
                  </a:lnTo>
                  <a:lnTo>
                    <a:pt x="593" y="4278"/>
                  </a:lnTo>
                  <a:lnTo>
                    <a:pt x="725" y="4365"/>
                  </a:lnTo>
                  <a:lnTo>
                    <a:pt x="878" y="4453"/>
                  </a:lnTo>
                  <a:lnTo>
                    <a:pt x="1032" y="4497"/>
                  </a:lnTo>
                  <a:lnTo>
                    <a:pt x="1185" y="4519"/>
                  </a:lnTo>
                  <a:lnTo>
                    <a:pt x="1361" y="4519"/>
                  </a:lnTo>
                  <a:lnTo>
                    <a:pt x="1514" y="4497"/>
                  </a:lnTo>
                  <a:lnTo>
                    <a:pt x="1690" y="4453"/>
                  </a:lnTo>
                  <a:lnTo>
                    <a:pt x="1843" y="4387"/>
                  </a:lnTo>
                  <a:lnTo>
                    <a:pt x="2019" y="4321"/>
                  </a:lnTo>
                  <a:lnTo>
                    <a:pt x="2172" y="4212"/>
                  </a:lnTo>
                  <a:lnTo>
                    <a:pt x="2326" y="4102"/>
                  </a:lnTo>
                  <a:lnTo>
                    <a:pt x="2479" y="3971"/>
                  </a:lnTo>
                  <a:lnTo>
                    <a:pt x="2633" y="3817"/>
                  </a:lnTo>
                  <a:lnTo>
                    <a:pt x="2765" y="3641"/>
                  </a:lnTo>
                  <a:lnTo>
                    <a:pt x="2896" y="3466"/>
                  </a:lnTo>
                  <a:lnTo>
                    <a:pt x="3006" y="3269"/>
                  </a:lnTo>
                  <a:lnTo>
                    <a:pt x="3116" y="3049"/>
                  </a:lnTo>
                  <a:lnTo>
                    <a:pt x="3203" y="2830"/>
                  </a:lnTo>
                  <a:lnTo>
                    <a:pt x="3291" y="2611"/>
                  </a:lnTo>
                  <a:lnTo>
                    <a:pt x="3357" y="2391"/>
                  </a:lnTo>
                  <a:lnTo>
                    <a:pt x="3401" y="2172"/>
                  </a:lnTo>
                  <a:lnTo>
                    <a:pt x="3423" y="1952"/>
                  </a:lnTo>
                  <a:lnTo>
                    <a:pt x="3423" y="1733"/>
                  </a:lnTo>
                  <a:lnTo>
                    <a:pt x="3423" y="1514"/>
                  </a:lnTo>
                  <a:lnTo>
                    <a:pt x="3401" y="1316"/>
                  </a:lnTo>
                  <a:lnTo>
                    <a:pt x="3379" y="1119"/>
                  </a:lnTo>
                  <a:lnTo>
                    <a:pt x="3313" y="943"/>
                  </a:lnTo>
                  <a:lnTo>
                    <a:pt x="3247" y="768"/>
                  </a:lnTo>
                  <a:lnTo>
                    <a:pt x="3181" y="614"/>
                  </a:lnTo>
                  <a:lnTo>
                    <a:pt x="3072" y="483"/>
                  </a:lnTo>
                  <a:lnTo>
                    <a:pt x="2962" y="351"/>
                  </a:lnTo>
                  <a:lnTo>
                    <a:pt x="2852" y="241"/>
                  </a:lnTo>
                  <a:lnTo>
                    <a:pt x="2721" y="154"/>
                  </a:lnTo>
                  <a:lnTo>
                    <a:pt x="2567" y="66"/>
                  </a:lnTo>
                  <a:lnTo>
                    <a:pt x="2414" y="22"/>
                  </a:lnTo>
                  <a:lnTo>
                    <a:pt x="223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32" name="Google Shape;832;p11"/>
          <p:cNvSpPr/>
          <p:nvPr/>
        </p:nvSpPr>
        <p:spPr>
          <a:xfrm>
            <a:off x="11308567" y="-133966"/>
            <a:ext cx="1194767" cy="853300"/>
          </a:xfrm>
          <a:custGeom>
            <a:avLst/>
            <a:gdLst/>
            <a:ahLst/>
            <a:cxnLst/>
            <a:rect l="l" t="t" r="r" b="b"/>
            <a:pathLst>
              <a:path w="35843" h="25599" extrusionOk="0">
                <a:moveTo>
                  <a:pt x="32289" y="0"/>
                </a:moveTo>
                <a:lnTo>
                  <a:pt x="31960" y="22"/>
                </a:lnTo>
                <a:lnTo>
                  <a:pt x="31302" y="88"/>
                </a:lnTo>
                <a:lnTo>
                  <a:pt x="30578" y="154"/>
                </a:lnTo>
                <a:lnTo>
                  <a:pt x="29876" y="241"/>
                </a:lnTo>
                <a:lnTo>
                  <a:pt x="29152" y="351"/>
                </a:lnTo>
                <a:lnTo>
                  <a:pt x="28450" y="483"/>
                </a:lnTo>
                <a:lnTo>
                  <a:pt x="27748" y="614"/>
                </a:lnTo>
                <a:lnTo>
                  <a:pt x="27046" y="746"/>
                </a:lnTo>
                <a:lnTo>
                  <a:pt x="26345" y="899"/>
                </a:lnTo>
                <a:lnTo>
                  <a:pt x="25643" y="1075"/>
                </a:lnTo>
                <a:lnTo>
                  <a:pt x="24963" y="1272"/>
                </a:lnTo>
                <a:lnTo>
                  <a:pt x="24261" y="1470"/>
                </a:lnTo>
                <a:lnTo>
                  <a:pt x="23581" y="1667"/>
                </a:lnTo>
                <a:lnTo>
                  <a:pt x="22901" y="1887"/>
                </a:lnTo>
                <a:lnTo>
                  <a:pt x="22221" y="2128"/>
                </a:lnTo>
                <a:lnTo>
                  <a:pt x="21563" y="2369"/>
                </a:lnTo>
                <a:lnTo>
                  <a:pt x="20883" y="2632"/>
                </a:lnTo>
                <a:lnTo>
                  <a:pt x="20225" y="2918"/>
                </a:lnTo>
                <a:lnTo>
                  <a:pt x="19566" y="3203"/>
                </a:lnTo>
                <a:lnTo>
                  <a:pt x="18908" y="3488"/>
                </a:lnTo>
                <a:lnTo>
                  <a:pt x="18272" y="3795"/>
                </a:lnTo>
                <a:lnTo>
                  <a:pt x="17636" y="4124"/>
                </a:lnTo>
                <a:lnTo>
                  <a:pt x="17000" y="4453"/>
                </a:lnTo>
                <a:lnTo>
                  <a:pt x="16364" y="4804"/>
                </a:lnTo>
                <a:lnTo>
                  <a:pt x="15750" y="5155"/>
                </a:lnTo>
                <a:lnTo>
                  <a:pt x="15135" y="5528"/>
                </a:lnTo>
                <a:lnTo>
                  <a:pt x="14521" y="5923"/>
                </a:lnTo>
                <a:lnTo>
                  <a:pt x="13929" y="6296"/>
                </a:lnTo>
                <a:lnTo>
                  <a:pt x="13337" y="6712"/>
                </a:lnTo>
                <a:lnTo>
                  <a:pt x="12745" y="7129"/>
                </a:lnTo>
                <a:lnTo>
                  <a:pt x="12174" y="7546"/>
                </a:lnTo>
                <a:lnTo>
                  <a:pt x="11604" y="7985"/>
                </a:lnTo>
                <a:lnTo>
                  <a:pt x="11055" y="8445"/>
                </a:lnTo>
                <a:lnTo>
                  <a:pt x="10507" y="8906"/>
                </a:lnTo>
                <a:lnTo>
                  <a:pt x="9586" y="9718"/>
                </a:lnTo>
                <a:lnTo>
                  <a:pt x="8665" y="10595"/>
                </a:lnTo>
                <a:lnTo>
                  <a:pt x="7765" y="11516"/>
                </a:lnTo>
                <a:lnTo>
                  <a:pt x="6888" y="12459"/>
                </a:lnTo>
                <a:lnTo>
                  <a:pt x="6054" y="13425"/>
                </a:lnTo>
                <a:lnTo>
                  <a:pt x="5265" y="14434"/>
                </a:lnTo>
                <a:lnTo>
                  <a:pt x="4497" y="15465"/>
                </a:lnTo>
                <a:lnTo>
                  <a:pt x="3773" y="16540"/>
                </a:lnTo>
                <a:lnTo>
                  <a:pt x="3093" y="17614"/>
                </a:lnTo>
                <a:lnTo>
                  <a:pt x="2435" y="18711"/>
                </a:lnTo>
                <a:lnTo>
                  <a:pt x="1821" y="19852"/>
                </a:lnTo>
                <a:lnTo>
                  <a:pt x="1250" y="20992"/>
                </a:lnTo>
                <a:lnTo>
                  <a:pt x="724" y="22155"/>
                </a:lnTo>
                <a:lnTo>
                  <a:pt x="373" y="22945"/>
                </a:lnTo>
                <a:lnTo>
                  <a:pt x="197" y="23405"/>
                </a:lnTo>
                <a:lnTo>
                  <a:pt x="110" y="23625"/>
                </a:lnTo>
                <a:lnTo>
                  <a:pt x="66" y="23844"/>
                </a:lnTo>
                <a:lnTo>
                  <a:pt x="22" y="24063"/>
                </a:lnTo>
                <a:lnTo>
                  <a:pt x="0" y="24283"/>
                </a:lnTo>
                <a:lnTo>
                  <a:pt x="22" y="24480"/>
                </a:lnTo>
                <a:lnTo>
                  <a:pt x="66" y="24678"/>
                </a:lnTo>
                <a:lnTo>
                  <a:pt x="154" y="24853"/>
                </a:lnTo>
                <a:lnTo>
                  <a:pt x="263" y="25029"/>
                </a:lnTo>
                <a:lnTo>
                  <a:pt x="439" y="25182"/>
                </a:lnTo>
                <a:lnTo>
                  <a:pt x="636" y="25314"/>
                </a:lnTo>
                <a:lnTo>
                  <a:pt x="834" y="25401"/>
                </a:lnTo>
                <a:lnTo>
                  <a:pt x="1031" y="25467"/>
                </a:lnTo>
                <a:lnTo>
                  <a:pt x="1250" y="25533"/>
                </a:lnTo>
                <a:lnTo>
                  <a:pt x="1470" y="25577"/>
                </a:lnTo>
                <a:lnTo>
                  <a:pt x="1689" y="25599"/>
                </a:lnTo>
                <a:lnTo>
                  <a:pt x="1908" y="25599"/>
                </a:lnTo>
                <a:lnTo>
                  <a:pt x="2347" y="25577"/>
                </a:lnTo>
                <a:lnTo>
                  <a:pt x="2786" y="25511"/>
                </a:lnTo>
                <a:lnTo>
                  <a:pt x="3225" y="25380"/>
                </a:lnTo>
                <a:lnTo>
                  <a:pt x="3641" y="25248"/>
                </a:lnTo>
                <a:lnTo>
                  <a:pt x="4014" y="25072"/>
                </a:lnTo>
                <a:lnTo>
                  <a:pt x="5308" y="24392"/>
                </a:lnTo>
                <a:lnTo>
                  <a:pt x="6581" y="23690"/>
                </a:lnTo>
                <a:lnTo>
                  <a:pt x="9125" y="22287"/>
                </a:lnTo>
                <a:lnTo>
                  <a:pt x="11692" y="20861"/>
                </a:lnTo>
                <a:lnTo>
                  <a:pt x="14236" y="19413"/>
                </a:lnTo>
                <a:lnTo>
                  <a:pt x="16759" y="17943"/>
                </a:lnTo>
                <a:lnTo>
                  <a:pt x="19281" y="16452"/>
                </a:lnTo>
                <a:lnTo>
                  <a:pt x="21760" y="14894"/>
                </a:lnTo>
                <a:lnTo>
                  <a:pt x="22988" y="14105"/>
                </a:lnTo>
                <a:lnTo>
                  <a:pt x="24217" y="13315"/>
                </a:lnTo>
                <a:lnTo>
                  <a:pt x="25423" y="12503"/>
                </a:lnTo>
                <a:lnTo>
                  <a:pt x="26652" y="11692"/>
                </a:lnTo>
                <a:lnTo>
                  <a:pt x="27836" y="10858"/>
                </a:lnTo>
                <a:lnTo>
                  <a:pt x="29043" y="10003"/>
                </a:lnTo>
                <a:lnTo>
                  <a:pt x="29832" y="9432"/>
                </a:lnTo>
                <a:lnTo>
                  <a:pt x="30644" y="8840"/>
                </a:lnTo>
                <a:lnTo>
                  <a:pt x="31412" y="8204"/>
                </a:lnTo>
                <a:lnTo>
                  <a:pt x="32179" y="7568"/>
                </a:lnTo>
                <a:lnTo>
                  <a:pt x="32903" y="6910"/>
                </a:lnTo>
                <a:lnTo>
                  <a:pt x="33605" y="6208"/>
                </a:lnTo>
                <a:lnTo>
                  <a:pt x="33956" y="5857"/>
                </a:lnTo>
                <a:lnTo>
                  <a:pt x="34285" y="5484"/>
                </a:lnTo>
                <a:lnTo>
                  <a:pt x="34592" y="5111"/>
                </a:lnTo>
                <a:lnTo>
                  <a:pt x="34899" y="4716"/>
                </a:lnTo>
                <a:lnTo>
                  <a:pt x="35119" y="4409"/>
                </a:lnTo>
                <a:lnTo>
                  <a:pt x="35316" y="4080"/>
                </a:lnTo>
                <a:lnTo>
                  <a:pt x="35492" y="3751"/>
                </a:lnTo>
                <a:lnTo>
                  <a:pt x="35645" y="3400"/>
                </a:lnTo>
                <a:lnTo>
                  <a:pt x="35755" y="3049"/>
                </a:lnTo>
                <a:lnTo>
                  <a:pt x="35843" y="2698"/>
                </a:lnTo>
                <a:lnTo>
                  <a:pt x="35843" y="2501"/>
                </a:lnTo>
                <a:lnTo>
                  <a:pt x="35843" y="2325"/>
                </a:lnTo>
                <a:lnTo>
                  <a:pt x="35821" y="2150"/>
                </a:lnTo>
                <a:lnTo>
                  <a:pt x="35799" y="1974"/>
                </a:lnTo>
                <a:lnTo>
                  <a:pt x="35755" y="1799"/>
                </a:lnTo>
                <a:lnTo>
                  <a:pt x="35689" y="1645"/>
                </a:lnTo>
                <a:lnTo>
                  <a:pt x="35536" y="1360"/>
                </a:lnTo>
                <a:lnTo>
                  <a:pt x="35338" y="1097"/>
                </a:lnTo>
                <a:lnTo>
                  <a:pt x="35119" y="856"/>
                </a:lnTo>
                <a:lnTo>
                  <a:pt x="34856" y="636"/>
                </a:lnTo>
                <a:lnTo>
                  <a:pt x="34570" y="461"/>
                </a:lnTo>
                <a:lnTo>
                  <a:pt x="34263" y="307"/>
                </a:lnTo>
                <a:lnTo>
                  <a:pt x="33956" y="198"/>
                </a:lnTo>
                <a:lnTo>
                  <a:pt x="33627" y="110"/>
                </a:lnTo>
                <a:lnTo>
                  <a:pt x="33298" y="66"/>
                </a:lnTo>
                <a:lnTo>
                  <a:pt x="32969" y="22"/>
                </a:lnTo>
                <a:lnTo>
                  <a:pt x="32640" y="0"/>
                </a:ln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33" name="Google Shape;833;p11"/>
          <p:cNvGrpSpPr/>
          <p:nvPr/>
        </p:nvGrpSpPr>
        <p:grpSpPr>
          <a:xfrm>
            <a:off x="244853" y="367943"/>
            <a:ext cx="542616" cy="359719"/>
            <a:chOff x="1360000" y="2360700"/>
            <a:chExt cx="481100" cy="318900"/>
          </a:xfrm>
        </p:grpSpPr>
        <p:sp>
          <p:nvSpPr>
            <p:cNvPr id="834" name="Google Shape;834;p11"/>
            <p:cNvSpPr/>
            <p:nvPr/>
          </p:nvSpPr>
          <p:spPr>
            <a:xfrm>
              <a:off x="1360000" y="2360700"/>
              <a:ext cx="207975" cy="178875"/>
            </a:xfrm>
            <a:custGeom>
              <a:avLst/>
              <a:gdLst/>
              <a:ahLst/>
              <a:cxnLst/>
              <a:rect l="l" t="t" r="r" b="b"/>
              <a:pathLst>
                <a:path w="8319" h="7155" extrusionOk="0">
                  <a:moveTo>
                    <a:pt x="1571" y="0"/>
                  </a:moveTo>
                  <a:lnTo>
                    <a:pt x="1479" y="19"/>
                  </a:lnTo>
                  <a:lnTo>
                    <a:pt x="1331" y="74"/>
                  </a:lnTo>
                  <a:lnTo>
                    <a:pt x="1202" y="185"/>
                  </a:lnTo>
                  <a:lnTo>
                    <a:pt x="1091" y="296"/>
                  </a:lnTo>
                  <a:lnTo>
                    <a:pt x="998" y="462"/>
                  </a:lnTo>
                  <a:lnTo>
                    <a:pt x="943" y="647"/>
                  </a:lnTo>
                  <a:lnTo>
                    <a:pt x="888" y="832"/>
                  </a:lnTo>
                  <a:lnTo>
                    <a:pt x="758" y="1405"/>
                  </a:lnTo>
                  <a:lnTo>
                    <a:pt x="592" y="2126"/>
                  </a:lnTo>
                  <a:lnTo>
                    <a:pt x="425" y="2958"/>
                  </a:lnTo>
                  <a:lnTo>
                    <a:pt x="278" y="3808"/>
                  </a:lnTo>
                  <a:lnTo>
                    <a:pt x="130" y="4640"/>
                  </a:lnTo>
                  <a:lnTo>
                    <a:pt x="19" y="5361"/>
                  </a:lnTo>
                  <a:lnTo>
                    <a:pt x="0" y="5472"/>
                  </a:lnTo>
                  <a:lnTo>
                    <a:pt x="19" y="5583"/>
                  </a:lnTo>
                  <a:lnTo>
                    <a:pt x="56" y="5675"/>
                  </a:lnTo>
                  <a:lnTo>
                    <a:pt x="111" y="5768"/>
                  </a:lnTo>
                  <a:lnTo>
                    <a:pt x="185" y="5842"/>
                  </a:lnTo>
                  <a:lnTo>
                    <a:pt x="259" y="5897"/>
                  </a:lnTo>
                  <a:lnTo>
                    <a:pt x="351" y="5934"/>
                  </a:lnTo>
                  <a:lnTo>
                    <a:pt x="444" y="5971"/>
                  </a:lnTo>
                  <a:lnTo>
                    <a:pt x="629" y="5990"/>
                  </a:lnTo>
                  <a:lnTo>
                    <a:pt x="795" y="5990"/>
                  </a:lnTo>
                  <a:lnTo>
                    <a:pt x="961" y="5971"/>
                  </a:lnTo>
                  <a:lnTo>
                    <a:pt x="1091" y="5916"/>
                  </a:lnTo>
                  <a:lnTo>
                    <a:pt x="1220" y="5823"/>
                  </a:lnTo>
                  <a:lnTo>
                    <a:pt x="1331" y="5712"/>
                  </a:lnTo>
                  <a:lnTo>
                    <a:pt x="1405" y="5583"/>
                  </a:lnTo>
                  <a:lnTo>
                    <a:pt x="1461" y="5435"/>
                  </a:lnTo>
                  <a:lnTo>
                    <a:pt x="1516" y="5139"/>
                  </a:lnTo>
                  <a:lnTo>
                    <a:pt x="1571" y="4825"/>
                  </a:lnTo>
                  <a:lnTo>
                    <a:pt x="1664" y="4196"/>
                  </a:lnTo>
                  <a:lnTo>
                    <a:pt x="1738" y="3586"/>
                  </a:lnTo>
                  <a:lnTo>
                    <a:pt x="1793" y="3291"/>
                  </a:lnTo>
                  <a:lnTo>
                    <a:pt x="1867" y="2995"/>
                  </a:lnTo>
                  <a:lnTo>
                    <a:pt x="1904" y="2884"/>
                  </a:lnTo>
                  <a:lnTo>
                    <a:pt x="1960" y="2792"/>
                  </a:lnTo>
                  <a:lnTo>
                    <a:pt x="1997" y="2773"/>
                  </a:lnTo>
                  <a:lnTo>
                    <a:pt x="2034" y="2755"/>
                  </a:lnTo>
                  <a:lnTo>
                    <a:pt x="2126" y="2755"/>
                  </a:lnTo>
                  <a:lnTo>
                    <a:pt x="2181" y="2773"/>
                  </a:lnTo>
                  <a:lnTo>
                    <a:pt x="2237" y="2810"/>
                  </a:lnTo>
                  <a:lnTo>
                    <a:pt x="2274" y="2865"/>
                  </a:lnTo>
                  <a:lnTo>
                    <a:pt x="2329" y="2939"/>
                  </a:lnTo>
                  <a:lnTo>
                    <a:pt x="2847" y="3734"/>
                  </a:lnTo>
                  <a:lnTo>
                    <a:pt x="3420" y="4603"/>
                  </a:lnTo>
                  <a:lnTo>
                    <a:pt x="3716" y="5028"/>
                  </a:lnTo>
                  <a:lnTo>
                    <a:pt x="4030" y="5453"/>
                  </a:lnTo>
                  <a:lnTo>
                    <a:pt x="4363" y="5842"/>
                  </a:lnTo>
                  <a:lnTo>
                    <a:pt x="4695" y="6211"/>
                  </a:lnTo>
                  <a:lnTo>
                    <a:pt x="5028" y="6526"/>
                  </a:lnTo>
                  <a:lnTo>
                    <a:pt x="5195" y="6655"/>
                  </a:lnTo>
                  <a:lnTo>
                    <a:pt x="5361" y="6784"/>
                  </a:lnTo>
                  <a:lnTo>
                    <a:pt x="5546" y="6895"/>
                  </a:lnTo>
                  <a:lnTo>
                    <a:pt x="5712" y="6988"/>
                  </a:lnTo>
                  <a:lnTo>
                    <a:pt x="5897" y="7043"/>
                  </a:lnTo>
                  <a:lnTo>
                    <a:pt x="6063" y="7099"/>
                  </a:lnTo>
                  <a:lnTo>
                    <a:pt x="6267" y="7136"/>
                  </a:lnTo>
                  <a:lnTo>
                    <a:pt x="6470" y="7154"/>
                  </a:lnTo>
                  <a:lnTo>
                    <a:pt x="6636" y="7154"/>
                  </a:lnTo>
                  <a:lnTo>
                    <a:pt x="6803" y="7136"/>
                  </a:lnTo>
                  <a:lnTo>
                    <a:pt x="6932" y="7080"/>
                  </a:lnTo>
                  <a:lnTo>
                    <a:pt x="7080" y="7006"/>
                  </a:lnTo>
                  <a:lnTo>
                    <a:pt x="7191" y="6914"/>
                  </a:lnTo>
                  <a:lnTo>
                    <a:pt x="7302" y="6803"/>
                  </a:lnTo>
                  <a:lnTo>
                    <a:pt x="7394" y="6673"/>
                  </a:lnTo>
                  <a:lnTo>
                    <a:pt x="7487" y="6507"/>
                  </a:lnTo>
                  <a:lnTo>
                    <a:pt x="7579" y="6341"/>
                  </a:lnTo>
                  <a:lnTo>
                    <a:pt x="7653" y="6156"/>
                  </a:lnTo>
                  <a:lnTo>
                    <a:pt x="7783" y="5712"/>
                  </a:lnTo>
                  <a:lnTo>
                    <a:pt x="7930" y="5213"/>
                  </a:lnTo>
                  <a:lnTo>
                    <a:pt x="8078" y="4474"/>
                  </a:lnTo>
                  <a:lnTo>
                    <a:pt x="8152" y="4030"/>
                  </a:lnTo>
                  <a:lnTo>
                    <a:pt x="8226" y="3549"/>
                  </a:lnTo>
                  <a:lnTo>
                    <a:pt x="8263" y="3050"/>
                  </a:lnTo>
                  <a:lnTo>
                    <a:pt x="8300" y="2570"/>
                  </a:lnTo>
                  <a:lnTo>
                    <a:pt x="8319" y="2089"/>
                  </a:lnTo>
                  <a:lnTo>
                    <a:pt x="8300" y="1664"/>
                  </a:lnTo>
                  <a:lnTo>
                    <a:pt x="8263" y="1461"/>
                  </a:lnTo>
                  <a:lnTo>
                    <a:pt x="8245" y="1276"/>
                  </a:lnTo>
                  <a:lnTo>
                    <a:pt x="8189" y="1128"/>
                  </a:lnTo>
                  <a:lnTo>
                    <a:pt x="8134" y="961"/>
                  </a:lnTo>
                  <a:lnTo>
                    <a:pt x="8078" y="851"/>
                  </a:lnTo>
                  <a:lnTo>
                    <a:pt x="8004" y="740"/>
                  </a:lnTo>
                  <a:lnTo>
                    <a:pt x="7912" y="684"/>
                  </a:lnTo>
                  <a:lnTo>
                    <a:pt x="7801" y="629"/>
                  </a:lnTo>
                  <a:lnTo>
                    <a:pt x="7690" y="610"/>
                  </a:lnTo>
                  <a:lnTo>
                    <a:pt x="7542" y="610"/>
                  </a:lnTo>
                  <a:lnTo>
                    <a:pt x="7376" y="629"/>
                  </a:lnTo>
                  <a:lnTo>
                    <a:pt x="7209" y="666"/>
                  </a:lnTo>
                  <a:lnTo>
                    <a:pt x="7062" y="721"/>
                  </a:lnTo>
                  <a:lnTo>
                    <a:pt x="6914" y="814"/>
                  </a:lnTo>
                  <a:lnTo>
                    <a:pt x="6858" y="869"/>
                  </a:lnTo>
                  <a:lnTo>
                    <a:pt x="6821" y="925"/>
                  </a:lnTo>
                  <a:lnTo>
                    <a:pt x="6784" y="980"/>
                  </a:lnTo>
                  <a:lnTo>
                    <a:pt x="6747" y="1054"/>
                  </a:lnTo>
                  <a:lnTo>
                    <a:pt x="6747" y="1146"/>
                  </a:lnTo>
                  <a:lnTo>
                    <a:pt x="6747" y="1239"/>
                  </a:lnTo>
                  <a:lnTo>
                    <a:pt x="6766" y="1405"/>
                  </a:lnTo>
                  <a:lnTo>
                    <a:pt x="6821" y="1849"/>
                  </a:lnTo>
                  <a:lnTo>
                    <a:pt x="6840" y="2311"/>
                  </a:lnTo>
                  <a:lnTo>
                    <a:pt x="6840" y="2792"/>
                  </a:lnTo>
                  <a:lnTo>
                    <a:pt x="6821" y="3254"/>
                  </a:lnTo>
                  <a:lnTo>
                    <a:pt x="6784" y="3716"/>
                  </a:lnTo>
                  <a:lnTo>
                    <a:pt x="6747" y="4141"/>
                  </a:lnTo>
                  <a:lnTo>
                    <a:pt x="6692" y="4511"/>
                  </a:lnTo>
                  <a:lnTo>
                    <a:pt x="6618" y="4806"/>
                  </a:lnTo>
                  <a:lnTo>
                    <a:pt x="6526" y="5121"/>
                  </a:lnTo>
                  <a:lnTo>
                    <a:pt x="6489" y="5232"/>
                  </a:lnTo>
                  <a:lnTo>
                    <a:pt x="6433" y="5324"/>
                  </a:lnTo>
                  <a:lnTo>
                    <a:pt x="6378" y="5379"/>
                  </a:lnTo>
                  <a:lnTo>
                    <a:pt x="6322" y="5416"/>
                  </a:lnTo>
                  <a:lnTo>
                    <a:pt x="6248" y="5435"/>
                  </a:lnTo>
                  <a:lnTo>
                    <a:pt x="6156" y="5435"/>
                  </a:lnTo>
                  <a:lnTo>
                    <a:pt x="6045" y="5398"/>
                  </a:lnTo>
                  <a:lnTo>
                    <a:pt x="5952" y="5343"/>
                  </a:lnTo>
                  <a:lnTo>
                    <a:pt x="5860" y="5287"/>
                  </a:lnTo>
                  <a:lnTo>
                    <a:pt x="5768" y="5213"/>
                  </a:lnTo>
                  <a:lnTo>
                    <a:pt x="5583" y="5028"/>
                  </a:lnTo>
                  <a:lnTo>
                    <a:pt x="5398" y="4825"/>
                  </a:lnTo>
                  <a:lnTo>
                    <a:pt x="5232" y="4585"/>
                  </a:lnTo>
                  <a:lnTo>
                    <a:pt x="5065" y="4363"/>
                  </a:lnTo>
                  <a:lnTo>
                    <a:pt x="4769" y="3938"/>
                  </a:lnTo>
                  <a:lnTo>
                    <a:pt x="4492" y="3531"/>
                  </a:lnTo>
                  <a:lnTo>
                    <a:pt x="4215" y="3106"/>
                  </a:lnTo>
                  <a:lnTo>
                    <a:pt x="3697" y="2255"/>
                  </a:lnTo>
                  <a:lnTo>
                    <a:pt x="3198" y="1461"/>
                  </a:lnTo>
                  <a:lnTo>
                    <a:pt x="2976" y="1109"/>
                  </a:lnTo>
                  <a:lnTo>
                    <a:pt x="2736" y="777"/>
                  </a:lnTo>
                  <a:lnTo>
                    <a:pt x="2533" y="499"/>
                  </a:lnTo>
                  <a:lnTo>
                    <a:pt x="2311" y="278"/>
                  </a:lnTo>
                  <a:lnTo>
                    <a:pt x="2218" y="185"/>
                  </a:lnTo>
                  <a:lnTo>
                    <a:pt x="2108" y="130"/>
                  </a:lnTo>
                  <a:lnTo>
                    <a:pt x="2015" y="74"/>
                  </a:lnTo>
                  <a:lnTo>
                    <a:pt x="1904" y="37"/>
                  </a:lnTo>
                  <a:lnTo>
                    <a:pt x="1793" y="19"/>
                  </a:lnTo>
                  <a:lnTo>
                    <a:pt x="168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5" name="Google Shape;835;p11"/>
            <p:cNvSpPr/>
            <p:nvPr/>
          </p:nvSpPr>
          <p:spPr>
            <a:xfrm>
              <a:off x="1590125" y="2399525"/>
              <a:ext cx="191350" cy="203350"/>
            </a:xfrm>
            <a:custGeom>
              <a:avLst/>
              <a:gdLst/>
              <a:ahLst/>
              <a:cxnLst/>
              <a:rect l="l" t="t" r="r" b="b"/>
              <a:pathLst>
                <a:path w="7654" h="8134" extrusionOk="0">
                  <a:moveTo>
                    <a:pt x="5306" y="0"/>
                  </a:moveTo>
                  <a:lnTo>
                    <a:pt x="5158" y="19"/>
                  </a:lnTo>
                  <a:lnTo>
                    <a:pt x="5010" y="55"/>
                  </a:lnTo>
                  <a:lnTo>
                    <a:pt x="4900" y="111"/>
                  </a:lnTo>
                  <a:lnTo>
                    <a:pt x="4844" y="166"/>
                  </a:lnTo>
                  <a:lnTo>
                    <a:pt x="4807" y="203"/>
                  </a:lnTo>
                  <a:lnTo>
                    <a:pt x="4770" y="277"/>
                  </a:lnTo>
                  <a:lnTo>
                    <a:pt x="4752" y="351"/>
                  </a:lnTo>
                  <a:lnTo>
                    <a:pt x="4715" y="481"/>
                  </a:lnTo>
                  <a:lnTo>
                    <a:pt x="4715" y="665"/>
                  </a:lnTo>
                  <a:lnTo>
                    <a:pt x="4696" y="1072"/>
                  </a:lnTo>
                  <a:lnTo>
                    <a:pt x="4696" y="1516"/>
                  </a:lnTo>
                  <a:lnTo>
                    <a:pt x="4696" y="1959"/>
                  </a:lnTo>
                  <a:lnTo>
                    <a:pt x="4696" y="2311"/>
                  </a:lnTo>
                  <a:lnTo>
                    <a:pt x="4696" y="2440"/>
                  </a:lnTo>
                  <a:lnTo>
                    <a:pt x="4678" y="2533"/>
                  </a:lnTo>
                  <a:lnTo>
                    <a:pt x="4622" y="2699"/>
                  </a:lnTo>
                  <a:lnTo>
                    <a:pt x="4548" y="2810"/>
                  </a:lnTo>
                  <a:lnTo>
                    <a:pt x="4511" y="2847"/>
                  </a:lnTo>
                  <a:lnTo>
                    <a:pt x="4456" y="2865"/>
                  </a:lnTo>
                  <a:lnTo>
                    <a:pt x="4363" y="2865"/>
                  </a:lnTo>
                  <a:lnTo>
                    <a:pt x="4271" y="2847"/>
                  </a:lnTo>
                  <a:lnTo>
                    <a:pt x="2737" y="2533"/>
                  </a:lnTo>
                  <a:lnTo>
                    <a:pt x="2663" y="2514"/>
                  </a:lnTo>
                  <a:lnTo>
                    <a:pt x="2607" y="2477"/>
                  </a:lnTo>
                  <a:lnTo>
                    <a:pt x="2552" y="2440"/>
                  </a:lnTo>
                  <a:lnTo>
                    <a:pt x="2515" y="2385"/>
                  </a:lnTo>
                  <a:lnTo>
                    <a:pt x="2496" y="2348"/>
                  </a:lnTo>
                  <a:lnTo>
                    <a:pt x="2496" y="2274"/>
                  </a:lnTo>
                  <a:lnTo>
                    <a:pt x="2496" y="2126"/>
                  </a:lnTo>
                  <a:lnTo>
                    <a:pt x="2644" y="1423"/>
                  </a:lnTo>
                  <a:lnTo>
                    <a:pt x="2663" y="1276"/>
                  </a:lnTo>
                  <a:lnTo>
                    <a:pt x="2644" y="1146"/>
                  </a:lnTo>
                  <a:lnTo>
                    <a:pt x="2626" y="1035"/>
                  </a:lnTo>
                  <a:lnTo>
                    <a:pt x="2570" y="943"/>
                  </a:lnTo>
                  <a:lnTo>
                    <a:pt x="2496" y="850"/>
                  </a:lnTo>
                  <a:lnTo>
                    <a:pt x="2386" y="776"/>
                  </a:lnTo>
                  <a:lnTo>
                    <a:pt x="2238" y="702"/>
                  </a:lnTo>
                  <a:lnTo>
                    <a:pt x="2053" y="647"/>
                  </a:lnTo>
                  <a:lnTo>
                    <a:pt x="1942" y="629"/>
                  </a:lnTo>
                  <a:lnTo>
                    <a:pt x="1831" y="610"/>
                  </a:lnTo>
                  <a:lnTo>
                    <a:pt x="1702" y="629"/>
                  </a:lnTo>
                  <a:lnTo>
                    <a:pt x="1591" y="665"/>
                  </a:lnTo>
                  <a:lnTo>
                    <a:pt x="1480" y="721"/>
                  </a:lnTo>
                  <a:lnTo>
                    <a:pt x="1387" y="832"/>
                  </a:lnTo>
                  <a:lnTo>
                    <a:pt x="1332" y="906"/>
                  </a:lnTo>
                  <a:lnTo>
                    <a:pt x="1295" y="980"/>
                  </a:lnTo>
                  <a:lnTo>
                    <a:pt x="1221" y="1183"/>
                  </a:lnTo>
                  <a:lnTo>
                    <a:pt x="1202" y="1294"/>
                  </a:lnTo>
                  <a:lnTo>
                    <a:pt x="1184" y="1460"/>
                  </a:lnTo>
                  <a:lnTo>
                    <a:pt x="1147" y="1682"/>
                  </a:lnTo>
                  <a:lnTo>
                    <a:pt x="1110" y="1867"/>
                  </a:lnTo>
                  <a:lnTo>
                    <a:pt x="1055" y="1996"/>
                  </a:lnTo>
                  <a:lnTo>
                    <a:pt x="999" y="2070"/>
                  </a:lnTo>
                  <a:lnTo>
                    <a:pt x="925" y="2107"/>
                  </a:lnTo>
                  <a:lnTo>
                    <a:pt x="851" y="2144"/>
                  </a:lnTo>
                  <a:lnTo>
                    <a:pt x="666" y="2181"/>
                  </a:lnTo>
                  <a:lnTo>
                    <a:pt x="482" y="2218"/>
                  </a:lnTo>
                  <a:lnTo>
                    <a:pt x="389" y="2255"/>
                  </a:lnTo>
                  <a:lnTo>
                    <a:pt x="315" y="2311"/>
                  </a:lnTo>
                  <a:lnTo>
                    <a:pt x="260" y="2403"/>
                  </a:lnTo>
                  <a:lnTo>
                    <a:pt x="223" y="2514"/>
                  </a:lnTo>
                  <a:lnTo>
                    <a:pt x="186" y="2736"/>
                  </a:lnTo>
                  <a:lnTo>
                    <a:pt x="186" y="2921"/>
                  </a:lnTo>
                  <a:lnTo>
                    <a:pt x="223" y="3069"/>
                  </a:lnTo>
                  <a:lnTo>
                    <a:pt x="260" y="3161"/>
                  </a:lnTo>
                  <a:lnTo>
                    <a:pt x="334" y="3253"/>
                  </a:lnTo>
                  <a:lnTo>
                    <a:pt x="426" y="3327"/>
                  </a:lnTo>
                  <a:lnTo>
                    <a:pt x="574" y="3438"/>
                  </a:lnTo>
                  <a:lnTo>
                    <a:pt x="648" y="3512"/>
                  </a:lnTo>
                  <a:lnTo>
                    <a:pt x="703" y="3586"/>
                  </a:lnTo>
                  <a:lnTo>
                    <a:pt x="722" y="3679"/>
                  </a:lnTo>
                  <a:lnTo>
                    <a:pt x="703" y="3790"/>
                  </a:lnTo>
                  <a:lnTo>
                    <a:pt x="574" y="4344"/>
                  </a:lnTo>
                  <a:lnTo>
                    <a:pt x="445" y="4880"/>
                  </a:lnTo>
                  <a:lnTo>
                    <a:pt x="223" y="5712"/>
                  </a:lnTo>
                  <a:lnTo>
                    <a:pt x="19" y="6488"/>
                  </a:lnTo>
                  <a:lnTo>
                    <a:pt x="1" y="6599"/>
                  </a:lnTo>
                  <a:lnTo>
                    <a:pt x="19" y="6710"/>
                  </a:lnTo>
                  <a:lnTo>
                    <a:pt x="56" y="6803"/>
                  </a:lnTo>
                  <a:lnTo>
                    <a:pt x="112" y="6877"/>
                  </a:lnTo>
                  <a:lnTo>
                    <a:pt x="186" y="6951"/>
                  </a:lnTo>
                  <a:lnTo>
                    <a:pt x="297" y="7006"/>
                  </a:lnTo>
                  <a:lnTo>
                    <a:pt x="426" y="7061"/>
                  </a:lnTo>
                  <a:lnTo>
                    <a:pt x="574" y="7098"/>
                  </a:lnTo>
                  <a:lnTo>
                    <a:pt x="833" y="7135"/>
                  </a:lnTo>
                  <a:lnTo>
                    <a:pt x="962" y="7135"/>
                  </a:lnTo>
                  <a:lnTo>
                    <a:pt x="1073" y="7117"/>
                  </a:lnTo>
                  <a:lnTo>
                    <a:pt x="1165" y="7080"/>
                  </a:lnTo>
                  <a:lnTo>
                    <a:pt x="1258" y="7024"/>
                  </a:lnTo>
                  <a:lnTo>
                    <a:pt x="1332" y="6932"/>
                  </a:lnTo>
                  <a:lnTo>
                    <a:pt x="1387" y="6821"/>
                  </a:lnTo>
                  <a:lnTo>
                    <a:pt x="1609" y="6082"/>
                  </a:lnTo>
                  <a:lnTo>
                    <a:pt x="1794" y="5324"/>
                  </a:lnTo>
                  <a:lnTo>
                    <a:pt x="1942" y="4695"/>
                  </a:lnTo>
                  <a:lnTo>
                    <a:pt x="2090" y="4067"/>
                  </a:lnTo>
                  <a:lnTo>
                    <a:pt x="2108" y="3993"/>
                  </a:lnTo>
                  <a:lnTo>
                    <a:pt x="2145" y="3937"/>
                  </a:lnTo>
                  <a:lnTo>
                    <a:pt x="2182" y="3900"/>
                  </a:lnTo>
                  <a:lnTo>
                    <a:pt x="2238" y="3863"/>
                  </a:lnTo>
                  <a:lnTo>
                    <a:pt x="2293" y="3826"/>
                  </a:lnTo>
                  <a:lnTo>
                    <a:pt x="2367" y="3808"/>
                  </a:lnTo>
                  <a:lnTo>
                    <a:pt x="2496" y="3808"/>
                  </a:lnTo>
                  <a:lnTo>
                    <a:pt x="3421" y="3974"/>
                  </a:lnTo>
                  <a:lnTo>
                    <a:pt x="3883" y="4067"/>
                  </a:lnTo>
                  <a:lnTo>
                    <a:pt x="4345" y="4178"/>
                  </a:lnTo>
                  <a:lnTo>
                    <a:pt x="4456" y="4215"/>
                  </a:lnTo>
                  <a:lnTo>
                    <a:pt x="4548" y="4307"/>
                  </a:lnTo>
                  <a:lnTo>
                    <a:pt x="4567" y="4344"/>
                  </a:lnTo>
                  <a:lnTo>
                    <a:pt x="4604" y="4400"/>
                  </a:lnTo>
                  <a:lnTo>
                    <a:pt x="4604" y="4547"/>
                  </a:lnTo>
                  <a:lnTo>
                    <a:pt x="4567" y="5231"/>
                  </a:lnTo>
                  <a:lnTo>
                    <a:pt x="4530" y="5971"/>
                  </a:lnTo>
                  <a:lnTo>
                    <a:pt x="4493" y="6747"/>
                  </a:lnTo>
                  <a:lnTo>
                    <a:pt x="4493" y="7505"/>
                  </a:lnTo>
                  <a:lnTo>
                    <a:pt x="4493" y="7690"/>
                  </a:lnTo>
                  <a:lnTo>
                    <a:pt x="4548" y="7875"/>
                  </a:lnTo>
                  <a:lnTo>
                    <a:pt x="4604" y="7949"/>
                  </a:lnTo>
                  <a:lnTo>
                    <a:pt x="4659" y="8004"/>
                  </a:lnTo>
                  <a:lnTo>
                    <a:pt x="4752" y="8060"/>
                  </a:lnTo>
                  <a:lnTo>
                    <a:pt x="4863" y="8097"/>
                  </a:lnTo>
                  <a:lnTo>
                    <a:pt x="5066" y="8134"/>
                  </a:lnTo>
                  <a:lnTo>
                    <a:pt x="5251" y="8134"/>
                  </a:lnTo>
                  <a:lnTo>
                    <a:pt x="5417" y="8115"/>
                  </a:lnTo>
                  <a:lnTo>
                    <a:pt x="5565" y="8078"/>
                  </a:lnTo>
                  <a:lnTo>
                    <a:pt x="5694" y="8023"/>
                  </a:lnTo>
                  <a:lnTo>
                    <a:pt x="5787" y="7930"/>
                  </a:lnTo>
                  <a:lnTo>
                    <a:pt x="5861" y="7838"/>
                  </a:lnTo>
                  <a:lnTo>
                    <a:pt x="5898" y="7745"/>
                  </a:lnTo>
                  <a:lnTo>
                    <a:pt x="5935" y="7616"/>
                  </a:lnTo>
                  <a:lnTo>
                    <a:pt x="5935" y="7505"/>
                  </a:lnTo>
                  <a:lnTo>
                    <a:pt x="5935" y="7265"/>
                  </a:lnTo>
                  <a:lnTo>
                    <a:pt x="5953" y="6969"/>
                  </a:lnTo>
                  <a:lnTo>
                    <a:pt x="5972" y="6470"/>
                  </a:lnTo>
                  <a:lnTo>
                    <a:pt x="6009" y="5897"/>
                  </a:lnTo>
                  <a:lnTo>
                    <a:pt x="6027" y="5361"/>
                  </a:lnTo>
                  <a:lnTo>
                    <a:pt x="6064" y="4936"/>
                  </a:lnTo>
                  <a:lnTo>
                    <a:pt x="6083" y="4751"/>
                  </a:lnTo>
                  <a:lnTo>
                    <a:pt x="6101" y="4695"/>
                  </a:lnTo>
                  <a:lnTo>
                    <a:pt x="6120" y="4658"/>
                  </a:lnTo>
                  <a:lnTo>
                    <a:pt x="6157" y="4621"/>
                  </a:lnTo>
                  <a:lnTo>
                    <a:pt x="6193" y="4584"/>
                  </a:lnTo>
                  <a:lnTo>
                    <a:pt x="6304" y="4547"/>
                  </a:lnTo>
                  <a:lnTo>
                    <a:pt x="6452" y="4547"/>
                  </a:lnTo>
                  <a:lnTo>
                    <a:pt x="6711" y="4584"/>
                  </a:lnTo>
                  <a:lnTo>
                    <a:pt x="6933" y="4621"/>
                  </a:lnTo>
                  <a:lnTo>
                    <a:pt x="7266" y="4621"/>
                  </a:lnTo>
                  <a:lnTo>
                    <a:pt x="7358" y="4603"/>
                  </a:lnTo>
                  <a:lnTo>
                    <a:pt x="7414" y="4566"/>
                  </a:lnTo>
                  <a:lnTo>
                    <a:pt x="7469" y="4529"/>
                  </a:lnTo>
                  <a:lnTo>
                    <a:pt x="7561" y="4400"/>
                  </a:lnTo>
                  <a:lnTo>
                    <a:pt x="7617" y="4252"/>
                  </a:lnTo>
                  <a:lnTo>
                    <a:pt x="7654" y="4048"/>
                  </a:lnTo>
                  <a:lnTo>
                    <a:pt x="7654" y="3900"/>
                  </a:lnTo>
                  <a:lnTo>
                    <a:pt x="7635" y="3771"/>
                  </a:lnTo>
                  <a:lnTo>
                    <a:pt x="7580" y="3660"/>
                  </a:lnTo>
                  <a:lnTo>
                    <a:pt x="7524" y="3568"/>
                  </a:lnTo>
                  <a:lnTo>
                    <a:pt x="7450" y="3512"/>
                  </a:lnTo>
                  <a:lnTo>
                    <a:pt x="7358" y="3457"/>
                  </a:lnTo>
                  <a:lnTo>
                    <a:pt x="7266" y="3438"/>
                  </a:lnTo>
                  <a:lnTo>
                    <a:pt x="7118" y="3401"/>
                  </a:lnTo>
                  <a:lnTo>
                    <a:pt x="6970" y="3383"/>
                  </a:lnTo>
                  <a:lnTo>
                    <a:pt x="6803" y="3364"/>
                  </a:lnTo>
                  <a:lnTo>
                    <a:pt x="6674" y="3346"/>
                  </a:lnTo>
                  <a:lnTo>
                    <a:pt x="6452" y="3272"/>
                  </a:lnTo>
                  <a:lnTo>
                    <a:pt x="6341" y="3235"/>
                  </a:lnTo>
                  <a:lnTo>
                    <a:pt x="6267" y="3161"/>
                  </a:lnTo>
                  <a:lnTo>
                    <a:pt x="6193" y="3087"/>
                  </a:lnTo>
                  <a:lnTo>
                    <a:pt x="6157" y="2976"/>
                  </a:lnTo>
                  <a:lnTo>
                    <a:pt x="6120" y="2865"/>
                  </a:lnTo>
                  <a:lnTo>
                    <a:pt x="6101" y="2699"/>
                  </a:lnTo>
                  <a:lnTo>
                    <a:pt x="6138" y="2255"/>
                  </a:lnTo>
                  <a:lnTo>
                    <a:pt x="6175" y="1738"/>
                  </a:lnTo>
                  <a:lnTo>
                    <a:pt x="6212" y="1202"/>
                  </a:lnTo>
                  <a:lnTo>
                    <a:pt x="6212" y="924"/>
                  </a:lnTo>
                  <a:lnTo>
                    <a:pt x="6212" y="647"/>
                  </a:lnTo>
                  <a:lnTo>
                    <a:pt x="6212" y="518"/>
                  </a:lnTo>
                  <a:lnTo>
                    <a:pt x="6175" y="425"/>
                  </a:lnTo>
                  <a:lnTo>
                    <a:pt x="6138" y="333"/>
                  </a:lnTo>
                  <a:lnTo>
                    <a:pt x="6083" y="240"/>
                  </a:lnTo>
                  <a:lnTo>
                    <a:pt x="6009" y="185"/>
                  </a:lnTo>
                  <a:lnTo>
                    <a:pt x="5935" y="129"/>
                  </a:lnTo>
                  <a:lnTo>
                    <a:pt x="5842" y="92"/>
                  </a:lnTo>
                  <a:lnTo>
                    <a:pt x="5768" y="74"/>
                  </a:lnTo>
                  <a:lnTo>
                    <a:pt x="5454" y="19"/>
                  </a:lnTo>
                  <a:lnTo>
                    <a:pt x="530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6" name="Google Shape;836;p11"/>
            <p:cNvSpPr/>
            <p:nvPr/>
          </p:nvSpPr>
          <p:spPr>
            <a:xfrm>
              <a:off x="1748175" y="2552475"/>
              <a:ext cx="92925" cy="127125"/>
            </a:xfrm>
            <a:custGeom>
              <a:avLst/>
              <a:gdLst/>
              <a:ahLst/>
              <a:cxnLst/>
              <a:rect l="l" t="t" r="r" b="b"/>
              <a:pathLst>
                <a:path w="3717" h="5085" extrusionOk="0">
                  <a:moveTo>
                    <a:pt x="2090" y="1"/>
                  </a:moveTo>
                  <a:lnTo>
                    <a:pt x="1849" y="19"/>
                  </a:lnTo>
                  <a:lnTo>
                    <a:pt x="1628" y="56"/>
                  </a:lnTo>
                  <a:lnTo>
                    <a:pt x="1424" y="130"/>
                  </a:lnTo>
                  <a:lnTo>
                    <a:pt x="1239" y="222"/>
                  </a:lnTo>
                  <a:lnTo>
                    <a:pt x="1073" y="333"/>
                  </a:lnTo>
                  <a:lnTo>
                    <a:pt x="907" y="481"/>
                  </a:lnTo>
                  <a:lnTo>
                    <a:pt x="851" y="555"/>
                  </a:lnTo>
                  <a:lnTo>
                    <a:pt x="814" y="648"/>
                  </a:lnTo>
                  <a:lnTo>
                    <a:pt x="796" y="722"/>
                  </a:lnTo>
                  <a:lnTo>
                    <a:pt x="814" y="796"/>
                  </a:lnTo>
                  <a:lnTo>
                    <a:pt x="870" y="869"/>
                  </a:lnTo>
                  <a:lnTo>
                    <a:pt x="925" y="943"/>
                  </a:lnTo>
                  <a:lnTo>
                    <a:pt x="1073" y="1054"/>
                  </a:lnTo>
                  <a:lnTo>
                    <a:pt x="1147" y="1091"/>
                  </a:lnTo>
                  <a:lnTo>
                    <a:pt x="1239" y="1091"/>
                  </a:lnTo>
                  <a:lnTo>
                    <a:pt x="1313" y="1073"/>
                  </a:lnTo>
                  <a:lnTo>
                    <a:pt x="1387" y="1036"/>
                  </a:lnTo>
                  <a:lnTo>
                    <a:pt x="1461" y="962"/>
                  </a:lnTo>
                  <a:lnTo>
                    <a:pt x="1628" y="851"/>
                  </a:lnTo>
                  <a:lnTo>
                    <a:pt x="1794" y="759"/>
                  </a:lnTo>
                  <a:lnTo>
                    <a:pt x="1905" y="722"/>
                  </a:lnTo>
                  <a:lnTo>
                    <a:pt x="2127" y="722"/>
                  </a:lnTo>
                  <a:lnTo>
                    <a:pt x="2256" y="759"/>
                  </a:lnTo>
                  <a:lnTo>
                    <a:pt x="2385" y="796"/>
                  </a:lnTo>
                  <a:lnTo>
                    <a:pt x="2515" y="851"/>
                  </a:lnTo>
                  <a:lnTo>
                    <a:pt x="2607" y="943"/>
                  </a:lnTo>
                  <a:lnTo>
                    <a:pt x="2700" y="1036"/>
                  </a:lnTo>
                  <a:lnTo>
                    <a:pt x="2774" y="1147"/>
                  </a:lnTo>
                  <a:lnTo>
                    <a:pt x="2811" y="1276"/>
                  </a:lnTo>
                  <a:lnTo>
                    <a:pt x="2829" y="1406"/>
                  </a:lnTo>
                  <a:lnTo>
                    <a:pt x="2811" y="1553"/>
                  </a:lnTo>
                  <a:lnTo>
                    <a:pt x="2774" y="1646"/>
                  </a:lnTo>
                  <a:lnTo>
                    <a:pt x="2737" y="1757"/>
                  </a:lnTo>
                  <a:lnTo>
                    <a:pt x="2681" y="1849"/>
                  </a:lnTo>
                  <a:lnTo>
                    <a:pt x="2607" y="1942"/>
                  </a:lnTo>
                  <a:lnTo>
                    <a:pt x="2459" y="2145"/>
                  </a:lnTo>
                  <a:lnTo>
                    <a:pt x="2256" y="2311"/>
                  </a:lnTo>
                  <a:lnTo>
                    <a:pt x="2034" y="2478"/>
                  </a:lnTo>
                  <a:lnTo>
                    <a:pt x="1812" y="2644"/>
                  </a:lnTo>
                  <a:lnTo>
                    <a:pt x="1554" y="2792"/>
                  </a:lnTo>
                  <a:lnTo>
                    <a:pt x="1295" y="2921"/>
                  </a:lnTo>
                  <a:lnTo>
                    <a:pt x="777" y="3180"/>
                  </a:lnTo>
                  <a:lnTo>
                    <a:pt x="297" y="3383"/>
                  </a:lnTo>
                  <a:lnTo>
                    <a:pt x="204" y="3420"/>
                  </a:lnTo>
                  <a:lnTo>
                    <a:pt x="130" y="3494"/>
                  </a:lnTo>
                  <a:lnTo>
                    <a:pt x="75" y="3568"/>
                  </a:lnTo>
                  <a:lnTo>
                    <a:pt x="38" y="3679"/>
                  </a:lnTo>
                  <a:lnTo>
                    <a:pt x="1" y="3864"/>
                  </a:lnTo>
                  <a:lnTo>
                    <a:pt x="1" y="3938"/>
                  </a:lnTo>
                  <a:lnTo>
                    <a:pt x="19" y="4012"/>
                  </a:lnTo>
                  <a:lnTo>
                    <a:pt x="56" y="4086"/>
                  </a:lnTo>
                  <a:lnTo>
                    <a:pt x="93" y="4141"/>
                  </a:lnTo>
                  <a:lnTo>
                    <a:pt x="149" y="4178"/>
                  </a:lnTo>
                  <a:lnTo>
                    <a:pt x="241" y="4215"/>
                  </a:lnTo>
                  <a:lnTo>
                    <a:pt x="722" y="4345"/>
                  </a:lnTo>
                  <a:lnTo>
                    <a:pt x="1258" y="4511"/>
                  </a:lnTo>
                  <a:lnTo>
                    <a:pt x="1775" y="4696"/>
                  </a:lnTo>
                  <a:lnTo>
                    <a:pt x="2275" y="4862"/>
                  </a:lnTo>
                  <a:lnTo>
                    <a:pt x="2663" y="4992"/>
                  </a:lnTo>
                  <a:lnTo>
                    <a:pt x="2922" y="5066"/>
                  </a:lnTo>
                  <a:lnTo>
                    <a:pt x="3032" y="5084"/>
                  </a:lnTo>
                  <a:lnTo>
                    <a:pt x="3143" y="5047"/>
                  </a:lnTo>
                  <a:lnTo>
                    <a:pt x="3199" y="5029"/>
                  </a:lnTo>
                  <a:lnTo>
                    <a:pt x="3236" y="4992"/>
                  </a:lnTo>
                  <a:lnTo>
                    <a:pt x="3310" y="4881"/>
                  </a:lnTo>
                  <a:lnTo>
                    <a:pt x="3384" y="4733"/>
                  </a:lnTo>
                  <a:lnTo>
                    <a:pt x="3421" y="4659"/>
                  </a:lnTo>
                  <a:lnTo>
                    <a:pt x="3421" y="4567"/>
                  </a:lnTo>
                  <a:lnTo>
                    <a:pt x="3384" y="4474"/>
                  </a:lnTo>
                  <a:lnTo>
                    <a:pt x="3310" y="4400"/>
                  </a:lnTo>
                  <a:lnTo>
                    <a:pt x="3199" y="4326"/>
                  </a:lnTo>
                  <a:lnTo>
                    <a:pt x="2441" y="4067"/>
                  </a:lnTo>
                  <a:lnTo>
                    <a:pt x="1646" y="3809"/>
                  </a:lnTo>
                  <a:lnTo>
                    <a:pt x="1591" y="3790"/>
                  </a:lnTo>
                  <a:lnTo>
                    <a:pt x="1535" y="3753"/>
                  </a:lnTo>
                  <a:lnTo>
                    <a:pt x="1517" y="3716"/>
                  </a:lnTo>
                  <a:lnTo>
                    <a:pt x="1517" y="3679"/>
                  </a:lnTo>
                  <a:lnTo>
                    <a:pt x="1554" y="3605"/>
                  </a:lnTo>
                  <a:lnTo>
                    <a:pt x="1628" y="3550"/>
                  </a:lnTo>
                  <a:lnTo>
                    <a:pt x="1960" y="3365"/>
                  </a:lnTo>
                  <a:lnTo>
                    <a:pt x="2275" y="3180"/>
                  </a:lnTo>
                  <a:lnTo>
                    <a:pt x="2607" y="2958"/>
                  </a:lnTo>
                  <a:lnTo>
                    <a:pt x="2885" y="2737"/>
                  </a:lnTo>
                  <a:lnTo>
                    <a:pt x="3162" y="2478"/>
                  </a:lnTo>
                  <a:lnTo>
                    <a:pt x="3384" y="2200"/>
                  </a:lnTo>
                  <a:lnTo>
                    <a:pt x="3476" y="2071"/>
                  </a:lnTo>
                  <a:lnTo>
                    <a:pt x="3569" y="1905"/>
                  </a:lnTo>
                  <a:lnTo>
                    <a:pt x="3624" y="1757"/>
                  </a:lnTo>
                  <a:lnTo>
                    <a:pt x="3679" y="1590"/>
                  </a:lnTo>
                  <a:lnTo>
                    <a:pt x="3698" y="1461"/>
                  </a:lnTo>
                  <a:lnTo>
                    <a:pt x="3716" y="1313"/>
                  </a:lnTo>
                  <a:lnTo>
                    <a:pt x="3716" y="1184"/>
                  </a:lnTo>
                  <a:lnTo>
                    <a:pt x="3679" y="1054"/>
                  </a:lnTo>
                  <a:lnTo>
                    <a:pt x="3661" y="943"/>
                  </a:lnTo>
                  <a:lnTo>
                    <a:pt x="3606" y="833"/>
                  </a:lnTo>
                  <a:lnTo>
                    <a:pt x="3550" y="722"/>
                  </a:lnTo>
                  <a:lnTo>
                    <a:pt x="3476" y="611"/>
                  </a:lnTo>
                  <a:lnTo>
                    <a:pt x="3402" y="518"/>
                  </a:lnTo>
                  <a:lnTo>
                    <a:pt x="3310" y="426"/>
                  </a:lnTo>
                  <a:lnTo>
                    <a:pt x="3217" y="352"/>
                  </a:lnTo>
                  <a:lnTo>
                    <a:pt x="3106" y="259"/>
                  </a:lnTo>
                  <a:lnTo>
                    <a:pt x="2977" y="204"/>
                  </a:lnTo>
                  <a:lnTo>
                    <a:pt x="2866" y="149"/>
                  </a:lnTo>
                  <a:lnTo>
                    <a:pt x="2737" y="93"/>
                  </a:lnTo>
                  <a:lnTo>
                    <a:pt x="2589" y="56"/>
                  </a:lnTo>
                  <a:lnTo>
                    <a:pt x="23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37" name="Google Shape;837;p11"/>
          <p:cNvGrpSpPr/>
          <p:nvPr/>
        </p:nvGrpSpPr>
        <p:grpSpPr>
          <a:xfrm>
            <a:off x="11294834" y="4243067"/>
            <a:ext cx="797967" cy="751167"/>
            <a:chOff x="5732700" y="268150"/>
            <a:chExt cx="598475" cy="563375"/>
          </a:xfrm>
        </p:grpSpPr>
        <p:sp>
          <p:nvSpPr>
            <p:cNvPr id="838" name="Google Shape;838;p11"/>
            <p:cNvSpPr/>
            <p:nvPr/>
          </p:nvSpPr>
          <p:spPr>
            <a:xfrm>
              <a:off x="5783050" y="492750"/>
              <a:ext cx="226025" cy="201975"/>
            </a:xfrm>
            <a:custGeom>
              <a:avLst/>
              <a:gdLst/>
              <a:ahLst/>
              <a:cxnLst/>
              <a:rect l="l" t="t" r="r" b="b"/>
              <a:pathLst>
                <a:path w="9041" h="8079" extrusionOk="0">
                  <a:moveTo>
                    <a:pt x="2829" y="740"/>
                  </a:moveTo>
                  <a:lnTo>
                    <a:pt x="6545" y="925"/>
                  </a:lnTo>
                  <a:lnTo>
                    <a:pt x="8227" y="4234"/>
                  </a:lnTo>
                  <a:lnTo>
                    <a:pt x="6212" y="7358"/>
                  </a:lnTo>
                  <a:lnTo>
                    <a:pt x="2496" y="7154"/>
                  </a:lnTo>
                  <a:lnTo>
                    <a:pt x="814" y="3845"/>
                  </a:lnTo>
                  <a:lnTo>
                    <a:pt x="2829" y="740"/>
                  </a:lnTo>
                  <a:close/>
                  <a:moveTo>
                    <a:pt x="2459" y="0"/>
                  </a:moveTo>
                  <a:lnTo>
                    <a:pt x="1" y="3808"/>
                  </a:lnTo>
                  <a:lnTo>
                    <a:pt x="2053" y="7838"/>
                  </a:lnTo>
                  <a:lnTo>
                    <a:pt x="6582" y="8079"/>
                  </a:lnTo>
                  <a:lnTo>
                    <a:pt x="9040" y="4271"/>
                  </a:lnTo>
                  <a:lnTo>
                    <a:pt x="6988" y="241"/>
                  </a:lnTo>
                  <a:lnTo>
                    <a:pt x="245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9" name="Google Shape;839;p11"/>
            <p:cNvSpPr/>
            <p:nvPr/>
          </p:nvSpPr>
          <p:spPr>
            <a:xfrm>
              <a:off x="5943425" y="411425"/>
              <a:ext cx="224625" cy="201975"/>
            </a:xfrm>
            <a:custGeom>
              <a:avLst/>
              <a:gdLst/>
              <a:ahLst/>
              <a:cxnLst/>
              <a:rect l="l" t="t" r="r" b="b"/>
              <a:pathLst>
                <a:path w="8985" h="8079" extrusionOk="0">
                  <a:moveTo>
                    <a:pt x="2403" y="0"/>
                  </a:moveTo>
                  <a:lnTo>
                    <a:pt x="56" y="3642"/>
                  </a:lnTo>
                  <a:lnTo>
                    <a:pt x="19" y="3697"/>
                  </a:lnTo>
                  <a:lnTo>
                    <a:pt x="0" y="3771"/>
                  </a:lnTo>
                  <a:lnTo>
                    <a:pt x="0" y="3845"/>
                  </a:lnTo>
                  <a:lnTo>
                    <a:pt x="0" y="3900"/>
                  </a:lnTo>
                  <a:lnTo>
                    <a:pt x="19" y="3974"/>
                  </a:lnTo>
                  <a:lnTo>
                    <a:pt x="56" y="4030"/>
                  </a:lnTo>
                  <a:lnTo>
                    <a:pt x="93" y="4085"/>
                  </a:lnTo>
                  <a:lnTo>
                    <a:pt x="148" y="4122"/>
                  </a:lnTo>
                  <a:lnTo>
                    <a:pt x="222" y="4159"/>
                  </a:lnTo>
                  <a:lnTo>
                    <a:pt x="278" y="4178"/>
                  </a:lnTo>
                  <a:lnTo>
                    <a:pt x="352" y="4196"/>
                  </a:lnTo>
                  <a:lnTo>
                    <a:pt x="426" y="4178"/>
                  </a:lnTo>
                  <a:lnTo>
                    <a:pt x="481" y="4159"/>
                  </a:lnTo>
                  <a:lnTo>
                    <a:pt x="536" y="4122"/>
                  </a:lnTo>
                  <a:lnTo>
                    <a:pt x="592" y="4085"/>
                  </a:lnTo>
                  <a:lnTo>
                    <a:pt x="647" y="4030"/>
                  </a:lnTo>
                  <a:lnTo>
                    <a:pt x="2773" y="739"/>
                  </a:lnTo>
                  <a:lnTo>
                    <a:pt x="6489" y="924"/>
                  </a:lnTo>
                  <a:lnTo>
                    <a:pt x="8171" y="4233"/>
                  </a:lnTo>
                  <a:lnTo>
                    <a:pt x="6156" y="7357"/>
                  </a:lnTo>
                  <a:lnTo>
                    <a:pt x="2237" y="7154"/>
                  </a:lnTo>
                  <a:lnTo>
                    <a:pt x="2163" y="7154"/>
                  </a:lnTo>
                  <a:lnTo>
                    <a:pt x="2108" y="7172"/>
                  </a:lnTo>
                  <a:lnTo>
                    <a:pt x="2034" y="7209"/>
                  </a:lnTo>
                  <a:lnTo>
                    <a:pt x="1997" y="7246"/>
                  </a:lnTo>
                  <a:lnTo>
                    <a:pt x="1941" y="7302"/>
                  </a:lnTo>
                  <a:lnTo>
                    <a:pt x="1904" y="7357"/>
                  </a:lnTo>
                  <a:lnTo>
                    <a:pt x="1886" y="7413"/>
                  </a:lnTo>
                  <a:lnTo>
                    <a:pt x="1867" y="7487"/>
                  </a:lnTo>
                  <a:lnTo>
                    <a:pt x="1867" y="7561"/>
                  </a:lnTo>
                  <a:lnTo>
                    <a:pt x="1886" y="7634"/>
                  </a:lnTo>
                  <a:lnTo>
                    <a:pt x="1923" y="7690"/>
                  </a:lnTo>
                  <a:lnTo>
                    <a:pt x="1960" y="7745"/>
                  </a:lnTo>
                  <a:lnTo>
                    <a:pt x="2015" y="7782"/>
                  </a:lnTo>
                  <a:lnTo>
                    <a:pt x="2071" y="7819"/>
                  </a:lnTo>
                  <a:lnTo>
                    <a:pt x="2126" y="7856"/>
                  </a:lnTo>
                  <a:lnTo>
                    <a:pt x="2200" y="7856"/>
                  </a:lnTo>
                  <a:lnTo>
                    <a:pt x="6526" y="8078"/>
                  </a:lnTo>
                  <a:lnTo>
                    <a:pt x="8984" y="4270"/>
                  </a:lnTo>
                  <a:lnTo>
                    <a:pt x="6932" y="240"/>
                  </a:lnTo>
                  <a:lnTo>
                    <a:pt x="24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0" name="Google Shape;840;p11"/>
            <p:cNvSpPr/>
            <p:nvPr/>
          </p:nvSpPr>
          <p:spPr>
            <a:xfrm>
              <a:off x="5732700" y="576850"/>
              <a:ext cx="69325" cy="20375"/>
            </a:xfrm>
            <a:custGeom>
              <a:avLst/>
              <a:gdLst/>
              <a:ahLst/>
              <a:cxnLst/>
              <a:rect l="l" t="t" r="r" b="b"/>
              <a:pathLst>
                <a:path w="2773" h="815" extrusionOk="0">
                  <a:moveTo>
                    <a:pt x="370" y="1"/>
                  </a:moveTo>
                  <a:lnTo>
                    <a:pt x="296" y="19"/>
                  </a:lnTo>
                  <a:lnTo>
                    <a:pt x="240" y="38"/>
                  </a:lnTo>
                  <a:lnTo>
                    <a:pt x="166" y="56"/>
                  </a:lnTo>
                  <a:lnTo>
                    <a:pt x="111" y="93"/>
                  </a:lnTo>
                  <a:lnTo>
                    <a:pt x="74" y="149"/>
                  </a:lnTo>
                  <a:lnTo>
                    <a:pt x="37" y="204"/>
                  </a:lnTo>
                  <a:lnTo>
                    <a:pt x="19" y="278"/>
                  </a:lnTo>
                  <a:lnTo>
                    <a:pt x="0" y="352"/>
                  </a:lnTo>
                  <a:lnTo>
                    <a:pt x="0" y="407"/>
                  </a:lnTo>
                  <a:lnTo>
                    <a:pt x="19" y="481"/>
                  </a:lnTo>
                  <a:lnTo>
                    <a:pt x="56" y="537"/>
                  </a:lnTo>
                  <a:lnTo>
                    <a:pt x="92" y="592"/>
                  </a:lnTo>
                  <a:lnTo>
                    <a:pt x="148" y="648"/>
                  </a:lnTo>
                  <a:lnTo>
                    <a:pt x="203" y="685"/>
                  </a:lnTo>
                  <a:lnTo>
                    <a:pt x="259" y="703"/>
                  </a:lnTo>
                  <a:lnTo>
                    <a:pt x="333" y="722"/>
                  </a:lnTo>
                  <a:lnTo>
                    <a:pt x="2403" y="814"/>
                  </a:lnTo>
                  <a:lnTo>
                    <a:pt x="2477" y="814"/>
                  </a:lnTo>
                  <a:lnTo>
                    <a:pt x="2551" y="796"/>
                  </a:lnTo>
                  <a:lnTo>
                    <a:pt x="2606" y="759"/>
                  </a:lnTo>
                  <a:lnTo>
                    <a:pt x="2662" y="722"/>
                  </a:lnTo>
                  <a:lnTo>
                    <a:pt x="2699" y="666"/>
                  </a:lnTo>
                  <a:lnTo>
                    <a:pt x="2736" y="611"/>
                  </a:lnTo>
                  <a:lnTo>
                    <a:pt x="2754" y="555"/>
                  </a:lnTo>
                  <a:lnTo>
                    <a:pt x="2773" y="481"/>
                  </a:lnTo>
                  <a:lnTo>
                    <a:pt x="2773" y="407"/>
                  </a:lnTo>
                  <a:lnTo>
                    <a:pt x="2754" y="352"/>
                  </a:lnTo>
                  <a:lnTo>
                    <a:pt x="2717" y="278"/>
                  </a:lnTo>
                  <a:lnTo>
                    <a:pt x="2680" y="223"/>
                  </a:lnTo>
                  <a:lnTo>
                    <a:pt x="2625" y="186"/>
                  </a:lnTo>
                  <a:lnTo>
                    <a:pt x="2570" y="149"/>
                  </a:lnTo>
                  <a:lnTo>
                    <a:pt x="2496" y="130"/>
                  </a:lnTo>
                  <a:lnTo>
                    <a:pt x="2440" y="112"/>
                  </a:lnTo>
                  <a:lnTo>
                    <a:pt x="37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1" name="Google Shape;841;p11"/>
            <p:cNvSpPr/>
            <p:nvPr/>
          </p:nvSpPr>
          <p:spPr>
            <a:xfrm>
              <a:off x="6149075" y="508925"/>
              <a:ext cx="69350" cy="20350"/>
            </a:xfrm>
            <a:custGeom>
              <a:avLst/>
              <a:gdLst/>
              <a:ahLst/>
              <a:cxnLst/>
              <a:rect l="l" t="t" r="r" b="b"/>
              <a:pathLst>
                <a:path w="2774" h="814" extrusionOk="0">
                  <a:moveTo>
                    <a:pt x="315" y="0"/>
                  </a:moveTo>
                  <a:lnTo>
                    <a:pt x="241" y="19"/>
                  </a:lnTo>
                  <a:lnTo>
                    <a:pt x="185" y="56"/>
                  </a:lnTo>
                  <a:lnTo>
                    <a:pt x="130" y="93"/>
                  </a:lnTo>
                  <a:lnTo>
                    <a:pt x="74" y="148"/>
                  </a:lnTo>
                  <a:lnTo>
                    <a:pt x="37" y="204"/>
                  </a:lnTo>
                  <a:lnTo>
                    <a:pt x="19" y="259"/>
                  </a:lnTo>
                  <a:lnTo>
                    <a:pt x="0" y="333"/>
                  </a:lnTo>
                  <a:lnTo>
                    <a:pt x="0" y="407"/>
                  </a:lnTo>
                  <a:lnTo>
                    <a:pt x="19" y="481"/>
                  </a:lnTo>
                  <a:lnTo>
                    <a:pt x="56" y="536"/>
                  </a:lnTo>
                  <a:lnTo>
                    <a:pt x="93" y="592"/>
                  </a:lnTo>
                  <a:lnTo>
                    <a:pt x="148" y="647"/>
                  </a:lnTo>
                  <a:lnTo>
                    <a:pt x="204" y="684"/>
                  </a:lnTo>
                  <a:lnTo>
                    <a:pt x="278" y="703"/>
                  </a:lnTo>
                  <a:lnTo>
                    <a:pt x="333" y="703"/>
                  </a:lnTo>
                  <a:lnTo>
                    <a:pt x="2403" y="814"/>
                  </a:lnTo>
                  <a:lnTo>
                    <a:pt x="2477" y="814"/>
                  </a:lnTo>
                  <a:lnTo>
                    <a:pt x="2551" y="795"/>
                  </a:lnTo>
                  <a:lnTo>
                    <a:pt x="2607" y="758"/>
                  </a:lnTo>
                  <a:lnTo>
                    <a:pt x="2662" y="721"/>
                  </a:lnTo>
                  <a:lnTo>
                    <a:pt x="2699" y="666"/>
                  </a:lnTo>
                  <a:lnTo>
                    <a:pt x="2736" y="610"/>
                  </a:lnTo>
                  <a:lnTo>
                    <a:pt x="2755" y="555"/>
                  </a:lnTo>
                  <a:lnTo>
                    <a:pt x="2773" y="481"/>
                  </a:lnTo>
                  <a:lnTo>
                    <a:pt x="2773" y="407"/>
                  </a:lnTo>
                  <a:lnTo>
                    <a:pt x="2755" y="333"/>
                  </a:lnTo>
                  <a:lnTo>
                    <a:pt x="2718" y="278"/>
                  </a:lnTo>
                  <a:lnTo>
                    <a:pt x="2681" y="222"/>
                  </a:lnTo>
                  <a:lnTo>
                    <a:pt x="2625" y="185"/>
                  </a:lnTo>
                  <a:lnTo>
                    <a:pt x="2570" y="148"/>
                  </a:lnTo>
                  <a:lnTo>
                    <a:pt x="2514" y="111"/>
                  </a:lnTo>
                  <a:lnTo>
                    <a:pt x="2440" y="111"/>
                  </a:lnTo>
                  <a:lnTo>
                    <a:pt x="37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2" name="Google Shape;842;p11"/>
            <p:cNvSpPr/>
            <p:nvPr/>
          </p:nvSpPr>
          <p:spPr>
            <a:xfrm>
              <a:off x="6102400" y="373975"/>
              <a:ext cx="45775" cy="61025"/>
            </a:xfrm>
            <a:custGeom>
              <a:avLst/>
              <a:gdLst/>
              <a:ahLst/>
              <a:cxnLst/>
              <a:rect l="l" t="t" r="r" b="b"/>
              <a:pathLst>
                <a:path w="1831" h="2441" extrusionOk="0">
                  <a:moveTo>
                    <a:pt x="1387" y="1"/>
                  </a:moveTo>
                  <a:lnTo>
                    <a:pt x="1331" y="19"/>
                  </a:lnTo>
                  <a:lnTo>
                    <a:pt x="1276" y="56"/>
                  </a:lnTo>
                  <a:lnTo>
                    <a:pt x="1220" y="112"/>
                  </a:lnTo>
                  <a:lnTo>
                    <a:pt x="1165" y="167"/>
                  </a:lnTo>
                  <a:lnTo>
                    <a:pt x="56" y="1886"/>
                  </a:lnTo>
                  <a:lnTo>
                    <a:pt x="19" y="1960"/>
                  </a:lnTo>
                  <a:lnTo>
                    <a:pt x="0" y="2016"/>
                  </a:lnTo>
                  <a:lnTo>
                    <a:pt x="0" y="2090"/>
                  </a:lnTo>
                  <a:lnTo>
                    <a:pt x="0" y="2163"/>
                  </a:lnTo>
                  <a:lnTo>
                    <a:pt x="19" y="2219"/>
                  </a:lnTo>
                  <a:lnTo>
                    <a:pt x="56" y="2274"/>
                  </a:lnTo>
                  <a:lnTo>
                    <a:pt x="93" y="2330"/>
                  </a:lnTo>
                  <a:lnTo>
                    <a:pt x="148" y="2385"/>
                  </a:lnTo>
                  <a:lnTo>
                    <a:pt x="259" y="2422"/>
                  </a:lnTo>
                  <a:lnTo>
                    <a:pt x="352" y="2441"/>
                  </a:lnTo>
                  <a:lnTo>
                    <a:pt x="425" y="2422"/>
                  </a:lnTo>
                  <a:lnTo>
                    <a:pt x="518" y="2385"/>
                  </a:lnTo>
                  <a:lnTo>
                    <a:pt x="592" y="2348"/>
                  </a:lnTo>
                  <a:lnTo>
                    <a:pt x="647" y="2274"/>
                  </a:lnTo>
                  <a:lnTo>
                    <a:pt x="1756" y="537"/>
                  </a:lnTo>
                  <a:lnTo>
                    <a:pt x="1793" y="481"/>
                  </a:lnTo>
                  <a:lnTo>
                    <a:pt x="1812" y="407"/>
                  </a:lnTo>
                  <a:lnTo>
                    <a:pt x="1830" y="352"/>
                  </a:lnTo>
                  <a:lnTo>
                    <a:pt x="1812" y="278"/>
                  </a:lnTo>
                  <a:lnTo>
                    <a:pt x="1793" y="223"/>
                  </a:lnTo>
                  <a:lnTo>
                    <a:pt x="1756" y="149"/>
                  </a:lnTo>
                  <a:lnTo>
                    <a:pt x="1719" y="93"/>
                  </a:lnTo>
                  <a:lnTo>
                    <a:pt x="1664" y="56"/>
                  </a:lnTo>
                  <a:lnTo>
                    <a:pt x="1590" y="19"/>
                  </a:lnTo>
                  <a:lnTo>
                    <a:pt x="15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3" name="Google Shape;843;p11"/>
            <p:cNvSpPr/>
            <p:nvPr/>
          </p:nvSpPr>
          <p:spPr>
            <a:xfrm>
              <a:off x="5802925" y="671600"/>
              <a:ext cx="45775" cy="61025"/>
            </a:xfrm>
            <a:custGeom>
              <a:avLst/>
              <a:gdLst/>
              <a:ahLst/>
              <a:cxnLst/>
              <a:rect l="l" t="t" r="r" b="b"/>
              <a:pathLst>
                <a:path w="1831" h="2441" extrusionOk="0">
                  <a:moveTo>
                    <a:pt x="1406" y="0"/>
                  </a:moveTo>
                  <a:lnTo>
                    <a:pt x="1350" y="19"/>
                  </a:lnTo>
                  <a:lnTo>
                    <a:pt x="1276" y="56"/>
                  </a:lnTo>
                  <a:lnTo>
                    <a:pt x="1239" y="93"/>
                  </a:lnTo>
                  <a:lnTo>
                    <a:pt x="1184" y="167"/>
                  </a:lnTo>
                  <a:lnTo>
                    <a:pt x="56" y="1886"/>
                  </a:lnTo>
                  <a:lnTo>
                    <a:pt x="38" y="1960"/>
                  </a:lnTo>
                  <a:lnTo>
                    <a:pt x="19" y="2015"/>
                  </a:lnTo>
                  <a:lnTo>
                    <a:pt x="1" y="2089"/>
                  </a:lnTo>
                  <a:lnTo>
                    <a:pt x="19" y="2163"/>
                  </a:lnTo>
                  <a:lnTo>
                    <a:pt x="38" y="2219"/>
                  </a:lnTo>
                  <a:lnTo>
                    <a:pt x="75" y="2274"/>
                  </a:lnTo>
                  <a:lnTo>
                    <a:pt x="112" y="2329"/>
                  </a:lnTo>
                  <a:lnTo>
                    <a:pt x="167" y="2385"/>
                  </a:lnTo>
                  <a:lnTo>
                    <a:pt x="260" y="2422"/>
                  </a:lnTo>
                  <a:lnTo>
                    <a:pt x="352" y="2440"/>
                  </a:lnTo>
                  <a:lnTo>
                    <a:pt x="444" y="2422"/>
                  </a:lnTo>
                  <a:lnTo>
                    <a:pt x="537" y="2385"/>
                  </a:lnTo>
                  <a:lnTo>
                    <a:pt x="592" y="2348"/>
                  </a:lnTo>
                  <a:lnTo>
                    <a:pt x="666" y="2274"/>
                  </a:lnTo>
                  <a:lnTo>
                    <a:pt x="1775" y="536"/>
                  </a:lnTo>
                  <a:lnTo>
                    <a:pt x="1812" y="481"/>
                  </a:lnTo>
                  <a:lnTo>
                    <a:pt x="1831" y="407"/>
                  </a:lnTo>
                  <a:lnTo>
                    <a:pt x="1831" y="351"/>
                  </a:lnTo>
                  <a:lnTo>
                    <a:pt x="1831" y="278"/>
                  </a:lnTo>
                  <a:lnTo>
                    <a:pt x="1812" y="204"/>
                  </a:lnTo>
                  <a:lnTo>
                    <a:pt x="1775" y="148"/>
                  </a:lnTo>
                  <a:lnTo>
                    <a:pt x="1738" y="93"/>
                  </a:lnTo>
                  <a:lnTo>
                    <a:pt x="1683" y="56"/>
                  </a:lnTo>
                  <a:lnTo>
                    <a:pt x="1609" y="19"/>
                  </a:lnTo>
                  <a:lnTo>
                    <a:pt x="15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4" name="Google Shape;844;p11"/>
            <p:cNvSpPr/>
            <p:nvPr/>
          </p:nvSpPr>
          <p:spPr>
            <a:xfrm>
              <a:off x="5816800" y="447450"/>
              <a:ext cx="41150" cy="63350"/>
            </a:xfrm>
            <a:custGeom>
              <a:avLst/>
              <a:gdLst/>
              <a:ahLst/>
              <a:cxnLst/>
              <a:rect l="l" t="t" r="r" b="b"/>
              <a:pathLst>
                <a:path w="1646" h="2534" extrusionOk="0">
                  <a:moveTo>
                    <a:pt x="259" y="1"/>
                  </a:moveTo>
                  <a:lnTo>
                    <a:pt x="185" y="38"/>
                  </a:lnTo>
                  <a:lnTo>
                    <a:pt x="130" y="75"/>
                  </a:lnTo>
                  <a:lnTo>
                    <a:pt x="93" y="112"/>
                  </a:lnTo>
                  <a:lnTo>
                    <a:pt x="37" y="167"/>
                  </a:lnTo>
                  <a:lnTo>
                    <a:pt x="19" y="241"/>
                  </a:lnTo>
                  <a:lnTo>
                    <a:pt x="0" y="297"/>
                  </a:lnTo>
                  <a:lnTo>
                    <a:pt x="0" y="371"/>
                  </a:lnTo>
                  <a:lnTo>
                    <a:pt x="19" y="445"/>
                  </a:lnTo>
                  <a:lnTo>
                    <a:pt x="37" y="500"/>
                  </a:lnTo>
                  <a:lnTo>
                    <a:pt x="980" y="2349"/>
                  </a:lnTo>
                  <a:lnTo>
                    <a:pt x="1036" y="2422"/>
                  </a:lnTo>
                  <a:lnTo>
                    <a:pt x="1109" y="2478"/>
                  </a:lnTo>
                  <a:lnTo>
                    <a:pt x="1202" y="2515"/>
                  </a:lnTo>
                  <a:lnTo>
                    <a:pt x="1294" y="2533"/>
                  </a:lnTo>
                  <a:lnTo>
                    <a:pt x="1368" y="2533"/>
                  </a:lnTo>
                  <a:lnTo>
                    <a:pt x="1461" y="2496"/>
                  </a:lnTo>
                  <a:lnTo>
                    <a:pt x="1516" y="2459"/>
                  </a:lnTo>
                  <a:lnTo>
                    <a:pt x="1572" y="2404"/>
                  </a:lnTo>
                  <a:lnTo>
                    <a:pt x="1609" y="2349"/>
                  </a:lnTo>
                  <a:lnTo>
                    <a:pt x="1627" y="2293"/>
                  </a:lnTo>
                  <a:lnTo>
                    <a:pt x="1646" y="2219"/>
                  </a:lnTo>
                  <a:lnTo>
                    <a:pt x="1646" y="2164"/>
                  </a:lnTo>
                  <a:lnTo>
                    <a:pt x="1627" y="2090"/>
                  </a:lnTo>
                  <a:lnTo>
                    <a:pt x="1609" y="2016"/>
                  </a:lnTo>
                  <a:lnTo>
                    <a:pt x="666" y="186"/>
                  </a:lnTo>
                  <a:lnTo>
                    <a:pt x="629" y="130"/>
                  </a:lnTo>
                  <a:lnTo>
                    <a:pt x="573" y="75"/>
                  </a:lnTo>
                  <a:lnTo>
                    <a:pt x="518" y="38"/>
                  </a:lnTo>
                  <a:lnTo>
                    <a:pt x="46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5" name="Google Shape;845;p11"/>
            <p:cNvSpPr/>
            <p:nvPr/>
          </p:nvSpPr>
          <p:spPr>
            <a:xfrm>
              <a:off x="5975775" y="366125"/>
              <a:ext cx="41150" cy="63325"/>
            </a:xfrm>
            <a:custGeom>
              <a:avLst/>
              <a:gdLst/>
              <a:ahLst/>
              <a:cxnLst/>
              <a:rect l="l" t="t" r="r" b="b"/>
              <a:pathLst>
                <a:path w="1646" h="2533" extrusionOk="0">
                  <a:moveTo>
                    <a:pt x="259" y="0"/>
                  </a:moveTo>
                  <a:lnTo>
                    <a:pt x="204" y="37"/>
                  </a:lnTo>
                  <a:lnTo>
                    <a:pt x="130" y="74"/>
                  </a:lnTo>
                  <a:lnTo>
                    <a:pt x="93" y="130"/>
                  </a:lnTo>
                  <a:lnTo>
                    <a:pt x="56" y="185"/>
                  </a:lnTo>
                  <a:lnTo>
                    <a:pt x="19" y="241"/>
                  </a:lnTo>
                  <a:lnTo>
                    <a:pt x="0" y="315"/>
                  </a:lnTo>
                  <a:lnTo>
                    <a:pt x="0" y="370"/>
                  </a:lnTo>
                  <a:lnTo>
                    <a:pt x="19" y="444"/>
                  </a:lnTo>
                  <a:lnTo>
                    <a:pt x="37" y="518"/>
                  </a:lnTo>
                  <a:lnTo>
                    <a:pt x="980" y="2348"/>
                  </a:lnTo>
                  <a:lnTo>
                    <a:pt x="1035" y="2422"/>
                  </a:lnTo>
                  <a:lnTo>
                    <a:pt x="1109" y="2496"/>
                  </a:lnTo>
                  <a:lnTo>
                    <a:pt x="1202" y="2533"/>
                  </a:lnTo>
                  <a:lnTo>
                    <a:pt x="1368" y="2533"/>
                  </a:lnTo>
                  <a:lnTo>
                    <a:pt x="1461" y="2496"/>
                  </a:lnTo>
                  <a:lnTo>
                    <a:pt x="1516" y="2459"/>
                  </a:lnTo>
                  <a:lnTo>
                    <a:pt x="1572" y="2404"/>
                  </a:lnTo>
                  <a:lnTo>
                    <a:pt x="1609" y="2348"/>
                  </a:lnTo>
                  <a:lnTo>
                    <a:pt x="1627" y="2293"/>
                  </a:lnTo>
                  <a:lnTo>
                    <a:pt x="1646" y="2219"/>
                  </a:lnTo>
                  <a:lnTo>
                    <a:pt x="1646" y="2163"/>
                  </a:lnTo>
                  <a:lnTo>
                    <a:pt x="1627" y="2089"/>
                  </a:lnTo>
                  <a:lnTo>
                    <a:pt x="1609" y="2015"/>
                  </a:lnTo>
                  <a:lnTo>
                    <a:pt x="666" y="185"/>
                  </a:lnTo>
                  <a:lnTo>
                    <a:pt x="629" y="130"/>
                  </a:lnTo>
                  <a:lnTo>
                    <a:pt x="592" y="74"/>
                  </a:lnTo>
                  <a:lnTo>
                    <a:pt x="536" y="37"/>
                  </a:lnTo>
                  <a:lnTo>
                    <a:pt x="462" y="19"/>
                  </a:lnTo>
                  <a:lnTo>
                    <a:pt x="40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6" name="Google Shape;846;p11"/>
            <p:cNvSpPr/>
            <p:nvPr/>
          </p:nvSpPr>
          <p:spPr>
            <a:xfrm>
              <a:off x="5934175" y="676675"/>
              <a:ext cx="41150" cy="63800"/>
            </a:xfrm>
            <a:custGeom>
              <a:avLst/>
              <a:gdLst/>
              <a:ahLst/>
              <a:cxnLst/>
              <a:rect l="l" t="t" r="r" b="b"/>
              <a:pathLst>
                <a:path w="1646" h="2552" extrusionOk="0">
                  <a:moveTo>
                    <a:pt x="333" y="1"/>
                  </a:moveTo>
                  <a:lnTo>
                    <a:pt x="259" y="19"/>
                  </a:lnTo>
                  <a:lnTo>
                    <a:pt x="185" y="38"/>
                  </a:lnTo>
                  <a:lnTo>
                    <a:pt x="130" y="75"/>
                  </a:lnTo>
                  <a:lnTo>
                    <a:pt x="75" y="130"/>
                  </a:lnTo>
                  <a:lnTo>
                    <a:pt x="38" y="185"/>
                  </a:lnTo>
                  <a:lnTo>
                    <a:pt x="19" y="241"/>
                  </a:lnTo>
                  <a:lnTo>
                    <a:pt x="1" y="315"/>
                  </a:lnTo>
                  <a:lnTo>
                    <a:pt x="1" y="389"/>
                  </a:lnTo>
                  <a:lnTo>
                    <a:pt x="19" y="444"/>
                  </a:lnTo>
                  <a:lnTo>
                    <a:pt x="38" y="518"/>
                  </a:lnTo>
                  <a:lnTo>
                    <a:pt x="980" y="2348"/>
                  </a:lnTo>
                  <a:lnTo>
                    <a:pt x="1036" y="2441"/>
                  </a:lnTo>
                  <a:lnTo>
                    <a:pt x="1110" y="2496"/>
                  </a:lnTo>
                  <a:lnTo>
                    <a:pt x="1202" y="2533"/>
                  </a:lnTo>
                  <a:lnTo>
                    <a:pt x="1295" y="2552"/>
                  </a:lnTo>
                  <a:lnTo>
                    <a:pt x="1369" y="2533"/>
                  </a:lnTo>
                  <a:lnTo>
                    <a:pt x="1442" y="2515"/>
                  </a:lnTo>
                  <a:lnTo>
                    <a:pt x="1516" y="2478"/>
                  </a:lnTo>
                  <a:lnTo>
                    <a:pt x="1553" y="2422"/>
                  </a:lnTo>
                  <a:lnTo>
                    <a:pt x="1590" y="2367"/>
                  </a:lnTo>
                  <a:lnTo>
                    <a:pt x="1627" y="2311"/>
                  </a:lnTo>
                  <a:lnTo>
                    <a:pt x="1646" y="2237"/>
                  </a:lnTo>
                  <a:lnTo>
                    <a:pt x="1646" y="2163"/>
                  </a:lnTo>
                  <a:lnTo>
                    <a:pt x="1627" y="2108"/>
                  </a:lnTo>
                  <a:lnTo>
                    <a:pt x="1609" y="2034"/>
                  </a:lnTo>
                  <a:lnTo>
                    <a:pt x="666" y="204"/>
                  </a:lnTo>
                  <a:lnTo>
                    <a:pt x="629" y="130"/>
                  </a:lnTo>
                  <a:lnTo>
                    <a:pt x="574" y="93"/>
                  </a:lnTo>
                  <a:lnTo>
                    <a:pt x="518" y="56"/>
                  </a:lnTo>
                  <a:lnTo>
                    <a:pt x="463" y="19"/>
                  </a:lnTo>
                  <a:lnTo>
                    <a:pt x="38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7" name="Google Shape;847;p11"/>
            <p:cNvSpPr/>
            <p:nvPr/>
          </p:nvSpPr>
          <p:spPr>
            <a:xfrm>
              <a:off x="6093150" y="595350"/>
              <a:ext cx="41150" cy="63800"/>
            </a:xfrm>
            <a:custGeom>
              <a:avLst/>
              <a:gdLst/>
              <a:ahLst/>
              <a:cxnLst/>
              <a:rect l="l" t="t" r="r" b="b"/>
              <a:pathLst>
                <a:path w="1646" h="2552" extrusionOk="0">
                  <a:moveTo>
                    <a:pt x="333" y="0"/>
                  </a:moveTo>
                  <a:lnTo>
                    <a:pt x="259" y="19"/>
                  </a:lnTo>
                  <a:lnTo>
                    <a:pt x="185" y="56"/>
                  </a:lnTo>
                  <a:lnTo>
                    <a:pt x="130" y="93"/>
                  </a:lnTo>
                  <a:lnTo>
                    <a:pt x="75" y="130"/>
                  </a:lnTo>
                  <a:lnTo>
                    <a:pt x="38" y="185"/>
                  </a:lnTo>
                  <a:lnTo>
                    <a:pt x="19" y="259"/>
                  </a:lnTo>
                  <a:lnTo>
                    <a:pt x="1" y="314"/>
                  </a:lnTo>
                  <a:lnTo>
                    <a:pt x="1" y="388"/>
                  </a:lnTo>
                  <a:lnTo>
                    <a:pt x="19" y="462"/>
                  </a:lnTo>
                  <a:lnTo>
                    <a:pt x="38" y="518"/>
                  </a:lnTo>
                  <a:lnTo>
                    <a:pt x="980" y="2366"/>
                  </a:lnTo>
                  <a:lnTo>
                    <a:pt x="1036" y="2440"/>
                  </a:lnTo>
                  <a:lnTo>
                    <a:pt x="1110" y="2496"/>
                  </a:lnTo>
                  <a:lnTo>
                    <a:pt x="1202" y="2533"/>
                  </a:lnTo>
                  <a:lnTo>
                    <a:pt x="1295" y="2551"/>
                  </a:lnTo>
                  <a:lnTo>
                    <a:pt x="1368" y="2551"/>
                  </a:lnTo>
                  <a:lnTo>
                    <a:pt x="1461" y="2514"/>
                  </a:lnTo>
                  <a:lnTo>
                    <a:pt x="1516" y="2477"/>
                  </a:lnTo>
                  <a:lnTo>
                    <a:pt x="1553" y="2422"/>
                  </a:lnTo>
                  <a:lnTo>
                    <a:pt x="1609" y="2366"/>
                  </a:lnTo>
                  <a:lnTo>
                    <a:pt x="1627" y="2311"/>
                  </a:lnTo>
                  <a:lnTo>
                    <a:pt x="1646" y="2237"/>
                  </a:lnTo>
                  <a:lnTo>
                    <a:pt x="1646" y="2163"/>
                  </a:lnTo>
                  <a:lnTo>
                    <a:pt x="1627" y="2108"/>
                  </a:lnTo>
                  <a:lnTo>
                    <a:pt x="1609" y="2034"/>
                  </a:lnTo>
                  <a:lnTo>
                    <a:pt x="666" y="204"/>
                  </a:lnTo>
                  <a:lnTo>
                    <a:pt x="629" y="148"/>
                  </a:lnTo>
                  <a:lnTo>
                    <a:pt x="574" y="93"/>
                  </a:lnTo>
                  <a:lnTo>
                    <a:pt x="518" y="56"/>
                  </a:lnTo>
                  <a:lnTo>
                    <a:pt x="463" y="19"/>
                  </a:lnTo>
                  <a:lnTo>
                    <a:pt x="389" y="19"/>
                  </a:lnTo>
                  <a:lnTo>
                    <a:pt x="33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8" name="Google Shape;848;p11"/>
            <p:cNvSpPr/>
            <p:nvPr/>
          </p:nvSpPr>
          <p:spPr>
            <a:xfrm>
              <a:off x="5956350" y="750625"/>
              <a:ext cx="84150" cy="80900"/>
            </a:xfrm>
            <a:custGeom>
              <a:avLst/>
              <a:gdLst/>
              <a:ahLst/>
              <a:cxnLst/>
              <a:rect l="l" t="t" r="r" b="b"/>
              <a:pathLst>
                <a:path w="3366" h="3236" extrusionOk="0">
                  <a:moveTo>
                    <a:pt x="2330" y="0"/>
                  </a:moveTo>
                  <a:lnTo>
                    <a:pt x="2238" y="37"/>
                  </a:lnTo>
                  <a:lnTo>
                    <a:pt x="2127" y="130"/>
                  </a:lnTo>
                  <a:lnTo>
                    <a:pt x="2090" y="167"/>
                  </a:lnTo>
                  <a:lnTo>
                    <a:pt x="2071" y="222"/>
                  </a:lnTo>
                  <a:lnTo>
                    <a:pt x="2053" y="296"/>
                  </a:lnTo>
                  <a:lnTo>
                    <a:pt x="2053" y="351"/>
                  </a:lnTo>
                  <a:lnTo>
                    <a:pt x="2090" y="407"/>
                  </a:lnTo>
                  <a:lnTo>
                    <a:pt x="2127" y="462"/>
                  </a:lnTo>
                  <a:lnTo>
                    <a:pt x="2238" y="592"/>
                  </a:lnTo>
                  <a:lnTo>
                    <a:pt x="2330" y="740"/>
                  </a:lnTo>
                  <a:lnTo>
                    <a:pt x="2515" y="1072"/>
                  </a:lnTo>
                  <a:lnTo>
                    <a:pt x="2644" y="1387"/>
                  </a:lnTo>
                  <a:lnTo>
                    <a:pt x="2737" y="1627"/>
                  </a:lnTo>
                  <a:lnTo>
                    <a:pt x="2774" y="1756"/>
                  </a:lnTo>
                  <a:lnTo>
                    <a:pt x="2774" y="1849"/>
                  </a:lnTo>
                  <a:lnTo>
                    <a:pt x="2755" y="1904"/>
                  </a:lnTo>
                  <a:lnTo>
                    <a:pt x="2700" y="1923"/>
                  </a:lnTo>
                  <a:lnTo>
                    <a:pt x="2626" y="1941"/>
                  </a:lnTo>
                  <a:lnTo>
                    <a:pt x="2533" y="1941"/>
                  </a:lnTo>
                  <a:lnTo>
                    <a:pt x="2330" y="1867"/>
                  </a:lnTo>
                  <a:lnTo>
                    <a:pt x="2127" y="1793"/>
                  </a:lnTo>
                  <a:lnTo>
                    <a:pt x="1942" y="1701"/>
                  </a:lnTo>
                  <a:lnTo>
                    <a:pt x="1609" y="1535"/>
                  </a:lnTo>
                  <a:lnTo>
                    <a:pt x="1258" y="1350"/>
                  </a:lnTo>
                  <a:lnTo>
                    <a:pt x="944" y="1165"/>
                  </a:lnTo>
                  <a:lnTo>
                    <a:pt x="648" y="1035"/>
                  </a:lnTo>
                  <a:lnTo>
                    <a:pt x="519" y="980"/>
                  </a:lnTo>
                  <a:lnTo>
                    <a:pt x="408" y="943"/>
                  </a:lnTo>
                  <a:lnTo>
                    <a:pt x="223" y="943"/>
                  </a:lnTo>
                  <a:lnTo>
                    <a:pt x="149" y="980"/>
                  </a:lnTo>
                  <a:lnTo>
                    <a:pt x="75" y="1017"/>
                  </a:lnTo>
                  <a:lnTo>
                    <a:pt x="38" y="1072"/>
                  </a:lnTo>
                  <a:lnTo>
                    <a:pt x="19" y="1128"/>
                  </a:lnTo>
                  <a:lnTo>
                    <a:pt x="1" y="1202"/>
                  </a:lnTo>
                  <a:lnTo>
                    <a:pt x="1" y="1257"/>
                  </a:lnTo>
                  <a:lnTo>
                    <a:pt x="38" y="1405"/>
                  </a:lnTo>
                  <a:lnTo>
                    <a:pt x="112" y="1627"/>
                  </a:lnTo>
                  <a:lnTo>
                    <a:pt x="186" y="1904"/>
                  </a:lnTo>
                  <a:lnTo>
                    <a:pt x="297" y="2219"/>
                  </a:lnTo>
                  <a:lnTo>
                    <a:pt x="408" y="2533"/>
                  </a:lnTo>
                  <a:lnTo>
                    <a:pt x="519" y="2847"/>
                  </a:lnTo>
                  <a:lnTo>
                    <a:pt x="629" y="3106"/>
                  </a:lnTo>
                  <a:lnTo>
                    <a:pt x="666" y="3180"/>
                  </a:lnTo>
                  <a:lnTo>
                    <a:pt x="740" y="3217"/>
                  </a:lnTo>
                  <a:lnTo>
                    <a:pt x="814" y="3235"/>
                  </a:lnTo>
                  <a:lnTo>
                    <a:pt x="888" y="3217"/>
                  </a:lnTo>
                  <a:lnTo>
                    <a:pt x="962" y="3198"/>
                  </a:lnTo>
                  <a:lnTo>
                    <a:pt x="1018" y="3161"/>
                  </a:lnTo>
                  <a:lnTo>
                    <a:pt x="1055" y="3124"/>
                  </a:lnTo>
                  <a:lnTo>
                    <a:pt x="1092" y="3087"/>
                  </a:lnTo>
                  <a:lnTo>
                    <a:pt x="1129" y="3032"/>
                  </a:lnTo>
                  <a:lnTo>
                    <a:pt x="1129" y="2976"/>
                  </a:lnTo>
                  <a:lnTo>
                    <a:pt x="1129" y="2902"/>
                  </a:lnTo>
                  <a:lnTo>
                    <a:pt x="1129" y="2847"/>
                  </a:lnTo>
                  <a:lnTo>
                    <a:pt x="1055" y="2625"/>
                  </a:lnTo>
                  <a:lnTo>
                    <a:pt x="962" y="2403"/>
                  </a:lnTo>
                  <a:lnTo>
                    <a:pt x="870" y="2163"/>
                  </a:lnTo>
                  <a:lnTo>
                    <a:pt x="777" y="1941"/>
                  </a:lnTo>
                  <a:lnTo>
                    <a:pt x="777" y="1904"/>
                  </a:lnTo>
                  <a:lnTo>
                    <a:pt x="777" y="1867"/>
                  </a:lnTo>
                  <a:lnTo>
                    <a:pt x="796" y="1830"/>
                  </a:lnTo>
                  <a:lnTo>
                    <a:pt x="833" y="1812"/>
                  </a:lnTo>
                  <a:lnTo>
                    <a:pt x="870" y="1812"/>
                  </a:lnTo>
                  <a:lnTo>
                    <a:pt x="925" y="1830"/>
                  </a:lnTo>
                  <a:lnTo>
                    <a:pt x="1258" y="2015"/>
                  </a:lnTo>
                  <a:lnTo>
                    <a:pt x="1628" y="2182"/>
                  </a:lnTo>
                  <a:lnTo>
                    <a:pt x="1997" y="2348"/>
                  </a:lnTo>
                  <a:lnTo>
                    <a:pt x="2367" y="2477"/>
                  </a:lnTo>
                  <a:lnTo>
                    <a:pt x="2533" y="2514"/>
                  </a:lnTo>
                  <a:lnTo>
                    <a:pt x="2700" y="2533"/>
                  </a:lnTo>
                  <a:lnTo>
                    <a:pt x="2866" y="2533"/>
                  </a:lnTo>
                  <a:lnTo>
                    <a:pt x="2996" y="2514"/>
                  </a:lnTo>
                  <a:lnTo>
                    <a:pt x="3143" y="2459"/>
                  </a:lnTo>
                  <a:lnTo>
                    <a:pt x="3254" y="2385"/>
                  </a:lnTo>
                  <a:lnTo>
                    <a:pt x="3328" y="2292"/>
                  </a:lnTo>
                  <a:lnTo>
                    <a:pt x="3365" y="2163"/>
                  </a:lnTo>
                  <a:lnTo>
                    <a:pt x="3365" y="2034"/>
                  </a:lnTo>
                  <a:lnTo>
                    <a:pt x="3347" y="1886"/>
                  </a:lnTo>
                  <a:lnTo>
                    <a:pt x="3254" y="1516"/>
                  </a:lnTo>
                  <a:lnTo>
                    <a:pt x="3162" y="1239"/>
                  </a:lnTo>
                  <a:lnTo>
                    <a:pt x="3033" y="906"/>
                  </a:lnTo>
                  <a:lnTo>
                    <a:pt x="2866" y="555"/>
                  </a:lnTo>
                  <a:lnTo>
                    <a:pt x="2792" y="388"/>
                  </a:lnTo>
                  <a:lnTo>
                    <a:pt x="2700" y="241"/>
                  </a:lnTo>
                  <a:lnTo>
                    <a:pt x="2607" y="130"/>
                  </a:lnTo>
                  <a:lnTo>
                    <a:pt x="2496" y="37"/>
                  </a:lnTo>
                  <a:lnTo>
                    <a:pt x="242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9" name="Google Shape;849;p11"/>
            <p:cNvSpPr/>
            <p:nvPr/>
          </p:nvSpPr>
          <p:spPr>
            <a:xfrm>
              <a:off x="6150000" y="268150"/>
              <a:ext cx="72575" cy="66575"/>
            </a:xfrm>
            <a:custGeom>
              <a:avLst/>
              <a:gdLst/>
              <a:ahLst/>
              <a:cxnLst/>
              <a:rect l="l" t="t" r="r" b="b"/>
              <a:pathLst>
                <a:path w="2903" h="2663" extrusionOk="0">
                  <a:moveTo>
                    <a:pt x="1424" y="537"/>
                  </a:moveTo>
                  <a:lnTo>
                    <a:pt x="1627" y="574"/>
                  </a:lnTo>
                  <a:lnTo>
                    <a:pt x="1812" y="629"/>
                  </a:lnTo>
                  <a:lnTo>
                    <a:pt x="1978" y="740"/>
                  </a:lnTo>
                  <a:lnTo>
                    <a:pt x="2126" y="851"/>
                  </a:lnTo>
                  <a:lnTo>
                    <a:pt x="2237" y="999"/>
                  </a:lnTo>
                  <a:lnTo>
                    <a:pt x="2311" y="1165"/>
                  </a:lnTo>
                  <a:lnTo>
                    <a:pt x="2348" y="1350"/>
                  </a:lnTo>
                  <a:lnTo>
                    <a:pt x="2348" y="1479"/>
                  </a:lnTo>
                  <a:lnTo>
                    <a:pt x="2292" y="1627"/>
                  </a:lnTo>
                  <a:lnTo>
                    <a:pt x="2219" y="1757"/>
                  </a:lnTo>
                  <a:lnTo>
                    <a:pt x="2108" y="1868"/>
                  </a:lnTo>
                  <a:lnTo>
                    <a:pt x="1978" y="1978"/>
                  </a:lnTo>
                  <a:lnTo>
                    <a:pt x="1812" y="2052"/>
                  </a:lnTo>
                  <a:lnTo>
                    <a:pt x="1627" y="2108"/>
                  </a:lnTo>
                  <a:lnTo>
                    <a:pt x="1442" y="2145"/>
                  </a:lnTo>
                  <a:lnTo>
                    <a:pt x="1257" y="2145"/>
                  </a:lnTo>
                  <a:lnTo>
                    <a:pt x="1091" y="2126"/>
                  </a:lnTo>
                  <a:lnTo>
                    <a:pt x="962" y="2052"/>
                  </a:lnTo>
                  <a:lnTo>
                    <a:pt x="832" y="1978"/>
                  </a:lnTo>
                  <a:lnTo>
                    <a:pt x="721" y="1849"/>
                  </a:lnTo>
                  <a:lnTo>
                    <a:pt x="647" y="1720"/>
                  </a:lnTo>
                  <a:lnTo>
                    <a:pt x="592" y="1553"/>
                  </a:lnTo>
                  <a:lnTo>
                    <a:pt x="555" y="1350"/>
                  </a:lnTo>
                  <a:lnTo>
                    <a:pt x="555" y="1202"/>
                  </a:lnTo>
                  <a:lnTo>
                    <a:pt x="592" y="1054"/>
                  </a:lnTo>
                  <a:lnTo>
                    <a:pt x="647" y="925"/>
                  </a:lnTo>
                  <a:lnTo>
                    <a:pt x="721" y="795"/>
                  </a:lnTo>
                  <a:lnTo>
                    <a:pt x="814" y="703"/>
                  </a:lnTo>
                  <a:lnTo>
                    <a:pt x="925" y="629"/>
                  </a:lnTo>
                  <a:lnTo>
                    <a:pt x="1072" y="574"/>
                  </a:lnTo>
                  <a:lnTo>
                    <a:pt x="1202" y="537"/>
                  </a:lnTo>
                  <a:close/>
                  <a:moveTo>
                    <a:pt x="1424" y="1"/>
                  </a:moveTo>
                  <a:lnTo>
                    <a:pt x="1276" y="19"/>
                  </a:lnTo>
                  <a:lnTo>
                    <a:pt x="1128" y="38"/>
                  </a:lnTo>
                  <a:lnTo>
                    <a:pt x="998" y="74"/>
                  </a:lnTo>
                  <a:lnTo>
                    <a:pt x="869" y="111"/>
                  </a:lnTo>
                  <a:lnTo>
                    <a:pt x="740" y="167"/>
                  </a:lnTo>
                  <a:lnTo>
                    <a:pt x="629" y="241"/>
                  </a:lnTo>
                  <a:lnTo>
                    <a:pt x="518" y="333"/>
                  </a:lnTo>
                  <a:lnTo>
                    <a:pt x="407" y="426"/>
                  </a:lnTo>
                  <a:lnTo>
                    <a:pt x="333" y="518"/>
                  </a:lnTo>
                  <a:lnTo>
                    <a:pt x="241" y="629"/>
                  </a:lnTo>
                  <a:lnTo>
                    <a:pt x="185" y="740"/>
                  </a:lnTo>
                  <a:lnTo>
                    <a:pt x="111" y="869"/>
                  </a:lnTo>
                  <a:lnTo>
                    <a:pt x="74" y="999"/>
                  </a:lnTo>
                  <a:lnTo>
                    <a:pt x="37" y="1128"/>
                  </a:lnTo>
                  <a:lnTo>
                    <a:pt x="19" y="1276"/>
                  </a:lnTo>
                  <a:lnTo>
                    <a:pt x="0" y="1424"/>
                  </a:lnTo>
                  <a:lnTo>
                    <a:pt x="19" y="1572"/>
                  </a:lnTo>
                  <a:lnTo>
                    <a:pt x="37" y="1701"/>
                  </a:lnTo>
                  <a:lnTo>
                    <a:pt x="56" y="1831"/>
                  </a:lnTo>
                  <a:lnTo>
                    <a:pt x="111" y="1942"/>
                  </a:lnTo>
                  <a:lnTo>
                    <a:pt x="148" y="2052"/>
                  </a:lnTo>
                  <a:lnTo>
                    <a:pt x="222" y="2163"/>
                  </a:lnTo>
                  <a:lnTo>
                    <a:pt x="278" y="2256"/>
                  </a:lnTo>
                  <a:lnTo>
                    <a:pt x="370" y="2330"/>
                  </a:lnTo>
                  <a:lnTo>
                    <a:pt x="444" y="2422"/>
                  </a:lnTo>
                  <a:lnTo>
                    <a:pt x="555" y="2478"/>
                  </a:lnTo>
                  <a:lnTo>
                    <a:pt x="647" y="2533"/>
                  </a:lnTo>
                  <a:lnTo>
                    <a:pt x="758" y="2588"/>
                  </a:lnTo>
                  <a:lnTo>
                    <a:pt x="869" y="2625"/>
                  </a:lnTo>
                  <a:lnTo>
                    <a:pt x="998" y="2644"/>
                  </a:lnTo>
                  <a:lnTo>
                    <a:pt x="1128" y="2662"/>
                  </a:lnTo>
                  <a:lnTo>
                    <a:pt x="1405" y="2662"/>
                  </a:lnTo>
                  <a:lnTo>
                    <a:pt x="1627" y="2625"/>
                  </a:lnTo>
                  <a:lnTo>
                    <a:pt x="1830" y="2570"/>
                  </a:lnTo>
                  <a:lnTo>
                    <a:pt x="2015" y="2496"/>
                  </a:lnTo>
                  <a:lnTo>
                    <a:pt x="2200" y="2404"/>
                  </a:lnTo>
                  <a:lnTo>
                    <a:pt x="2366" y="2293"/>
                  </a:lnTo>
                  <a:lnTo>
                    <a:pt x="2514" y="2163"/>
                  </a:lnTo>
                  <a:lnTo>
                    <a:pt x="2625" y="2015"/>
                  </a:lnTo>
                  <a:lnTo>
                    <a:pt x="2736" y="1868"/>
                  </a:lnTo>
                  <a:lnTo>
                    <a:pt x="2810" y="1701"/>
                  </a:lnTo>
                  <a:lnTo>
                    <a:pt x="2865" y="1535"/>
                  </a:lnTo>
                  <a:lnTo>
                    <a:pt x="2902" y="1368"/>
                  </a:lnTo>
                  <a:lnTo>
                    <a:pt x="2902" y="1184"/>
                  </a:lnTo>
                  <a:lnTo>
                    <a:pt x="2865" y="1054"/>
                  </a:lnTo>
                  <a:lnTo>
                    <a:pt x="2847" y="925"/>
                  </a:lnTo>
                  <a:lnTo>
                    <a:pt x="2792" y="795"/>
                  </a:lnTo>
                  <a:lnTo>
                    <a:pt x="2736" y="685"/>
                  </a:lnTo>
                  <a:lnTo>
                    <a:pt x="2644" y="574"/>
                  </a:lnTo>
                  <a:lnTo>
                    <a:pt x="2570" y="463"/>
                  </a:lnTo>
                  <a:lnTo>
                    <a:pt x="2477" y="370"/>
                  </a:lnTo>
                  <a:lnTo>
                    <a:pt x="2366" y="296"/>
                  </a:lnTo>
                  <a:lnTo>
                    <a:pt x="2255" y="222"/>
                  </a:lnTo>
                  <a:lnTo>
                    <a:pt x="2126" y="148"/>
                  </a:lnTo>
                  <a:lnTo>
                    <a:pt x="1997" y="111"/>
                  </a:lnTo>
                  <a:lnTo>
                    <a:pt x="1867" y="56"/>
                  </a:lnTo>
                  <a:lnTo>
                    <a:pt x="1719" y="38"/>
                  </a:lnTo>
                  <a:lnTo>
                    <a:pt x="1572" y="19"/>
                  </a:lnTo>
                  <a:lnTo>
                    <a:pt x="142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0" name="Google Shape;850;p11"/>
            <p:cNvSpPr/>
            <p:nvPr/>
          </p:nvSpPr>
          <p:spPr>
            <a:xfrm>
              <a:off x="6258125" y="479800"/>
              <a:ext cx="73050" cy="71675"/>
            </a:xfrm>
            <a:custGeom>
              <a:avLst/>
              <a:gdLst/>
              <a:ahLst/>
              <a:cxnLst/>
              <a:rect l="l" t="t" r="r" b="b"/>
              <a:pathLst>
                <a:path w="2922" h="2867" extrusionOk="0">
                  <a:moveTo>
                    <a:pt x="1535" y="574"/>
                  </a:moveTo>
                  <a:lnTo>
                    <a:pt x="1683" y="592"/>
                  </a:lnTo>
                  <a:lnTo>
                    <a:pt x="1849" y="629"/>
                  </a:lnTo>
                  <a:lnTo>
                    <a:pt x="1979" y="703"/>
                  </a:lnTo>
                  <a:lnTo>
                    <a:pt x="2108" y="814"/>
                  </a:lnTo>
                  <a:lnTo>
                    <a:pt x="2219" y="962"/>
                  </a:lnTo>
                  <a:lnTo>
                    <a:pt x="2330" y="1128"/>
                  </a:lnTo>
                  <a:lnTo>
                    <a:pt x="2385" y="1276"/>
                  </a:lnTo>
                  <a:lnTo>
                    <a:pt x="2404" y="1443"/>
                  </a:lnTo>
                  <a:lnTo>
                    <a:pt x="2404" y="1591"/>
                  </a:lnTo>
                  <a:lnTo>
                    <a:pt x="2367" y="1720"/>
                  </a:lnTo>
                  <a:lnTo>
                    <a:pt x="2311" y="1849"/>
                  </a:lnTo>
                  <a:lnTo>
                    <a:pt x="2219" y="1979"/>
                  </a:lnTo>
                  <a:lnTo>
                    <a:pt x="2108" y="2090"/>
                  </a:lnTo>
                  <a:lnTo>
                    <a:pt x="1979" y="2164"/>
                  </a:lnTo>
                  <a:lnTo>
                    <a:pt x="1775" y="2238"/>
                  </a:lnTo>
                  <a:lnTo>
                    <a:pt x="1572" y="2275"/>
                  </a:lnTo>
                  <a:lnTo>
                    <a:pt x="1350" y="2275"/>
                  </a:lnTo>
                  <a:lnTo>
                    <a:pt x="1165" y="2238"/>
                  </a:lnTo>
                  <a:lnTo>
                    <a:pt x="981" y="2182"/>
                  </a:lnTo>
                  <a:lnTo>
                    <a:pt x="814" y="2071"/>
                  </a:lnTo>
                  <a:lnTo>
                    <a:pt x="685" y="1942"/>
                  </a:lnTo>
                  <a:lnTo>
                    <a:pt x="592" y="1775"/>
                  </a:lnTo>
                  <a:lnTo>
                    <a:pt x="537" y="1646"/>
                  </a:lnTo>
                  <a:lnTo>
                    <a:pt x="537" y="1498"/>
                  </a:lnTo>
                  <a:lnTo>
                    <a:pt x="574" y="1332"/>
                  </a:lnTo>
                  <a:lnTo>
                    <a:pt x="629" y="1184"/>
                  </a:lnTo>
                  <a:lnTo>
                    <a:pt x="722" y="1036"/>
                  </a:lnTo>
                  <a:lnTo>
                    <a:pt x="851" y="907"/>
                  </a:lnTo>
                  <a:lnTo>
                    <a:pt x="1018" y="777"/>
                  </a:lnTo>
                  <a:lnTo>
                    <a:pt x="1184" y="685"/>
                  </a:lnTo>
                  <a:lnTo>
                    <a:pt x="1369" y="611"/>
                  </a:lnTo>
                  <a:lnTo>
                    <a:pt x="1535" y="574"/>
                  </a:lnTo>
                  <a:close/>
                  <a:moveTo>
                    <a:pt x="1701" y="1"/>
                  </a:moveTo>
                  <a:lnTo>
                    <a:pt x="1572" y="19"/>
                  </a:lnTo>
                  <a:lnTo>
                    <a:pt x="1424" y="38"/>
                  </a:lnTo>
                  <a:lnTo>
                    <a:pt x="1295" y="56"/>
                  </a:lnTo>
                  <a:lnTo>
                    <a:pt x="1165" y="112"/>
                  </a:lnTo>
                  <a:lnTo>
                    <a:pt x="1036" y="167"/>
                  </a:lnTo>
                  <a:lnTo>
                    <a:pt x="833" y="278"/>
                  </a:lnTo>
                  <a:lnTo>
                    <a:pt x="648" y="408"/>
                  </a:lnTo>
                  <a:lnTo>
                    <a:pt x="500" y="555"/>
                  </a:lnTo>
                  <a:lnTo>
                    <a:pt x="352" y="703"/>
                  </a:lnTo>
                  <a:lnTo>
                    <a:pt x="241" y="870"/>
                  </a:lnTo>
                  <a:lnTo>
                    <a:pt x="149" y="1055"/>
                  </a:lnTo>
                  <a:lnTo>
                    <a:pt x="75" y="1221"/>
                  </a:lnTo>
                  <a:lnTo>
                    <a:pt x="19" y="1406"/>
                  </a:lnTo>
                  <a:lnTo>
                    <a:pt x="1" y="1591"/>
                  </a:lnTo>
                  <a:lnTo>
                    <a:pt x="19" y="1775"/>
                  </a:lnTo>
                  <a:lnTo>
                    <a:pt x="38" y="1960"/>
                  </a:lnTo>
                  <a:lnTo>
                    <a:pt x="112" y="2127"/>
                  </a:lnTo>
                  <a:lnTo>
                    <a:pt x="186" y="2256"/>
                  </a:lnTo>
                  <a:lnTo>
                    <a:pt x="260" y="2367"/>
                  </a:lnTo>
                  <a:lnTo>
                    <a:pt x="352" y="2478"/>
                  </a:lnTo>
                  <a:lnTo>
                    <a:pt x="444" y="2552"/>
                  </a:lnTo>
                  <a:lnTo>
                    <a:pt x="555" y="2644"/>
                  </a:lnTo>
                  <a:lnTo>
                    <a:pt x="685" y="2700"/>
                  </a:lnTo>
                  <a:lnTo>
                    <a:pt x="814" y="2774"/>
                  </a:lnTo>
                  <a:lnTo>
                    <a:pt x="944" y="2811"/>
                  </a:lnTo>
                  <a:lnTo>
                    <a:pt x="1073" y="2848"/>
                  </a:lnTo>
                  <a:lnTo>
                    <a:pt x="1221" y="2866"/>
                  </a:lnTo>
                  <a:lnTo>
                    <a:pt x="1517" y="2866"/>
                  </a:lnTo>
                  <a:lnTo>
                    <a:pt x="1665" y="2848"/>
                  </a:lnTo>
                  <a:lnTo>
                    <a:pt x="1812" y="2811"/>
                  </a:lnTo>
                  <a:lnTo>
                    <a:pt x="1960" y="2755"/>
                  </a:lnTo>
                  <a:lnTo>
                    <a:pt x="2108" y="2700"/>
                  </a:lnTo>
                  <a:lnTo>
                    <a:pt x="2238" y="2626"/>
                  </a:lnTo>
                  <a:lnTo>
                    <a:pt x="2367" y="2533"/>
                  </a:lnTo>
                  <a:lnTo>
                    <a:pt x="2478" y="2441"/>
                  </a:lnTo>
                  <a:lnTo>
                    <a:pt x="2570" y="2348"/>
                  </a:lnTo>
                  <a:lnTo>
                    <a:pt x="2663" y="2238"/>
                  </a:lnTo>
                  <a:lnTo>
                    <a:pt x="2737" y="2108"/>
                  </a:lnTo>
                  <a:lnTo>
                    <a:pt x="2792" y="1997"/>
                  </a:lnTo>
                  <a:lnTo>
                    <a:pt x="2848" y="1868"/>
                  </a:lnTo>
                  <a:lnTo>
                    <a:pt x="2885" y="1738"/>
                  </a:lnTo>
                  <a:lnTo>
                    <a:pt x="2922" y="1591"/>
                  </a:lnTo>
                  <a:lnTo>
                    <a:pt x="2922" y="1443"/>
                  </a:lnTo>
                  <a:lnTo>
                    <a:pt x="2922" y="1313"/>
                  </a:lnTo>
                  <a:lnTo>
                    <a:pt x="2903" y="1165"/>
                  </a:lnTo>
                  <a:lnTo>
                    <a:pt x="2885" y="1018"/>
                  </a:lnTo>
                  <a:lnTo>
                    <a:pt x="2829" y="870"/>
                  </a:lnTo>
                  <a:lnTo>
                    <a:pt x="2774" y="740"/>
                  </a:lnTo>
                  <a:lnTo>
                    <a:pt x="2718" y="611"/>
                  </a:lnTo>
                  <a:lnTo>
                    <a:pt x="2644" y="500"/>
                  </a:lnTo>
                  <a:lnTo>
                    <a:pt x="2552" y="389"/>
                  </a:lnTo>
                  <a:lnTo>
                    <a:pt x="2459" y="297"/>
                  </a:lnTo>
                  <a:lnTo>
                    <a:pt x="2367" y="223"/>
                  </a:lnTo>
                  <a:lnTo>
                    <a:pt x="2275" y="167"/>
                  </a:lnTo>
                  <a:lnTo>
                    <a:pt x="2164" y="112"/>
                  </a:lnTo>
                  <a:lnTo>
                    <a:pt x="2053" y="56"/>
                  </a:lnTo>
                  <a:lnTo>
                    <a:pt x="1942" y="38"/>
                  </a:lnTo>
                  <a:lnTo>
                    <a:pt x="1812" y="19"/>
                  </a:lnTo>
                  <a:lnTo>
                    <a:pt x="170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51" name="Google Shape;851;p11"/>
          <p:cNvGrpSpPr/>
          <p:nvPr/>
        </p:nvGrpSpPr>
        <p:grpSpPr>
          <a:xfrm>
            <a:off x="10860600" y="5444267"/>
            <a:ext cx="1010067" cy="1078964"/>
            <a:chOff x="7402113" y="2596025"/>
            <a:chExt cx="757550" cy="809223"/>
          </a:xfrm>
        </p:grpSpPr>
        <p:sp>
          <p:nvSpPr>
            <p:cNvPr id="852" name="Google Shape;852;p11"/>
            <p:cNvSpPr/>
            <p:nvPr/>
          </p:nvSpPr>
          <p:spPr>
            <a:xfrm>
              <a:off x="7732635" y="2849578"/>
              <a:ext cx="145011" cy="145011"/>
            </a:xfrm>
            <a:custGeom>
              <a:avLst/>
              <a:gdLst/>
              <a:ahLst/>
              <a:cxnLst/>
              <a:rect l="l" t="t" r="r" b="b"/>
              <a:pathLst>
                <a:path w="5085" h="5085" extrusionOk="0">
                  <a:moveTo>
                    <a:pt x="2441" y="1"/>
                  </a:moveTo>
                  <a:lnTo>
                    <a:pt x="2182" y="19"/>
                  </a:lnTo>
                  <a:lnTo>
                    <a:pt x="1923" y="75"/>
                  </a:lnTo>
                  <a:lnTo>
                    <a:pt x="1683" y="149"/>
                  </a:lnTo>
                  <a:lnTo>
                    <a:pt x="1443" y="241"/>
                  </a:lnTo>
                  <a:lnTo>
                    <a:pt x="1221" y="371"/>
                  </a:lnTo>
                  <a:lnTo>
                    <a:pt x="1018" y="519"/>
                  </a:lnTo>
                  <a:lnTo>
                    <a:pt x="814" y="666"/>
                  </a:lnTo>
                  <a:lnTo>
                    <a:pt x="648" y="851"/>
                  </a:lnTo>
                  <a:lnTo>
                    <a:pt x="500" y="1036"/>
                  </a:lnTo>
                  <a:lnTo>
                    <a:pt x="352" y="1239"/>
                  </a:lnTo>
                  <a:lnTo>
                    <a:pt x="241" y="1461"/>
                  </a:lnTo>
                  <a:lnTo>
                    <a:pt x="149" y="1683"/>
                  </a:lnTo>
                  <a:lnTo>
                    <a:pt x="75" y="1905"/>
                  </a:lnTo>
                  <a:lnTo>
                    <a:pt x="38" y="2164"/>
                  </a:lnTo>
                  <a:lnTo>
                    <a:pt x="1" y="2404"/>
                  </a:lnTo>
                  <a:lnTo>
                    <a:pt x="1" y="2663"/>
                  </a:lnTo>
                  <a:lnTo>
                    <a:pt x="19" y="2903"/>
                  </a:lnTo>
                  <a:lnTo>
                    <a:pt x="75" y="3162"/>
                  </a:lnTo>
                  <a:lnTo>
                    <a:pt x="149" y="3421"/>
                  </a:lnTo>
                  <a:lnTo>
                    <a:pt x="260" y="3643"/>
                  </a:lnTo>
                  <a:lnTo>
                    <a:pt x="371" y="3864"/>
                  </a:lnTo>
                  <a:lnTo>
                    <a:pt x="518" y="4086"/>
                  </a:lnTo>
                  <a:lnTo>
                    <a:pt x="666" y="4271"/>
                  </a:lnTo>
                  <a:lnTo>
                    <a:pt x="851" y="4437"/>
                  </a:lnTo>
                  <a:lnTo>
                    <a:pt x="1036" y="4585"/>
                  </a:lnTo>
                  <a:lnTo>
                    <a:pt x="1239" y="4733"/>
                  </a:lnTo>
                  <a:lnTo>
                    <a:pt x="1461" y="4844"/>
                  </a:lnTo>
                  <a:lnTo>
                    <a:pt x="1683" y="4937"/>
                  </a:lnTo>
                  <a:lnTo>
                    <a:pt x="1923" y="5010"/>
                  </a:lnTo>
                  <a:lnTo>
                    <a:pt x="2164" y="5066"/>
                  </a:lnTo>
                  <a:lnTo>
                    <a:pt x="2404" y="5084"/>
                  </a:lnTo>
                  <a:lnTo>
                    <a:pt x="2663" y="5084"/>
                  </a:lnTo>
                  <a:lnTo>
                    <a:pt x="2922" y="5066"/>
                  </a:lnTo>
                  <a:lnTo>
                    <a:pt x="3162" y="5010"/>
                  </a:lnTo>
                  <a:lnTo>
                    <a:pt x="3421" y="4937"/>
                  </a:lnTo>
                  <a:lnTo>
                    <a:pt x="3661" y="4844"/>
                  </a:lnTo>
                  <a:lnTo>
                    <a:pt x="3883" y="4715"/>
                  </a:lnTo>
                  <a:lnTo>
                    <a:pt x="4086" y="4567"/>
                  </a:lnTo>
                  <a:lnTo>
                    <a:pt x="4271" y="4419"/>
                  </a:lnTo>
                  <a:lnTo>
                    <a:pt x="4437" y="4234"/>
                  </a:lnTo>
                  <a:lnTo>
                    <a:pt x="4604" y="4049"/>
                  </a:lnTo>
                  <a:lnTo>
                    <a:pt x="4733" y="3846"/>
                  </a:lnTo>
                  <a:lnTo>
                    <a:pt x="4844" y="3624"/>
                  </a:lnTo>
                  <a:lnTo>
                    <a:pt x="4936" y="3402"/>
                  </a:lnTo>
                  <a:lnTo>
                    <a:pt x="5010" y="3180"/>
                  </a:lnTo>
                  <a:lnTo>
                    <a:pt x="5066" y="2922"/>
                  </a:lnTo>
                  <a:lnTo>
                    <a:pt x="5084" y="2681"/>
                  </a:lnTo>
                  <a:lnTo>
                    <a:pt x="5084" y="2423"/>
                  </a:lnTo>
                  <a:lnTo>
                    <a:pt x="5066" y="2182"/>
                  </a:lnTo>
                  <a:lnTo>
                    <a:pt x="5010" y="1923"/>
                  </a:lnTo>
                  <a:lnTo>
                    <a:pt x="4936" y="1665"/>
                  </a:lnTo>
                  <a:lnTo>
                    <a:pt x="4844" y="1443"/>
                  </a:lnTo>
                  <a:lnTo>
                    <a:pt x="4715" y="1221"/>
                  </a:lnTo>
                  <a:lnTo>
                    <a:pt x="4585" y="999"/>
                  </a:lnTo>
                  <a:lnTo>
                    <a:pt x="4419" y="814"/>
                  </a:lnTo>
                  <a:lnTo>
                    <a:pt x="4252" y="648"/>
                  </a:lnTo>
                  <a:lnTo>
                    <a:pt x="4049" y="500"/>
                  </a:lnTo>
                  <a:lnTo>
                    <a:pt x="3846" y="352"/>
                  </a:lnTo>
                  <a:lnTo>
                    <a:pt x="3642" y="241"/>
                  </a:lnTo>
                  <a:lnTo>
                    <a:pt x="3402" y="149"/>
                  </a:lnTo>
                  <a:lnTo>
                    <a:pt x="3180" y="75"/>
                  </a:lnTo>
                  <a:lnTo>
                    <a:pt x="2940" y="19"/>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3" name="Google Shape;853;p11"/>
            <p:cNvSpPr/>
            <p:nvPr/>
          </p:nvSpPr>
          <p:spPr>
            <a:xfrm>
              <a:off x="7818047" y="2985067"/>
              <a:ext cx="23213" cy="8470"/>
            </a:xfrm>
            <a:custGeom>
              <a:avLst/>
              <a:gdLst/>
              <a:ahLst/>
              <a:cxnLst/>
              <a:rect l="l" t="t" r="r" b="b"/>
              <a:pathLst>
                <a:path w="814" h="297"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close/>
                </a:path>
              </a:pathLst>
            </a:custGeom>
            <a:solidFill>
              <a:srgbClr val="FFD3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4" name="Google Shape;854;p11"/>
            <p:cNvSpPr/>
            <p:nvPr/>
          </p:nvSpPr>
          <p:spPr>
            <a:xfrm>
              <a:off x="7818047" y="2985067"/>
              <a:ext cx="23213" cy="8470"/>
            </a:xfrm>
            <a:custGeom>
              <a:avLst/>
              <a:gdLst/>
              <a:ahLst/>
              <a:cxnLst/>
              <a:rect l="l" t="t" r="r" b="b"/>
              <a:pathLst>
                <a:path w="814" h="297" fill="none" extrusionOk="0">
                  <a:moveTo>
                    <a:pt x="814" y="1"/>
                  </a:moveTo>
                  <a:lnTo>
                    <a:pt x="814" y="1"/>
                  </a:lnTo>
                  <a:lnTo>
                    <a:pt x="666" y="75"/>
                  </a:lnTo>
                  <a:lnTo>
                    <a:pt x="500" y="149"/>
                  </a:lnTo>
                  <a:lnTo>
                    <a:pt x="352" y="204"/>
                  </a:lnTo>
                  <a:lnTo>
                    <a:pt x="167" y="259"/>
                  </a:lnTo>
                  <a:lnTo>
                    <a:pt x="167" y="259"/>
                  </a:lnTo>
                  <a:lnTo>
                    <a:pt x="0" y="296"/>
                  </a:lnTo>
                  <a:lnTo>
                    <a:pt x="0" y="296"/>
                  </a:lnTo>
                  <a:lnTo>
                    <a:pt x="167" y="259"/>
                  </a:lnTo>
                  <a:lnTo>
                    <a:pt x="167" y="259"/>
                  </a:lnTo>
                  <a:lnTo>
                    <a:pt x="352" y="204"/>
                  </a:lnTo>
                  <a:lnTo>
                    <a:pt x="500" y="149"/>
                  </a:lnTo>
                  <a:lnTo>
                    <a:pt x="666" y="75"/>
                  </a:lnTo>
                  <a:lnTo>
                    <a:pt x="814"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5" name="Google Shape;855;p11"/>
            <p:cNvSpPr/>
            <p:nvPr/>
          </p:nvSpPr>
          <p:spPr>
            <a:xfrm>
              <a:off x="7751087" y="2856451"/>
              <a:ext cx="126561" cy="138139"/>
            </a:xfrm>
            <a:custGeom>
              <a:avLst/>
              <a:gdLst/>
              <a:ahLst/>
              <a:cxnLst/>
              <a:rect l="l" t="t" r="r" b="b"/>
              <a:pathLst>
                <a:path w="4438" h="4844" extrusionOk="0">
                  <a:moveTo>
                    <a:pt x="2977" y="0"/>
                  </a:moveTo>
                  <a:lnTo>
                    <a:pt x="3125" y="185"/>
                  </a:lnTo>
                  <a:lnTo>
                    <a:pt x="3180" y="111"/>
                  </a:lnTo>
                  <a:lnTo>
                    <a:pt x="2977" y="0"/>
                  </a:lnTo>
                  <a:close/>
                  <a:moveTo>
                    <a:pt x="3957" y="814"/>
                  </a:moveTo>
                  <a:lnTo>
                    <a:pt x="3883" y="869"/>
                  </a:lnTo>
                  <a:lnTo>
                    <a:pt x="3790" y="906"/>
                  </a:lnTo>
                  <a:lnTo>
                    <a:pt x="3698" y="943"/>
                  </a:lnTo>
                  <a:lnTo>
                    <a:pt x="3605" y="943"/>
                  </a:lnTo>
                  <a:lnTo>
                    <a:pt x="3495" y="924"/>
                  </a:lnTo>
                  <a:lnTo>
                    <a:pt x="3532" y="1054"/>
                  </a:lnTo>
                  <a:lnTo>
                    <a:pt x="3587" y="1313"/>
                  </a:lnTo>
                  <a:lnTo>
                    <a:pt x="3605" y="1571"/>
                  </a:lnTo>
                  <a:lnTo>
                    <a:pt x="3605" y="1830"/>
                  </a:lnTo>
                  <a:lnTo>
                    <a:pt x="3587" y="2071"/>
                  </a:lnTo>
                  <a:lnTo>
                    <a:pt x="3532" y="2311"/>
                  </a:lnTo>
                  <a:lnTo>
                    <a:pt x="3458" y="2551"/>
                  </a:lnTo>
                  <a:lnTo>
                    <a:pt x="3365" y="2773"/>
                  </a:lnTo>
                  <a:lnTo>
                    <a:pt x="3254" y="2995"/>
                  </a:lnTo>
                  <a:lnTo>
                    <a:pt x="3125" y="3198"/>
                  </a:lnTo>
                  <a:lnTo>
                    <a:pt x="2958" y="3383"/>
                  </a:lnTo>
                  <a:lnTo>
                    <a:pt x="2792" y="3549"/>
                  </a:lnTo>
                  <a:lnTo>
                    <a:pt x="2607" y="3716"/>
                  </a:lnTo>
                  <a:lnTo>
                    <a:pt x="2404" y="3864"/>
                  </a:lnTo>
                  <a:lnTo>
                    <a:pt x="2182" y="3975"/>
                  </a:lnTo>
                  <a:lnTo>
                    <a:pt x="1942" y="4067"/>
                  </a:lnTo>
                  <a:lnTo>
                    <a:pt x="1701" y="4159"/>
                  </a:lnTo>
                  <a:lnTo>
                    <a:pt x="1387" y="4215"/>
                  </a:lnTo>
                  <a:lnTo>
                    <a:pt x="1073" y="4233"/>
                  </a:lnTo>
                  <a:lnTo>
                    <a:pt x="796" y="4215"/>
                  </a:lnTo>
                  <a:lnTo>
                    <a:pt x="518" y="4159"/>
                  </a:lnTo>
                  <a:lnTo>
                    <a:pt x="260" y="4085"/>
                  </a:lnTo>
                  <a:lnTo>
                    <a:pt x="1" y="3993"/>
                  </a:lnTo>
                  <a:lnTo>
                    <a:pt x="186" y="4178"/>
                  </a:lnTo>
                  <a:lnTo>
                    <a:pt x="389" y="4344"/>
                  </a:lnTo>
                  <a:lnTo>
                    <a:pt x="611" y="4492"/>
                  </a:lnTo>
                  <a:lnTo>
                    <a:pt x="851" y="4622"/>
                  </a:lnTo>
                  <a:lnTo>
                    <a:pt x="1110" y="4714"/>
                  </a:lnTo>
                  <a:lnTo>
                    <a:pt x="1369" y="4788"/>
                  </a:lnTo>
                  <a:lnTo>
                    <a:pt x="1628" y="4825"/>
                  </a:lnTo>
                  <a:lnTo>
                    <a:pt x="1905" y="4843"/>
                  </a:lnTo>
                  <a:lnTo>
                    <a:pt x="2127" y="4843"/>
                  </a:lnTo>
                  <a:lnTo>
                    <a:pt x="2348" y="4806"/>
                  </a:lnTo>
                  <a:lnTo>
                    <a:pt x="2515" y="4769"/>
                  </a:lnTo>
                  <a:lnTo>
                    <a:pt x="2700" y="4714"/>
                  </a:lnTo>
                  <a:lnTo>
                    <a:pt x="2848" y="4659"/>
                  </a:lnTo>
                  <a:lnTo>
                    <a:pt x="3014" y="4585"/>
                  </a:lnTo>
                  <a:lnTo>
                    <a:pt x="3162" y="4511"/>
                  </a:lnTo>
                  <a:lnTo>
                    <a:pt x="3347" y="4400"/>
                  </a:lnTo>
                  <a:lnTo>
                    <a:pt x="3532" y="4270"/>
                  </a:lnTo>
                  <a:lnTo>
                    <a:pt x="3679" y="4122"/>
                  </a:lnTo>
                  <a:lnTo>
                    <a:pt x="3827" y="3956"/>
                  </a:lnTo>
                  <a:lnTo>
                    <a:pt x="3753" y="3901"/>
                  </a:lnTo>
                  <a:lnTo>
                    <a:pt x="3698" y="3827"/>
                  </a:lnTo>
                  <a:lnTo>
                    <a:pt x="3661" y="3734"/>
                  </a:lnTo>
                  <a:lnTo>
                    <a:pt x="3624" y="3642"/>
                  </a:lnTo>
                  <a:lnTo>
                    <a:pt x="3605" y="3549"/>
                  </a:lnTo>
                  <a:lnTo>
                    <a:pt x="3605" y="3457"/>
                  </a:lnTo>
                  <a:lnTo>
                    <a:pt x="3624" y="3365"/>
                  </a:lnTo>
                  <a:lnTo>
                    <a:pt x="3661" y="3272"/>
                  </a:lnTo>
                  <a:lnTo>
                    <a:pt x="3753" y="3161"/>
                  </a:lnTo>
                  <a:lnTo>
                    <a:pt x="3864" y="3069"/>
                  </a:lnTo>
                  <a:lnTo>
                    <a:pt x="3994" y="3013"/>
                  </a:lnTo>
                  <a:lnTo>
                    <a:pt x="4142" y="2995"/>
                  </a:lnTo>
                  <a:lnTo>
                    <a:pt x="4234" y="3013"/>
                  </a:lnTo>
                  <a:lnTo>
                    <a:pt x="4345" y="3032"/>
                  </a:lnTo>
                  <a:lnTo>
                    <a:pt x="4382" y="2884"/>
                  </a:lnTo>
                  <a:lnTo>
                    <a:pt x="4419" y="2718"/>
                  </a:lnTo>
                  <a:lnTo>
                    <a:pt x="4437" y="2551"/>
                  </a:lnTo>
                  <a:lnTo>
                    <a:pt x="4437" y="2366"/>
                  </a:lnTo>
                  <a:lnTo>
                    <a:pt x="4437" y="2200"/>
                  </a:lnTo>
                  <a:lnTo>
                    <a:pt x="4437" y="2034"/>
                  </a:lnTo>
                  <a:lnTo>
                    <a:pt x="4400" y="1849"/>
                  </a:lnTo>
                  <a:lnTo>
                    <a:pt x="4363" y="1682"/>
                  </a:lnTo>
                  <a:lnTo>
                    <a:pt x="4289" y="1442"/>
                  </a:lnTo>
                  <a:lnTo>
                    <a:pt x="4197" y="1220"/>
                  </a:lnTo>
                  <a:lnTo>
                    <a:pt x="4086" y="998"/>
                  </a:lnTo>
                  <a:lnTo>
                    <a:pt x="3957" y="814"/>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6" name="Google Shape;856;p11"/>
            <p:cNvSpPr/>
            <p:nvPr/>
          </p:nvSpPr>
          <p:spPr>
            <a:xfrm>
              <a:off x="7751087" y="2879636"/>
              <a:ext cx="126561" cy="114954"/>
            </a:xfrm>
            <a:custGeom>
              <a:avLst/>
              <a:gdLst/>
              <a:ahLst/>
              <a:cxnLst/>
              <a:rect l="l" t="t" r="r" b="b"/>
              <a:pathLst>
                <a:path w="4438" h="4031" fill="none" extrusionOk="0">
                  <a:moveTo>
                    <a:pt x="3957" y="1"/>
                  </a:moveTo>
                  <a:lnTo>
                    <a:pt x="3957" y="1"/>
                  </a:lnTo>
                  <a:lnTo>
                    <a:pt x="3883" y="56"/>
                  </a:lnTo>
                  <a:lnTo>
                    <a:pt x="3790" y="93"/>
                  </a:lnTo>
                  <a:lnTo>
                    <a:pt x="3698" y="130"/>
                  </a:lnTo>
                  <a:lnTo>
                    <a:pt x="3605" y="130"/>
                  </a:lnTo>
                  <a:lnTo>
                    <a:pt x="3605" y="130"/>
                  </a:lnTo>
                  <a:lnTo>
                    <a:pt x="3495" y="111"/>
                  </a:lnTo>
                  <a:lnTo>
                    <a:pt x="3495" y="111"/>
                  </a:lnTo>
                  <a:lnTo>
                    <a:pt x="3532" y="241"/>
                  </a:lnTo>
                  <a:lnTo>
                    <a:pt x="3532" y="241"/>
                  </a:lnTo>
                  <a:lnTo>
                    <a:pt x="3587" y="500"/>
                  </a:lnTo>
                  <a:lnTo>
                    <a:pt x="3605" y="758"/>
                  </a:lnTo>
                  <a:lnTo>
                    <a:pt x="3605" y="1017"/>
                  </a:lnTo>
                  <a:lnTo>
                    <a:pt x="3587" y="1258"/>
                  </a:lnTo>
                  <a:lnTo>
                    <a:pt x="3532" y="1498"/>
                  </a:lnTo>
                  <a:lnTo>
                    <a:pt x="3458" y="1738"/>
                  </a:lnTo>
                  <a:lnTo>
                    <a:pt x="3365" y="1960"/>
                  </a:lnTo>
                  <a:lnTo>
                    <a:pt x="3254" y="2182"/>
                  </a:lnTo>
                  <a:lnTo>
                    <a:pt x="3125" y="2385"/>
                  </a:lnTo>
                  <a:lnTo>
                    <a:pt x="2958" y="2570"/>
                  </a:lnTo>
                  <a:lnTo>
                    <a:pt x="2792" y="2736"/>
                  </a:lnTo>
                  <a:lnTo>
                    <a:pt x="2607" y="2903"/>
                  </a:lnTo>
                  <a:lnTo>
                    <a:pt x="2404" y="3051"/>
                  </a:lnTo>
                  <a:lnTo>
                    <a:pt x="2182" y="3162"/>
                  </a:lnTo>
                  <a:lnTo>
                    <a:pt x="1942" y="3254"/>
                  </a:lnTo>
                  <a:lnTo>
                    <a:pt x="1701" y="3346"/>
                  </a:lnTo>
                  <a:lnTo>
                    <a:pt x="1701" y="3346"/>
                  </a:lnTo>
                  <a:lnTo>
                    <a:pt x="1387" y="3402"/>
                  </a:lnTo>
                  <a:lnTo>
                    <a:pt x="1073" y="3420"/>
                  </a:lnTo>
                  <a:lnTo>
                    <a:pt x="1073" y="3420"/>
                  </a:lnTo>
                  <a:lnTo>
                    <a:pt x="796" y="3402"/>
                  </a:lnTo>
                  <a:lnTo>
                    <a:pt x="518" y="3346"/>
                  </a:lnTo>
                  <a:lnTo>
                    <a:pt x="260" y="3272"/>
                  </a:lnTo>
                  <a:lnTo>
                    <a:pt x="1" y="3180"/>
                  </a:lnTo>
                  <a:lnTo>
                    <a:pt x="1" y="3180"/>
                  </a:lnTo>
                  <a:lnTo>
                    <a:pt x="186" y="3365"/>
                  </a:lnTo>
                  <a:lnTo>
                    <a:pt x="389" y="3531"/>
                  </a:lnTo>
                  <a:lnTo>
                    <a:pt x="611" y="3679"/>
                  </a:lnTo>
                  <a:lnTo>
                    <a:pt x="851" y="3809"/>
                  </a:lnTo>
                  <a:lnTo>
                    <a:pt x="1110" y="3901"/>
                  </a:lnTo>
                  <a:lnTo>
                    <a:pt x="1369" y="3975"/>
                  </a:lnTo>
                  <a:lnTo>
                    <a:pt x="1628" y="4012"/>
                  </a:lnTo>
                  <a:lnTo>
                    <a:pt x="1905" y="4030"/>
                  </a:lnTo>
                  <a:lnTo>
                    <a:pt x="1905" y="4030"/>
                  </a:lnTo>
                  <a:lnTo>
                    <a:pt x="2127" y="4030"/>
                  </a:lnTo>
                  <a:lnTo>
                    <a:pt x="2348" y="3993"/>
                  </a:lnTo>
                  <a:lnTo>
                    <a:pt x="2348" y="3993"/>
                  </a:lnTo>
                  <a:lnTo>
                    <a:pt x="2515" y="3956"/>
                  </a:lnTo>
                  <a:lnTo>
                    <a:pt x="2515" y="3956"/>
                  </a:lnTo>
                  <a:lnTo>
                    <a:pt x="2700" y="3901"/>
                  </a:lnTo>
                  <a:lnTo>
                    <a:pt x="2848" y="3846"/>
                  </a:lnTo>
                  <a:lnTo>
                    <a:pt x="3014" y="3772"/>
                  </a:lnTo>
                  <a:lnTo>
                    <a:pt x="3162" y="3698"/>
                  </a:lnTo>
                  <a:lnTo>
                    <a:pt x="3162" y="3698"/>
                  </a:lnTo>
                  <a:lnTo>
                    <a:pt x="3347" y="3587"/>
                  </a:lnTo>
                  <a:lnTo>
                    <a:pt x="3532" y="3457"/>
                  </a:lnTo>
                  <a:lnTo>
                    <a:pt x="3679" y="3309"/>
                  </a:lnTo>
                  <a:lnTo>
                    <a:pt x="3827" y="3143"/>
                  </a:lnTo>
                  <a:lnTo>
                    <a:pt x="3827" y="3143"/>
                  </a:lnTo>
                  <a:lnTo>
                    <a:pt x="3753" y="3088"/>
                  </a:lnTo>
                  <a:lnTo>
                    <a:pt x="3698" y="3014"/>
                  </a:lnTo>
                  <a:lnTo>
                    <a:pt x="3661" y="2921"/>
                  </a:lnTo>
                  <a:lnTo>
                    <a:pt x="3624" y="2829"/>
                  </a:lnTo>
                  <a:lnTo>
                    <a:pt x="3605" y="2736"/>
                  </a:lnTo>
                  <a:lnTo>
                    <a:pt x="3605" y="2644"/>
                  </a:lnTo>
                  <a:lnTo>
                    <a:pt x="3624" y="2552"/>
                  </a:lnTo>
                  <a:lnTo>
                    <a:pt x="3661" y="2459"/>
                  </a:lnTo>
                  <a:lnTo>
                    <a:pt x="3661" y="2459"/>
                  </a:lnTo>
                  <a:lnTo>
                    <a:pt x="3753" y="2348"/>
                  </a:lnTo>
                  <a:lnTo>
                    <a:pt x="3864" y="2256"/>
                  </a:lnTo>
                  <a:lnTo>
                    <a:pt x="3994" y="2200"/>
                  </a:lnTo>
                  <a:lnTo>
                    <a:pt x="4142" y="2182"/>
                  </a:lnTo>
                  <a:lnTo>
                    <a:pt x="4142" y="2182"/>
                  </a:lnTo>
                  <a:lnTo>
                    <a:pt x="4234" y="2200"/>
                  </a:lnTo>
                  <a:lnTo>
                    <a:pt x="4345" y="2219"/>
                  </a:lnTo>
                  <a:lnTo>
                    <a:pt x="4345" y="2219"/>
                  </a:lnTo>
                  <a:lnTo>
                    <a:pt x="4382" y="2071"/>
                  </a:lnTo>
                  <a:lnTo>
                    <a:pt x="4419" y="1905"/>
                  </a:lnTo>
                  <a:lnTo>
                    <a:pt x="4437" y="1738"/>
                  </a:lnTo>
                  <a:lnTo>
                    <a:pt x="4437" y="1553"/>
                  </a:lnTo>
                  <a:lnTo>
                    <a:pt x="4437" y="1387"/>
                  </a:lnTo>
                  <a:lnTo>
                    <a:pt x="4437" y="1221"/>
                  </a:lnTo>
                  <a:lnTo>
                    <a:pt x="4400" y="1036"/>
                  </a:lnTo>
                  <a:lnTo>
                    <a:pt x="4363" y="869"/>
                  </a:lnTo>
                  <a:lnTo>
                    <a:pt x="4363" y="869"/>
                  </a:lnTo>
                  <a:lnTo>
                    <a:pt x="4289" y="629"/>
                  </a:lnTo>
                  <a:lnTo>
                    <a:pt x="4197" y="407"/>
                  </a:lnTo>
                  <a:lnTo>
                    <a:pt x="4086" y="185"/>
                  </a:lnTo>
                  <a:lnTo>
                    <a:pt x="3957"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7" name="Google Shape;857;p11"/>
            <p:cNvSpPr/>
            <p:nvPr/>
          </p:nvSpPr>
          <p:spPr>
            <a:xfrm>
              <a:off x="7835956" y="2856451"/>
              <a:ext cx="5846" cy="5304"/>
            </a:xfrm>
            <a:custGeom>
              <a:avLst/>
              <a:gdLst/>
              <a:ahLst/>
              <a:cxnLst/>
              <a:rect l="l" t="t" r="r" b="b"/>
              <a:pathLst>
                <a:path w="205" h="186" fill="none" extrusionOk="0">
                  <a:moveTo>
                    <a:pt x="1" y="0"/>
                  </a:moveTo>
                  <a:lnTo>
                    <a:pt x="1" y="0"/>
                  </a:lnTo>
                  <a:lnTo>
                    <a:pt x="149" y="185"/>
                  </a:lnTo>
                  <a:lnTo>
                    <a:pt x="149" y="185"/>
                  </a:lnTo>
                  <a:lnTo>
                    <a:pt x="204" y="111"/>
                  </a:lnTo>
                  <a:lnTo>
                    <a:pt x="204" y="111"/>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8" name="Google Shape;858;p11"/>
            <p:cNvSpPr/>
            <p:nvPr/>
          </p:nvSpPr>
          <p:spPr>
            <a:xfrm>
              <a:off x="7746866" y="2863837"/>
              <a:ext cx="49079" cy="62225"/>
            </a:xfrm>
            <a:custGeom>
              <a:avLst/>
              <a:gdLst/>
              <a:ahLst/>
              <a:cxnLst/>
              <a:rect l="l" t="t" r="r" b="b"/>
              <a:pathLst>
                <a:path w="1721" h="2182" extrusionOk="0">
                  <a:moveTo>
                    <a:pt x="1628" y="0"/>
                  </a:moveTo>
                  <a:lnTo>
                    <a:pt x="1517" y="19"/>
                  </a:lnTo>
                  <a:lnTo>
                    <a:pt x="1387" y="55"/>
                  </a:lnTo>
                  <a:lnTo>
                    <a:pt x="1239" y="111"/>
                  </a:lnTo>
                  <a:lnTo>
                    <a:pt x="1092" y="185"/>
                  </a:lnTo>
                  <a:lnTo>
                    <a:pt x="907" y="296"/>
                  </a:lnTo>
                  <a:lnTo>
                    <a:pt x="740" y="425"/>
                  </a:lnTo>
                  <a:lnTo>
                    <a:pt x="574" y="573"/>
                  </a:lnTo>
                  <a:lnTo>
                    <a:pt x="426" y="758"/>
                  </a:lnTo>
                  <a:lnTo>
                    <a:pt x="260" y="998"/>
                  </a:lnTo>
                  <a:lnTo>
                    <a:pt x="149" y="1239"/>
                  </a:lnTo>
                  <a:lnTo>
                    <a:pt x="149" y="1312"/>
                  </a:lnTo>
                  <a:lnTo>
                    <a:pt x="130" y="1405"/>
                  </a:lnTo>
                  <a:lnTo>
                    <a:pt x="93" y="1497"/>
                  </a:lnTo>
                  <a:lnTo>
                    <a:pt x="38" y="1571"/>
                  </a:lnTo>
                  <a:lnTo>
                    <a:pt x="19" y="1793"/>
                  </a:lnTo>
                  <a:lnTo>
                    <a:pt x="1" y="1959"/>
                  </a:lnTo>
                  <a:lnTo>
                    <a:pt x="19" y="2089"/>
                  </a:lnTo>
                  <a:lnTo>
                    <a:pt x="38" y="2144"/>
                  </a:lnTo>
                  <a:lnTo>
                    <a:pt x="75" y="2163"/>
                  </a:lnTo>
                  <a:lnTo>
                    <a:pt x="93" y="2181"/>
                  </a:lnTo>
                  <a:lnTo>
                    <a:pt x="130" y="2144"/>
                  </a:lnTo>
                  <a:lnTo>
                    <a:pt x="186" y="2070"/>
                  </a:lnTo>
                  <a:lnTo>
                    <a:pt x="352" y="1812"/>
                  </a:lnTo>
                  <a:lnTo>
                    <a:pt x="555" y="1460"/>
                  </a:lnTo>
                  <a:lnTo>
                    <a:pt x="685" y="1257"/>
                  </a:lnTo>
                  <a:lnTo>
                    <a:pt x="833" y="1054"/>
                  </a:lnTo>
                  <a:lnTo>
                    <a:pt x="999" y="832"/>
                  </a:lnTo>
                  <a:lnTo>
                    <a:pt x="1166" y="647"/>
                  </a:lnTo>
                  <a:lnTo>
                    <a:pt x="1480" y="351"/>
                  </a:lnTo>
                  <a:lnTo>
                    <a:pt x="1683" y="148"/>
                  </a:lnTo>
                  <a:lnTo>
                    <a:pt x="1720" y="74"/>
                  </a:lnTo>
                  <a:lnTo>
                    <a:pt x="1720" y="37"/>
                  </a:lnTo>
                  <a:lnTo>
                    <a:pt x="1702" y="19"/>
                  </a:lnTo>
                  <a:lnTo>
                    <a:pt x="1665" y="19"/>
                  </a:lnTo>
                  <a:lnTo>
                    <a:pt x="1628"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9" name="Google Shape;859;p11"/>
            <p:cNvSpPr/>
            <p:nvPr/>
          </p:nvSpPr>
          <p:spPr>
            <a:xfrm>
              <a:off x="7746866" y="2863837"/>
              <a:ext cx="49079" cy="62225"/>
            </a:xfrm>
            <a:custGeom>
              <a:avLst/>
              <a:gdLst/>
              <a:ahLst/>
              <a:cxnLst/>
              <a:rect l="l" t="t" r="r" b="b"/>
              <a:pathLst>
                <a:path w="1721" h="2182" fill="none" extrusionOk="0">
                  <a:moveTo>
                    <a:pt x="1628" y="0"/>
                  </a:moveTo>
                  <a:lnTo>
                    <a:pt x="1628" y="0"/>
                  </a:lnTo>
                  <a:lnTo>
                    <a:pt x="1517" y="19"/>
                  </a:lnTo>
                  <a:lnTo>
                    <a:pt x="1387" y="55"/>
                  </a:lnTo>
                  <a:lnTo>
                    <a:pt x="1239" y="111"/>
                  </a:lnTo>
                  <a:lnTo>
                    <a:pt x="1092" y="185"/>
                  </a:lnTo>
                  <a:lnTo>
                    <a:pt x="907" y="296"/>
                  </a:lnTo>
                  <a:lnTo>
                    <a:pt x="740" y="425"/>
                  </a:lnTo>
                  <a:lnTo>
                    <a:pt x="574" y="573"/>
                  </a:lnTo>
                  <a:lnTo>
                    <a:pt x="426" y="758"/>
                  </a:lnTo>
                  <a:lnTo>
                    <a:pt x="426" y="758"/>
                  </a:lnTo>
                  <a:lnTo>
                    <a:pt x="260" y="998"/>
                  </a:lnTo>
                  <a:lnTo>
                    <a:pt x="149" y="1239"/>
                  </a:lnTo>
                  <a:lnTo>
                    <a:pt x="149" y="1239"/>
                  </a:lnTo>
                  <a:lnTo>
                    <a:pt x="149" y="1312"/>
                  </a:lnTo>
                  <a:lnTo>
                    <a:pt x="130" y="1405"/>
                  </a:lnTo>
                  <a:lnTo>
                    <a:pt x="130" y="1405"/>
                  </a:lnTo>
                  <a:lnTo>
                    <a:pt x="93" y="1497"/>
                  </a:lnTo>
                  <a:lnTo>
                    <a:pt x="38" y="1571"/>
                  </a:lnTo>
                  <a:lnTo>
                    <a:pt x="38" y="1571"/>
                  </a:lnTo>
                  <a:lnTo>
                    <a:pt x="19" y="1793"/>
                  </a:lnTo>
                  <a:lnTo>
                    <a:pt x="1" y="1959"/>
                  </a:lnTo>
                  <a:lnTo>
                    <a:pt x="19" y="2089"/>
                  </a:lnTo>
                  <a:lnTo>
                    <a:pt x="38" y="2144"/>
                  </a:lnTo>
                  <a:lnTo>
                    <a:pt x="75" y="2163"/>
                  </a:lnTo>
                  <a:lnTo>
                    <a:pt x="75" y="2163"/>
                  </a:lnTo>
                  <a:lnTo>
                    <a:pt x="93" y="2181"/>
                  </a:lnTo>
                  <a:lnTo>
                    <a:pt x="93" y="2181"/>
                  </a:lnTo>
                  <a:lnTo>
                    <a:pt x="130" y="2144"/>
                  </a:lnTo>
                  <a:lnTo>
                    <a:pt x="186" y="2070"/>
                  </a:lnTo>
                  <a:lnTo>
                    <a:pt x="352" y="1812"/>
                  </a:lnTo>
                  <a:lnTo>
                    <a:pt x="555" y="1460"/>
                  </a:lnTo>
                  <a:lnTo>
                    <a:pt x="685" y="1257"/>
                  </a:lnTo>
                  <a:lnTo>
                    <a:pt x="833" y="1054"/>
                  </a:lnTo>
                  <a:lnTo>
                    <a:pt x="833" y="1054"/>
                  </a:lnTo>
                  <a:lnTo>
                    <a:pt x="999" y="832"/>
                  </a:lnTo>
                  <a:lnTo>
                    <a:pt x="1166" y="647"/>
                  </a:lnTo>
                  <a:lnTo>
                    <a:pt x="1480" y="351"/>
                  </a:lnTo>
                  <a:lnTo>
                    <a:pt x="1683" y="148"/>
                  </a:lnTo>
                  <a:lnTo>
                    <a:pt x="1720" y="74"/>
                  </a:lnTo>
                  <a:lnTo>
                    <a:pt x="1720" y="37"/>
                  </a:lnTo>
                  <a:lnTo>
                    <a:pt x="1702" y="19"/>
                  </a:lnTo>
                  <a:lnTo>
                    <a:pt x="1702" y="19"/>
                  </a:lnTo>
                  <a:lnTo>
                    <a:pt x="1665" y="19"/>
                  </a:lnTo>
                  <a:lnTo>
                    <a:pt x="162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0" name="Google Shape;860;p11"/>
            <p:cNvSpPr/>
            <p:nvPr/>
          </p:nvSpPr>
          <p:spPr>
            <a:xfrm>
              <a:off x="7967766" y="3259723"/>
              <a:ext cx="144983" cy="144983"/>
            </a:xfrm>
            <a:custGeom>
              <a:avLst/>
              <a:gdLst/>
              <a:ahLst/>
              <a:cxnLst/>
              <a:rect l="l" t="t" r="r" b="b"/>
              <a:pathLst>
                <a:path w="5084" h="5084" extrusionOk="0">
                  <a:moveTo>
                    <a:pt x="2440" y="1"/>
                  </a:moveTo>
                  <a:lnTo>
                    <a:pt x="2182" y="37"/>
                  </a:lnTo>
                  <a:lnTo>
                    <a:pt x="1923" y="74"/>
                  </a:lnTo>
                  <a:lnTo>
                    <a:pt x="1664" y="148"/>
                  </a:lnTo>
                  <a:lnTo>
                    <a:pt x="1442" y="259"/>
                  </a:lnTo>
                  <a:lnTo>
                    <a:pt x="1220" y="370"/>
                  </a:lnTo>
                  <a:lnTo>
                    <a:pt x="1017" y="518"/>
                  </a:lnTo>
                  <a:lnTo>
                    <a:pt x="814" y="684"/>
                  </a:lnTo>
                  <a:lnTo>
                    <a:pt x="647" y="851"/>
                  </a:lnTo>
                  <a:lnTo>
                    <a:pt x="499" y="1036"/>
                  </a:lnTo>
                  <a:lnTo>
                    <a:pt x="351" y="1239"/>
                  </a:lnTo>
                  <a:lnTo>
                    <a:pt x="241" y="1461"/>
                  </a:lnTo>
                  <a:lnTo>
                    <a:pt x="148" y="1683"/>
                  </a:lnTo>
                  <a:lnTo>
                    <a:pt x="74" y="1923"/>
                  </a:lnTo>
                  <a:lnTo>
                    <a:pt x="19" y="2163"/>
                  </a:lnTo>
                  <a:lnTo>
                    <a:pt x="0" y="2404"/>
                  </a:lnTo>
                  <a:lnTo>
                    <a:pt x="0" y="2662"/>
                  </a:lnTo>
                  <a:lnTo>
                    <a:pt x="19" y="2921"/>
                  </a:lnTo>
                  <a:lnTo>
                    <a:pt x="74" y="3180"/>
                  </a:lnTo>
                  <a:lnTo>
                    <a:pt x="148" y="3420"/>
                  </a:lnTo>
                  <a:lnTo>
                    <a:pt x="259" y="3661"/>
                  </a:lnTo>
                  <a:lnTo>
                    <a:pt x="370" y="3882"/>
                  </a:lnTo>
                  <a:lnTo>
                    <a:pt x="518" y="4086"/>
                  </a:lnTo>
                  <a:lnTo>
                    <a:pt x="666" y="4271"/>
                  </a:lnTo>
                  <a:lnTo>
                    <a:pt x="851" y="4437"/>
                  </a:lnTo>
                  <a:lnTo>
                    <a:pt x="1035" y="4603"/>
                  </a:lnTo>
                  <a:lnTo>
                    <a:pt x="1239" y="4733"/>
                  </a:lnTo>
                  <a:lnTo>
                    <a:pt x="1461" y="4844"/>
                  </a:lnTo>
                  <a:lnTo>
                    <a:pt x="1682" y="4936"/>
                  </a:lnTo>
                  <a:lnTo>
                    <a:pt x="1923" y="5010"/>
                  </a:lnTo>
                  <a:lnTo>
                    <a:pt x="2163" y="5066"/>
                  </a:lnTo>
                  <a:lnTo>
                    <a:pt x="2403" y="5084"/>
                  </a:lnTo>
                  <a:lnTo>
                    <a:pt x="2662" y="5084"/>
                  </a:lnTo>
                  <a:lnTo>
                    <a:pt x="2902" y="5066"/>
                  </a:lnTo>
                  <a:lnTo>
                    <a:pt x="3161" y="5010"/>
                  </a:lnTo>
                  <a:lnTo>
                    <a:pt x="3420" y="4936"/>
                  </a:lnTo>
                  <a:lnTo>
                    <a:pt x="3660" y="4844"/>
                  </a:lnTo>
                  <a:lnTo>
                    <a:pt x="3882" y="4714"/>
                  </a:lnTo>
                  <a:lnTo>
                    <a:pt x="4086" y="4585"/>
                  </a:lnTo>
                  <a:lnTo>
                    <a:pt x="4270" y="4419"/>
                  </a:lnTo>
                  <a:lnTo>
                    <a:pt x="4437" y="4252"/>
                  </a:lnTo>
                  <a:lnTo>
                    <a:pt x="4603" y="4049"/>
                  </a:lnTo>
                  <a:lnTo>
                    <a:pt x="4733" y="3845"/>
                  </a:lnTo>
                  <a:lnTo>
                    <a:pt x="4843" y="3642"/>
                  </a:lnTo>
                  <a:lnTo>
                    <a:pt x="4936" y="3420"/>
                  </a:lnTo>
                  <a:lnTo>
                    <a:pt x="5010" y="3180"/>
                  </a:lnTo>
                  <a:lnTo>
                    <a:pt x="5065" y="2940"/>
                  </a:lnTo>
                  <a:lnTo>
                    <a:pt x="5084" y="2681"/>
                  </a:lnTo>
                  <a:lnTo>
                    <a:pt x="5084" y="2441"/>
                  </a:lnTo>
                  <a:lnTo>
                    <a:pt x="5065" y="2182"/>
                  </a:lnTo>
                  <a:lnTo>
                    <a:pt x="5010" y="1923"/>
                  </a:lnTo>
                  <a:lnTo>
                    <a:pt x="4936" y="1683"/>
                  </a:lnTo>
                  <a:lnTo>
                    <a:pt x="4843" y="1442"/>
                  </a:lnTo>
                  <a:lnTo>
                    <a:pt x="4714" y="1221"/>
                  </a:lnTo>
                  <a:lnTo>
                    <a:pt x="4585" y="1017"/>
                  </a:lnTo>
                  <a:lnTo>
                    <a:pt x="4418" y="832"/>
                  </a:lnTo>
                  <a:lnTo>
                    <a:pt x="4252" y="648"/>
                  </a:lnTo>
                  <a:lnTo>
                    <a:pt x="4049" y="500"/>
                  </a:lnTo>
                  <a:lnTo>
                    <a:pt x="3845" y="370"/>
                  </a:lnTo>
                  <a:lnTo>
                    <a:pt x="3642" y="241"/>
                  </a:lnTo>
                  <a:lnTo>
                    <a:pt x="3402" y="148"/>
                  </a:lnTo>
                  <a:lnTo>
                    <a:pt x="3180" y="74"/>
                  </a:lnTo>
                  <a:lnTo>
                    <a:pt x="2939" y="37"/>
                  </a:lnTo>
                  <a:lnTo>
                    <a:pt x="2681"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1" name="Google Shape;861;p11"/>
            <p:cNvSpPr/>
            <p:nvPr/>
          </p:nvSpPr>
          <p:spPr>
            <a:xfrm>
              <a:off x="7986217" y="3267109"/>
              <a:ext cx="126532" cy="138139"/>
            </a:xfrm>
            <a:custGeom>
              <a:avLst/>
              <a:gdLst/>
              <a:ahLst/>
              <a:cxnLst/>
              <a:rect l="l" t="t" r="r" b="b"/>
              <a:pathLst>
                <a:path w="4437" h="4844" extrusionOk="0">
                  <a:moveTo>
                    <a:pt x="3013" y="0"/>
                  </a:moveTo>
                  <a:lnTo>
                    <a:pt x="3013" y="19"/>
                  </a:lnTo>
                  <a:lnTo>
                    <a:pt x="3180" y="241"/>
                  </a:lnTo>
                  <a:lnTo>
                    <a:pt x="3328" y="499"/>
                  </a:lnTo>
                  <a:lnTo>
                    <a:pt x="3439" y="758"/>
                  </a:lnTo>
                  <a:lnTo>
                    <a:pt x="3531" y="1054"/>
                  </a:lnTo>
                  <a:lnTo>
                    <a:pt x="3586" y="1313"/>
                  </a:lnTo>
                  <a:lnTo>
                    <a:pt x="3605" y="1553"/>
                  </a:lnTo>
                  <a:lnTo>
                    <a:pt x="3605" y="1812"/>
                  </a:lnTo>
                  <a:lnTo>
                    <a:pt x="3586" y="2052"/>
                  </a:lnTo>
                  <a:lnTo>
                    <a:pt x="3531" y="2293"/>
                  </a:lnTo>
                  <a:lnTo>
                    <a:pt x="3457" y="2533"/>
                  </a:lnTo>
                  <a:lnTo>
                    <a:pt x="3365" y="2755"/>
                  </a:lnTo>
                  <a:lnTo>
                    <a:pt x="3254" y="2976"/>
                  </a:lnTo>
                  <a:lnTo>
                    <a:pt x="3124" y="3180"/>
                  </a:lnTo>
                  <a:lnTo>
                    <a:pt x="2958" y="3365"/>
                  </a:lnTo>
                  <a:lnTo>
                    <a:pt x="2792" y="3550"/>
                  </a:lnTo>
                  <a:lnTo>
                    <a:pt x="2607" y="3697"/>
                  </a:lnTo>
                  <a:lnTo>
                    <a:pt x="2403" y="3845"/>
                  </a:lnTo>
                  <a:lnTo>
                    <a:pt x="2182" y="3956"/>
                  </a:lnTo>
                  <a:lnTo>
                    <a:pt x="1941" y="4067"/>
                  </a:lnTo>
                  <a:lnTo>
                    <a:pt x="1682" y="4141"/>
                  </a:lnTo>
                  <a:lnTo>
                    <a:pt x="1387" y="4196"/>
                  </a:lnTo>
                  <a:lnTo>
                    <a:pt x="1072" y="4215"/>
                  </a:lnTo>
                  <a:lnTo>
                    <a:pt x="795" y="4196"/>
                  </a:lnTo>
                  <a:lnTo>
                    <a:pt x="518" y="4160"/>
                  </a:lnTo>
                  <a:lnTo>
                    <a:pt x="241" y="4086"/>
                  </a:lnTo>
                  <a:lnTo>
                    <a:pt x="0" y="3975"/>
                  </a:lnTo>
                  <a:lnTo>
                    <a:pt x="0" y="3975"/>
                  </a:lnTo>
                  <a:lnTo>
                    <a:pt x="185" y="4178"/>
                  </a:lnTo>
                  <a:lnTo>
                    <a:pt x="388" y="4344"/>
                  </a:lnTo>
                  <a:lnTo>
                    <a:pt x="610" y="4492"/>
                  </a:lnTo>
                  <a:lnTo>
                    <a:pt x="851" y="4603"/>
                  </a:lnTo>
                  <a:lnTo>
                    <a:pt x="1091" y="4714"/>
                  </a:lnTo>
                  <a:lnTo>
                    <a:pt x="1350" y="4770"/>
                  </a:lnTo>
                  <a:lnTo>
                    <a:pt x="1627" y="4825"/>
                  </a:lnTo>
                  <a:lnTo>
                    <a:pt x="1904" y="4843"/>
                  </a:lnTo>
                  <a:lnTo>
                    <a:pt x="2200" y="4825"/>
                  </a:lnTo>
                  <a:lnTo>
                    <a:pt x="2514" y="4751"/>
                  </a:lnTo>
                  <a:lnTo>
                    <a:pt x="2773" y="4677"/>
                  </a:lnTo>
                  <a:lnTo>
                    <a:pt x="3013" y="4585"/>
                  </a:lnTo>
                  <a:lnTo>
                    <a:pt x="3235" y="4455"/>
                  </a:lnTo>
                  <a:lnTo>
                    <a:pt x="3439" y="4326"/>
                  </a:lnTo>
                  <a:lnTo>
                    <a:pt x="3623" y="4160"/>
                  </a:lnTo>
                  <a:lnTo>
                    <a:pt x="3790" y="3993"/>
                  </a:lnTo>
                  <a:lnTo>
                    <a:pt x="3956" y="3790"/>
                  </a:lnTo>
                  <a:lnTo>
                    <a:pt x="4086" y="3586"/>
                  </a:lnTo>
                  <a:lnTo>
                    <a:pt x="4196" y="3383"/>
                  </a:lnTo>
                  <a:lnTo>
                    <a:pt x="4289" y="3161"/>
                  </a:lnTo>
                  <a:lnTo>
                    <a:pt x="4363" y="2921"/>
                  </a:lnTo>
                  <a:lnTo>
                    <a:pt x="4418" y="2681"/>
                  </a:lnTo>
                  <a:lnTo>
                    <a:pt x="4437" y="2422"/>
                  </a:lnTo>
                  <a:lnTo>
                    <a:pt x="4437" y="2182"/>
                  </a:lnTo>
                  <a:lnTo>
                    <a:pt x="4418" y="1923"/>
                  </a:lnTo>
                  <a:lnTo>
                    <a:pt x="4363" y="1664"/>
                  </a:lnTo>
                  <a:lnTo>
                    <a:pt x="4270" y="1387"/>
                  </a:lnTo>
                  <a:lnTo>
                    <a:pt x="4159" y="1128"/>
                  </a:lnTo>
                  <a:lnTo>
                    <a:pt x="4030" y="888"/>
                  </a:lnTo>
                  <a:lnTo>
                    <a:pt x="3864" y="666"/>
                  </a:lnTo>
                  <a:lnTo>
                    <a:pt x="3679" y="462"/>
                  </a:lnTo>
                  <a:lnTo>
                    <a:pt x="3475" y="296"/>
                  </a:lnTo>
                  <a:lnTo>
                    <a:pt x="3254" y="130"/>
                  </a:lnTo>
                  <a:lnTo>
                    <a:pt x="301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2" name="Google Shape;862;p11"/>
            <p:cNvSpPr/>
            <p:nvPr/>
          </p:nvSpPr>
          <p:spPr>
            <a:xfrm>
              <a:off x="7981996" y="3274495"/>
              <a:ext cx="49050" cy="61683"/>
            </a:xfrm>
            <a:custGeom>
              <a:avLst/>
              <a:gdLst/>
              <a:ahLst/>
              <a:cxnLst/>
              <a:rect l="l" t="t" r="r" b="b"/>
              <a:pathLst>
                <a:path w="1720" h="2163" extrusionOk="0">
                  <a:moveTo>
                    <a:pt x="1516" y="0"/>
                  </a:moveTo>
                  <a:lnTo>
                    <a:pt x="1387" y="37"/>
                  </a:lnTo>
                  <a:lnTo>
                    <a:pt x="1239" y="93"/>
                  </a:lnTo>
                  <a:lnTo>
                    <a:pt x="1073" y="185"/>
                  </a:lnTo>
                  <a:lnTo>
                    <a:pt x="906" y="277"/>
                  </a:lnTo>
                  <a:lnTo>
                    <a:pt x="740" y="407"/>
                  </a:lnTo>
                  <a:lnTo>
                    <a:pt x="573" y="555"/>
                  </a:lnTo>
                  <a:lnTo>
                    <a:pt x="426" y="740"/>
                  </a:lnTo>
                  <a:lnTo>
                    <a:pt x="278" y="961"/>
                  </a:lnTo>
                  <a:lnTo>
                    <a:pt x="167" y="1202"/>
                  </a:lnTo>
                  <a:lnTo>
                    <a:pt x="74" y="1423"/>
                  </a:lnTo>
                  <a:lnTo>
                    <a:pt x="37" y="1627"/>
                  </a:lnTo>
                  <a:lnTo>
                    <a:pt x="0" y="1830"/>
                  </a:lnTo>
                  <a:lnTo>
                    <a:pt x="0" y="1978"/>
                  </a:lnTo>
                  <a:lnTo>
                    <a:pt x="37" y="2089"/>
                  </a:lnTo>
                  <a:lnTo>
                    <a:pt x="56" y="2163"/>
                  </a:lnTo>
                  <a:lnTo>
                    <a:pt x="93" y="2163"/>
                  </a:lnTo>
                  <a:lnTo>
                    <a:pt x="130" y="2144"/>
                  </a:lnTo>
                  <a:lnTo>
                    <a:pt x="185" y="2070"/>
                  </a:lnTo>
                  <a:lnTo>
                    <a:pt x="333" y="1812"/>
                  </a:lnTo>
                  <a:lnTo>
                    <a:pt x="555" y="1442"/>
                  </a:lnTo>
                  <a:lnTo>
                    <a:pt x="684" y="1239"/>
                  </a:lnTo>
                  <a:lnTo>
                    <a:pt x="832" y="1035"/>
                  </a:lnTo>
                  <a:lnTo>
                    <a:pt x="999" y="832"/>
                  </a:lnTo>
                  <a:lnTo>
                    <a:pt x="1165" y="629"/>
                  </a:lnTo>
                  <a:lnTo>
                    <a:pt x="1479" y="333"/>
                  </a:lnTo>
                  <a:lnTo>
                    <a:pt x="1683" y="130"/>
                  </a:lnTo>
                  <a:lnTo>
                    <a:pt x="1720" y="56"/>
                  </a:lnTo>
                  <a:lnTo>
                    <a:pt x="1720" y="37"/>
                  </a:lnTo>
                  <a:lnTo>
                    <a:pt x="1701" y="19"/>
                  </a:lnTo>
                  <a:lnTo>
                    <a:pt x="166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3" name="Google Shape;863;p11"/>
            <p:cNvSpPr/>
            <p:nvPr/>
          </p:nvSpPr>
          <p:spPr>
            <a:xfrm>
              <a:off x="7435849" y="2810594"/>
              <a:ext cx="315261" cy="104403"/>
            </a:xfrm>
            <a:custGeom>
              <a:avLst/>
              <a:gdLst/>
              <a:ahLst/>
              <a:cxnLst/>
              <a:rect l="l" t="t" r="r" b="b"/>
              <a:pathLst>
                <a:path w="11055" h="3661" extrusionOk="0">
                  <a:moveTo>
                    <a:pt x="444" y="0"/>
                  </a:moveTo>
                  <a:lnTo>
                    <a:pt x="352" y="18"/>
                  </a:lnTo>
                  <a:lnTo>
                    <a:pt x="259" y="55"/>
                  </a:lnTo>
                  <a:lnTo>
                    <a:pt x="167" y="129"/>
                  </a:lnTo>
                  <a:lnTo>
                    <a:pt x="112" y="203"/>
                  </a:lnTo>
                  <a:lnTo>
                    <a:pt x="56" y="277"/>
                  </a:lnTo>
                  <a:lnTo>
                    <a:pt x="19" y="388"/>
                  </a:lnTo>
                  <a:lnTo>
                    <a:pt x="1" y="499"/>
                  </a:lnTo>
                  <a:lnTo>
                    <a:pt x="1" y="592"/>
                  </a:lnTo>
                  <a:lnTo>
                    <a:pt x="19" y="702"/>
                  </a:lnTo>
                  <a:lnTo>
                    <a:pt x="75" y="776"/>
                  </a:lnTo>
                  <a:lnTo>
                    <a:pt x="130" y="869"/>
                  </a:lnTo>
                  <a:lnTo>
                    <a:pt x="204" y="943"/>
                  </a:lnTo>
                  <a:lnTo>
                    <a:pt x="296" y="998"/>
                  </a:lnTo>
                  <a:lnTo>
                    <a:pt x="389" y="1035"/>
                  </a:lnTo>
                  <a:lnTo>
                    <a:pt x="10389" y="3642"/>
                  </a:lnTo>
                  <a:lnTo>
                    <a:pt x="10537" y="3660"/>
                  </a:lnTo>
                  <a:lnTo>
                    <a:pt x="10611" y="3642"/>
                  </a:lnTo>
                  <a:lnTo>
                    <a:pt x="10704" y="3623"/>
                  </a:lnTo>
                  <a:lnTo>
                    <a:pt x="10778" y="3586"/>
                  </a:lnTo>
                  <a:lnTo>
                    <a:pt x="10851" y="3549"/>
                  </a:lnTo>
                  <a:lnTo>
                    <a:pt x="10907" y="3494"/>
                  </a:lnTo>
                  <a:lnTo>
                    <a:pt x="10962" y="3420"/>
                  </a:lnTo>
                  <a:lnTo>
                    <a:pt x="11018" y="3346"/>
                  </a:lnTo>
                  <a:lnTo>
                    <a:pt x="11036" y="3272"/>
                  </a:lnTo>
                  <a:lnTo>
                    <a:pt x="11055" y="3161"/>
                  </a:lnTo>
                  <a:lnTo>
                    <a:pt x="11055" y="3050"/>
                  </a:lnTo>
                  <a:lnTo>
                    <a:pt x="11036" y="2958"/>
                  </a:lnTo>
                  <a:lnTo>
                    <a:pt x="10981" y="2865"/>
                  </a:lnTo>
                  <a:lnTo>
                    <a:pt x="10925" y="2773"/>
                  </a:lnTo>
                  <a:lnTo>
                    <a:pt x="10851" y="2717"/>
                  </a:lnTo>
                  <a:lnTo>
                    <a:pt x="10759" y="2662"/>
                  </a:lnTo>
                  <a:lnTo>
                    <a:pt x="10667" y="2625"/>
                  </a:lnTo>
                  <a:lnTo>
                    <a:pt x="6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4" name="Google Shape;864;p11"/>
            <p:cNvSpPr/>
            <p:nvPr/>
          </p:nvSpPr>
          <p:spPr>
            <a:xfrm>
              <a:off x="7839121" y="2639772"/>
              <a:ext cx="223549" cy="243568"/>
            </a:xfrm>
            <a:custGeom>
              <a:avLst/>
              <a:gdLst/>
              <a:ahLst/>
              <a:cxnLst/>
              <a:rect l="l" t="t" r="r" b="b"/>
              <a:pathLst>
                <a:path w="7839" h="8541" extrusionOk="0">
                  <a:moveTo>
                    <a:pt x="7192" y="1"/>
                  </a:moveTo>
                  <a:lnTo>
                    <a:pt x="7081" y="38"/>
                  </a:lnTo>
                  <a:lnTo>
                    <a:pt x="7007" y="93"/>
                  </a:lnTo>
                  <a:lnTo>
                    <a:pt x="6914" y="167"/>
                  </a:lnTo>
                  <a:lnTo>
                    <a:pt x="130" y="7654"/>
                  </a:lnTo>
                  <a:lnTo>
                    <a:pt x="75" y="7746"/>
                  </a:lnTo>
                  <a:lnTo>
                    <a:pt x="19" y="7839"/>
                  </a:lnTo>
                  <a:lnTo>
                    <a:pt x="1" y="7931"/>
                  </a:lnTo>
                  <a:lnTo>
                    <a:pt x="1" y="8042"/>
                  </a:lnTo>
                  <a:lnTo>
                    <a:pt x="1" y="8134"/>
                  </a:lnTo>
                  <a:lnTo>
                    <a:pt x="38" y="8245"/>
                  </a:lnTo>
                  <a:lnTo>
                    <a:pt x="93" y="8319"/>
                  </a:lnTo>
                  <a:lnTo>
                    <a:pt x="167" y="8412"/>
                  </a:lnTo>
                  <a:lnTo>
                    <a:pt x="241" y="8467"/>
                  </a:lnTo>
                  <a:lnTo>
                    <a:pt x="334" y="8504"/>
                  </a:lnTo>
                  <a:lnTo>
                    <a:pt x="426" y="8541"/>
                  </a:lnTo>
                  <a:lnTo>
                    <a:pt x="518" y="8541"/>
                  </a:lnTo>
                  <a:lnTo>
                    <a:pt x="629" y="8522"/>
                  </a:lnTo>
                  <a:lnTo>
                    <a:pt x="740" y="8504"/>
                  </a:lnTo>
                  <a:lnTo>
                    <a:pt x="833" y="8449"/>
                  </a:lnTo>
                  <a:lnTo>
                    <a:pt x="907" y="8375"/>
                  </a:lnTo>
                  <a:lnTo>
                    <a:pt x="7709" y="870"/>
                  </a:lnTo>
                  <a:lnTo>
                    <a:pt x="7765" y="796"/>
                  </a:lnTo>
                  <a:lnTo>
                    <a:pt x="7802" y="703"/>
                  </a:lnTo>
                  <a:lnTo>
                    <a:pt x="7839" y="592"/>
                  </a:lnTo>
                  <a:lnTo>
                    <a:pt x="7839" y="500"/>
                  </a:lnTo>
                  <a:lnTo>
                    <a:pt x="7820" y="389"/>
                  </a:lnTo>
                  <a:lnTo>
                    <a:pt x="7783" y="297"/>
                  </a:lnTo>
                  <a:lnTo>
                    <a:pt x="7728" y="204"/>
                  </a:lnTo>
                  <a:lnTo>
                    <a:pt x="7672" y="130"/>
                  </a:lnTo>
                  <a:lnTo>
                    <a:pt x="7580" y="75"/>
                  </a:lnTo>
                  <a:lnTo>
                    <a:pt x="7487" y="19"/>
                  </a:lnTo>
                  <a:lnTo>
                    <a:pt x="737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5" name="Google Shape;865;p11"/>
            <p:cNvSpPr/>
            <p:nvPr/>
          </p:nvSpPr>
          <p:spPr>
            <a:xfrm>
              <a:off x="7853894" y="2941834"/>
              <a:ext cx="264671" cy="154508"/>
            </a:xfrm>
            <a:custGeom>
              <a:avLst/>
              <a:gdLst/>
              <a:ahLst/>
              <a:cxnLst/>
              <a:rect l="l" t="t" r="r" b="b"/>
              <a:pathLst>
                <a:path w="9281" h="5418" extrusionOk="0">
                  <a:moveTo>
                    <a:pt x="481" y="1"/>
                  </a:moveTo>
                  <a:lnTo>
                    <a:pt x="370" y="19"/>
                  </a:lnTo>
                  <a:lnTo>
                    <a:pt x="278" y="56"/>
                  </a:lnTo>
                  <a:lnTo>
                    <a:pt x="204" y="112"/>
                  </a:lnTo>
                  <a:lnTo>
                    <a:pt x="130" y="186"/>
                  </a:lnTo>
                  <a:lnTo>
                    <a:pt x="56" y="278"/>
                  </a:lnTo>
                  <a:lnTo>
                    <a:pt x="19" y="389"/>
                  </a:lnTo>
                  <a:lnTo>
                    <a:pt x="0" y="481"/>
                  </a:lnTo>
                  <a:lnTo>
                    <a:pt x="0" y="592"/>
                  </a:lnTo>
                  <a:lnTo>
                    <a:pt x="19" y="685"/>
                  </a:lnTo>
                  <a:lnTo>
                    <a:pt x="56" y="777"/>
                  </a:lnTo>
                  <a:lnTo>
                    <a:pt x="111" y="870"/>
                  </a:lnTo>
                  <a:lnTo>
                    <a:pt x="185" y="944"/>
                  </a:lnTo>
                  <a:lnTo>
                    <a:pt x="278" y="999"/>
                  </a:lnTo>
                  <a:lnTo>
                    <a:pt x="8504" y="5362"/>
                  </a:lnTo>
                  <a:lnTo>
                    <a:pt x="8633" y="5399"/>
                  </a:lnTo>
                  <a:lnTo>
                    <a:pt x="8762" y="5417"/>
                  </a:lnTo>
                  <a:lnTo>
                    <a:pt x="8892" y="5399"/>
                  </a:lnTo>
                  <a:lnTo>
                    <a:pt x="9021" y="5343"/>
                  </a:lnTo>
                  <a:lnTo>
                    <a:pt x="9132" y="5251"/>
                  </a:lnTo>
                  <a:lnTo>
                    <a:pt x="9225" y="5140"/>
                  </a:lnTo>
                  <a:lnTo>
                    <a:pt x="9262" y="5047"/>
                  </a:lnTo>
                  <a:lnTo>
                    <a:pt x="9280" y="4936"/>
                  </a:lnTo>
                  <a:lnTo>
                    <a:pt x="9280" y="4826"/>
                  </a:lnTo>
                  <a:lnTo>
                    <a:pt x="9262" y="4733"/>
                  </a:lnTo>
                  <a:lnTo>
                    <a:pt x="9225" y="4641"/>
                  </a:lnTo>
                  <a:lnTo>
                    <a:pt x="9169" y="4548"/>
                  </a:lnTo>
                  <a:lnTo>
                    <a:pt x="9095" y="4493"/>
                  </a:lnTo>
                  <a:lnTo>
                    <a:pt x="9003" y="4419"/>
                  </a:lnTo>
                  <a:lnTo>
                    <a:pt x="777" y="56"/>
                  </a:lnTo>
                  <a:lnTo>
                    <a:pt x="684" y="19"/>
                  </a:lnTo>
                  <a:lnTo>
                    <a:pt x="5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6" name="Google Shape;866;p11"/>
            <p:cNvSpPr/>
            <p:nvPr/>
          </p:nvSpPr>
          <p:spPr>
            <a:xfrm>
              <a:off x="8043139" y="3066257"/>
              <a:ext cx="75429" cy="210887"/>
            </a:xfrm>
            <a:custGeom>
              <a:avLst/>
              <a:gdLst/>
              <a:ahLst/>
              <a:cxnLst/>
              <a:rect l="l" t="t" r="r" b="b"/>
              <a:pathLst>
                <a:path w="2645" h="7395" extrusionOk="0">
                  <a:moveTo>
                    <a:pt x="2034" y="0"/>
                  </a:moveTo>
                  <a:lnTo>
                    <a:pt x="1942" y="37"/>
                  </a:lnTo>
                  <a:lnTo>
                    <a:pt x="1849" y="74"/>
                  </a:lnTo>
                  <a:lnTo>
                    <a:pt x="1775" y="130"/>
                  </a:lnTo>
                  <a:lnTo>
                    <a:pt x="1701" y="204"/>
                  </a:lnTo>
                  <a:lnTo>
                    <a:pt x="1646" y="296"/>
                  </a:lnTo>
                  <a:lnTo>
                    <a:pt x="1609" y="407"/>
                  </a:lnTo>
                  <a:lnTo>
                    <a:pt x="19" y="6729"/>
                  </a:lnTo>
                  <a:lnTo>
                    <a:pt x="1" y="6840"/>
                  </a:lnTo>
                  <a:lnTo>
                    <a:pt x="1" y="6951"/>
                  </a:lnTo>
                  <a:lnTo>
                    <a:pt x="19" y="7043"/>
                  </a:lnTo>
                  <a:lnTo>
                    <a:pt x="75" y="7136"/>
                  </a:lnTo>
                  <a:lnTo>
                    <a:pt x="130" y="7210"/>
                  </a:lnTo>
                  <a:lnTo>
                    <a:pt x="204" y="7284"/>
                  </a:lnTo>
                  <a:lnTo>
                    <a:pt x="296" y="7339"/>
                  </a:lnTo>
                  <a:lnTo>
                    <a:pt x="389" y="7376"/>
                  </a:lnTo>
                  <a:lnTo>
                    <a:pt x="518" y="7395"/>
                  </a:lnTo>
                  <a:lnTo>
                    <a:pt x="611" y="7376"/>
                  </a:lnTo>
                  <a:lnTo>
                    <a:pt x="703" y="7358"/>
                  </a:lnTo>
                  <a:lnTo>
                    <a:pt x="777" y="7321"/>
                  </a:lnTo>
                  <a:lnTo>
                    <a:pt x="851" y="7284"/>
                  </a:lnTo>
                  <a:lnTo>
                    <a:pt x="906" y="7228"/>
                  </a:lnTo>
                  <a:lnTo>
                    <a:pt x="962" y="7154"/>
                  </a:lnTo>
                  <a:lnTo>
                    <a:pt x="999" y="7080"/>
                  </a:lnTo>
                  <a:lnTo>
                    <a:pt x="1036" y="6988"/>
                  </a:lnTo>
                  <a:lnTo>
                    <a:pt x="2626" y="647"/>
                  </a:lnTo>
                  <a:lnTo>
                    <a:pt x="2644" y="555"/>
                  </a:lnTo>
                  <a:lnTo>
                    <a:pt x="2644" y="444"/>
                  </a:lnTo>
                  <a:lnTo>
                    <a:pt x="2607" y="352"/>
                  </a:lnTo>
                  <a:lnTo>
                    <a:pt x="2570" y="259"/>
                  </a:lnTo>
                  <a:lnTo>
                    <a:pt x="2515" y="167"/>
                  </a:lnTo>
                  <a:lnTo>
                    <a:pt x="2441" y="111"/>
                  </a:lnTo>
                  <a:lnTo>
                    <a:pt x="2348" y="56"/>
                  </a:lnTo>
                  <a:lnTo>
                    <a:pt x="2256" y="19"/>
                  </a:lnTo>
                  <a:lnTo>
                    <a:pt x="214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7" name="Google Shape;867;p11"/>
            <p:cNvSpPr/>
            <p:nvPr/>
          </p:nvSpPr>
          <p:spPr>
            <a:xfrm>
              <a:off x="7402113" y="2766819"/>
              <a:ext cx="111789" cy="111789"/>
            </a:xfrm>
            <a:custGeom>
              <a:avLst/>
              <a:gdLst/>
              <a:ahLst/>
              <a:cxnLst/>
              <a:rect l="l" t="t" r="r" b="b"/>
              <a:pathLst>
                <a:path w="3920" h="3920" extrusionOk="0">
                  <a:moveTo>
                    <a:pt x="1868" y="1"/>
                  </a:moveTo>
                  <a:lnTo>
                    <a:pt x="1683" y="19"/>
                  </a:lnTo>
                  <a:lnTo>
                    <a:pt x="1479" y="56"/>
                  </a:lnTo>
                  <a:lnTo>
                    <a:pt x="1295" y="112"/>
                  </a:lnTo>
                  <a:lnTo>
                    <a:pt x="1110" y="204"/>
                  </a:lnTo>
                  <a:lnTo>
                    <a:pt x="943" y="296"/>
                  </a:lnTo>
                  <a:lnTo>
                    <a:pt x="777" y="389"/>
                  </a:lnTo>
                  <a:lnTo>
                    <a:pt x="629" y="518"/>
                  </a:lnTo>
                  <a:lnTo>
                    <a:pt x="500" y="648"/>
                  </a:lnTo>
                  <a:lnTo>
                    <a:pt x="389" y="796"/>
                  </a:lnTo>
                  <a:lnTo>
                    <a:pt x="278" y="962"/>
                  </a:lnTo>
                  <a:lnTo>
                    <a:pt x="185" y="1128"/>
                  </a:lnTo>
                  <a:lnTo>
                    <a:pt x="111" y="1295"/>
                  </a:lnTo>
                  <a:lnTo>
                    <a:pt x="56" y="1480"/>
                  </a:lnTo>
                  <a:lnTo>
                    <a:pt x="19" y="1664"/>
                  </a:lnTo>
                  <a:lnTo>
                    <a:pt x="1" y="1849"/>
                  </a:lnTo>
                  <a:lnTo>
                    <a:pt x="1" y="2053"/>
                  </a:lnTo>
                  <a:lnTo>
                    <a:pt x="19" y="2237"/>
                  </a:lnTo>
                  <a:lnTo>
                    <a:pt x="56" y="2441"/>
                  </a:lnTo>
                  <a:lnTo>
                    <a:pt x="111" y="2626"/>
                  </a:lnTo>
                  <a:lnTo>
                    <a:pt x="185" y="2810"/>
                  </a:lnTo>
                  <a:lnTo>
                    <a:pt x="296" y="2977"/>
                  </a:lnTo>
                  <a:lnTo>
                    <a:pt x="389" y="3143"/>
                  </a:lnTo>
                  <a:lnTo>
                    <a:pt x="518" y="3291"/>
                  </a:lnTo>
                  <a:lnTo>
                    <a:pt x="648" y="3421"/>
                  </a:lnTo>
                  <a:lnTo>
                    <a:pt x="795" y="3550"/>
                  </a:lnTo>
                  <a:lnTo>
                    <a:pt x="962" y="3642"/>
                  </a:lnTo>
                  <a:lnTo>
                    <a:pt x="1128" y="3735"/>
                  </a:lnTo>
                  <a:lnTo>
                    <a:pt x="1295" y="3809"/>
                  </a:lnTo>
                  <a:lnTo>
                    <a:pt x="1479" y="3864"/>
                  </a:lnTo>
                  <a:lnTo>
                    <a:pt x="1664" y="3901"/>
                  </a:lnTo>
                  <a:lnTo>
                    <a:pt x="1849" y="3920"/>
                  </a:lnTo>
                  <a:lnTo>
                    <a:pt x="2052" y="3920"/>
                  </a:lnTo>
                  <a:lnTo>
                    <a:pt x="2237" y="3901"/>
                  </a:lnTo>
                  <a:lnTo>
                    <a:pt x="2441" y="3864"/>
                  </a:lnTo>
                  <a:lnTo>
                    <a:pt x="2625" y="3809"/>
                  </a:lnTo>
                  <a:lnTo>
                    <a:pt x="2810" y="3735"/>
                  </a:lnTo>
                  <a:lnTo>
                    <a:pt x="2977" y="3642"/>
                  </a:lnTo>
                  <a:lnTo>
                    <a:pt x="3143" y="3531"/>
                  </a:lnTo>
                  <a:lnTo>
                    <a:pt x="3291" y="3402"/>
                  </a:lnTo>
                  <a:lnTo>
                    <a:pt x="3420" y="3273"/>
                  </a:lnTo>
                  <a:lnTo>
                    <a:pt x="3550" y="3125"/>
                  </a:lnTo>
                  <a:lnTo>
                    <a:pt x="3642" y="2958"/>
                  </a:lnTo>
                  <a:lnTo>
                    <a:pt x="3735" y="2810"/>
                  </a:lnTo>
                  <a:lnTo>
                    <a:pt x="3809" y="2626"/>
                  </a:lnTo>
                  <a:lnTo>
                    <a:pt x="3864" y="2441"/>
                  </a:lnTo>
                  <a:lnTo>
                    <a:pt x="3901" y="2256"/>
                  </a:lnTo>
                  <a:lnTo>
                    <a:pt x="3919" y="2071"/>
                  </a:lnTo>
                  <a:lnTo>
                    <a:pt x="3919" y="1868"/>
                  </a:lnTo>
                  <a:lnTo>
                    <a:pt x="3901" y="1683"/>
                  </a:lnTo>
                  <a:lnTo>
                    <a:pt x="3864" y="1480"/>
                  </a:lnTo>
                  <a:lnTo>
                    <a:pt x="3809" y="1295"/>
                  </a:lnTo>
                  <a:lnTo>
                    <a:pt x="3735" y="1110"/>
                  </a:lnTo>
                  <a:lnTo>
                    <a:pt x="3642" y="943"/>
                  </a:lnTo>
                  <a:lnTo>
                    <a:pt x="3531" y="777"/>
                  </a:lnTo>
                  <a:lnTo>
                    <a:pt x="3402" y="629"/>
                  </a:lnTo>
                  <a:lnTo>
                    <a:pt x="3272" y="500"/>
                  </a:lnTo>
                  <a:lnTo>
                    <a:pt x="3125" y="389"/>
                  </a:lnTo>
                  <a:lnTo>
                    <a:pt x="2958" y="278"/>
                  </a:lnTo>
                  <a:lnTo>
                    <a:pt x="2792" y="186"/>
                  </a:lnTo>
                  <a:lnTo>
                    <a:pt x="2625" y="112"/>
                  </a:lnTo>
                  <a:lnTo>
                    <a:pt x="2441" y="56"/>
                  </a:lnTo>
                  <a:lnTo>
                    <a:pt x="2256" y="19"/>
                  </a:lnTo>
                  <a:lnTo>
                    <a:pt x="207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8" name="Google Shape;868;p11"/>
            <p:cNvSpPr/>
            <p:nvPr/>
          </p:nvSpPr>
          <p:spPr>
            <a:xfrm>
              <a:off x="7510709" y="2803208"/>
              <a:ext cx="3194" cy="19534"/>
            </a:xfrm>
            <a:custGeom>
              <a:avLst/>
              <a:gdLst/>
              <a:ahLst/>
              <a:cxnLst/>
              <a:rect l="l" t="t" r="r" b="b"/>
              <a:pathLst>
                <a:path w="112" h="685" extrusionOk="0">
                  <a:moveTo>
                    <a:pt x="19" y="56"/>
                  </a:moveTo>
                  <a:lnTo>
                    <a:pt x="19" y="56"/>
                  </a:lnTo>
                  <a:lnTo>
                    <a:pt x="56" y="204"/>
                  </a:lnTo>
                  <a:lnTo>
                    <a:pt x="56" y="204"/>
                  </a:lnTo>
                  <a:lnTo>
                    <a:pt x="93" y="444"/>
                  </a:lnTo>
                  <a:lnTo>
                    <a:pt x="111" y="684"/>
                  </a:lnTo>
                  <a:lnTo>
                    <a:pt x="111" y="684"/>
                  </a:lnTo>
                  <a:lnTo>
                    <a:pt x="93" y="444"/>
                  </a:lnTo>
                  <a:lnTo>
                    <a:pt x="56" y="204"/>
                  </a:lnTo>
                  <a:lnTo>
                    <a:pt x="56" y="204"/>
                  </a:lnTo>
                  <a:lnTo>
                    <a:pt x="19" y="56"/>
                  </a:lnTo>
                  <a:close/>
                  <a:moveTo>
                    <a:pt x="1" y="37"/>
                  </a:moveTo>
                  <a:lnTo>
                    <a:pt x="1" y="37"/>
                  </a:lnTo>
                  <a:lnTo>
                    <a:pt x="1" y="56"/>
                  </a:lnTo>
                  <a:lnTo>
                    <a:pt x="1" y="56"/>
                  </a:lnTo>
                  <a:lnTo>
                    <a:pt x="1" y="37"/>
                  </a:lnTo>
                  <a:close/>
                  <a:moveTo>
                    <a:pt x="1" y="37"/>
                  </a:moveTo>
                  <a:lnTo>
                    <a:pt x="1" y="37"/>
                  </a:lnTo>
                  <a:lnTo>
                    <a:pt x="1" y="37"/>
                  </a:lnTo>
                  <a:lnTo>
                    <a:pt x="1"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9" name="Google Shape;869;p11"/>
            <p:cNvSpPr/>
            <p:nvPr/>
          </p:nvSpPr>
          <p:spPr>
            <a:xfrm>
              <a:off x="7511251" y="2804776"/>
              <a:ext cx="2652" cy="17966"/>
            </a:xfrm>
            <a:custGeom>
              <a:avLst/>
              <a:gdLst/>
              <a:ahLst/>
              <a:cxnLst/>
              <a:rect l="l" t="t" r="r" b="b"/>
              <a:pathLst>
                <a:path w="93" h="630" fill="none" extrusionOk="0">
                  <a:moveTo>
                    <a:pt x="0" y="1"/>
                  </a:moveTo>
                  <a:lnTo>
                    <a:pt x="0" y="1"/>
                  </a:lnTo>
                  <a:lnTo>
                    <a:pt x="37" y="149"/>
                  </a:lnTo>
                  <a:lnTo>
                    <a:pt x="37" y="149"/>
                  </a:lnTo>
                  <a:lnTo>
                    <a:pt x="74" y="389"/>
                  </a:lnTo>
                  <a:lnTo>
                    <a:pt x="92" y="629"/>
                  </a:lnTo>
                  <a:lnTo>
                    <a:pt x="92" y="629"/>
                  </a:lnTo>
                  <a:lnTo>
                    <a:pt x="74" y="389"/>
                  </a:lnTo>
                  <a:lnTo>
                    <a:pt x="37" y="149"/>
                  </a:lnTo>
                  <a:lnTo>
                    <a:pt x="37" y="149"/>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0" name="Google Shape;870;p11"/>
            <p:cNvSpPr/>
            <p:nvPr/>
          </p:nvSpPr>
          <p:spPr>
            <a:xfrm>
              <a:off x="7510709" y="2804263"/>
              <a:ext cx="29" cy="542"/>
            </a:xfrm>
            <a:custGeom>
              <a:avLst/>
              <a:gdLst/>
              <a:ahLst/>
              <a:cxnLst/>
              <a:rect l="l" t="t" r="r" b="b"/>
              <a:pathLst>
                <a:path w="1" h="19" fill="none" extrusionOk="0">
                  <a:moveTo>
                    <a:pt x="1" y="0"/>
                  </a:moveTo>
                  <a:lnTo>
                    <a:pt x="1" y="0"/>
                  </a:lnTo>
                  <a:lnTo>
                    <a:pt x="1" y="19"/>
                  </a:lnTo>
                  <a:lnTo>
                    <a:pt x="1" y="19"/>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1" name="Google Shape;871;p11"/>
            <p:cNvSpPr/>
            <p:nvPr/>
          </p:nvSpPr>
          <p:spPr>
            <a:xfrm>
              <a:off x="7510709" y="2804263"/>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2" name="Google Shape;872;p11"/>
            <p:cNvSpPr/>
            <p:nvPr/>
          </p:nvSpPr>
          <p:spPr>
            <a:xfrm>
              <a:off x="7510709" y="2803721"/>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3" name="Google Shape;873;p11"/>
            <p:cNvSpPr/>
            <p:nvPr/>
          </p:nvSpPr>
          <p:spPr>
            <a:xfrm>
              <a:off x="7510709" y="2803721"/>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4" name="Google Shape;874;p11"/>
            <p:cNvSpPr/>
            <p:nvPr/>
          </p:nvSpPr>
          <p:spPr>
            <a:xfrm>
              <a:off x="7510709" y="2803208"/>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5" name="Google Shape;875;p11"/>
            <p:cNvSpPr/>
            <p:nvPr/>
          </p:nvSpPr>
          <p:spPr>
            <a:xfrm>
              <a:off x="7416343" y="2772095"/>
              <a:ext cx="97558" cy="106513"/>
            </a:xfrm>
            <a:custGeom>
              <a:avLst/>
              <a:gdLst/>
              <a:ahLst/>
              <a:cxnLst/>
              <a:rect l="l" t="t" r="r" b="b"/>
              <a:pathLst>
                <a:path w="3421" h="3735" extrusionOk="0">
                  <a:moveTo>
                    <a:pt x="2293" y="1"/>
                  </a:moveTo>
                  <a:lnTo>
                    <a:pt x="2441" y="185"/>
                  </a:lnTo>
                  <a:lnTo>
                    <a:pt x="2552" y="370"/>
                  </a:lnTo>
                  <a:lnTo>
                    <a:pt x="2644" y="592"/>
                  </a:lnTo>
                  <a:lnTo>
                    <a:pt x="2718" y="814"/>
                  </a:lnTo>
                  <a:lnTo>
                    <a:pt x="2773" y="1017"/>
                  </a:lnTo>
                  <a:lnTo>
                    <a:pt x="2792" y="1221"/>
                  </a:lnTo>
                  <a:lnTo>
                    <a:pt x="2773" y="1405"/>
                  </a:lnTo>
                  <a:lnTo>
                    <a:pt x="2755" y="1590"/>
                  </a:lnTo>
                  <a:lnTo>
                    <a:pt x="2718" y="1794"/>
                  </a:lnTo>
                  <a:lnTo>
                    <a:pt x="2663" y="1960"/>
                  </a:lnTo>
                  <a:lnTo>
                    <a:pt x="2589" y="2145"/>
                  </a:lnTo>
                  <a:lnTo>
                    <a:pt x="2515" y="2311"/>
                  </a:lnTo>
                  <a:lnTo>
                    <a:pt x="2404" y="2459"/>
                  </a:lnTo>
                  <a:lnTo>
                    <a:pt x="2293" y="2607"/>
                  </a:lnTo>
                  <a:lnTo>
                    <a:pt x="2145" y="2736"/>
                  </a:lnTo>
                  <a:lnTo>
                    <a:pt x="1997" y="2866"/>
                  </a:lnTo>
                  <a:lnTo>
                    <a:pt x="1849" y="2977"/>
                  </a:lnTo>
                  <a:lnTo>
                    <a:pt x="1683" y="3069"/>
                  </a:lnTo>
                  <a:lnTo>
                    <a:pt x="1498" y="3143"/>
                  </a:lnTo>
                  <a:lnTo>
                    <a:pt x="1295" y="3199"/>
                  </a:lnTo>
                  <a:lnTo>
                    <a:pt x="1054" y="3254"/>
                  </a:lnTo>
                  <a:lnTo>
                    <a:pt x="611" y="3254"/>
                  </a:lnTo>
                  <a:lnTo>
                    <a:pt x="389" y="3217"/>
                  </a:lnTo>
                  <a:lnTo>
                    <a:pt x="186" y="3162"/>
                  </a:lnTo>
                  <a:lnTo>
                    <a:pt x="1" y="3088"/>
                  </a:lnTo>
                  <a:lnTo>
                    <a:pt x="149" y="3217"/>
                  </a:lnTo>
                  <a:lnTo>
                    <a:pt x="296" y="3365"/>
                  </a:lnTo>
                  <a:lnTo>
                    <a:pt x="481" y="3476"/>
                  </a:lnTo>
                  <a:lnTo>
                    <a:pt x="648" y="3568"/>
                  </a:lnTo>
                  <a:lnTo>
                    <a:pt x="851" y="3642"/>
                  </a:lnTo>
                  <a:lnTo>
                    <a:pt x="1054" y="3698"/>
                  </a:lnTo>
                  <a:lnTo>
                    <a:pt x="1258" y="3735"/>
                  </a:lnTo>
                  <a:lnTo>
                    <a:pt x="1461" y="3735"/>
                  </a:lnTo>
                  <a:lnTo>
                    <a:pt x="1701" y="3716"/>
                  </a:lnTo>
                  <a:lnTo>
                    <a:pt x="1942" y="3679"/>
                  </a:lnTo>
                  <a:lnTo>
                    <a:pt x="2108" y="3624"/>
                  </a:lnTo>
                  <a:lnTo>
                    <a:pt x="2256" y="3568"/>
                  </a:lnTo>
                  <a:lnTo>
                    <a:pt x="2404" y="3494"/>
                  </a:lnTo>
                  <a:lnTo>
                    <a:pt x="2552" y="3402"/>
                  </a:lnTo>
                  <a:lnTo>
                    <a:pt x="2681" y="3309"/>
                  </a:lnTo>
                  <a:lnTo>
                    <a:pt x="2792" y="3217"/>
                  </a:lnTo>
                  <a:lnTo>
                    <a:pt x="2921" y="3088"/>
                  </a:lnTo>
                  <a:lnTo>
                    <a:pt x="3014" y="2977"/>
                  </a:lnTo>
                  <a:lnTo>
                    <a:pt x="3106" y="2847"/>
                  </a:lnTo>
                  <a:lnTo>
                    <a:pt x="3180" y="2699"/>
                  </a:lnTo>
                  <a:lnTo>
                    <a:pt x="3254" y="2570"/>
                  </a:lnTo>
                  <a:lnTo>
                    <a:pt x="3310" y="2422"/>
                  </a:lnTo>
                  <a:lnTo>
                    <a:pt x="3365" y="2256"/>
                  </a:lnTo>
                  <a:lnTo>
                    <a:pt x="3402" y="2108"/>
                  </a:lnTo>
                  <a:lnTo>
                    <a:pt x="3420" y="1942"/>
                  </a:lnTo>
                  <a:lnTo>
                    <a:pt x="3420" y="1775"/>
                  </a:lnTo>
                  <a:lnTo>
                    <a:pt x="3402" y="1535"/>
                  </a:lnTo>
                  <a:lnTo>
                    <a:pt x="3365" y="1295"/>
                  </a:lnTo>
                  <a:lnTo>
                    <a:pt x="3328" y="1147"/>
                  </a:lnTo>
                  <a:lnTo>
                    <a:pt x="3310" y="1147"/>
                  </a:lnTo>
                  <a:lnTo>
                    <a:pt x="3310" y="1128"/>
                  </a:lnTo>
                  <a:lnTo>
                    <a:pt x="3310" y="1110"/>
                  </a:lnTo>
                  <a:lnTo>
                    <a:pt x="3310" y="1091"/>
                  </a:lnTo>
                  <a:lnTo>
                    <a:pt x="3217" y="925"/>
                  </a:lnTo>
                  <a:lnTo>
                    <a:pt x="3125" y="740"/>
                  </a:lnTo>
                  <a:lnTo>
                    <a:pt x="3014" y="592"/>
                  </a:lnTo>
                  <a:lnTo>
                    <a:pt x="2903" y="444"/>
                  </a:lnTo>
                  <a:lnTo>
                    <a:pt x="2755" y="315"/>
                  </a:lnTo>
                  <a:lnTo>
                    <a:pt x="2607" y="185"/>
                  </a:lnTo>
                  <a:lnTo>
                    <a:pt x="2459" y="93"/>
                  </a:lnTo>
                  <a:lnTo>
                    <a:pt x="2293"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6" name="Google Shape;876;p11"/>
            <p:cNvSpPr/>
            <p:nvPr/>
          </p:nvSpPr>
          <p:spPr>
            <a:xfrm>
              <a:off x="7413177" y="2777884"/>
              <a:ext cx="37472" cy="48023"/>
            </a:xfrm>
            <a:custGeom>
              <a:avLst/>
              <a:gdLst/>
              <a:ahLst/>
              <a:cxnLst/>
              <a:rect l="l" t="t" r="r" b="b"/>
              <a:pathLst>
                <a:path w="1314" h="1684" extrusionOk="0">
                  <a:moveTo>
                    <a:pt x="1239" y="1"/>
                  </a:moveTo>
                  <a:lnTo>
                    <a:pt x="1165" y="19"/>
                  </a:lnTo>
                  <a:lnTo>
                    <a:pt x="1073" y="38"/>
                  </a:lnTo>
                  <a:lnTo>
                    <a:pt x="962" y="75"/>
                  </a:lnTo>
                  <a:lnTo>
                    <a:pt x="833" y="149"/>
                  </a:lnTo>
                  <a:lnTo>
                    <a:pt x="703" y="223"/>
                  </a:lnTo>
                  <a:lnTo>
                    <a:pt x="574" y="315"/>
                  </a:lnTo>
                  <a:lnTo>
                    <a:pt x="444" y="445"/>
                  </a:lnTo>
                  <a:lnTo>
                    <a:pt x="315" y="574"/>
                  </a:lnTo>
                  <a:lnTo>
                    <a:pt x="204" y="759"/>
                  </a:lnTo>
                  <a:lnTo>
                    <a:pt x="112" y="925"/>
                  </a:lnTo>
                  <a:lnTo>
                    <a:pt x="56" y="1110"/>
                  </a:lnTo>
                  <a:lnTo>
                    <a:pt x="19" y="1276"/>
                  </a:lnTo>
                  <a:lnTo>
                    <a:pt x="1" y="1406"/>
                  </a:lnTo>
                  <a:lnTo>
                    <a:pt x="1" y="1535"/>
                  </a:lnTo>
                  <a:lnTo>
                    <a:pt x="19" y="1628"/>
                  </a:lnTo>
                  <a:lnTo>
                    <a:pt x="38" y="1665"/>
                  </a:lnTo>
                  <a:lnTo>
                    <a:pt x="56" y="1683"/>
                  </a:lnTo>
                  <a:lnTo>
                    <a:pt x="93" y="1646"/>
                  </a:lnTo>
                  <a:lnTo>
                    <a:pt x="149" y="1591"/>
                  </a:lnTo>
                  <a:lnTo>
                    <a:pt x="260" y="1406"/>
                  </a:lnTo>
                  <a:lnTo>
                    <a:pt x="426" y="1129"/>
                  </a:lnTo>
                  <a:lnTo>
                    <a:pt x="518" y="962"/>
                  </a:lnTo>
                  <a:lnTo>
                    <a:pt x="629" y="814"/>
                  </a:lnTo>
                  <a:lnTo>
                    <a:pt x="759" y="648"/>
                  </a:lnTo>
                  <a:lnTo>
                    <a:pt x="888" y="500"/>
                  </a:lnTo>
                  <a:lnTo>
                    <a:pt x="1128" y="260"/>
                  </a:lnTo>
                  <a:lnTo>
                    <a:pt x="1295" y="112"/>
                  </a:lnTo>
                  <a:lnTo>
                    <a:pt x="1313" y="56"/>
                  </a:lnTo>
                  <a:lnTo>
                    <a:pt x="1313" y="38"/>
                  </a:lnTo>
                  <a:lnTo>
                    <a:pt x="1313" y="19"/>
                  </a:lnTo>
                  <a:lnTo>
                    <a:pt x="1239"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7" name="Google Shape;877;p11"/>
            <p:cNvSpPr/>
            <p:nvPr/>
          </p:nvSpPr>
          <p:spPr>
            <a:xfrm>
              <a:off x="8047901" y="3025134"/>
              <a:ext cx="111760" cy="112302"/>
            </a:xfrm>
            <a:custGeom>
              <a:avLst/>
              <a:gdLst/>
              <a:ahLst/>
              <a:cxnLst/>
              <a:rect l="l" t="t" r="r" b="b"/>
              <a:pathLst>
                <a:path w="3919" h="3938" extrusionOk="0">
                  <a:moveTo>
                    <a:pt x="1867" y="1"/>
                  </a:moveTo>
                  <a:lnTo>
                    <a:pt x="1664" y="19"/>
                  </a:lnTo>
                  <a:lnTo>
                    <a:pt x="1479" y="74"/>
                  </a:lnTo>
                  <a:lnTo>
                    <a:pt x="1276" y="130"/>
                  </a:lnTo>
                  <a:lnTo>
                    <a:pt x="1091" y="204"/>
                  </a:lnTo>
                  <a:lnTo>
                    <a:pt x="924" y="296"/>
                  </a:lnTo>
                  <a:lnTo>
                    <a:pt x="776" y="407"/>
                  </a:lnTo>
                  <a:lnTo>
                    <a:pt x="629" y="518"/>
                  </a:lnTo>
                  <a:lnTo>
                    <a:pt x="481" y="666"/>
                  </a:lnTo>
                  <a:lnTo>
                    <a:pt x="370" y="814"/>
                  </a:lnTo>
                  <a:lnTo>
                    <a:pt x="259" y="962"/>
                  </a:lnTo>
                  <a:lnTo>
                    <a:pt x="185" y="1128"/>
                  </a:lnTo>
                  <a:lnTo>
                    <a:pt x="111" y="1295"/>
                  </a:lnTo>
                  <a:lnTo>
                    <a:pt x="55" y="1479"/>
                  </a:lnTo>
                  <a:lnTo>
                    <a:pt x="19" y="1664"/>
                  </a:lnTo>
                  <a:lnTo>
                    <a:pt x="0" y="1868"/>
                  </a:lnTo>
                  <a:lnTo>
                    <a:pt x="0" y="2052"/>
                  </a:lnTo>
                  <a:lnTo>
                    <a:pt x="19" y="2256"/>
                  </a:lnTo>
                  <a:lnTo>
                    <a:pt x="55" y="2441"/>
                  </a:lnTo>
                  <a:lnTo>
                    <a:pt x="111" y="2644"/>
                  </a:lnTo>
                  <a:lnTo>
                    <a:pt x="185" y="2829"/>
                  </a:lnTo>
                  <a:lnTo>
                    <a:pt x="277" y="2995"/>
                  </a:lnTo>
                  <a:lnTo>
                    <a:pt x="388" y="3143"/>
                  </a:lnTo>
                  <a:lnTo>
                    <a:pt x="499" y="3291"/>
                  </a:lnTo>
                  <a:lnTo>
                    <a:pt x="647" y="3439"/>
                  </a:lnTo>
                  <a:lnTo>
                    <a:pt x="795" y="3550"/>
                  </a:lnTo>
                  <a:lnTo>
                    <a:pt x="943" y="3661"/>
                  </a:lnTo>
                  <a:lnTo>
                    <a:pt x="1109" y="3735"/>
                  </a:lnTo>
                  <a:lnTo>
                    <a:pt x="1294" y="3809"/>
                  </a:lnTo>
                  <a:lnTo>
                    <a:pt x="1460" y="3864"/>
                  </a:lnTo>
                  <a:lnTo>
                    <a:pt x="1645" y="3901"/>
                  </a:lnTo>
                  <a:lnTo>
                    <a:pt x="1849" y="3919"/>
                  </a:lnTo>
                  <a:lnTo>
                    <a:pt x="2033" y="3938"/>
                  </a:lnTo>
                  <a:lnTo>
                    <a:pt x="2237" y="3919"/>
                  </a:lnTo>
                  <a:lnTo>
                    <a:pt x="2440" y="3864"/>
                  </a:lnTo>
                  <a:lnTo>
                    <a:pt x="2625" y="3809"/>
                  </a:lnTo>
                  <a:lnTo>
                    <a:pt x="2810" y="3735"/>
                  </a:lnTo>
                  <a:lnTo>
                    <a:pt x="2976" y="3642"/>
                  </a:lnTo>
                  <a:lnTo>
                    <a:pt x="3143" y="3531"/>
                  </a:lnTo>
                  <a:lnTo>
                    <a:pt x="3272" y="3420"/>
                  </a:lnTo>
                  <a:lnTo>
                    <a:pt x="3420" y="3272"/>
                  </a:lnTo>
                  <a:lnTo>
                    <a:pt x="3531" y="3125"/>
                  </a:lnTo>
                  <a:lnTo>
                    <a:pt x="3642" y="2977"/>
                  </a:lnTo>
                  <a:lnTo>
                    <a:pt x="3716" y="2810"/>
                  </a:lnTo>
                  <a:lnTo>
                    <a:pt x="3790" y="2625"/>
                  </a:lnTo>
                  <a:lnTo>
                    <a:pt x="3845" y="2459"/>
                  </a:lnTo>
                  <a:lnTo>
                    <a:pt x="3882" y="2274"/>
                  </a:lnTo>
                  <a:lnTo>
                    <a:pt x="3919" y="2071"/>
                  </a:lnTo>
                  <a:lnTo>
                    <a:pt x="3919" y="1886"/>
                  </a:lnTo>
                  <a:lnTo>
                    <a:pt x="3900" y="1683"/>
                  </a:lnTo>
                  <a:lnTo>
                    <a:pt x="3845" y="1498"/>
                  </a:lnTo>
                  <a:lnTo>
                    <a:pt x="3790" y="1295"/>
                  </a:lnTo>
                  <a:lnTo>
                    <a:pt x="3716" y="1110"/>
                  </a:lnTo>
                  <a:lnTo>
                    <a:pt x="3623" y="943"/>
                  </a:lnTo>
                  <a:lnTo>
                    <a:pt x="3512" y="795"/>
                  </a:lnTo>
                  <a:lnTo>
                    <a:pt x="3401" y="648"/>
                  </a:lnTo>
                  <a:lnTo>
                    <a:pt x="3253" y="500"/>
                  </a:lnTo>
                  <a:lnTo>
                    <a:pt x="3106" y="389"/>
                  </a:lnTo>
                  <a:lnTo>
                    <a:pt x="2958" y="278"/>
                  </a:lnTo>
                  <a:lnTo>
                    <a:pt x="2791" y="204"/>
                  </a:lnTo>
                  <a:lnTo>
                    <a:pt x="2625" y="130"/>
                  </a:lnTo>
                  <a:lnTo>
                    <a:pt x="2440" y="74"/>
                  </a:lnTo>
                  <a:lnTo>
                    <a:pt x="2255" y="38"/>
                  </a:lnTo>
                  <a:lnTo>
                    <a:pt x="2052" y="19"/>
                  </a:lnTo>
                  <a:lnTo>
                    <a:pt x="1867"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8" name="Google Shape;878;p11"/>
            <p:cNvSpPr/>
            <p:nvPr/>
          </p:nvSpPr>
          <p:spPr>
            <a:xfrm>
              <a:off x="8114319" y="3059926"/>
              <a:ext cx="45343" cy="76455"/>
            </a:xfrm>
            <a:custGeom>
              <a:avLst/>
              <a:gdLst/>
              <a:ahLst/>
              <a:cxnLst/>
              <a:rect l="l" t="t" r="r" b="b"/>
              <a:pathLst>
                <a:path w="1590" h="2681" extrusionOk="0">
                  <a:moveTo>
                    <a:pt x="111" y="2644"/>
                  </a:moveTo>
                  <a:lnTo>
                    <a:pt x="111" y="2644"/>
                  </a:lnTo>
                  <a:lnTo>
                    <a:pt x="0" y="2681"/>
                  </a:lnTo>
                  <a:lnTo>
                    <a:pt x="0" y="2681"/>
                  </a:lnTo>
                  <a:lnTo>
                    <a:pt x="111" y="2644"/>
                  </a:lnTo>
                  <a:close/>
                  <a:moveTo>
                    <a:pt x="1442" y="38"/>
                  </a:moveTo>
                  <a:lnTo>
                    <a:pt x="1442" y="38"/>
                  </a:lnTo>
                  <a:lnTo>
                    <a:pt x="1516" y="278"/>
                  </a:lnTo>
                  <a:lnTo>
                    <a:pt x="1516" y="278"/>
                  </a:lnTo>
                  <a:lnTo>
                    <a:pt x="1571" y="518"/>
                  </a:lnTo>
                  <a:lnTo>
                    <a:pt x="1590" y="758"/>
                  </a:lnTo>
                  <a:lnTo>
                    <a:pt x="1590" y="758"/>
                  </a:lnTo>
                  <a:lnTo>
                    <a:pt x="1571" y="518"/>
                  </a:lnTo>
                  <a:lnTo>
                    <a:pt x="1516" y="278"/>
                  </a:lnTo>
                  <a:lnTo>
                    <a:pt x="1516" y="278"/>
                  </a:lnTo>
                  <a:lnTo>
                    <a:pt x="1442" y="38"/>
                  </a:lnTo>
                  <a:close/>
                  <a:moveTo>
                    <a:pt x="1442" y="19"/>
                  </a:moveTo>
                  <a:lnTo>
                    <a:pt x="1442" y="19"/>
                  </a:lnTo>
                  <a:lnTo>
                    <a:pt x="1442" y="38"/>
                  </a:lnTo>
                  <a:lnTo>
                    <a:pt x="1442" y="38"/>
                  </a:lnTo>
                  <a:lnTo>
                    <a:pt x="1442" y="19"/>
                  </a:lnTo>
                  <a:close/>
                  <a:moveTo>
                    <a:pt x="1442" y="19"/>
                  </a:moveTo>
                  <a:lnTo>
                    <a:pt x="1442" y="19"/>
                  </a:lnTo>
                  <a:lnTo>
                    <a:pt x="1442" y="19"/>
                  </a:lnTo>
                  <a:lnTo>
                    <a:pt x="1442" y="19"/>
                  </a:lnTo>
                  <a:lnTo>
                    <a:pt x="1442" y="19"/>
                  </a:lnTo>
                  <a:close/>
                  <a:moveTo>
                    <a:pt x="1442" y="19"/>
                  </a:moveTo>
                  <a:lnTo>
                    <a:pt x="1442" y="19"/>
                  </a:lnTo>
                  <a:lnTo>
                    <a:pt x="1442" y="19"/>
                  </a:lnTo>
                  <a:lnTo>
                    <a:pt x="1442" y="19"/>
                  </a:lnTo>
                  <a:lnTo>
                    <a:pt x="1442" y="19"/>
                  </a:lnTo>
                  <a:close/>
                  <a:moveTo>
                    <a:pt x="1424" y="1"/>
                  </a:moveTo>
                  <a:lnTo>
                    <a:pt x="1424" y="1"/>
                  </a:lnTo>
                  <a:lnTo>
                    <a:pt x="1442" y="1"/>
                  </a:lnTo>
                  <a:lnTo>
                    <a:pt x="1442" y="1"/>
                  </a:lnTo>
                  <a:lnTo>
                    <a:pt x="1424" y="1"/>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9" name="Google Shape;879;p11"/>
            <p:cNvSpPr/>
            <p:nvPr/>
          </p:nvSpPr>
          <p:spPr>
            <a:xfrm>
              <a:off x="8114319" y="3135299"/>
              <a:ext cx="3194" cy="1084"/>
            </a:xfrm>
            <a:custGeom>
              <a:avLst/>
              <a:gdLst/>
              <a:ahLst/>
              <a:cxnLst/>
              <a:rect l="l" t="t" r="r" b="b"/>
              <a:pathLst>
                <a:path w="112" h="38" fill="none" extrusionOk="0">
                  <a:moveTo>
                    <a:pt x="111" y="1"/>
                  </a:moveTo>
                  <a:lnTo>
                    <a:pt x="111" y="1"/>
                  </a:lnTo>
                  <a:lnTo>
                    <a:pt x="0" y="38"/>
                  </a:lnTo>
                  <a:lnTo>
                    <a:pt x="0" y="38"/>
                  </a:lnTo>
                  <a:lnTo>
                    <a:pt x="11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0" name="Google Shape;880;p11"/>
            <p:cNvSpPr/>
            <p:nvPr/>
          </p:nvSpPr>
          <p:spPr>
            <a:xfrm>
              <a:off x="8155442" y="3060981"/>
              <a:ext cx="4221" cy="20590"/>
            </a:xfrm>
            <a:custGeom>
              <a:avLst/>
              <a:gdLst/>
              <a:ahLst/>
              <a:cxnLst/>
              <a:rect l="l" t="t" r="r" b="b"/>
              <a:pathLst>
                <a:path w="148" h="722" fill="none" extrusionOk="0">
                  <a:moveTo>
                    <a:pt x="0" y="1"/>
                  </a:moveTo>
                  <a:lnTo>
                    <a:pt x="0" y="1"/>
                  </a:lnTo>
                  <a:lnTo>
                    <a:pt x="74" y="241"/>
                  </a:lnTo>
                  <a:lnTo>
                    <a:pt x="74" y="241"/>
                  </a:lnTo>
                  <a:lnTo>
                    <a:pt x="129" y="481"/>
                  </a:lnTo>
                  <a:lnTo>
                    <a:pt x="148" y="721"/>
                  </a:lnTo>
                  <a:lnTo>
                    <a:pt x="148" y="721"/>
                  </a:lnTo>
                  <a:lnTo>
                    <a:pt x="129" y="481"/>
                  </a:lnTo>
                  <a:lnTo>
                    <a:pt x="74" y="241"/>
                  </a:lnTo>
                  <a:lnTo>
                    <a:pt x="74" y="241"/>
                  </a:lnTo>
                  <a:lnTo>
                    <a:pt x="0"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1" name="Google Shape;881;p11"/>
            <p:cNvSpPr/>
            <p:nvPr/>
          </p:nvSpPr>
          <p:spPr>
            <a:xfrm>
              <a:off x="8155442" y="3060468"/>
              <a:ext cx="29" cy="542"/>
            </a:xfrm>
            <a:custGeom>
              <a:avLst/>
              <a:gdLst/>
              <a:ahLst/>
              <a:cxnLst/>
              <a:rect l="l" t="t" r="r" b="b"/>
              <a:pathLst>
                <a:path w="1" h="19" fill="none" extrusionOk="0">
                  <a:moveTo>
                    <a:pt x="0" y="0"/>
                  </a:moveTo>
                  <a:lnTo>
                    <a:pt x="0" y="0"/>
                  </a:lnTo>
                  <a:lnTo>
                    <a:pt x="0" y="19"/>
                  </a:lnTo>
                  <a:lnTo>
                    <a:pt x="0" y="19"/>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2" name="Google Shape;882;p1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3" name="Google Shape;883;p11"/>
            <p:cNvSpPr/>
            <p:nvPr/>
          </p:nvSpPr>
          <p:spPr>
            <a:xfrm>
              <a:off x="8155442" y="3060468"/>
              <a:ext cx="29" cy="29"/>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4" name="Google Shape;884;p11"/>
            <p:cNvSpPr/>
            <p:nvPr/>
          </p:nvSpPr>
          <p:spPr>
            <a:xfrm>
              <a:off x="8154901" y="3059926"/>
              <a:ext cx="570" cy="29"/>
            </a:xfrm>
            <a:custGeom>
              <a:avLst/>
              <a:gdLst/>
              <a:ahLst/>
              <a:cxnLst/>
              <a:rect l="l" t="t" r="r" b="b"/>
              <a:pathLst>
                <a:path w="20" h="1" fill="none" extrusionOk="0">
                  <a:moveTo>
                    <a:pt x="1" y="1"/>
                  </a:moveTo>
                  <a:lnTo>
                    <a:pt x="1" y="1"/>
                  </a:lnTo>
                  <a:lnTo>
                    <a:pt x="19" y="1"/>
                  </a:lnTo>
                  <a:lnTo>
                    <a:pt x="19"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5" name="Google Shape;885;p11"/>
            <p:cNvSpPr/>
            <p:nvPr/>
          </p:nvSpPr>
          <p:spPr>
            <a:xfrm>
              <a:off x="8061590" y="3030410"/>
              <a:ext cx="98072" cy="107026"/>
            </a:xfrm>
            <a:custGeom>
              <a:avLst/>
              <a:gdLst/>
              <a:ahLst/>
              <a:cxnLst/>
              <a:rect l="l" t="t" r="r" b="b"/>
              <a:pathLst>
                <a:path w="3439" h="3753" extrusionOk="0">
                  <a:moveTo>
                    <a:pt x="2293" y="0"/>
                  </a:moveTo>
                  <a:lnTo>
                    <a:pt x="2441" y="185"/>
                  </a:lnTo>
                  <a:lnTo>
                    <a:pt x="2570" y="389"/>
                  </a:lnTo>
                  <a:lnTo>
                    <a:pt x="2663" y="592"/>
                  </a:lnTo>
                  <a:lnTo>
                    <a:pt x="2736" y="832"/>
                  </a:lnTo>
                  <a:lnTo>
                    <a:pt x="2773" y="1017"/>
                  </a:lnTo>
                  <a:lnTo>
                    <a:pt x="2792" y="1220"/>
                  </a:lnTo>
                  <a:lnTo>
                    <a:pt x="2792" y="1424"/>
                  </a:lnTo>
                  <a:lnTo>
                    <a:pt x="2773" y="1609"/>
                  </a:lnTo>
                  <a:lnTo>
                    <a:pt x="2736" y="1793"/>
                  </a:lnTo>
                  <a:lnTo>
                    <a:pt x="2681" y="1978"/>
                  </a:lnTo>
                  <a:lnTo>
                    <a:pt x="2607" y="2145"/>
                  </a:lnTo>
                  <a:lnTo>
                    <a:pt x="2515" y="2311"/>
                  </a:lnTo>
                  <a:lnTo>
                    <a:pt x="2404" y="2477"/>
                  </a:lnTo>
                  <a:lnTo>
                    <a:pt x="2293" y="2625"/>
                  </a:lnTo>
                  <a:lnTo>
                    <a:pt x="2163" y="2755"/>
                  </a:lnTo>
                  <a:lnTo>
                    <a:pt x="2016" y="2866"/>
                  </a:lnTo>
                  <a:lnTo>
                    <a:pt x="1849" y="2977"/>
                  </a:lnTo>
                  <a:lnTo>
                    <a:pt x="1683" y="3069"/>
                  </a:lnTo>
                  <a:lnTo>
                    <a:pt x="1498" y="3143"/>
                  </a:lnTo>
                  <a:lnTo>
                    <a:pt x="1313" y="3217"/>
                  </a:lnTo>
                  <a:lnTo>
                    <a:pt x="1073" y="3254"/>
                  </a:lnTo>
                  <a:lnTo>
                    <a:pt x="832" y="3272"/>
                  </a:lnTo>
                  <a:lnTo>
                    <a:pt x="611" y="3254"/>
                  </a:lnTo>
                  <a:lnTo>
                    <a:pt x="407" y="3217"/>
                  </a:lnTo>
                  <a:lnTo>
                    <a:pt x="204" y="3161"/>
                  </a:lnTo>
                  <a:lnTo>
                    <a:pt x="1" y="3087"/>
                  </a:lnTo>
                  <a:lnTo>
                    <a:pt x="149" y="3235"/>
                  </a:lnTo>
                  <a:lnTo>
                    <a:pt x="315" y="3365"/>
                  </a:lnTo>
                  <a:lnTo>
                    <a:pt x="481" y="3476"/>
                  </a:lnTo>
                  <a:lnTo>
                    <a:pt x="666" y="3568"/>
                  </a:lnTo>
                  <a:lnTo>
                    <a:pt x="851" y="3642"/>
                  </a:lnTo>
                  <a:lnTo>
                    <a:pt x="1054" y="3697"/>
                  </a:lnTo>
                  <a:lnTo>
                    <a:pt x="1258" y="3734"/>
                  </a:lnTo>
                  <a:lnTo>
                    <a:pt x="1479" y="3753"/>
                  </a:lnTo>
                  <a:lnTo>
                    <a:pt x="1664" y="3734"/>
                  </a:lnTo>
                  <a:lnTo>
                    <a:pt x="1849" y="3716"/>
                  </a:lnTo>
                  <a:lnTo>
                    <a:pt x="1960" y="3679"/>
                  </a:lnTo>
                  <a:lnTo>
                    <a:pt x="2108" y="3642"/>
                  </a:lnTo>
                  <a:lnTo>
                    <a:pt x="2274" y="3568"/>
                  </a:lnTo>
                  <a:lnTo>
                    <a:pt x="2422" y="3494"/>
                  </a:lnTo>
                  <a:lnTo>
                    <a:pt x="2552" y="3420"/>
                  </a:lnTo>
                  <a:lnTo>
                    <a:pt x="2681" y="3328"/>
                  </a:lnTo>
                  <a:lnTo>
                    <a:pt x="2810" y="3217"/>
                  </a:lnTo>
                  <a:lnTo>
                    <a:pt x="2921" y="3106"/>
                  </a:lnTo>
                  <a:lnTo>
                    <a:pt x="3032" y="2977"/>
                  </a:lnTo>
                  <a:lnTo>
                    <a:pt x="3125" y="2847"/>
                  </a:lnTo>
                  <a:lnTo>
                    <a:pt x="3199" y="2718"/>
                  </a:lnTo>
                  <a:lnTo>
                    <a:pt x="3273" y="2570"/>
                  </a:lnTo>
                  <a:lnTo>
                    <a:pt x="3328" y="2422"/>
                  </a:lnTo>
                  <a:lnTo>
                    <a:pt x="3365" y="2274"/>
                  </a:lnTo>
                  <a:lnTo>
                    <a:pt x="3402" y="2108"/>
                  </a:lnTo>
                  <a:lnTo>
                    <a:pt x="3420" y="1960"/>
                  </a:lnTo>
                  <a:lnTo>
                    <a:pt x="3439" y="1793"/>
                  </a:lnTo>
                  <a:lnTo>
                    <a:pt x="3420" y="1553"/>
                  </a:lnTo>
                  <a:lnTo>
                    <a:pt x="3365" y="1313"/>
                  </a:lnTo>
                  <a:lnTo>
                    <a:pt x="3291" y="1073"/>
                  </a:lnTo>
                  <a:lnTo>
                    <a:pt x="3291" y="1054"/>
                  </a:lnTo>
                  <a:lnTo>
                    <a:pt x="3291" y="1036"/>
                  </a:lnTo>
                  <a:lnTo>
                    <a:pt x="3273" y="1036"/>
                  </a:lnTo>
                  <a:lnTo>
                    <a:pt x="3199" y="851"/>
                  </a:lnTo>
                  <a:lnTo>
                    <a:pt x="3106" y="703"/>
                  </a:lnTo>
                  <a:lnTo>
                    <a:pt x="2995" y="555"/>
                  </a:lnTo>
                  <a:lnTo>
                    <a:pt x="2884" y="426"/>
                  </a:lnTo>
                  <a:lnTo>
                    <a:pt x="2755" y="296"/>
                  </a:lnTo>
                  <a:lnTo>
                    <a:pt x="2607" y="185"/>
                  </a:lnTo>
                  <a:lnTo>
                    <a:pt x="2459" y="93"/>
                  </a:lnTo>
                  <a:lnTo>
                    <a:pt x="2293"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6" name="Google Shape;886;p11"/>
            <p:cNvSpPr/>
            <p:nvPr/>
          </p:nvSpPr>
          <p:spPr>
            <a:xfrm>
              <a:off x="8058966" y="3036741"/>
              <a:ext cx="37443" cy="47453"/>
            </a:xfrm>
            <a:custGeom>
              <a:avLst/>
              <a:gdLst/>
              <a:ahLst/>
              <a:cxnLst/>
              <a:rect l="l" t="t" r="r" b="b"/>
              <a:pathLst>
                <a:path w="1313" h="1664" extrusionOk="0">
                  <a:moveTo>
                    <a:pt x="1165" y="0"/>
                  </a:moveTo>
                  <a:lnTo>
                    <a:pt x="1054" y="37"/>
                  </a:lnTo>
                  <a:lnTo>
                    <a:pt x="943" y="74"/>
                  </a:lnTo>
                  <a:lnTo>
                    <a:pt x="814" y="130"/>
                  </a:lnTo>
                  <a:lnTo>
                    <a:pt x="684" y="204"/>
                  </a:lnTo>
                  <a:lnTo>
                    <a:pt x="555" y="314"/>
                  </a:lnTo>
                  <a:lnTo>
                    <a:pt x="425" y="425"/>
                  </a:lnTo>
                  <a:lnTo>
                    <a:pt x="314" y="573"/>
                  </a:lnTo>
                  <a:lnTo>
                    <a:pt x="204" y="740"/>
                  </a:lnTo>
                  <a:lnTo>
                    <a:pt x="111" y="924"/>
                  </a:lnTo>
                  <a:lnTo>
                    <a:pt x="56" y="1091"/>
                  </a:lnTo>
                  <a:lnTo>
                    <a:pt x="19" y="1257"/>
                  </a:lnTo>
                  <a:lnTo>
                    <a:pt x="0" y="1405"/>
                  </a:lnTo>
                  <a:lnTo>
                    <a:pt x="0" y="1516"/>
                  </a:lnTo>
                  <a:lnTo>
                    <a:pt x="0" y="1608"/>
                  </a:lnTo>
                  <a:lnTo>
                    <a:pt x="37" y="1664"/>
                  </a:lnTo>
                  <a:lnTo>
                    <a:pt x="56" y="1664"/>
                  </a:lnTo>
                  <a:lnTo>
                    <a:pt x="93" y="1645"/>
                  </a:lnTo>
                  <a:lnTo>
                    <a:pt x="130" y="1590"/>
                  </a:lnTo>
                  <a:lnTo>
                    <a:pt x="259" y="1387"/>
                  </a:lnTo>
                  <a:lnTo>
                    <a:pt x="407" y="1109"/>
                  </a:lnTo>
                  <a:lnTo>
                    <a:pt x="518" y="961"/>
                  </a:lnTo>
                  <a:lnTo>
                    <a:pt x="629" y="795"/>
                  </a:lnTo>
                  <a:lnTo>
                    <a:pt x="758" y="629"/>
                  </a:lnTo>
                  <a:lnTo>
                    <a:pt x="888" y="481"/>
                  </a:lnTo>
                  <a:lnTo>
                    <a:pt x="1128" y="259"/>
                  </a:lnTo>
                  <a:lnTo>
                    <a:pt x="1276" y="93"/>
                  </a:lnTo>
                  <a:lnTo>
                    <a:pt x="1313" y="37"/>
                  </a:lnTo>
                  <a:lnTo>
                    <a:pt x="1313" y="19"/>
                  </a:lnTo>
                  <a:lnTo>
                    <a:pt x="1294"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1"/>
            <p:cNvSpPr/>
            <p:nvPr/>
          </p:nvSpPr>
          <p:spPr>
            <a:xfrm>
              <a:off x="7991493" y="2596025"/>
              <a:ext cx="111760" cy="111789"/>
            </a:xfrm>
            <a:custGeom>
              <a:avLst/>
              <a:gdLst/>
              <a:ahLst/>
              <a:cxnLst/>
              <a:rect l="l" t="t" r="r" b="b"/>
              <a:pathLst>
                <a:path w="3919" h="3920" extrusionOk="0">
                  <a:moveTo>
                    <a:pt x="1886" y="0"/>
                  </a:moveTo>
                  <a:lnTo>
                    <a:pt x="1682" y="19"/>
                  </a:lnTo>
                  <a:lnTo>
                    <a:pt x="1479" y="56"/>
                  </a:lnTo>
                  <a:lnTo>
                    <a:pt x="1294" y="111"/>
                  </a:lnTo>
                  <a:lnTo>
                    <a:pt x="1109" y="204"/>
                  </a:lnTo>
                  <a:lnTo>
                    <a:pt x="943" y="296"/>
                  </a:lnTo>
                  <a:lnTo>
                    <a:pt x="776" y="389"/>
                  </a:lnTo>
                  <a:lnTo>
                    <a:pt x="647" y="518"/>
                  </a:lnTo>
                  <a:lnTo>
                    <a:pt x="499" y="647"/>
                  </a:lnTo>
                  <a:lnTo>
                    <a:pt x="388" y="795"/>
                  </a:lnTo>
                  <a:lnTo>
                    <a:pt x="277" y="962"/>
                  </a:lnTo>
                  <a:lnTo>
                    <a:pt x="185" y="1128"/>
                  </a:lnTo>
                  <a:lnTo>
                    <a:pt x="130" y="1294"/>
                  </a:lnTo>
                  <a:lnTo>
                    <a:pt x="74" y="1479"/>
                  </a:lnTo>
                  <a:lnTo>
                    <a:pt x="19" y="1664"/>
                  </a:lnTo>
                  <a:lnTo>
                    <a:pt x="0" y="1849"/>
                  </a:lnTo>
                  <a:lnTo>
                    <a:pt x="0" y="2052"/>
                  </a:lnTo>
                  <a:lnTo>
                    <a:pt x="19" y="2237"/>
                  </a:lnTo>
                  <a:lnTo>
                    <a:pt x="74" y="2441"/>
                  </a:lnTo>
                  <a:lnTo>
                    <a:pt x="130" y="2625"/>
                  </a:lnTo>
                  <a:lnTo>
                    <a:pt x="203" y="2810"/>
                  </a:lnTo>
                  <a:lnTo>
                    <a:pt x="296" y="2995"/>
                  </a:lnTo>
                  <a:lnTo>
                    <a:pt x="407" y="3143"/>
                  </a:lnTo>
                  <a:lnTo>
                    <a:pt x="518" y="3291"/>
                  </a:lnTo>
                  <a:lnTo>
                    <a:pt x="666" y="3420"/>
                  </a:lnTo>
                  <a:lnTo>
                    <a:pt x="813" y="3550"/>
                  </a:lnTo>
                  <a:lnTo>
                    <a:pt x="961" y="3642"/>
                  </a:lnTo>
                  <a:lnTo>
                    <a:pt x="1128" y="3735"/>
                  </a:lnTo>
                  <a:lnTo>
                    <a:pt x="1294" y="3808"/>
                  </a:lnTo>
                  <a:lnTo>
                    <a:pt x="1479" y="3864"/>
                  </a:lnTo>
                  <a:lnTo>
                    <a:pt x="1664" y="3901"/>
                  </a:lnTo>
                  <a:lnTo>
                    <a:pt x="1867" y="3919"/>
                  </a:lnTo>
                  <a:lnTo>
                    <a:pt x="2052" y="3919"/>
                  </a:lnTo>
                  <a:lnTo>
                    <a:pt x="2255" y="3901"/>
                  </a:lnTo>
                  <a:lnTo>
                    <a:pt x="2440" y="3864"/>
                  </a:lnTo>
                  <a:lnTo>
                    <a:pt x="2644" y="3808"/>
                  </a:lnTo>
                  <a:lnTo>
                    <a:pt x="2828" y="3735"/>
                  </a:lnTo>
                  <a:lnTo>
                    <a:pt x="2995" y="3642"/>
                  </a:lnTo>
                  <a:lnTo>
                    <a:pt x="3143" y="3531"/>
                  </a:lnTo>
                  <a:lnTo>
                    <a:pt x="3290" y="3402"/>
                  </a:lnTo>
                  <a:lnTo>
                    <a:pt x="3420" y="3272"/>
                  </a:lnTo>
                  <a:lnTo>
                    <a:pt x="3549" y="3124"/>
                  </a:lnTo>
                  <a:lnTo>
                    <a:pt x="3660" y="2977"/>
                  </a:lnTo>
                  <a:lnTo>
                    <a:pt x="3734" y="2810"/>
                  </a:lnTo>
                  <a:lnTo>
                    <a:pt x="3808" y="2625"/>
                  </a:lnTo>
                  <a:lnTo>
                    <a:pt x="3864" y="2441"/>
                  </a:lnTo>
                  <a:lnTo>
                    <a:pt x="3901" y="2256"/>
                  </a:lnTo>
                  <a:lnTo>
                    <a:pt x="3919" y="2071"/>
                  </a:lnTo>
                  <a:lnTo>
                    <a:pt x="3919" y="1867"/>
                  </a:lnTo>
                  <a:lnTo>
                    <a:pt x="3901" y="1683"/>
                  </a:lnTo>
                  <a:lnTo>
                    <a:pt x="3864" y="1479"/>
                  </a:lnTo>
                  <a:lnTo>
                    <a:pt x="3808" y="1294"/>
                  </a:lnTo>
                  <a:lnTo>
                    <a:pt x="3734" y="1110"/>
                  </a:lnTo>
                  <a:lnTo>
                    <a:pt x="3642" y="943"/>
                  </a:lnTo>
                  <a:lnTo>
                    <a:pt x="3531" y="777"/>
                  </a:lnTo>
                  <a:lnTo>
                    <a:pt x="3420" y="629"/>
                  </a:lnTo>
                  <a:lnTo>
                    <a:pt x="3272" y="500"/>
                  </a:lnTo>
                  <a:lnTo>
                    <a:pt x="3124" y="389"/>
                  </a:lnTo>
                  <a:lnTo>
                    <a:pt x="2976" y="278"/>
                  </a:lnTo>
                  <a:lnTo>
                    <a:pt x="2810" y="185"/>
                  </a:lnTo>
                  <a:lnTo>
                    <a:pt x="2625" y="111"/>
                  </a:lnTo>
                  <a:lnTo>
                    <a:pt x="2459" y="56"/>
                  </a:lnTo>
                  <a:lnTo>
                    <a:pt x="2274" y="19"/>
                  </a:lnTo>
                  <a:lnTo>
                    <a:pt x="207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8" name="Google Shape;888;p11"/>
            <p:cNvSpPr/>
            <p:nvPr/>
          </p:nvSpPr>
          <p:spPr>
            <a:xfrm>
              <a:off x="8100602" y="2633982"/>
              <a:ext cx="2139" cy="8983"/>
            </a:xfrm>
            <a:custGeom>
              <a:avLst/>
              <a:gdLst/>
              <a:ahLst/>
              <a:cxnLst/>
              <a:rect l="l" t="t" r="r" b="b"/>
              <a:pathLst>
                <a:path w="75" h="315" extrusionOk="0">
                  <a:moveTo>
                    <a:pt x="19" y="37"/>
                  </a:moveTo>
                  <a:lnTo>
                    <a:pt x="19" y="37"/>
                  </a:lnTo>
                  <a:lnTo>
                    <a:pt x="38" y="148"/>
                  </a:lnTo>
                  <a:lnTo>
                    <a:pt x="38" y="148"/>
                  </a:lnTo>
                  <a:lnTo>
                    <a:pt x="75" y="315"/>
                  </a:lnTo>
                  <a:lnTo>
                    <a:pt x="75" y="315"/>
                  </a:lnTo>
                  <a:lnTo>
                    <a:pt x="38" y="148"/>
                  </a:lnTo>
                  <a:lnTo>
                    <a:pt x="38" y="148"/>
                  </a:lnTo>
                  <a:lnTo>
                    <a:pt x="19" y="37"/>
                  </a:lnTo>
                  <a:close/>
                  <a:moveTo>
                    <a:pt x="1" y="37"/>
                  </a:moveTo>
                  <a:lnTo>
                    <a:pt x="1" y="37"/>
                  </a:lnTo>
                  <a:lnTo>
                    <a:pt x="19" y="37"/>
                  </a:lnTo>
                  <a:lnTo>
                    <a:pt x="19" y="37"/>
                  </a:lnTo>
                  <a:lnTo>
                    <a:pt x="1" y="37"/>
                  </a:lnTo>
                  <a:close/>
                  <a:moveTo>
                    <a:pt x="1" y="19"/>
                  </a:moveTo>
                  <a:lnTo>
                    <a:pt x="1" y="19"/>
                  </a:lnTo>
                  <a:lnTo>
                    <a:pt x="1" y="37"/>
                  </a:lnTo>
                  <a:lnTo>
                    <a:pt x="1" y="37"/>
                  </a:lnTo>
                  <a:lnTo>
                    <a:pt x="1" y="19"/>
                  </a:lnTo>
                  <a:close/>
                  <a:moveTo>
                    <a:pt x="1" y="19"/>
                  </a:moveTo>
                  <a:lnTo>
                    <a:pt x="1" y="19"/>
                  </a:lnTo>
                  <a:lnTo>
                    <a:pt x="1" y="19"/>
                  </a:lnTo>
                  <a:lnTo>
                    <a:pt x="1" y="19"/>
                  </a:lnTo>
                  <a:lnTo>
                    <a:pt x="1" y="19"/>
                  </a:lnTo>
                  <a:close/>
                  <a:moveTo>
                    <a:pt x="1" y="0"/>
                  </a:moveTo>
                  <a:lnTo>
                    <a:pt x="1" y="0"/>
                  </a:lnTo>
                  <a:lnTo>
                    <a:pt x="1" y="0"/>
                  </a:lnTo>
                  <a:lnTo>
                    <a:pt x="1" y="0"/>
                  </a:lnTo>
                  <a:lnTo>
                    <a:pt x="1" y="0"/>
                  </a:lnTo>
                  <a:close/>
                </a:path>
              </a:pathLst>
            </a:custGeom>
            <a:solidFill>
              <a:srgbClr val="BFEA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9" name="Google Shape;889;p11"/>
            <p:cNvSpPr/>
            <p:nvPr/>
          </p:nvSpPr>
          <p:spPr>
            <a:xfrm>
              <a:off x="8101144" y="2635038"/>
              <a:ext cx="1597" cy="7928"/>
            </a:xfrm>
            <a:custGeom>
              <a:avLst/>
              <a:gdLst/>
              <a:ahLst/>
              <a:cxnLst/>
              <a:rect l="l" t="t" r="r" b="b"/>
              <a:pathLst>
                <a:path w="56" h="278" fill="none" extrusionOk="0">
                  <a:moveTo>
                    <a:pt x="0" y="0"/>
                  </a:moveTo>
                  <a:lnTo>
                    <a:pt x="0" y="0"/>
                  </a:lnTo>
                  <a:lnTo>
                    <a:pt x="19" y="111"/>
                  </a:lnTo>
                  <a:lnTo>
                    <a:pt x="19" y="111"/>
                  </a:lnTo>
                  <a:lnTo>
                    <a:pt x="56" y="278"/>
                  </a:lnTo>
                  <a:lnTo>
                    <a:pt x="56" y="278"/>
                  </a:lnTo>
                  <a:lnTo>
                    <a:pt x="19" y="111"/>
                  </a:lnTo>
                  <a:lnTo>
                    <a:pt x="19" y="111"/>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0" name="Google Shape;890;p11"/>
            <p:cNvSpPr/>
            <p:nvPr/>
          </p:nvSpPr>
          <p:spPr>
            <a:xfrm>
              <a:off x="8100602" y="2635038"/>
              <a:ext cx="570" cy="29"/>
            </a:xfrm>
            <a:custGeom>
              <a:avLst/>
              <a:gdLst/>
              <a:ahLst/>
              <a:cxnLst/>
              <a:rect l="l" t="t" r="r" b="b"/>
              <a:pathLst>
                <a:path w="20" h="1" fill="none" extrusionOk="0">
                  <a:moveTo>
                    <a:pt x="1" y="0"/>
                  </a:moveTo>
                  <a:lnTo>
                    <a:pt x="1" y="0"/>
                  </a:lnTo>
                  <a:lnTo>
                    <a:pt x="19" y="0"/>
                  </a:lnTo>
                  <a:lnTo>
                    <a:pt x="19"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1" name="Google Shape;891;p11"/>
            <p:cNvSpPr/>
            <p:nvPr/>
          </p:nvSpPr>
          <p:spPr>
            <a:xfrm>
              <a:off x="8100602" y="2634496"/>
              <a:ext cx="29" cy="570"/>
            </a:xfrm>
            <a:custGeom>
              <a:avLst/>
              <a:gdLst/>
              <a:ahLst/>
              <a:cxnLst/>
              <a:rect l="l" t="t" r="r" b="b"/>
              <a:pathLst>
                <a:path w="1" h="20" fill="none" extrusionOk="0">
                  <a:moveTo>
                    <a:pt x="1" y="1"/>
                  </a:moveTo>
                  <a:lnTo>
                    <a:pt x="1" y="1"/>
                  </a:lnTo>
                  <a:lnTo>
                    <a:pt x="1" y="19"/>
                  </a:lnTo>
                  <a:lnTo>
                    <a:pt x="1" y="19"/>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2" name="Google Shape;892;p11"/>
            <p:cNvSpPr/>
            <p:nvPr/>
          </p:nvSpPr>
          <p:spPr>
            <a:xfrm>
              <a:off x="8100602" y="2634496"/>
              <a:ext cx="29" cy="29"/>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1"/>
            <p:cNvSpPr/>
            <p:nvPr/>
          </p:nvSpPr>
          <p:spPr>
            <a:xfrm>
              <a:off x="8100602" y="2633982"/>
              <a:ext cx="29" cy="29"/>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1"/>
            <p:cNvSpPr/>
            <p:nvPr/>
          </p:nvSpPr>
          <p:spPr>
            <a:xfrm>
              <a:off x="8005723" y="2601301"/>
              <a:ext cx="98072" cy="106513"/>
            </a:xfrm>
            <a:custGeom>
              <a:avLst/>
              <a:gdLst/>
              <a:ahLst/>
              <a:cxnLst/>
              <a:rect l="l" t="t" r="r" b="b"/>
              <a:pathLst>
                <a:path w="3439" h="3735" extrusionOk="0">
                  <a:moveTo>
                    <a:pt x="2292" y="0"/>
                  </a:moveTo>
                  <a:lnTo>
                    <a:pt x="2440" y="185"/>
                  </a:lnTo>
                  <a:lnTo>
                    <a:pt x="2551" y="370"/>
                  </a:lnTo>
                  <a:lnTo>
                    <a:pt x="2662" y="592"/>
                  </a:lnTo>
                  <a:lnTo>
                    <a:pt x="2736" y="814"/>
                  </a:lnTo>
                  <a:lnTo>
                    <a:pt x="2773" y="1017"/>
                  </a:lnTo>
                  <a:lnTo>
                    <a:pt x="2791" y="1220"/>
                  </a:lnTo>
                  <a:lnTo>
                    <a:pt x="2791" y="1405"/>
                  </a:lnTo>
                  <a:lnTo>
                    <a:pt x="2773" y="1609"/>
                  </a:lnTo>
                  <a:lnTo>
                    <a:pt x="2736" y="1793"/>
                  </a:lnTo>
                  <a:lnTo>
                    <a:pt x="2681" y="1960"/>
                  </a:lnTo>
                  <a:lnTo>
                    <a:pt x="2607" y="2145"/>
                  </a:lnTo>
                  <a:lnTo>
                    <a:pt x="2514" y="2311"/>
                  </a:lnTo>
                  <a:lnTo>
                    <a:pt x="2403" y="2459"/>
                  </a:lnTo>
                  <a:lnTo>
                    <a:pt x="2292" y="2607"/>
                  </a:lnTo>
                  <a:lnTo>
                    <a:pt x="2163" y="2736"/>
                  </a:lnTo>
                  <a:lnTo>
                    <a:pt x="2015" y="2866"/>
                  </a:lnTo>
                  <a:lnTo>
                    <a:pt x="1849" y="2976"/>
                  </a:lnTo>
                  <a:lnTo>
                    <a:pt x="1682" y="3069"/>
                  </a:lnTo>
                  <a:lnTo>
                    <a:pt x="1498" y="3143"/>
                  </a:lnTo>
                  <a:lnTo>
                    <a:pt x="1313" y="3198"/>
                  </a:lnTo>
                  <a:lnTo>
                    <a:pt x="1072" y="3254"/>
                  </a:lnTo>
                  <a:lnTo>
                    <a:pt x="832" y="3272"/>
                  </a:lnTo>
                  <a:lnTo>
                    <a:pt x="610" y="3254"/>
                  </a:lnTo>
                  <a:lnTo>
                    <a:pt x="407" y="3217"/>
                  </a:lnTo>
                  <a:lnTo>
                    <a:pt x="204" y="3161"/>
                  </a:lnTo>
                  <a:lnTo>
                    <a:pt x="0" y="3087"/>
                  </a:lnTo>
                  <a:lnTo>
                    <a:pt x="148" y="3235"/>
                  </a:lnTo>
                  <a:lnTo>
                    <a:pt x="314" y="3365"/>
                  </a:lnTo>
                  <a:lnTo>
                    <a:pt x="481" y="3476"/>
                  </a:lnTo>
                  <a:lnTo>
                    <a:pt x="666" y="3568"/>
                  </a:lnTo>
                  <a:lnTo>
                    <a:pt x="851" y="3642"/>
                  </a:lnTo>
                  <a:lnTo>
                    <a:pt x="1054" y="3697"/>
                  </a:lnTo>
                  <a:lnTo>
                    <a:pt x="1257" y="3734"/>
                  </a:lnTo>
                  <a:lnTo>
                    <a:pt x="1461" y="3734"/>
                  </a:lnTo>
                  <a:lnTo>
                    <a:pt x="1701" y="3716"/>
                  </a:lnTo>
                  <a:lnTo>
                    <a:pt x="1941" y="3679"/>
                  </a:lnTo>
                  <a:lnTo>
                    <a:pt x="2126" y="3623"/>
                  </a:lnTo>
                  <a:lnTo>
                    <a:pt x="2311" y="3550"/>
                  </a:lnTo>
                  <a:lnTo>
                    <a:pt x="2459" y="3476"/>
                  </a:lnTo>
                  <a:lnTo>
                    <a:pt x="2625" y="3365"/>
                  </a:lnTo>
                  <a:lnTo>
                    <a:pt x="2755" y="3254"/>
                  </a:lnTo>
                  <a:lnTo>
                    <a:pt x="2884" y="3124"/>
                  </a:lnTo>
                  <a:lnTo>
                    <a:pt x="3013" y="2995"/>
                  </a:lnTo>
                  <a:lnTo>
                    <a:pt x="3106" y="2847"/>
                  </a:lnTo>
                  <a:lnTo>
                    <a:pt x="3198" y="2699"/>
                  </a:lnTo>
                  <a:lnTo>
                    <a:pt x="3272" y="2533"/>
                  </a:lnTo>
                  <a:lnTo>
                    <a:pt x="3346" y="2366"/>
                  </a:lnTo>
                  <a:lnTo>
                    <a:pt x="3383" y="2182"/>
                  </a:lnTo>
                  <a:lnTo>
                    <a:pt x="3420" y="2015"/>
                  </a:lnTo>
                  <a:lnTo>
                    <a:pt x="3438" y="1830"/>
                  </a:lnTo>
                  <a:lnTo>
                    <a:pt x="3420" y="1646"/>
                  </a:lnTo>
                  <a:lnTo>
                    <a:pt x="3402" y="1461"/>
                  </a:lnTo>
                  <a:lnTo>
                    <a:pt x="3365" y="1294"/>
                  </a:lnTo>
                  <a:lnTo>
                    <a:pt x="3346" y="1183"/>
                  </a:lnTo>
                  <a:lnTo>
                    <a:pt x="3328" y="1183"/>
                  </a:lnTo>
                  <a:lnTo>
                    <a:pt x="3328" y="1165"/>
                  </a:lnTo>
                  <a:lnTo>
                    <a:pt x="3328" y="1146"/>
                  </a:lnTo>
                  <a:lnTo>
                    <a:pt x="3254" y="962"/>
                  </a:lnTo>
                  <a:lnTo>
                    <a:pt x="3161" y="777"/>
                  </a:lnTo>
                  <a:lnTo>
                    <a:pt x="3050" y="610"/>
                  </a:lnTo>
                  <a:lnTo>
                    <a:pt x="2921" y="462"/>
                  </a:lnTo>
                  <a:lnTo>
                    <a:pt x="2773" y="315"/>
                  </a:lnTo>
                  <a:lnTo>
                    <a:pt x="2625" y="204"/>
                  </a:lnTo>
                  <a:lnTo>
                    <a:pt x="2459" y="93"/>
                  </a:lnTo>
                  <a:lnTo>
                    <a:pt x="2292" y="0"/>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1"/>
            <p:cNvSpPr/>
            <p:nvPr/>
          </p:nvSpPr>
          <p:spPr>
            <a:xfrm>
              <a:off x="8002558" y="2607090"/>
              <a:ext cx="37985" cy="47995"/>
            </a:xfrm>
            <a:custGeom>
              <a:avLst/>
              <a:gdLst/>
              <a:ahLst/>
              <a:cxnLst/>
              <a:rect l="l" t="t" r="r" b="b"/>
              <a:pathLst>
                <a:path w="1332" h="1683" extrusionOk="0">
                  <a:moveTo>
                    <a:pt x="1257" y="1"/>
                  </a:moveTo>
                  <a:lnTo>
                    <a:pt x="1165" y="19"/>
                  </a:lnTo>
                  <a:lnTo>
                    <a:pt x="1072" y="38"/>
                  </a:lnTo>
                  <a:lnTo>
                    <a:pt x="962" y="93"/>
                  </a:lnTo>
                  <a:lnTo>
                    <a:pt x="832" y="149"/>
                  </a:lnTo>
                  <a:lnTo>
                    <a:pt x="703" y="222"/>
                  </a:lnTo>
                  <a:lnTo>
                    <a:pt x="573" y="315"/>
                  </a:lnTo>
                  <a:lnTo>
                    <a:pt x="444" y="444"/>
                  </a:lnTo>
                  <a:lnTo>
                    <a:pt x="333" y="574"/>
                  </a:lnTo>
                  <a:lnTo>
                    <a:pt x="222" y="759"/>
                  </a:lnTo>
                  <a:lnTo>
                    <a:pt x="130" y="925"/>
                  </a:lnTo>
                  <a:lnTo>
                    <a:pt x="56" y="1110"/>
                  </a:lnTo>
                  <a:lnTo>
                    <a:pt x="19" y="1276"/>
                  </a:lnTo>
                  <a:lnTo>
                    <a:pt x="0" y="1406"/>
                  </a:lnTo>
                  <a:lnTo>
                    <a:pt x="19" y="1535"/>
                  </a:lnTo>
                  <a:lnTo>
                    <a:pt x="19" y="1627"/>
                  </a:lnTo>
                  <a:lnTo>
                    <a:pt x="56" y="1664"/>
                  </a:lnTo>
                  <a:lnTo>
                    <a:pt x="74" y="1683"/>
                  </a:lnTo>
                  <a:lnTo>
                    <a:pt x="111" y="1664"/>
                  </a:lnTo>
                  <a:lnTo>
                    <a:pt x="148" y="1609"/>
                  </a:lnTo>
                  <a:lnTo>
                    <a:pt x="259" y="1406"/>
                  </a:lnTo>
                  <a:lnTo>
                    <a:pt x="425" y="1128"/>
                  </a:lnTo>
                  <a:lnTo>
                    <a:pt x="518" y="962"/>
                  </a:lnTo>
                  <a:lnTo>
                    <a:pt x="647" y="814"/>
                  </a:lnTo>
                  <a:lnTo>
                    <a:pt x="777" y="648"/>
                  </a:lnTo>
                  <a:lnTo>
                    <a:pt x="906" y="500"/>
                  </a:lnTo>
                  <a:lnTo>
                    <a:pt x="1146" y="259"/>
                  </a:lnTo>
                  <a:lnTo>
                    <a:pt x="1294" y="112"/>
                  </a:lnTo>
                  <a:lnTo>
                    <a:pt x="1331" y="56"/>
                  </a:lnTo>
                  <a:lnTo>
                    <a:pt x="1331" y="38"/>
                  </a:lnTo>
                  <a:lnTo>
                    <a:pt x="1313" y="19"/>
                  </a:lnTo>
                  <a:lnTo>
                    <a:pt x="1257" y="1"/>
                  </a:lnTo>
                  <a:close/>
                </a:path>
              </a:pathLst>
            </a:custGeom>
            <a:solidFill>
              <a:srgbClr val="212135">
                <a:alpha val="139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96" name="Google Shape;896;p11"/>
          <p:cNvGrpSpPr/>
          <p:nvPr/>
        </p:nvGrpSpPr>
        <p:grpSpPr>
          <a:xfrm>
            <a:off x="251090" y="927129"/>
            <a:ext cx="1080321" cy="1223216"/>
            <a:chOff x="807850" y="238125"/>
            <a:chExt cx="1328700" cy="1504200"/>
          </a:xfrm>
        </p:grpSpPr>
        <p:sp>
          <p:nvSpPr>
            <p:cNvPr id="897" name="Google Shape;897;p11"/>
            <p:cNvSpPr/>
            <p:nvPr/>
          </p:nvSpPr>
          <p:spPr>
            <a:xfrm>
              <a:off x="807850" y="238125"/>
              <a:ext cx="986875" cy="1238325"/>
            </a:xfrm>
            <a:custGeom>
              <a:avLst/>
              <a:gdLst/>
              <a:ahLst/>
              <a:cxnLst/>
              <a:rect l="l" t="t" r="r" b="b"/>
              <a:pathLst>
                <a:path w="39475" h="49533" extrusionOk="0">
                  <a:moveTo>
                    <a:pt x="37196" y="0"/>
                  </a:moveTo>
                  <a:lnTo>
                    <a:pt x="36646" y="707"/>
                  </a:lnTo>
                  <a:lnTo>
                    <a:pt x="36148" y="1414"/>
                  </a:lnTo>
                  <a:lnTo>
                    <a:pt x="35677" y="2122"/>
                  </a:lnTo>
                  <a:lnTo>
                    <a:pt x="35258" y="2829"/>
                  </a:lnTo>
                  <a:lnTo>
                    <a:pt x="34891" y="3510"/>
                  </a:lnTo>
                  <a:lnTo>
                    <a:pt x="34550" y="4165"/>
                  </a:lnTo>
                  <a:lnTo>
                    <a:pt x="34262" y="4846"/>
                  </a:lnTo>
                  <a:lnTo>
                    <a:pt x="33974" y="5501"/>
                  </a:lnTo>
                  <a:lnTo>
                    <a:pt x="33738" y="6156"/>
                  </a:lnTo>
                  <a:lnTo>
                    <a:pt x="33555" y="6810"/>
                  </a:lnTo>
                  <a:lnTo>
                    <a:pt x="33372" y="7439"/>
                  </a:lnTo>
                  <a:lnTo>
                    <a:pt x="33214" y="8068"/>
                  </a:lnTo>
                  <a:lnTo>
                    <a:pt x="33110" y="8696"/>
                  </a:lnTo>
                  <a:lnTo>
                    <a:pt x="33031" y="9299"/>
                  </a:lnTo>
                  <a:lnTo>
                    <a:pt x="32953" y="9901"/>
                  </a:lnTo>
                  <a:lnTo>
                    <a:pt x="32900" y="10504"/>
                  </a:lnTo>
                  <a:lnTo>
                    <a:pt x="32900" y="11106"/>
                  </a:lnTo>
                  <a:lnTo>
                    <a:pt x="32900" y="11682"/>
                  </a:lnTo>
                  <a:lnTo>
                    <a:pt x="32900" y="12285"/>
                  </a:lnTo>
                  <a:lnTo>
                    <a:pt x="32953" y="12861"/>
                  </a:lnTo>
                  <a:lnTo>
                    <a:pt x="33057" y="13987"/>
                  </a:lnTo>
                  <a:lnTo>
                    <a:pt x="33241" y="15088"/>
                  </a:lnTo>
                  <a:lnTo>
                    <a:pt x="33450" y="16188"/>
                  </a:lnTo>
                  <a:lnTo>
                    <a:pt x="33712" y="17235"/>
                  </a:lnTo>
                  <a:lnTo>
                    <a:pt x="34236" y="19305"/>
                  </a:lnTo>
                  <a:lnTo>
                    <a:pt x="34708" y="21191"/>
                  </a:lnTo>
                  <a:lnTo>
                    <a:pt x="34943" y="22108"/>
                  </a:lnTo>
                  <a:lnTo>
                    <a:pt x="35127" y="23024"/>
                  </a:lnTo>
                  <a:lnTo>
                    <a:pt x="35284" y="23915"/>
                  </a:lnTo>
                  <a:lnTo>
                    <a:pt x="35389" y="24832"/>
                  </a:lnTo>
                  <a:lnTo>
                    <a:pt x="35441" y="25722"/>
                  </a:lnTo>
                  <a:lnTo>
                    <a:pt x="35441" y="26194"/>
                  </a:lnTo>
                  <a:lnTo>
                    <a:pt x="35441" y="26639"/>
                  </a:lnTo>
                  <a:lnTo>
                    <a:pt x="35415" y="27084"/>
                  </a:lnTo>
                  <a:lnTo>
                    <a:pt x="35362" y="27556"/>
                  </a:lnTo>
                  <a:lnTo>
                    <a:pt x="35310" y="28001"/>
                  </a:lnTo>
                  <a:lnTo>
                    <a:pt x="35231" y="28473"/>
                  </a:lnTo>
                  <a:lnTo>
                    <a:pt x="35127" y="28944"/>
                  </a:lnTo>
                  <a:lnTo>
                    <a:pt x="34996" y="29416"/>
                  </a:lnTo>
                  <a:lnTo>
                    <a:pt x="34838" y="29887"/>
                  </a:lnTo>
                  <a:lnTo>
                    <a:pt x="34681" y="30359"/>
                  </a:lnTo>
                  <a:lnTo>
                    <a:pt x="34472" y="30856"/>
                  </a:lnTo>
                  <a:lnTo>
                    <a:pt x="34262" y="31328"/>
                  </a:lnTo>
                  <a:lnTo>
                    <a:pt x="34026" y="31825"/>
                  </a:lnTo>
                  <a:lnTo>
                    <a:pt x="33738" y="32323"/>
                  </a:lnTo>
                  <a:lnTo>
                    <a:pt x="33450" y="32821"/>
                  </a:lnTo>
                  <a:lnTo>
                    <a:pt x="33110" y="33345"/>
                  </a:lnTo>
                  <a:lnTo>
                    <a:pt x="32743" y="33842"/>
                  </a:lnTo>
                  <a:lnTo>
                    <a:pt x="32350" y="34366"/>
                  </a:lnTo>
                  <a:lnTo>
                    <a:pt x="31957" y="34864"/>
                  </a:lnTo>
                  <a:lnTo>
                    <a:pt x="31564" y="35335"/>
                  </a:lnTo>
                  <a:lnTo>
                    <a:pt x="31145" y="35781"/>
                  </a:lnTo>
                  <a:lnTo>
                    <a:pt x="30752" y="36174"/>
                  </a:lnTo>
                  <a:lnTo>
                    <a:pt x="30359" y="36540"/>
                  </a:lnTo>
                  <a:lnTo>
                    <a:pt x="29940" y="36907"/>
                  </a:lnTo>
                  <a:lnTo>
                    <a:pt x="29547" y="37221"/>
                  </a:lnTo>
                  <a:lnTo>
                    <a:pt x="29154" y="37509"/>
                  </a:lnTo>
                  <a:lnTo>
                    <a:pt x="28735" y="37771"/>
                  </a:lnTo>
                  <a:lnTo>
                    <a:pt x="28342" y="38033"/>
                  </a:lnTo>
                  <a:lnTo>
                    <a:pt x="27923" y="38243"/>
                  </a:lnTo>
                  <a:lnTo>
                    <a:pt x="27530" y="38452"/>
                  </a:lnTo>
                  <a:lnTo>
                    <a:pt x="27111" y="38636"/>
                  </a:lnTo>
                  <a:lnTo>
                    <a:pt x="26718" y="38793"/>
                  </a:lnTo>
                  <a:lnTo>
                    <a:pt x="26299" y="38924"/>
                  </a:lnTo>
                  <a:lnTo>
                    <a:pt x="25880" y="39055"/>
                  </a:lnTo>
                  <a:lnTo>
                    <a:pt x="25461" y="39160"/>
                  </a:lnTo>
                  <a:lnTo>
                    <a:pt x="25042" y="39264"/>
                  </a:lnTo>
                  <a:lnTo>
                    <a:pt x="24204" y="39422"/>
                  </a:lnTo>
                  <a:lnTo>
                    <a:pt x="23366" y="39500"/>
                  </a:lnTo>
                  <a:lnTo>
                    <a:pt x="22501" y="39553"/>
                  </a:lnTo>
                  <a:lnTo>
                    <a:pt x="21611" y="39579"/>
                  </a:lnTo>
                  <a:lnTo>
                    <a:pt x="20720" y="39579"/>
                  </a:lnTo>
                  <a:lnTo>
                    <a:pt x="18913" y="39526"/>
                  </a:lnTo>
                  <a:lnTo>
                    <a:pt x="17839" y="39500"/>
                  </a:lnTo>
                  <a:lnTo>
                    <a:pt x="16739" y="39474"/>
                  </a:lnTo>
                  <a:lnTo>
                    <a:pt x="15612" y="39474"/>
                  </a:lnTo>
                  <a:lnTo>
                    <a:pt x="14486" y="39526"/>
                  </a:lnTo>
                  <a:lnTo>
                    <a:pt x="13333" y="39605"/>
                  </a:lnTo>
                  <a:lnTo>
                    <a:pt x="12757" y="39684"/>
                  </a:lnTo>
                  <a:lnTo>
                    <a:pt x="12181" y="39762"/>
                  </a:lnTo>
                  <a:lnTo>
                    <a:pt x="11605" y="39867"/>
                  </a:lnTo>
                  <a:lnTo>
                    <a:pt x="11002" y="39998"/>
                  </a:lnTo>
                  <a:lnTo>
                    <a:pt x="10426" y="40155"/>
                  </a:lnTo>
                  <a:lnTo>
                    <a:pt x="9823" y="40338"/>
                  </a:lnTo>
                  <a:lnTo>
                    <a:pt x="9221" y="40522"/>
                  </a:lnTo>
                  <a:lnTo>
                    <a:pt x="8645" y="40757"/>
                  </a:lnTo>
                  <a:lnTo>
                    <a:pt x="8042" y="41019"/>
                  </a:lnTo>
                  <a:lnTo>
                    <a:pt x="7414" y="41308"/>
                  </a:lnTo>
                  <a:lnTo>
                    <a:pt x="6811" y="41622"/>
                  </a:lnTo>
                  <a:lnTo>
                    <a:pt x="6209" y="41989"/>
                  </a:lnTo>
                  <a:lnTo>
                    <a:pt x="5606" y="42355"/>
                  </a:lnTo>
                  <a:lnTo>
                    <a:pt x="4978" y="42801"/>
                  </a:lnTo>
                  <a:lnTo>
                    <a:pt x="4375" y="43246"/>
                  </a:lnTo>
                  <a:lnTo>
                    <a:pt x="3747" y="43770"/>
                  </a:lnTo>
                  <a:lnTo>
                    <a:pt x="3118" y="44320"/>
                  </a:lnTo>
                  <a:lnTo>
                    <a:pt x="2489" y="44896"/>
                  </a:lnTo>
                  <a:lnTo>
                    <a:pt x="1887" y="45551"/>
                  </a:lnTo>
                  <a:lnTo>
                    <a:pt x="1258" y="46232"/>
                  </a:lnTo>
                  <a:lnTo>
                    <a:pt x="629" y="46965"/>
                  </a:lnTo>
                  <a:lnTo>
                    <a:pt x="1" y="47751"/>
                  </a:lnTo>
                  <a:lnTo>
                    <a:pt x="2306" y="49532"/>
                  </a:lnTo>
                  <a:lnTo>
                    <a:pt x="2830" y="48851"/>
                  </a:lnTo>
                  <a:lnTo>
                    <a:pt x="3380" y="48223"/>
                  </a:lnTo>
                  <a:lnTo>
                    <a:pt x="3904" y="47620"/>
                  </a:lnTo>
                  <a:lnTo>
                    <a:pt x="4454" y="47070"/>
                  </a:lnTo>
                  <a:lnTo>
                    <a:pt x="4978" y="46572"/>
                  </a:lnTo>
                  <a:lnTo>
                    <a:pt x="5502" y="46101"/>
                  </a:lnTo>
                  <a:lnTo>
                    <a:pt x="6025" y="45656"/>
                  </a:lnTo>
                  <a:lnTo>
                    <a:pt x="6549" y="45263"/>
                  </a:lnTo>
                  <a:lnTo>
                    <a:pt x="7073" y="44896"/>
                  </a:lnTo>
                  <a:lnTo>
                    <a:pt x="7597" y="44556"/>
                  </a:lnTo>
                  <a:lnTo>
                    <a:pt x="8095" y="44241"/>
                  </a:lnTo>
                  <a:lnTo>
                    <a:pt x="8619" y="43953"/>
                  </a:lnTo>
                  <a:lnTo>
                    <a:pt x="9142" y="43717"/>
                  </a:lnTo>
                  <a:lnTo>
                    <a:pt x="9640" y="43482"/>
                  </a:lnTo>
                  <a:lnTo>
                    <a:pt x="10164" y="43298"/>
                  </a:lnTo>
                  <a:lnTo>
                    <a:pt x="10662" y="43115"/>
                  </a:lnTo>
                  <a:lnTo>
                    <a:pt x="11186" y="42958"/>
                  </a:lnTo>
                  <a:lnTo>
                    <a:pt x="11683" y="42827"/>
                  </a:lnTo>
                  <a:lnTo>
                    <a:pt x="12181" y="42722"/>
                  </a:lnTo>
                  <a:lnTo>
                    <a:pt x="12705" y="42643"/>
                  </a:lnTo>
                  <a:lnTo>
                    <a:pt x="13202" y="42565"/>
                  </a:lnTo>
                  <a:lnTo>
                    <a:pt x="13700" y="42512"/>
                  </a:lnTo>
                  <a:lnTo>
                    <a:pt x="14722" y="42408"/>
                  </a:lnTo>
                  <a:lnTo>
                    <a:pt x="15743" y="42381"/>
                  </a:lnTo>
                  <a:lnTo>
                    <a:pt x="16765" y="42381"/>
                  </a:lnTo>
                  <a:lnTo>
                    <a:pt x="18808" y="42434"/>
                  </a:lnTo>
                  <a:lnTo>
                    <a:pt x="20799" y="42486"/>
                  </a:lnTo>
                  <a:lnTo>
                    <a:pt x="21768" y="42486"/>
                  </a:lnTo>
                  <a:lnTo>
                    <a:pt x="22763" y="42460"/>
                  </a:lnTo>
                  <a:lnTo>
                    <a:pt x="23759" y="42408"/>
                  </a:lnTo>
                  <a:lnTo>
                    <a:pt x="24754" y="42277"/>
                  </a:lnTo>
                  <a:lnTo>
                    <a:pt x="25278" y="42198"/>
                  </a:lnTo>
                  <a:lnTo>
                    <a:pt x="25775" y="42093"/>
                  </a:lnTo>
                  <a:lnTo>
                    <a:pt x="26273" y="41989"/>
                  </a:lnTo>
                  <a:lnTo>
                    <a:pt x="26771" y="41858"/>
                  </a:lnTo>
                  <a:lnTo>
                    <a:pt x="27268" y="41700"/>
                  </a:lnTo>
                  <a:lnTo>
                    <a:pt x="27766" y="41517"/>
                  </a:lnTo>
                  <a:lnTo>
                    <a:pt x="28264" y="41334"/>
                  </a:lnTo>
                  <a:lnTo>
                    <a:pt x="28762" y="41124"/>
                  </a:lnTo>
                  <a:lnTo>
                    <a:pt x="29259" y="40862"/>
                  </a:lnTo>
                  <a:lnTo>
                    <a:pt x="29731" y="40600"/>
                  </a:lnTo>
                  <a:lnTo>
                    <a:pt x="30228" y="40286"/>
                  </a:lnTo>
                  <a:lnTo>
                    <a:pt x="30726" y="39972"/>
                  </a:lnTo>
                  <a:lnTo>
                    <a:pt x="31224" y="39605"/>
                  </a:lnTo>
                  <a:lnTo>
                    <a:pt x="31721" y="39212"/>
                  </a:lnTo>
                  <a:lnTo>
                    <a:pt x="32219" y="38793"/>
                  </a:lnTo>
                  <a:lnTo>
                    <a:pt x="32691" y="38348"/>
                  </a:lnTo>
                  <a:lnTo>
                    <a:pt x="33188" y="37850"/>
                  </a:lnTo>
                  <a:lnTo>
                    <a:pt x="33686" y="37326"/>
                  </a:lnTo>
                  <a:lnTo>
                    <a:pt x="34157" y="36776"/>
                  </a:lnTo>
                  <a:lnTo>
                    <a:pt x="34655" y="36174"/>
                  </a:lnTo>
                  <a:lnTo>
                    <a:pt x="35127" y="35545"/>
                  </a:lnTo>
                  <a:lnTo>
                    <a:pt x="35546" y="34916"/>
                  </a:lnTo>
                  <a:lnTo>
                    <a:pt x="35965" y="34288"/>
                  </a:lnTo>
                  <a:lnTo>
                    <a:pt x="36332" y="33685"/>
                  </a:lnTo>
                  <a:lnTo>
                    <a:pt x="36646" y="33083"/>
                  </a:lnTo>
                  <a:lnTo>
                    <a:pt x="36934" y="32480"/>
                  </a:lnTo>
                  <a:lnTo>
                    <a:pt x="37196" y="31904"/>
                  </a:lnTo>
                  <a:lnTo>
                    <a:pt x="37432" y="31328"/>
                  </a:lnTo>
                  <a:lnTo>
                    <a:pt x="37641" y="30725"/>
                  </a:lnTo>
                  <a:lnTo>
                    <a:pt x="37825" y="30175"/>
                  </a:lnTo>
                  <a:lnTo>
                    <a:pt x="37982" y="29599"/>
                  </a:lnTo>
                  <a:lnTo>
                    <a:pt x="38087" y="29023"/>
                  </a:lnTo>
                  <a:lnTo>
                    <a:pt x="38191" y="28473"/>
                  </a:lnTo>
                  <a:lnTo>
                    <a:pt x="38270" y="27923"/>
                  </a:lnTo>
                  <a:lnTo>
                    <a:pt x="38322" y="27372"/>
                  </a:lnTo>
                  <a:lnTo>
                    <a:pt x="38348" y="26822"/>
                  </a:lnTo>
                  <a:lnTo>
                    <a:pt x="38375" y="26299"/>
                  </a:lnTo>
                  <a:lnTo>
                    <a:pt x="38348" y="25748"/>
                  </a:lnTo>
                  <a:lnTo>
                    <a:pt x="38322" y="25225"/>
                  </a:lnTo>
                  <a:lnTo>
                    <a:pt x="38296" y="24701"/>
                  </a:lnTo>
                  <a:lnTo>
                    <a:pt x="38165" y="23653"/>
                  </a:lnTo>
                  <a:lnTo>
                    <a:pt x="38008" y="22605"/>
                  </a:lnTo>
                  <a:lnTo>
                    <a:pt x="37798" y="21584"/>
                  </a:lnTo>
                  <a:lnTo>
                    <a:pt x="37563" y="20588"/>
                  </a:lnTo>
                  <a:lnTo>
                    <a:pt x="37039" y="18571"/>
                  </a:lnTo>
                  <a:lnTo>
                    <a:pt x="36541" y="16607"/>
                  </a:lnTo>
                  <a:lnTo>
                    <a:pt x="36332" y="15638"/>
                  </a:lnTo>
                  <a:lnTo>
                    <a:pt x="36122" y="14669"/>
                  </a:lnTo>
                  <a:lnTo>
                    <a:pt x="35965" y="13673"/>
                  </a:lnTo>
                  <a:lnTo>
                    <a:pt x="35860" y="12678"/>
                  </a:lnTo>
                  <a:lnTo>
                    <a:pt x="35834" y="12180"/>
                  </a:lnTo>
                  <a:lnTo>
                    <a:pt x="35808" y="11682"/>
                  </a:lnTo>
                  <a:lnTo>
                    <a:pt x="35808" y="11185"/>
                  </a:lnTo>
                  <a:lnTo>
                    <a:pt x="35834" y="10687"/>
                  </a:lnTo>
                  <a:lnTo>
                    <a:pt x="35860" y="10163"/>
                  </a:lnTo>
                  <a:lnTo>
                    <a:pt x="35912" y="9639"/>
                  </a:lnTo>
                  <a:lnTo>
                    <a:pt x="35991" y="9142"/>
                  </a:lnTo>
                  <a:lnTo>
                    <a:pt x="36096" y="8618"/>
                  </a:lnTo>
                  <a:lnTo>
                    <a:pt x="36227" y="8068"/>
                  </a:lnTo>
                  <a:lnTo>
                    <a:pt x="36358" y="7544"/>
                  </a:lnTo>
                  <a:lnTo>
                    <a:pt x="36541" y="6994"/>
                  </a:lnTo>
                  <a:lnTo>
                    <a:pt x="36751" y="6444"/>
                  </a:lnTo>
                  <a:lnTo>
                    <a:pt x="36960" y="5894"/>
                  </a:lnTo>
                  <a:lnTo>
                    <a:pt x="37222" y="5317"/>
                  </a:lnTo>
                  <a:lnTo>
                    <a:pt x="37536" y="4767"/>
                  </a:lnTo>
                  <a:lnTo>
                    <a:pt x="37851" y="4191"/>
                  </a:lnTo>
                  <a:lnTo>
                    <a:pt x="38191" y="3589"/>
                  </a:lnTo>
                  <a:lnTo>
                    <a:pt x="38584" y="2986"/>
                  </a:lnTo>
                  <a:lnTo>
                    <a:pt x="39029" y="2384"/>
                  </a:lnTo>
                  <a:lnTo>
                    <a:pt x="39475" y="1781"/>
                  </a:lnTo>
                  <a:lnTo>
                    <a:pt x="3719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1"/>
            <p:cNvSpPr/>
            <p:nvPr/>
          </p:nvSpPr>
          <p:spPr>
            <a:xfrm>
              <a:off x="1722025" y="297050"/>
              <a:ext cx="330050" cy="311075"/>
            </a:xfrm>
            <a:custGeom>
              <a:avLst/>
              <a:gdLst/>
              <a:ahLst/>
              <a:cxnLst/>
              <a:rect l="l" t="t" r="r" b="b"/>
              <a:pathLst>
                <a:path w="13202" h="12443" extrusionOk="0">
                  <a:moveTo>
                    <a:pt x="419" y="0"/>
                  </a:moveTo>
                  <a:lnTo>
                    <a:pt x="262" y="53"/>
                  </a:lnTo>
                  <a:lnTo>
                    <a:pt x="184" y="79"/>
                  </a:lnTo>
                  <a:lnTo>
                    <a:pt x="131" y="131"/>
                  </a:lnTo>
                  <a:lnTo>
                    <a:pt x="79" y="210"/>
                  </a:lnTo>
                  <a:lnTo>
                    <a:pt x="26" y="289"/>
                  </a:lnTo>
                  <a:lnTo>
                    <a:pt x="0" y="446"/>
                  </a:lnTo>
                  <a:lnTo>
                    <a:pt x="53" y="603"/>
                  </a:lnTo>
                  <a:lnTo>
                    <a:pt x="79" y="655"/>
                  </a:lnTo>
                  <a:lnTo>
                    <a:pt x="131" y="734"/>
                  </a:lnTo>
                  <a:lnTo>
                    <a:pt x="12521" y="12338"/>
                  </a:lnTo>
                  <a:lnTo>
                    <a:pt x="12652" y="12416"/>
                  </a:lnTo>
                  <a:lnTo>
                    <a:pt x="12783" y="12442"/>
                  </a:lnTo>
                  <a:lnTo>
                    <a:pt x="12888" y="12442"/>
                  </a:lnTo>
                  <a:lnTo>
                    <a:pt x="12966" y="12416"/>
                  </a:lnTo>
                  <a:lnTo>
                    <a:pt x="13019" y="12364"/>
                  </a:lnTo>
                  <a:lnTo>
                    <a:pt x="13097" y="12312"/>
                  </a:lnTo>
                  <a:lnTo>
                    <a:pt x="13150" y="12259"/>
                  </a:lnTo>
                  <a:lnTo>
                    <a:pt x="13176" y="12181"/>
                  </a:lnTo>
                  <a:lnTo>
                    <a:pt x="13202" y="12023"/>
                  </a:lnTo>
                  <a:lnTo>
                    <a:pt x="13176" y="11866"/>
                  </a:lnTo>
                  <a:lnTo>
                    <a:pt x="13123" y="11788"/>
                  </a:lnTo>
                  <a:lnTo>
                    <a:pt x="13071" y="11735"/>
                  </a:lnTo>
                  <a:lnTo>
                    <a:pt x="708" y="131"/>
                  </a:lnTo>
                  <a:lnTo>
                    <a:pt x="655" y="79"/>
                  </a:lnTo>
                  <a:lnTo>
                    <a:pt x="577" y="27"/>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1"/>
            <p:cNvSpPr/>
            <p:nvPr/>
          </p:nvSpPr>
          <p:spPr>
            <a:xfrm>
              <a:off x="1678150" y="385450"/>
              <a:ext cx="296000" cy="279000"/>
            </a:xfrm>
            <a:custGeom>
              <a:avLst/>
              <a:gdLst/>
              <a:ahLst/>
              <a:cxnLst/>
              <a:rect l="l" t="t" r="r" b="b"/>
              <a:pathLst>
                <a:path w="11840" h="11160" extrusionOk="0">
                  <a:moveTo>
                    <a:pt x="419" y="1"/>
                  </a:moveTo>
                  <a:lnTo>
                    <a:pt x="262" y="53"/>
                  </a:lnTo>
                  <a:lnTo>
                    <a:pt x="184" y="79"/>
                  </a:lnTo>
                  <a:lnTo>
                    <a:pt x="105" y="132"/>
                  </a:lnTo>
                  <a:lnTo>
                    <a:pt x="53" y="210"/>
                  </a:lnTo>
                  <a:lnTo>
                    <a:pt x="26" y="289"/>
                  </a:lnTo>
                  <a:lnTo>
                    <a:pt x="0" y="446"/>
                  </a:lnTo>
                  <a:lnTo>
                    <a:pt x="53" y="603"/>
                  </a:lnTo>
                  <a:lnTo>
                    <a:pt x="79" y="655"/>
                  </a:lnTo>
                  <a:lnTo>
                    <a:pt x="131" y="734"/>
                  </a:lnTo>
                  <a:lnTo>
                    <a:pt x="11133" y="11028"/>
                  </a:lnTo>
                  <a:lnTo>
                    <a:pt x="11264" y="11133"/>
                  </a:lnTo>
                  <a:lnTo>
                    <a:pt x="11421" y="11159"/>
                  </a:lnTo>
                  <a:lnTo>
                    <a:pt x="11499" y="11133"/>
                  </a:lnTo>
                  <a:lnTo>
                    <a:pt x="11578" y="11107"/>
                  </a:lnTo>
                  <a:lnTo>
                    <a:pt x="11657" y="11081"/>
                  </a:lnTo>
                  <a:lnTo>
                    <a:pt x="11709" y="11028"/>
                  </a:lnTo>
                  <a:lnTo>
                    <a:pt x="11761" y="10950"/>
                  </a:lnTo>
                  <a:lnTo>
                    <a:pt x="11814" y="10871"/>
                  </a:lnTo>
                  <a:lnTo>
                    <a:pt x="11840" y="10714"/>
                  </a:lnTo>
                  <a:lnTo>
                    <a:pt x="11787" y="10557"/>
                  </a:lnTo>
                  <a:lnTo>
                    <a:pt x="11761" y="10504"/>
                  </a:lnTo>
                  <a:lnTo>
                    <a:pt x="11709" y="10426"/>
                  </a:lnTo>
                  <a:lnTo>
                    <a:pt x="708" y="132"/>
                  </a:lnTo>
                  <a:lnTo>
                    <a:pt x="629" y="79"/>
                  </a:lnTo>
                  <a:lnTo>
                    <a:pt x="577" y="27"/>
                  </a:lnTo>
                  <a:lnTo>
                    <a:pt x="41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1"/>
            <p:cNvSpPr/>
            <p:nvPr/>
          </p:nvSpPr>
          <p:spPr>
            <a:xfrm>
              <a:off x="1656525" y="494800"/>
              <a:ext cx="218100" cy="206300"/>
            </a:xfrm>
            <a:custGeom>
              <a:avLst/>
              <a:gdLst/>
              <a:ahLst/>
              <a:cxnLst/>
              <a:rect l="l" t="t" r="r" b="b"/>
              <a:pathLst>
                <a:path w="8724" h="8252" extrusionOk="0">
                  <a:moveTo>
                    <a:pt x="394" y="1"/>
                  </a:moveTo>
                  <a:lnTo>
                    <a:pt x="237" y="27"/>
                  </a:lnTo>
                  <a:lnTo>
                    <a:pt x="184" y="80"/>
                  </a:lnTo>
                  <a:lnTo>
                    <a:pt x="106" y="132"/>
                  </a:lnTo>
                  <a:lnTo>
                    <a:pt x="53" y="184"/>
                  </a:lnTo>
                  <a:lnTo>
                    <a:pt x="27" y="263"/>
                  </a:lnTo>
                  <a:lnTo>
                    <a:pt x="1" y="420"/>
                  </a:lnTo>
                  <a:lnTo>
                    <a:pt x="27" y="577"/>
                  </a:lnTo>
                  <a:lnTo>
                    <a:pt x="79" y="656"/>
                  </a:lnTo>
                  <a:lnTo>
                    <a:pt x="132" y="708"/>
                  </a:lnTo>
                  <a:lnTo>
                    <a:pt x="8016" y="8121"/>
                  </a:lnTo>
                  <a:lnTo>
                    <a:pt x="8095" y="8173"/>
                  </a:lnTo>
                  <a:lnTo>
                    <a:pt x="8173" y="8200"/>
                  </a:lnTo>
                  <a:lnTo>
                    <a:pt x="8304" y="8252"/>
                  </a:lnTo>
                  <a:lnTo>
                    <a:pt x="8383" y="8226"/>
                  </a:lnTo>
                  <a:lnTo>
                    <a:pt x="8461" y="8200"/>
                  </a:lnTo>
                  <a:lnTo>
                    <a:pt x="8540" y="8173"/>
                  </a:lnTo>
                  <a:lnTo>
                    <a:pt x="8619" y="8121"/>
                  </a:lnTo>
                  <a:lnTo>
                    <a:pt x="8671" y="8042"/>
                  </a:lnTo>
                  <a:lnTo>
                    <a:pt x="8697" y="7964"/>
                  </a:lnTo>
                  <a:lnTo>
                    <a:pt x="8723" y="7807"/>
                  </a:lnTo>
                  <a:lnTo>
                    <a:pt x="8697" y="7650"/>
                  </a:lnTo>
                  <a:lnTo>
                    <a:pt x="8645" y="7571"/>
                  </a:lnTo>
                  <a:lnTo>
                    <a:pt x="8592" y="7519"/>
                  </a:lnTo>
                  <a:lnTo>
                    <a:pt x="708" y="106"/>
                  </a:lnTo>
                  <a:lnTo>
                    <a:pt x="630"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1"/>
            <p:cNvSpPr/>
            <p:nvPr/>
          </p:nvSpPr>
          <p:spPr>
            <a:xfrm>
              <a:off x="1510500" y="701750"/>
              <a:ext cx="229875" cy="216775"/>
            </a:xfrm>
            <a:custGeom>
              <a:avLst/>
              <a:gdLst/>
              <a:ahLst/>
              <a:cxnLst/>
              <a:rect l="l" t="t" r="r" b="b"/>
              <a:pathLst>
                <a:path w="9195" h="8671" extrusionOk="0">
                  <a:moveTo>
                    <a:pt x="394" y="0"/>
                  </a:moveTo>
                  <a:lnTo>
                    <a:pt x="236" y="26"/>
                  </a:lnTo>
                  <a:lnTo>
                    <a:pt x="184" y="79"/>
                  </a:lnTo>
                  <a:lnTo>
                    <a:pt x="105" y="131"/>
                  </a:lnTo>
                  <a:lnTo>
                    <a:pt x="53" y="184"/>
                  </a:lnTo>
                  <a:lnTo>
                    <a:pt x="27" y="262"/>
                  </a:lnTo>
                  <a:lnTo>
                    <a:pt x="1" y="419"/>
                  </a:lnTo>
                  <a:lnTo>
                    <a:pt x="27" y="576"/>
                  </a:lnTo>
                  <a:lnTo>
                    <a:pt x="79" y="655"/>
                  </a:lnTo>
                  <a:lnTo>
                    <a:pt x="132" y="707"/>
                  </a:lnTo>
                  <a:lnTo>
                    <a:pt x="8487" y="8566"/>
                  </a:lnTo>
                  <a:lnTo>
                    <a:pt x="8618" y="8644"/>
                  </a:lnTo>
                  <a:lnTo>
                    <a:pt x="8776" y="8670"/>
                  </a:lnTo>
                  <a:lnTo>
                    <a:pt x="8854" y="8670"/>
                  </a:lnTo>
                  <a:lnTo>
                    <a:pt x="8933" y="8644"/>
                  </a:lnTo>
                  <a:lnTo>
                    <a:pt x="9011" y="8592"/>
                  </a:lnTo>
                  <a:lnTo>
                    <a:pt x="9090" y="8539"/>
                  </a:lnTo>
                  <a:lnTo>
                    <a:pt x="9142" y="8461"/>
                  </a:lnTo>
                  <a:lnTo>
                    <a:pt x="9169" y="8408"/>
                  </a:lnTo>
                  <a:lnTo>
                    <a:pt x="9195" y="8251"/>
                  </a:lnTo>
                  <a:lnTo>
                    <a:pt x="9142" y="8094"/>
                  </a:lnTo>
                  <a:lnTo>
                    <a:pt x="9116" y="8015"/>
                  </a:lnTo>
                  <a:lnTo>
                    <a:pt x="9064" y="7937"/>
                  </a:lnTo>
                  <a:lnTo>
                    <a:pt x="708" y="105"/>
                  </a:lnTo>
                  <a:lnTo>
                    <a:pt x="629" y="53"/>
                  </a:lnTo>
                  <a:lnTo>
                    <a:pt x="551" y="26"/>
                  </a:lnTo>
                  <a:lnTo>
                    <a:pt x="39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1"/>
            <p:cNvSpPr/>
            <p:nvPr/>
          </p:nvSpPr>
          <p:spPr>
            <a:xfrm>
              <a:off x="1410975" y="738425"/>
              <a:ext cx="305825" cy="287500"/>
            </a:xfrm>
            <a:custGeom>
              <a:avLst/>
              <a:gdLst/>
              <a:ahLst/>
              <a:cxnLst/>
              <a:rect l="l" t="t" r="r" b="b"/>
              <a:pathLst>
                <a:path w="12233" h="11500" extrusionOk="0">
                  <a:moveTo>
                    <a:pt x="419" y="0"/>
                  </a:moveTo>
                  <a:lnTo>
                    <a:pt x="262" y="26"/>
                  </a:lnTo>
                  <a:lnTo>
                    <a:pt x="184" y="52"/>
                  </a:lnTo>
                  <a:lnTo>
                    <a:pt x="131" y="131"/>
                  </a:lnTo>
                  <a:lnTo>
                    <a:pt x="79" y="183"/>
                  </a:lnTo>
                  <a:lnTo>
                    <a:pt x="26" y="262"/>
                  </a:lnTo>
                  <a:lnTo>
                    <a:pt x="0" y="419"/>
                  </a:lnTo>
                  <a:lnTo>
                    <a:pt x="53" y="576"/>
                  </a:lnTo>
                  <a:lnTo>
                    <a:pt x="79" y="655"/>
                  </a:lnTo>
                  <a:lnTo>
                    <a:pt x="131" y="707"/>
                  </a:lnTo>
                  <a:lnTo>
                    <a:pt x="11552" y="11394"/>
                  </a:lnTo>
                  <a:lnTo>
                    <a:pt x="11604" y="11447"/>
                  </a:lnTo>
                  <a:lnTo>
                    <a:pt x="11683" y="11473"/>
                  </a:lnTo>
                  <a:lnTo>
                    <a:pt x="11814" y="11499"/>
                  </a:lnTo>
                  <a:lnTo>
                    <a:pt x="11918" y="11499"/>
                  </a:lnTo>
                  <a:lnTo>
                    <a:pt x="11997" y="11473"/>
                  </a:lnTo>
                  <a:lnTo>
                    <a:pt x="12049" y="11447"/>
                  </a:lnTo>
                  <a:lnTo>
                    <a:pt x="12128" y="11368"/>
                  </a:lnTo>
                  <a:lnTo>
                    <a:pt x="12180" y="11316"/>
                  </a:lnTo>
                  <a:lnTo>
                    <a:pt x="12207" y="11237"/>
                  </a:lnTo>
                  <a:lnTo>
                    <a:pt x="12233" y="11080"/>
                  </a:lnTo>
                  <a:lnTo>
                    <a:pt x="12207" y="10923"/>
                  </a:lnTo>
                  <a:lnTo>
                    <a:pt x="12154" y="10844"/>
                  </a:lnTo>
                  <a:lnTo>
                    <a:pt x="12102" y="10792"/>
                  </a:lnTo>
                  <a:lnTo>
                    <a:pt x="707" y="105"/>
                  </a:lnTo>
                  <a:lnTo>
                    <a:pt x="655" y="52"/>
                  </a:lnTo>
                  <a:lnTo>
                    <a:pt x="577" y="26"/>
                  </a:lnTo>
                  <a:lnTo>
                    <a:pt x="419"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1"/>
            <p:cNvSpPr/>
            <p:nvPr/>
          </p:nvSpPr>
          <p:spPr>
            <a:xfrm>
              <a:off x="1274100" y="868725"/>
              <a:ext cx="334000" cy="314350"/>
            </a:xfrm>
            <a:custGeom>
              <a:avLst/>
              <a:gdLst/>
              <a:ahLst/>
              <a:cxnLst/>
              <a:rect l="l" t="t" r="r" b="b"/>
              <a:pathLst>
                <a:path w="13360" h="12574" extrusionOk="0">
                  <a:moveTo>
                    <a:pt x="394" y="1"/>
                  </a:moveTo>
                  <a:lnTo>
                    <a:pt x="237" y="27"/>
                  </a:lnTo>
                  <a:lnTo>
                    <a:pt x="158" y="79"/>
                  </a:lnTo>
                  <a:lnTo>
                    <a:pt x="106" y="132"/>
                  </a:lnTo>
                  <a:lnTo>
                    <a:pt x="53" y="184"/>
                  </a:lnTo>
                  <a:lnTo>
                    <a:pt x="27" y="263"/>
                  </a:lnTo>
                  <a:lnTo>
                    <a:pt x="1" y="420"/>
                  </a:lnTo>
                  <a:lnTo>
                    <a:pt x="27" y="577"/>
                  </a:lnTo>
                  <a:lnTo>
                    <a:pt x="79" y="655"/>
                  </a:lnTo>
                  <a:lnTo>
                    <a:pt x="132" y="708"/>
                  </a:lnTo>
                  <a:lnTo>
                    <a:pt x="12652" y="12469"/>
                  </a:lnTo>
                  <a:lnTo>
                    <a:pt x="12731" y="12521"/>
                  </a:lnTo>
                  <a:lnTo>
                    <a:pt x="12783" y="12547"/>
                  </a:lnTo>
                  <a:lnTo>
                    <a:pt x="12940" y="12574"/>
                  </a:lnTo>
                  <a:lnTo>
                    <a:pt x="13019" y="12574"/>
                  </a:lnTo>
                  <a:lnTo>
                    <a:pt x="13098" y="12547"/>
                  </a:lnTo>
                  <a:lnTo>
                    <a:pt x="13176" y="12495"/>
                  </a:lnTo>
                  <a:lnTo>
                    <a:pt x="13255" y="12443"/>
                  </a:lnTo>
                  <a:lnTo>
                    <a:pt x="13307" y="12390"/>
                  </a:lnTo>
                  <a:lnTo>
                    <a:pt x="13333" y="12312"/>
                  </a:lnTo>
                  <a:lnTo>
                    <a:pt x="13360" y="12154"/>
                  </a:lnTo>
                  <a:lnTo>
                    <a:pt x="13333" y="11997"/>
                  </a:lnTo>
                  <a:lnTo>
                    <a:pt x="13281" y="11919"/>
                  </a:lnTo>
                  <a:lnTo>
                    <a:pt x="13229" y="11866"/>
                  </a:lnTo>
                  <a:lnTo>
                    <a:pt x="708" y="105"/>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1"/>
            <p:cNvSpPr/>
            <p:nvPr/>
          </p:nvSpPr>
          <p:spPr>
            <a:xfrm>
              <a:off x="1229575" y="956475"/>
              <a:ext cx="299950" cy="282925"/>
            </a:xfrm>
            <a:custGeom>
              <a:avLst/>
              <a:gdLst/>
              <a:ahLst/>
              <a:cxnLst/>
              <a:rect l="l" t="t" r="r" b="b"/>
              <a:pathLst>
                <a:path w="11998" h="11317" extrusionOk="0">
                  <a:moveTo>
                    <a:pt x="393" y="1"/>
                  </a:moveTo>
                  <a:lnTo>
                    <a:pt x="236" y="27"/>
                  </a:lnTo>
                  <a:lnTo>
                    <a:pt x="158" y="53"/>
                  </a:lnTo>
                  <a:lnTo>
                    <a:pt x="105" y="132"/>
                  </a:lnTo>
                  <a:lnTo>
                    <a:pt x="53" y="184"/>
                  </a:lnTo>
                  <a:lnTo>
                    <a:pt x="27" y="262"/>
                  </a:lnTo>
                  <a:lnTo>
                    <a:pt x="1" y="420"/>
                  </a:lnTo>
                  <a:lnTo>
                    <a:pt x="27" y="577"/>
                  </a:lnTo>
                  <a:lnTo>
                    <a:pt x="53" y="655"/>
                  </a:lnTo>
                  <a:lnTo>
                    <a:pt x="132" y="708"/>
                  </a:lnTo>
                  <a:lnTo>
                    <a:pt x="11290" y="11185"/>
                  </a:lnTo>
                  <a:lnTo>
                    <a:pt x="11369" y="11238"/>
                  </a:lnTo>
                  <a:lnTo>
                    <a:pt x="11447" y="11290"/>
                  </a:lnTo>
                  <a:lnTo>
                    <a:pt x="11578" y="11316"/>
                  </a:lnTo>
                  <a:lnTo>
                    <a:pt x="11657" y="11290"/>
                  </a:lnTo>
                  <a:lnTo>
                    <a:pt x="11735" y="11264"/>
                  </a:lnTo>
                  <a:lnTo>
                    <a:pt x="11814" y="11238"/>
                  </a:lnTo>
                  <a:lnTo>
                    <a:pt x="11893" y="11185"/>
                  </a:lnTo>
                  <a:lnTo>
                    <a:pt x="11945" y="11107"/>
                  </a:lnTo>
                  <a:lnTo>
                    <a:pt x="11971" y="11028"/>
                  </a:lnTo>
                  <a:lnTo>
                    <a:pt x="11997" y="10871"/>
                  </a:lnTo>
                  <a:lnTo>
                    <a:pt x="11971" y="10714"/>
                  </a:lnTo>
                  <a:lnTo>
                    <a:pt x="11919" y="10661"/>
                  </a:lnTo>
                  <a:lnTo>
                    <a:pt x="11866" y="10583"/>
                  </a:lnTo>
                  <a:lnTo>
                    <a:pt x="682" y="105"/>
                  </a:lnTo>
                  <a:lnTo>
                    <a:pt x="629" y="53"/>
                  </a:lnTo>
                  <a:lnTo>
                    <a:pt x="551"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1"/>
            <p:cNvSpPr/>
            <p:nvPr/>
          </p:nvSpPr>
          <p:spPr>
            <a:xfrm>
              <a:off x="1211900" y="1069100"/>
              <a:ext cx="212850" cy="201075"/>
            </a:xfrm>
            <a:custGeom>
              <a:avLst/>
              <a:gdLst/>
              <a:ahLst/>
              <a:cxnLst/>
              <a:rect l="l" t="t" r="r" b="b"/>
              <a:pathLst>
                <a:path w="8514" h="8043" extrusionOk="0">
                  <a:moveTo>
                    <a:pt x="393" y="1"/>
                  </a:moveTo>
                  <a:lnTo>
                    <a:pt x="236" y="53"/>
                  </a:lnTo>
                  <a:lnTo>
                    <a:pt x="158" y="79"/>
                  </a:lnTo>
                  <a:lnTo>
                    <a:pt x="105" y="132"/>
                  </a:lnTo>
                  <a:lnTo>
                    <a:pt x="53" y="210"/>
                  </a:lnTo>
                  <a:lnTo>
                    <a:pt x="27" y="289"/>
                  </a:lnTo>
                  <a:lnTo>
                    <a:pt x="0" y="446"/>
                  </a:lnTo>
                  <a:lnTo>
                    <a:pt x="27" y="603"/>
                  </a:lnTo>
                  <a:lnTo>
                    <a:pt x="79" y="656"/>
                  </a:lnTo>
                  <a:lnTo>
                    <a:pt x="131" y="734"/>
                  </a:lnTo>
                  <a:lnTo>
                    <a:pt x="7806" y="7938"/>
                  </a:lnTo>
                  <a:lnTo>
                    <a:pt x="7885" y="7990"/>
                  </a:lnTo>
                  <a:lnTo>
                    <a:pt x="7937" y="8016"/>
                  </a:lnTo>
                  <a:lnTo>
                    <a:pt x="8094" y="8042"/>
                  </a:lnTo>
                  <a:lnTo>
                    <a:pt x="8173" y="8042"/>
                  </a:lnTo>
                  <a:lnTo>
                    <a:pt x="8251" y="8016"/>
                  </a:lnTo>
                  <a:lnTo>
                    <a:pt x="8330" y="7990"/>
                  </a:lnTo>
                  <a:lnTo>
                    <a:pt x="8409" y="7911"/>
                  </a:lnTo>
                  <a:lnTo>
                    <a:pt x="8461" y="7859"/>
                  </a:lnTo>
                  <a:lnTo>
                    <a:pt x="8487" y="7780"/>
                  </a:lnTo>
                  <a:lnTo>
                    <a:pt x="8513" y="7623"/>
                  </a:lnTo>
                  <a:lnTo>
                    <a:pt x="8487" y="7466"/>
                  </a:lnTo>
                  <a:lnTo>
                    <a:pt x="8435" y="7388"/>
                  </a:lnTo>
                  <a:lnTo>
                    <a:pt x="8382" y="7335"/>
                  </a:lnTo>
                  <a:lnTo>
                    <a:pt x="681" y="132"/>
                  </a:lnTo>
                  <a:lnTo>
                    <a:pt x="629" y="79"/>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1"/>
            <p:cNvSpPr/>
            <p:nvPr/>
          </p:nvSpPr>
          <p:spPr>
            <a:xfrm>
              <a:off x="1072425" y="1265550"/>
              <a:ext cx="226600" cy="214175"/>
            </a:xfrm>
            <a:custGeom>
              <a:avLst/>
              <a:gdLst/>
              <a:ahLst/>
              <a:cxnLst/>
              <a:rect l="l" t="t" r="r" b="b"/>
              <a:pathLst>
                <a:path w="9064" h="8567" extrusionOk="0">
                  <a:moveTo>
                    <a:pt x="393" y="1"/>
                  </a:moveTo>
                  <a:lnTo>
                    <a:pt x="236" y="27"/>
                  </a:lnTo>
                  <a:lnTo>
                    <a:pt x="183" y="80"/>
                  </a:lnTo>
                  <a:lnTo>
                    <a:pt x="105" y="132"/>
                  </a:lnTo>
                  <a:lnTo>
                    <a:pt x="52" y="184"/>
                  </a:lnTo>
                  <a:lnTo>
                    <a:pt x="26" y="263"/>
                  </a:lnTo>
                  <a:lnTo>
                    <a:pt x="0" y="420"/>
                  </a:lnTo>
                  <a:lnTo>
                    <a:pt x="26" y="577"/>
                  </a:lnTo>
                  <a:lnTo>
                    <a:pt x="79" y="656"/>
                  </a:lnTo>
                  <a:lnTo>
                    <a:pt x="131" y="708"/>
                  </a:lnTo>
                  <a:lnTo>
                    <a:pt x="8382" y="8462"/>
                  </a:lnTo>
                  <a:lnTo>
                    <a:pt x="8513" y="8540"/>
                  </a:lnTo>
                  <a:lnTo>
                    <a:pt x="8644" y="8566"/>
                  </a:lnTo>
                  <a:lnTo>
                    <a:pt x="8749" y="8566"/>
                  </a:lnTo>
                  <a:lnTo>
                    <a:pt x="8827" y="8540"/>
                  </a:lnTo>
                  <a:lnTo>
                    <a:pt x="8880" y="8488"/>
                  </a:lnTo>
                  <a:lnTo>
                    <a:pt x="8958" y="8435"/>
                  </a:lnTo>
                  <a:lnTo>
                    <a:pt x="9011" y="8357"/>
                  </a:lnTo>
                  <a:lnTo>
                    <a:pt x="9037" y="8304"/>
                  </a:lnTo>
                  <a:lnTo>
                    <a:pt x="9063" y="8147"/>
                  </a:lnTo>
                  <a:lnTo>
                    <a:pt x="9037" y="7990"/>
                  </a:lnTo>
                  <a:lnTo>
                    <a:pt x="8985" y="7912"/>
                  </a:lnTo>
                  <a:lnTo>
                    <a:pt x="8932" y="7833"/>
                  </a:lnTo>
                  <a:lnTo>
                    <a:pt x="707" y="106"/>
                  </a:lnTo>
                  <a:lnTo>
                    <a:pt x="629" y="53"/>
                  </a:lnTo>
                  <a:lnTo>
                    <a:pt x="550" y="27"/>
                  </a:lnTo>
                  <a:lnTo>
                    <a:pt x="39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1"/>
            <p:cNvSpPr/>
            <p:nvPr/>
          </p:nvSpPr>
          <p:spPr>
            <a:xfrm>
              <a:off x="976800" y="1305500"/>
              <a:ext cx="296675" cy="279650"/>
            </a:xfrm>
            <a:custGeom>
              <a:avLst/>
              <a:gdLst/>
              <a:ahLst/>
              <a:cxnLst/>
              <a:rect l="l" t="t" r="r" b="b"/>
              <a:pathLst>
                <a:path w="11867" h="11186" extrusionOk="0">
                  <a:moveTo>
                    <a:pt x="394" y="1"/>
                  </a:moveTo>
                  <a:lnTo>
                    <a:pt x="237" y="27"/>
                  </a:lnTo>
                  <a:lnTo>
                    <a:pt x="158" y="79"/>
                  </a:lnTo>
                  <a:lnTo>
                    <a:pt x="106" y="132"/>
                  </a:lnTo>
                  <a:lnTo>
                    <a:pt x="53" y="184"/>
                  </a:lnTo>
                  <a:lnTo>
                    <a:pt x="27" y="263"/>
                  </a:lnTo>
                  <a:lnTo>
                    <a:pt x="1" y="420"/>
                  </a:lnTo>
                  <a:lnTo>
                    <a:pt x="27" y="577"/>
                  </a:lnTo>
                  <a:lnTo>
                    <a:pt x="79" y="656"/>
                  </a:lnTo>
                  <a:lnTo>
                    <a:pt x="132" y="708"/>
                  </a:lnTo>
                  <a:lnTo>
                    <a:pt x="11186" y="11081"/>
                  </a:lnTo>
                  <a:lnTo>
                    <a:pt x="11316" y="11159"/>
                  </a:lnTo>
                  <a:lnTo>
                    <a:pt x="11474" y="11186"/>
                  </a:lnTo>
                  <a:lnTo>
                    <a:pt x="11552" y="11186"/>
                  </a:lnTo>
                  <a:lnTo>
                    <a:pt x="11631" y="11159"/>
                  </a:lnTo>
                  <a:lnTo>
                    <a:pt x="11709" y="11133"/>
                  </a:lnTo>
                  <a:lnTo>
                    <a:pt x="11762" y="11055"/>
                  </a:lnTo>
                  <a:lnTo>
                    <a:pt x="11814" y="11002"/>
                  </a:lnTo>
                  <a:lnTo>
                    <a:pt x="11840" y="10924"/>
                  </a:lnTo>
                  <a:lnTo>
                    <a:pt x="11867" y="10766"/>
                  </a:lnTo>
                  <a:lnTo>
                    <a:pt x="11840" y="10609"/>
                  </a:lnTo>
                  <a:lnTo>
                    <a:pt x="11814" y="10531"/>
                  </a:lnTo>
                  <a:lnTo>
                    <a:pt x="11736" y="10478"/>
                  </a:lnTo>
                  <a:lnTo>
                    <a:pt x="682" y="106"/>
                  </a:lnTo>
                  <a:lnTo>
                    <a:pt x="629" y="53"/>
                  </a:lnTo>
                  <a:lnTo>
                    <a:pt x="551" y="27"/>
                  </a:lnTo>
                  <a:lnTo>
                    <a:pt x="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1"/>
            <p:cNvSpPr/>
            <p:nvPr/>
          </p:nvSpPr>
          <p:spPr>
            <a:xfrm>
              <a:off x="899525" y="1363125"/>
              <a:ext cx="329425" cy="309775"/>
            </a:xfrm>
            <a:custGeom>
              <a:avLst/>
              <a:gdLst/>
              <a:ahLst/>
              <a:cxnLst/>
              <a:rect l="l" t="t" r="r" b="b"/>
              <a:pathLst>
                <a:path w="13177" h="12391" extrusionOk="0">
                  <a:moveTo>
                    <a:pt x="420" y="1"/>
                  </a:moveTo>
                  <a:lnTo>
                    <a:pt x="263" y="27"/>
                  </a:lnTo>
                  <a:lnTo>
                    <a:pt x="184" y="53"/>
                  </a:lnTo>
                  <a:lnTo>
                    <a:pt x="132" y="132"/>
                  </a:lnTo>
                  <a:lnTo>
                    <a:pt x="80" y="184"/>
                  </a:lnTo>
                  <a:lnTo>
                    <a:pt x="27" y="263"/>
                  </a:lnTo>
                  <a:lnTo>
                    <a:pt x="1" y="420"/>
                  </a:lnTo>
                  <a:lnTo>
                    <a:pt x="53" y="577"/>
                  </a:lnTo>
                  <a:lnTo>
                    <a:pt x="80" y="656"/>
                  </a:lnTo>
                  <a:lnTo>
                    <a:pt x="132" y="708"/>
                  </a:lnTo>
                  <a:lnTo>
                    <a:pt x="12469" y="12286"/>
                  </a:lnTo>
                  <a:lnTo>
                    <a:pt x="12600" y="12364"/>
                  </a:lnTo>
                  <a:lnTo>
                    <a:pt x="12757" y="12391"/>
                  </a:lnTo>
                  <a:lnTo>
                    <a:pt x="12836" y="12391"/>
                  </a:lnTo>
                  <a:lnTo>
                    <a:pt x="12914" y="12364"/>
                  </a:lnTo>
                  <a:lnTo>
                    <a:pt x="12993" y="12312"/>
                  </a:lnTo>
                  <a:lnTo>
                    <a:pt x="13072" y="12260"/>
                  </a:lnTo>
                  <a:lnTo>
                    <a:pt x="13124" y="12181"/>
                  </a:lnTo>
                  <a:lnTo>
                    <a:pt x="13150" y="12129"/>
                  </a:lnTo>
                  <a:lnTo>
                    <a:pt x="13176" y="11971"/>
                  </a:lnTo>
                  <a:lnTo>
                    <a:pt x="13150" y="11814"/>
                  </a:lnTo>
                  <a:lnTo>
                    <a:pt x="13098" y="11736"/>
                  </a:lnTo>
                  <a:lnTo>
                    <a:pt x="13045" y="11683"/>
                  </a:lnTo>
                  <a:lnTo>
                    <a:pt x="708" y="106"/>
                  </a:lnTo>
                  <a:lnTo>
                    <a:pt x="656" y="53"/>
                  </a:lnTo>
                  <a:lnTo>
                    <a:pt x="57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1"/>
            <p:cNvSpPr/>
            <p:nvPr/>
          </p:nvSpPr>
          <p:spPr>
            <a:xfrm>
              <a:off x="1335000" y="796050"/>
              <a:ext cx="335300" cy="315650"/>
            </a:xfrm>
            <a:custGeom>
              <a:avLst/>
              <a:gdLst/>
              <a:ahLst/>
              <a:cxnLst/>
              <a:rect l="l" t="t" r="r" b="b"/>
              <a:pathLst>
                <a:path w="13412" h="12626" extrusionOk="0">
                  <a:moveTo>
                    <a:pt x="420" y="0"/>
                  </a:moveTo>
                  <a:lnTo>
                    <a:pt x="263" y="52"/>
                  </a:lnTo>
                  <a:lnTo>
                    <a:pt x="184" y="79"/>
                  </a:lnTo>
                  <a:lnTo>
                    <a:pt x="132" y="131"/>
                  </a:lnTo>
                  <a:lnTo>
                    <a:pt x="79" y="210"/>
                  </a:lnTo>
                  <a:lnTo>
                    <a:pt x="27" y="288"/>
                  </a:lnTo>
                  <a:lnTo>
                    <a:pt x="1" y="445"/>
                  </a:lnTo>
                  <a:lnTo>
                    <a:pt x="53" y="603"/>
                  </a:lnTo>
                  <a:lnTo>
                    <a:pt x="79" y="655"/>
                  </a:lnTo>
                  <a:lnTo>
                    <a:pt x="132" y="734"/>
                  </a:lnTo>
                  <a:lnTo>
                    <a:pt x="12705" y="12521"/>
                  </a:lnTo>
                  <a:lnTo>
                    <a:pt x="12836" y="12599"/>
                  </a:lnTo>
                  <a:lnTo>
                    <a:pt x="12993" y="12625"/>
                  </a:lnTo>
                  <a:lnTo>
                    <a:pt x="13071" y="12625"/>
                  </a:lnTo>
                  <a:lnTo>
                    <a:pt x="13150" y="12599"/>
                  </a:lnTo>
                  <a:lnTo>
                    <a:pt x="13229" y="12547"/>
                  </a:lnTo>
                  <a:lnTo>
                    <a:pt x="13281" y="12494"/>
                  </a:lnTo>
                  <a:lnTo>
                    <a:pt x="13333" y="12442"/>
                  </a:lnTo>
                  <a:lnTo>
                    <a:pt x="13386" y="12364"/>
                  </a:lnTo>
                  <a:lnTo>
                    <a:pt x="13412" y="12206"/>
                  </a:lnTo>
                  <a:lnTo>
                    <a:pt x="13360" y="12049"/>
                  </a:lnTo>
                  <a:lnTo>
                    <a:pt x="13333" y="11971"/>
                  </a:lnTo>
                  <a:lnTo>
                    <a:pt x="13281" y="11918"/>
                  </a:lnTo>
                  <a:lnTo>
                    <a:pt x="708" y="131"/>
                  </a:lnTo>
                  <a:lnTo>
                    <a:pt x="629" y="79"/>
                  </a:lnTo>
                  <a:lnTo>
                    <a:pt x="577" y="26"/>
                  </a:lnTo>
                  <a:lnTo>
                    <a:pt x="42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1"/>
            <p:cNvSpPr/>
            <p:nvPr/>
          </p:nvSpPr>
          <p:spPr>
            <a:xfrm>
              <a:off x="1149025" y="503975"/>
              <a:ext cx="987525" cy="1238350"/>
            </a:xfrm>
            <a:custGeom>
              <a:avLst/>
              <a:gdLst/>
              <a:ahLst/>
              <a:cxnLst/>
              <a:rect l="l" t="t" r="r" b="b"/>
              <a:pathLst>
                <a:path w="39501" h="49534" extrusionOk="0">
                  <a:moveTo>
                    <a:pt x="37196" y="1"/>
                  </a:moveTo>
                  <a:lnTo>
                    <a:pt x="36724" y="603"/>
                  </a:lnTo>
                  <a:lnTo>
                    <a:pt x="36227" y="1153"/>
                  </a:lnTo>
                  <a:lnTo>
                    <a:pt x="35755" y="1677"/>
                  </a:lnTo>
                  <a:lnTo>
                    <a:pt x="35284" y="2175"/>
                  </a:lnTo>
                  <a:lnTo>
                    <a:pt x="34786" y="2620"/>
                  </a:lnTo>
                  <a:lnTo>
                    <a:pt x="34315" y="3039"/>
                  </a:lnTo>
                  <a:lnTo>
                    <a:pt x="33817" y="3432"/>
                  </a:lnTo>
                  <a:lnTo>
                    <a:pt x="33345" y="3799"/>
                  </a:lnTo>
                  <a:lnTo>
                    <a:pt x="32874" y="4113"/>
                  </a:lnTo>
                  <a:lnTo>
                    <a:pt x="32376" y="4427"/>
                  </a:lnTo>
                  <a:lnTo>
                    <a:pt x="31905" y="4716"/>
                  </a:lnTo>
                  <a:lnTo>
                    <a:pt x="31407" y="4951"/>
                  </a:lnTo>
                  <a:lnTo>
                    <a:pt x="30936" y="5187"/>
                  </a:lnTo>
                  <a:lnTo>
                    <a:pt x="30438" y="5370"/>
                  </a:lnTo>
                  <a:lnTo>
                    <a:pt x="29966" y="5554"/>
                  </a:lnTo>
                  <a:lnTo>
                    <a:pt x="29469" y="5737"/>
                  </a:lnTo>
                  <a:lnTo>
                    <a:pt x="28971" y="5868"/>
                  </a:lnTo>
                  <a:lnTo>
                    <a:pt x="28500" y="5999"/>
                  </a:lnTo>
                  <a:lnTo>
                    <a:pt x="28002" y="6104"/>
                  </a:lnTo>
                  <a:lnTo>
                    <a:pt x="27504" y="6182"/>
                  </a:lnTo>
                  <a:lnTo>
                    <a:pt x="26535" y="6313"/>
                  </a:lnTo>
                  <a:lnTo>
                    <a:pt x="25540" y="6418"/>
                  </a:lnTo>
                  <a:lnTo>
                    <a:pt x="24544" y="6444"/>
                  </a:lnTo>
                  <a:lnTo>
                    <a:pt x="23549" y="6471"/>
                  </a:lnTo>
                  <a:lnTo>
                    <a:pt x="18389" y="6471"/>
                  </a:lnTo>
                  <a:lnTo>
                    <a:pt x="17367" y="6523"/>
                  </a:lnTo>
                  <a:lnTo>
                    <a:pt x="16319" y="6628"/>
                  </a:lnTo>
                  <a:lnTo>
                    <a:pt x="15272" y="6759"/>
                  </a:lnTo>
                  <a:lnTo>
                    <a:pt x="14748" y="6837"/>
                  </a:lnTo>
                  <a:lnTo>
                    <a:pt x="14224" y="6968"/>
                  </a:lnTo>
                  <a:lnTo>
                    <a:pt x="13700" y="7073"/>
                  </a:lnTo>
                  <a:lnTo>
                    <a:pt x="13176" y="7230"/>
                  </a:lnTo>
                  <a:lnTo>
                    <a:pt x="12679" y="7387"/>
                  </a:lnTo>
                  <a:lnTo>
                    <a:pt x="12155" y="7571"/>
                  </a:lnTo>
                  <a:lnTo>
                    <a:pt x="11631" y="7780"/>
                  </a:lnTo>
                  <a:lnTo>
                    <a:pt x="11107" y="8016"/>
                  </a:lnTo>
                  <a:lnTo>
                    <a:pt x="10609" y="8278"/>
                  </a:lnTo>
                  <a:lnTo>
                    <a:pt x="10085" y="8566"/>
                  </a:lnTo>
                  <a:lnTo>
                    <a:pt x="9561" y="8880"/>
                  </a:lnTo>
                  <a:lnTo>
                    <a:pt x="9064" y="9195"/>
                  </a:lnTo>
                  <a:lnTo>
                    <a:pt x="8540" y="9588"/>
                  </a:lnTo>
                  <a:lnTo>
                    <a:pt x="8042" y="9980"/>
                  </a:lnTo>
                  <a:lnTo>
                    <a:pt x="7545" y="10400"/>
                  </a:lnTo>
                  <a:lnTo>
                    <a:pt x="7047" y="10871"/>
                  </a:lnTo>
                  <a:lnTo>
                    <a:pt x="6523" y="11369"/>
                  </a:lnTo>
                  <a:lnTo>
                    <a:pt x="6025" y="11919"/>
                  </a:lnTo>
                  <a:lnTo>
                    <a:pt x="5528" y="12495"/>
                  </a:lnTo>
                  <a:lnTo>
                    <a:pt x="5030" y="13098"/>
                  </a:lnTo>
                  <a:lnTo>
                    <a:pt x="4585" y="13726"/>
                  </a:lnTo>
                  <a:lnTo>
                    <a:pt x="4139" y="14329"/>
                  </a:lnTo>
                  <a:lnTo>
                    <a:pt x="3746" y="14931"/>
                  </a:lnTo>
                  <a:lnTo>
                    <a:pt x="3406" y="15534"/>
                  </a:lnTo>
                  <a:lnTo>
                    <a:pt x="3092" y="16110"/>
                  </a:lnTo>
                  <a:lnTo>
                    <a:pt x="2803" y="16686"/>
                  </a:lnTo>
                  <a:lnTo>
                    <a:pt x="2542" y="17262"/>
                  </a:lnTo>
                  <a:lnTo>
                    <a:pt x="2306" y="17839"/>
                  </a:lnTo>
                  <a:lnTo>
                    <a:pt x="2122" y="18389"/>
                  </a:lnTo>
                  <a:lnTo>
                    <a:pt x="1939" y="18939"/>
                  </a:lnTo>
                  <a:lnTo>
                    <a:pt x="1808" y="19489"/>
                  </a:lnTo>
                  <a:lnTo>
                    <a:pt x="1703" y="20039"/>
                  </a:lnTo>
                  <a:lnTo>
                    <a:pt x="1599" y="20563"/>
                  </a:lnTo>
                  <a:lnTo>
                    <a:pt x="1520" y="21087"/>
                  </a:lnTo>
                  <a:lnTo>
                    <a:pt x="1494" y="21637"/>
                  </a:lnTo>
                  <a:lnTo>
                    <a:pt x="1468" y="22134"/>
                  </a:lnTo>
                  <a:lnTo>
                    <a:pt x="1441" y="22658"/>
                  </a:lnTo>
                  <a:lnTo>
                    <a:pt x="1468" y="23182"/>
                  </a:lnTo>
                  <a:lnTo>
                    <a:pt x="1494" y="23680"/>
                  </a:lnTo>
                  <a:lnTo>
                    <a:pt x="1546" y="24177"/>
                  </a:lnTo>
                  <a:lnTo>
                    <a:pt x="1677" y="25173"/>
                  </a:lnTo>
                  <a:lnTo>
                    <a:pt x="1834" y="26168"/>
                  </a:lnTo>
                  <a:lnTo>
                    <a:pt x="2070" y="27137"/>
                  </a:lnTo>
                  <a:lnTo>
                    <a:pt x="2306" y="28080"/>
                  </a:lnTo>
                  <a:lnTo>
                    <a:pt x="2830" y="29993"/>
                  </a:lnTo>
                  <a:lnTo>
                    <a:pt x="3406" y="31983"/>
                  </a:lnTo>
                  <a:lnTo>
                    <a:pt x="3642" y="32952"/>
                  </a:lnTo>
                  <a:lnTo>
                    <a:pt x="3851" y="33948"/>
                  </a:lnTo>
                  <a:lnTo>
                    <a:pt x="4035" y="34969"/>
                  </a:lnTo>
                  <a:lnTo>
                    <a:pt x="4087" y="35467"/>
                  </a:lnTo>
                  <a:lnTo>
                    <a:pt x="4139" y="35965"/>
                  </a:lnTo>
                  <a:lnTo>
                    <a:pt x="4192" y="36489"/>
                  </a:lnTo>
                  <a:lnTo>
                    <a:pt x="4192" y="37012"/>
                  </a:lnTo>
                  <a:lnTo>
                    <a:pt x="4192" y="37536"/>
                  </a:lnTo>
                  <a:lnTo>
                    <a:pt x="4166" y="38060"/>
                  </a:lnTo>
                  <a:lnTo>
                    <a:pt x="4139" y="38610"/>
                  </a:lnTo>
                  <a:lnTo>
                    <a:pt x="4061" y="39134"/>
                  </a:lnTo>
                  <a:lnTo>
                    <a:pt x="3982" y="39684"/>
                  </a:lnTo>
                  <a:lnTo>
                    <a:pt x="3851" y="40260"/>
                  </a:lnTo>
                  <a:lnTo>
                    <a:pt x="3720" y="40811"/>
                  </a:lnTo>
                  <a:lnTo>
                    <a:pt x="3537" y="41387"/>
                  </a:lnTo>
                  <a:lnTo>
                    <a:pt x="3354" y="41989"/>
                  </a:lnTo>
                  <a:lnTo>
                    <a:pt x="3118" y="42566"/>
                  </a:lnTo>
                  <a:lnTo>
                    <a:pt x="2856" y="43168"/>
                  </a:lnTo>
                  <a:lnTo>
                    <a:pt x="2568" y="43797"/>
                  </a:lnTo>
                  <a:lnTo>
                    <a:pt x="2227" y="44425"/>
                  </a:lnTo>
                  <a:lnTo>
                    <a:pt x="1861" y="45054"/>
                  </a:lnTo>
                  <a:lnTo>
                    <a:pt x="1468" y="45709"/>
                  </a:lnTo>
                  <a:lnTo>
                    <a:pt x="1022" y="46390"/>
                  </a:lnTo>
                  <a:lnTo>
                    <a:pt x="525" y="47045"/>
                  </a:lnTo>
                  <a:lnTo>
                    <a:pt x="1" y="47752"/>
                  </a:lnTo>
                  <a:lnTo>
                    <a:pt x="2306" y="49533"/>
                  </a:lnTo>
                  <a:lnTo>
                    <a:pt x="2908" y="48747"/>
                  </a:lnTo>
                  <a:lnTo>
                    <a:pt x="3458" y="47935"/>
                  </a:lnTo>
                  <a:lnTo>
                    <a:pt x="3982" y="47176"/>
                  </a:lnTo>
                  <a:lnTo>
                    <a:pt x="4454" y="46416"/>
                  </a:lnTo>
                  <a:lnTo>
                    <a:pt x="4873" y="45656"/>
                  </a:lnTo>
                  <a:lnTo>
                    <a:pt x="5240" y="44923"/>
                  </a:lnTo>
                  <a:lnTo>
                    <a:pt x="5580" y="44216"/>
                  </a:lnTo>
                  <a:lnTo>
                    <a:pt x="5894" y="43482"/>
                  </a:lnTo>
                  <a:lnTo>
                    <a:pt x="6156" y="42801"/>
                  </a:lnTo>
                  <a:lnTo>
                    <a:pt x="6366" y="42094"/>
                  </a:lnTo>
                  <a:lnTo>
                    <a:pt x="6575" y="41413"/>
                  </a:lnTo>
                  <a:lnTo>
                    <a:pt x="6733" y="40758"/>
                  </a:lnTo>
                  <a:lnTo>
                    <a:pt x="6864" y="40103"/>
                  </a:lnTo>
                  <a:lnTo>
                    <a:pt x="6968" y="39448"/>
                  </a:lnTo>
                  <a:lnTo>
                    <a:pt x="7047" y="38820"/>
                  </a:lnTo>
                  <a:lnTo>
                    <a:pt x="7099" y="38191"/>
                  </a:lnTo>
                  <a:lnTo>
                    <a:pt x="7099" y="37563"/>
                  </a:lnTo>
                  <a:lnTo>
                    <a:pt x="7125" y="36960"/>
                  </a:lnTo>
                  <a:lnTo>
                    <a:pt x="7099" y="36358"/>
                  </a:lnTo>
                  <a:lnTo>
                    <a:pt x="7047" y="35755"/>
                  </a:lnTo>
                  <a:lnTo>
                    <a:pt x="6994" y="35179"/>
                  </a:lnTo>
                  <a:lnTo>
                    <a:pt x="6916" y="34603"/>
                  </a:lnTo>
                  <a:lnTo>
                    <a:pt x="6733" y="33476"/>
                  </a:lnTo>
                  <a:lnTo>
                    <a:pt x="6497" y="32376"/>
                  </a:lnTo>
                  <a:lnTo>
                    <a:pt x="6235" y="31276"/>
                  </a:lnTo>
                  <a:lnTo>
                    <a:pt x="5947" y="30228"/>
                  </a:lnTo>
                  <a:lnTo>
                    <a:pt x="5632" y="29181"/>
                  </a:lnTo>
                  <a:lnTo>
                    <a:pt x="5135" y="27426"/>
                  </a:lnTo>
                  <a:lnTo>
                    <a:pt x="4925" y="26587"/>
                  </a:lnTo>
                  <a:lnTo>
                    <a:pt x="4742" y="25723"/>
                  </a:lnTo>
                  <a:lnTo>
                    <a:pt x="4585" y="24859"/>
                  </a:lnTo>
                  <a:lnTo>
                    <a:pt x="4454" y="24020"/>
                  </a:lnTo>
                  <a:lnTo>
                    <a:pt x="4401" y="23156"/>
                  </a:lnTo>
                  <a:lnTo>
                    <a:pt x="4375" y="22737"/>
                  </a:lnTo>
                  <a:lnTo>
                    <a:pt x="4375" y="22318"/>
                  </a:lnTo>
                  <a:lnTo>
                    <a:pt x="4401" y="21872"/>
                  </a:lnTo>
                  <a:lnTo>
                    <a:pt x="4454" y="21453"/>
                  </a:lnTo>
                  <a:lnTo>
                    <a:pt x="4506" y="21008"/>
                  </a:lnTo>
                  <a:lnTo>
                    <a:pt x="4585" y="20563"/>
                  </a:lnTo>
                  <a:lnTo>
                    <a:pt x="4663" y="20117"/>
                  </a:lnTo>
                  <a:lnTo>
                    <a:pt x="4794" y="19672"/>
                  </a:lnTo>
                  <a:lnTo>
                    <a:pt x="4925" y="19227"/>
                  </a:lnTo>
                  <a:lnTo>
                    <a:pt x="5082" y="18755"/>
                  </a:lnTo>
                  <a:lnTo>
                    <a:pt x="5266" y="18310"/>
                  </a:lnTo>
                  <a:lnTo>
                    <a:pt x="5475" y="17839"/>
                  </a:lnTo>
                  <a:lnTo>
                    <a:pt x="5737" y="17367"/>
                  </a:lnTo>
                  <a:lnTo>
                    <a:pt x="5999" y="16869"/>
                  </a:lnTo>
                  <a:lnTo>
                    <a:pt x="6287" y="16398"/>
                  </a:lnTo>
                  <a:lnTo>
                    <a:pt x="6602" y="15900"/>
                  </a:lnTo>
                  <a:lnTo>
                    <a:pt x="6968" y="15403"/>
                  </a:lnTo>
                  <a:lnTo>
                    <a:pt x="7335" y="14905"/>
                  </a:lnTo>
                  <a:lnTo>
                    <a:pt x="7754" y="14381"/>
                  </a:lnTo>
                  <a:lnTo>
                    <a:pt x="8173" y="13910"/>
                  </a:lnTo>
                  <a:lnTo>
                    <a:pt x="8566" y="13464"/>
                  </a:lnTo>
                  <a:lnTo>
                    <a:pt x="8985" y="13045"/>
                  </a:lnTo>
                  <a:lnTo>
                    <a:pt x="9404" y="12652"/>
                  </a:lnTo>
                  <a:lnTo>
                    <a:pt x="9823" y="12286"/>
                  </a:lnTo>
                  <a:lnTo>
                    <a:pt x="10243" y="11971"/>
                  </a:lnTo>
                  <a:lnTo>
                    <a:pt x="10662" y="11657"/>
                  </a:lnTo>
                  <a:lnTo>
                    <a:pt x="11081" y="11369"/>
                  </a:lnTo>
                  <a:lnTo>
                    <a:pt x="11500" y="11107"/>
                  </a:lnTo>
                  <a:lnTo>
                    <a:pt x="11919" y="10871"/>
                  </a:lnTo>
                  <a:lnTo>
                    <a:pt x="12364" y="10662"/>
                  </a:lnTo>
                  <a:lnTo>
                    <a:pt x="12783" y="10478"/>
                  </a:lnTo>
                  <a:lnTo>
                    <a:pt x="13229" y="10295"/>
                  </a:lnTo>
                  <a:lnTo>
                    <a:pt x="13648" y="10138"/>
                  </a:lnTo>
                  <a:lnTo>
                    <a:pt x="14093" y="10007"/>
                  </a:lnTo>
                  <a:lnTo>
                    <a:pt x="14538" y="9876"/>
                  </a:lnTo>
                  <a:lnTo>
                    <a:pt x="14957" y="9771"/>
                  </a:lnTo>
                  <a:lnTo>
                    <a:pt x="15848" y="9614"/>
                  </a:lnTo>
                  <a:lnTo>
                    <a:pt x="16765" y="9509"/>
                  </a:lnTo>
                  <a:lnTo>
                    <a:pt x="17682" y="9430"/>
                  </a:lnTo>
                  <a:lnTo>
                    <a:pt x="18598" y="9378"/>
                  </a:lnTo>
                  <a:lnTo>
                    <a:pt x="23628" y="9378"/>
                  </a:lnTo>
                  <a:lnTo>
                    <a:pt x="24728" y="9352"/>
                  </a:lnTo>
                  <a:lnTo>
                    <a:pt x="25828" y="9299"/>
                  </a:lnTo>
                  <a:lnTo>
                    <a:pt x="26928" y="9195"/>
                  </a:lnTo>
                  <a:lnTo>
                    <a:pt x="28054" y="9038"/>
                  </a:lnTo>
                  <a:lnTo>
                    <a:pt x="28631" y="8933"/>
                  </a:lnTo>
                  <a:lnTo>
                    <a:pt x="29207" y="8802"/>
                  </a:lnTo>
                  <a:lnTo>
                    <a:pt x="29783" y="8671"/>
                  </a:lnTo>
                  <a:lnTo>
                    <a:pt x="30333" y="8514"/>
                  </a:lnTo>
                  <a:lnTo>
                    <a:pt x="30909" y="8304"/>
                  </a:lnTo>
                  <a:lnTo>
                    <a:pt x="31486" y="8095"/>
                  </a:lnTo>
                  <a:lnTo>
                    <a:pt x="32062" y="7859"/>
                  </a:lnTo>
                  <a:lnTo>
                    <a:pt x="32638" y="7597"/>
                  </a:lnTo>
                  <a:lnTo>
                    <a:pt x="33214" y="7309"/>
                  </a:lnTo>
                  <a:lnTo>
                    <a:pt x="33791" y="6994"/>
                  </a:lnTo>
                  <a:lnTo>
                    <a:pt x="34367" y="6628"/>
                  </a:lnTo>
                  <a:lnTo>
                    <a:pt x="34943" y="6235"/>
                  </a:lnTo>
                  <a:lnTo>
                    <a:pt x="35519" y="5816"/>
                  </a:lnTo>
                  <a:lnTo>
                    <a:pt x="36070" y="5370"/>
                  </a:lnTo>
                  <a:lnTo>
                    <a:pt x="36646" y="4873"/>
                  </a:lnTo>
                  <a:lnTo>
                    <a:pt x="37222" y="4323"/>
                  </a:lnTo>
                  <a:lnTo>
                    <a:pt x="37798" y="3746"/>
                  </a:lnTo>
                  <a:lnTo>
                    <a:pt x="38375" y="3144"/>
                  </a:lnTo>
                  <a:lnTo>
                    <a:pt x="38925" y="2489"/>
                  </a:lnTo>
                  <a:lnTo>
                    <a:pt x="39501" y="1782"/>
                  </a:lnTo>
                  <a:lnTo>
                    <a:pt x="3719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774543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6" Type="http://schemas.openxmlformats.org/officeDocument/2006/relationships/theme" Target="../theme/theme2.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7000" y="719328"/>
            <a:ext cx="10278000" cy="609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3"/>
              </a:buClr>
              <a:buSzPts val="3500"/>
              <a:buFont typeface="Baloo 2"/>
              <a:buNone/>
              <a:defRPr sz="3500" b="1">
                <a:solidFill>
                  <a:schemeClr val="accent3"/>
                </a:solidFill>
                <a:latin typeface="Baloo 2"/>
                <a:ea typeface="Baloo 2"/>
                <a:cs typeface="Baloo 2"/>
                <a:sym typeface="Baloo 2"/>
              </a:defRPr>
            </a:lvl1pPr>
            <a:lvl2pPr lvl="1"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2pPr>
            <a:lvl3pPr lvl="2"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3pPr>
            <a:lvl4pPr lvl="3"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4pPr>
            <a:lvl5pPr lvl="4"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5pPr>
            <a:lvl6pPr lvl="5"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6pPr>
            <a:lvl7pPr lvl="6"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7pPr>
            <a:lvl8pPr lvl="7"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8pPr>
            <a:lvl9pPr lvl="8" rtl="0">
              <a:spcBef>
                <a:spcPts val="0"/>
              </a:spcBef>
              <a:spcAft>
                <a:spcPts val="0"/>
              </a:spcAft>
              <a:buClr>
                <a:schemeClr val="accent4"/>
              </a:buClr>
              <a:buSzPts val="3500"/>
              <a:buFont typeface="Bebas Neue"/>
              <a:buNone/>
              <a:defRPr sz="3500">
                <a:solidFill>
                  <a:schemeClr val="accent4"/>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923600" y="1802500"/>
            <a:ext cx="10282400" cy="4330000"/>
          </a:xfrm>
          <a:prstGeom prst="rect">
            <a:avLst/>
          </a:prstGeom>
          <a:noFill/>
          <a:ln>
            <a:noFill/>
          </a:ln>
        </p:spPr>
        <p:txBody>
          <a:bodyPr spcFirstLastPara="1" wrap="square" lIns="91425" tIns="91425" rIns="91425" bIns="91425" anchor="t" anchorCtr="0">
            <a:noAutofit/>
          </a:bodyPr>
          <a:lstStyle>
            <a:lvl1pPr marL="457200" lvl="0"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1pPr>
            <a:lvl2pPr marL="914400" lvl="1"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2pPr>
            <a:lvl3pPr marL="1371600" lvl="2"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3pPr>
            <a:lvl4pPr marL="1828800" lvl="3"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4pPr>
            <a:lvl5pPr marL="2286000" lvl="4"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5pPr>
            <a:lvl6pPr marL="2743200" lvl="5"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6pPr>
            <a:lvl7pPr marL="3200400" lvl="6"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7pPr>
            <a:lvl8pPr marL="3657600" lvl="7"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8pPr>
            <a:lvl9pPr marL="4114800" lvl="8" indent="-323850">
              <a:lnSpc>
                <a:spcPct val="100000"/>
              </a:lnSpc>
              <a:spcBef>
                <a:spcPts val="0"/>
              </a:spcBef>
              <a:spcAft>
                <a:spcPts val="0"/>
              </a:spcAft>
              <a:buClr>
                <a:schemeClr val="lt1"/>
              </a:buClr>
              <a:buSzPts val="1500"/>
              <a:buFont typeface="Manjari"/>
              <a:buChar char="■"/>
              <a:defRPr sz="1500">
                <a:solidFill>
                  <a:schemeClr val="lt1"/>
                </a:solidFill>
                <a:latin typeface="Manjari"/>
                <a:ea typeface="Manjari"/>
                <a:cs typeface="Manjari"/>
                <a:sym typeface="Manjari"/>
              </a:defRPr>
            </a:lvl9pPr>
          </a:lstStyle>
          <a:p>
            <a:endParaRPr/>
          </a:p>
        </p:txBody>
      </p:sp>
    </p:spTree>
    <p:extLst>
      <p:ext uri="{BB962C8B-B14F-4D97-AF65-F5344CB8AC3E}">
        <p14:creationId xmlns:p14="http://schemas.microsoft.com/office/powerpoint/2010/main" val="3865669593"/>
      </p:ext>
    </p:extLst>
  </p:cSld>
  <p:clrMap bg1="lt1" tx1="dk1" bg2="dk2"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5" r:id="rId22"/>
    <p:sldLayoutId id="2147483686" r:id="rId23"/>
    <p:sldLayoutId id="2147483687" r:id="rId24"/>
    <p:sldLayoutId id="2147483688" r:id="rId25"/>
    <p:sldLayoutId id="2147483705" r:id="rId2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AEF4E6-815C-4794-8D8A-237FCAD0F659}" type="datetimeFigureOut">
              <a:rPr lang="en-US" smtClean="0"/>
              <a:t>10/25/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EBCD08-5698-4EEE-9DB7-B3C97B3539E6}" type="slidenum">
              <a:rPr lang="en-US" smtClean="0"/>
              <a:t>‹#›</a:t>
            </a:fld>
            <a:endParaRPr lang="en-US"/>
          </a:p>
        </p:txBody>
      </p:sp>
    </p:spTree>
    <p:extLst>
      <p:ext uri="{BB962C8B-B14F-4D97-AF65-F5344CB8AC3E}">
        <p14:creationId xmlns:p14="http://schemas.microsoft.com/office/powerpoint/2010/main" val="408145593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3.xml"/><Relationship Id="rId4"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3" Type="http://schemas.openxmlformats.org/officeDocument/2006/relationships/image" Target="../media/image53.png"/><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image" Target="../media/image52.png"/><Relationship Id="rId16" Type="http://schemas.openxmlformats.org/officeDocument/2006/relationships/image" Target="../media/image56.png"/><Relationship Id="rId1" Type="http://schemas.openxmlformats.org/officeDocument/2006/relationships/slideLayout" Target="../slideLayouts/slideLayout33.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5" Type="http://schemas.openxmlformats.org/officeDocument/2006/relationships/image" Target="../media/image72.png"/><Relationship Id="rId10" Type="http://schemas.openxmlformats.org/officeDocument/2006/relationships/image" Target="../media/image67.png"/><Relationship Id="rId4" Type="http://schemas.openxmlformats.org/officeDocument/2006/relationships/image" Target="../media/image55.png"/><Relationship Id="rId9" Type="http://schemas.openxmlformats.org/officeDocument/2006/relationships/image" Target="../media/image66.png"/><Relationship Id="rId14" Type="http://schemas.openxmlformats.org/officeDocument/2006/relationships/image" Target="../media/image7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63.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image" Target="../media/image57.wmf"/><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24.bin"/><Relationship Id="rId17" Type="http://schemas.openxmlformats.org/officeDocument/2006/relationships/image" Target="../media/image65.wmf"/><Relationship Id="rId25" Type="http://schemas.openxmlformats.org/officeDocument/2006/relationships/image" Target="../media/image69.wmf"/><Relationship Id="rId33" Type="http://schemas.openxmlformats.org/officeDocument/2006/relationships/image" Target="../media/image73.wmf"/><Relationship Id="rId2" Type="http://schemas.openxmlformats.org/officeDocument/2006/relationships/oleObject" Target="../embeddings/oleObject20.bin"/><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71.wmf"/><Relationship Id="rId1" Type="http://schemas.openxmlformats.org/officeDocument/2006/relationships/slideLayout" Target="../slideLayouts/slideLayout33.xml"/><Relationship Id="rId6" Type="http://schemas.openxmlformats.org/officeDocument/2006/relationships/oleObject" Target="../embeddings/oleObject21.bin"/><Relationship Id="rId11" Type="http://schemas.openxmlformats.org/officeDocument/2006/relationships/image" Target="../media/image62.wmf"/><Relationship Id="rId24" Type="http://schemas.openxmlformats.org/officeDocument/2006/relationships/oleObject" Target="../embeddings/oleObject30.bin"/><Relationship Id="rId32" Type="http://schemas.openxmlformats.org/officeDocument/2006/relationships/oleObject" Target="../embeddings/oleObject34.bin"/><Relationship Id="rId5" Type="http://schemas.openxmlformats.org/officeDocument/2006/relationships/image" Target="../media/image59.emf"/><Relationship Id="rId15" Type="http://schemas.openxmlformats.org/officeDocument/2006/relationships/image" Target="../media/image64.wmf"/><Relationship Id="rId23" Type="http://schemas.openxmlformats.org/officeDocument/2006/relationships/image" Target="../media/image68.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66.wmf"/><Relationship Id="rId31" Type="http://schemas.openxmlformats.org/officeDocument/2006/relationships/image" Target="../media/image72.wmf"/><Relationship Id="rId4" Type="http://schemas.openxmlformats.org/officeDocument/2006/relationships/image" Target="../media/image58.emf"/><Relationship Id="rId9" Type="http://schemas.openxmlformats.org/officeDocument/2006/relationships/image" Target="../media/image61.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70.wmf"/><Relationship Id="rId30"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3.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74.wmf"/><Relationship Id="rId21" Type="http://schemas.openxmlformats.org/officeDocument/2006/relationships/image" Target="../media/image80.wmf"/><Relationship Id="rId7" Type="http://schemas.openxmlformats.org/officeDocument/2006/relationships/image" Target="../media/image70.wmf"/><Relationship Id="rId12" Type="http://schemas.openxmlformats.org/officeDocument/2006/relationships/oleObject" Target="../embeddings/oleObject40.bin"/><Relationship Id="rId17" Type="http://schemas.openxmlformats.org/officeDocument/2006/relationships/image" Target="../media/image78.emf"/><Relationship Id="rId25" Type="http://schemas.openxmlformats.org/officeDocument/2006/relationships/image" Target="../media/image82.wmf"/><Relationship Id="rId2" Type="http://schemas.openxmlformats.org/officeDocument/2006/relationships/oleObject" Target="../embeddings/oleObject35.bin"/><Relationship Id="rId16" Type="http://schemas.openxmlformats.org/officeDocument/2006/relationships/image" Target="../media/image77.emf"/><Relationship Id="rId20" Type="http://schemas.openxmlformats.org/officeDocument/2006/relationships/oleObject" Target="../embeddings/oleObject43.bin"/><Relationship Id="rId1" Type="http://schemas.openxmlformats.org/officeDocument/2006/relationships/slideLayout" Target="../slideLayouts/slideLayout33.xml"/><Relationship Id="rId6" Type="http://schemas.openxmlformats.org/officeDocument/2006/relationships/oleObject" Target="../embeddings/oleObject37.bin"/><Relationship Id="rId11" Type="http://schemas.openxmlformats.org/officeDocument/2006/relationships/image" Target="../media/image72.wmf"/><Relationship Id="rId24" Type="http://schemas.openxmlformats.org/officeDocument/2006/relationships/oleObject" Target="../embeddings/oleObject45.bin"/><Relationship Id="rId5" Type="http://schemas.openxmlformats.org/officeDocument/2006/relationships/image" Target="../media/image75.wmf"/><Relationship Id="rId15" Type="http://schemas.openxmlformats.org/officeDocument/2006/relationships/image" Target="../media/image76.wmf"/><Relationship Id="rId23" Type="http://schemas.openxmlformats.org/officeDocument/2006/relationships/image" Target="../media/image81.wmf"/><Relationship Id="rId10" Type="http://schemas.openxmlformats.org/officeDocument/2006/relationships/oleObject" Target="../embeddings/oleObject39.bin"/><Relationship Id="rId19" Type="http://schemas.openxmlformats.org/officeDocument/2006/relationships/image" Target="../media/image79.wmf"/><Relationship Id="rId4" Type="http://schemas.openxmlformats.org/officeDocument/2006/relationships/oleObject" Target="../embeddings/oleObject36.bin"/><Relationship Id="rId9" Type="http://schemas.openxmlformats.org/officeDocument/2006/relationships/image" Target="../media/image71.wmf"/><Relationship Id="rId14" Type="http://schemas.openxmlformats.org/officeDocument/2006/relationships/oleObject" Target="../embeddings/oleObject41.bin"/><Relationship Id="rId22" Type="http://schemas.openxmlformats.org/officeDocument/2006/relationships/oleObject" Target="../embeddings/oleObject44.bin"/><Relationship Id="rId27" Type="http://schemas.openxmlformats.org/officeDocument/2006/relationships/image" Target="../media/image8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9.wmf"/><Relationship Id="rId18" Type="http://schemas.openxmlformats.org/officeDocument/2006/relationships/oleObject" Target="../embeddings/oleObject55.bin"/><Relationship Id="rId3" Type="http://schemas.openxmlformats.org/officeDocument/2006/relationships/image" Target="../media/image84.wmf"/><Relationship Id="rId21" Type="http://schemas.openxmlformats.org/officeDocument/2006/relationships/image" Target="../media/image93.wmf"/><Relationship Id="rId7" Type="http://schemas.openxmlformats.org/officeDocument/2006/relationships/image" Target="../media/image86.wmf"/><Relationship Id="rId12" Type="http://schemas.openxmlformats.org/officeDocument/2006/relationships/oleObject" Target="../embeddings/oleObject52.bin"/><Relationship Id="rId17" Type="http://schemas.openxmlformats.org/officeDocument/2006/relationships/image" Target="../media/image91.wmf"/><Relationship Id="rId25" Type="http://schemas.openxmlformats.org/officeDocument/2006/relationships/comments" Target="../comments/comment1.xml"/><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slideLayout" Target="../slideLayouts/slideLayout33.xml"/><Relationship Id="rId6" Type="http://schemas.openxmlformats.org/officeDocument/2006/relationships/oleObject" Target="../embeddings/oleObject49.bin"/><Relationship Id="rId11" Type="http://schemas.openxmlformats.org/officeDocument/2006/relationships/image" Target="../media/image88.wmf"/><Relationship Id="rId24" Type="http://schemas.openxmlformats.org/officeDocument/2006/relationships/image" Target="../media/image7.png"/><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10" Type="http://schemas.openxmlformats.org/officeDocument/2006/relationships/oleObject" Target="../embeddings/oleObject51.bin"/><Relationship Id="rId19" Type="http://schemas.openxmlformats.org/officeDocument/2006/relationships/image" Target="../media/image92.wmf"/><Relationship Id="rId4" Type="http://schemas.openxmlformats.org/officeDocument/2006/relationships/oleObject" Target="../embeddings/oleObject48.bin"/><Relationship Id="rId9" Type="http://schemas.openxmlformats.org/officeDocument/2006/relationships/image" Target="../media/image87.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4.bin"/><Relationship Id="rId18" Type="http://schemas.openxmlformats.org/officeDocument/2006/relationships/oleObject" Target="../embeddings/oleObject67.bin"/><Relationship Id="rId26" Type="http://schemas.openxmlformats.org/officeDocument/2006/relationships/oleObject" Target="../embeddings/oleObject71.bin"/><Relationship Id="rId3" Type="http://schemas.openxmlformats.org/officeDocument/2006/relationships/image" Target="../media/image95.emf"/><Relationship Id="rId21" Type="http://schemas.openxmlformats.org/officeDocument/2006/relationships/image" Target="../media/image103.wmf"/><Relationship Id="rId34" Type="http://schemas.openxmlformats.org/officeDocument/2006/relationships/comments" Target="../comments/comment2.xml"/><Relationship Id="rId7" Type="http://schemas.openxmlformats.org/officeDocument/2006/relationships/image" Target="../media/image97.wmf"/><Relationship Id="rId12" Type="http://schemas.openxmlformats.org/officeDocument/2006/relationships/image" Target="../media/image99.wmf"/><Relationship Id="rId17" Type="http://schemas.openxmlformats.org/officeDocument/2006/relationships/image" Target="../media/image101.wmf"/><Relationship Id="rId25" Type="http://schemas.openxmlformats.org/officeDocument/2006/relationships/image" Target="../media/image105.wmf"/><Relationship Id="rId33" Type="http://schemas.openxmlformats.org/officeDocument/2006/relationships/image" Target="../media/image109.wmf"/><Relationship Id="rId2" Type="http://schemas.openxmlformats.org/officeDocument/2006/relationships/oleObject" Target="../embeddings/oleObject58.bin"/><Relationship Id="rId16" Type="http://schemas.openxmlformats.org/officeDocument/2006/relationships/oleObject" Target="../embeddings/oleObject66.bin"/><Relationship Id="rId20" Type="http://schemas.openxmlformats.org/officeDocument/2006/relationships/oleObject" Target="../embeddings/oleObject68.bin"/><Relationship Id="rId29" Type="http://schemas.openxmlformats.org/officeDocument/2006/relationships/image" Target="../media/image107.wmf"/><Relationship Id="rId1" Type="http://schemas.openxmlformats.org/officeDocument/2006/relationships/slideLayout" Target="../slideLayouts/slideLayout33.xml"/><Relationship Id="rId6" Type="http://schemas.openxmlformats.org/officeDocument/2006/relationships/oleObject" Target="../embeddings/oleObject60.bin"/><Relationship Id="rId11" Type="http://schemas.openxmlformats.org/officeDocument/2006/relationships/oleObject" Target="../embeddings/oleObject63.bin"/><Relationship Id="rId24" Type="http://schemas.openxmlformats.org/officeDocument/2006/relationships/oleObject" Target="../embeddings/oleObject70.bin"/><Relationship Id="rId32" Type="http://schemas.openxmlformats.org/officeDocument/2006/relationships/oleObject" Target="../embeddings/oleObject74.bin"/><Relationship Id="rId5" Type="http://schemas.openxmlformats.org/officeDocument/2006/relationships/image" Target="../media/image96.emf"/><Relationship Id="rId15" Type="http://schemas.openxmlformats.org/officeDocument/2006/relationships/oleObject" Target="../embeddings/oleObject65.bin"/><Relationship Id="rId23" Type="http://schemas.openxmlformats.org/officeDocument/2006/relationships/image" Target="../media/image104.emf"/><Relationship Id="rId28" Type="http://schemas.openxmlformats.org/officeDocument/2006/relationships/oleObject" Target="../embeddings/oleObject72.bin"/><Relationship Id="rId10" Type="http://schemas.openxmlformats.org/officeDocument/2006/relationships/oleObject" Target="../embeddings/oleObject62.bin"/><Relationship Id="rId19" Type="http://schemas.openxmlformats.org/officeDocument/2006/relationships/image" Target="../media/image102.wmf"/><Relationship Id="rId31" Type="http://schemas.openxmlformats.org/officeDocument/2006/relationships/image" Target="../media/image108.wmf"/><Relationship Id="rId4" Type="http://schemas.openxmlformats.org/officeDocument/2006/relationships/oleObject" Target="../embeddings/oleObject59.bin"/><Relationship Id="rId9" Type="http://schemas.openxmlformats.org/officeDocument/2006/relationships/image" Target="../media/image98.emf"/><Relationship Id="rId14" Type="http://schemas.openxmlformats.org/officeDocument/2006/relationships/image" Target="../media/image100.emf"/><Relationship Id="rId22" Type="http://schemas.openxmlformats.org/officeDocument/2006/relationships/oleObject" Target="../embeddings/oleObject69.bin"/><Relationship Id="rId27" Type="http://schemas.openxmlformats.org/officeDocument/2006/relationships/image" Target="../media/image106.emf"/><Relationship Id="rId30"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11.wmf"/><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image" Target="../media/image102.wmf"/><Relationship Id="rId21" Type="http://schemas.openxmlformats.org/officeDocument/2006/relationships/image" Target="../media/image115.emf"/><Relationship Id="rId34" Type="http://schemas.openxmlformats.org/officeDocument/2006/relationships/oleObject" Target="../embeddings/oleObject91.bin"/><Relationship Id="rId7" Type="http://schemas.openxmlformats.org/officeDocument/2006/relationships/image" Target="../media/image104.emf"/><Relationship Id="rId12" Type="http://schemas.openxmlformats.org/officeDocument/2006/relationships/oleObject" Target="../embeddings/oleObject80.bin"/><Relationship Id="rId17" Type="http://schemas.openxmlformats.org/officeDocument/2006/relationships/image" Target="../media/image113.emf"/><Relationship Id="rId25" Type="http://schemas.openxmlformats.org/officeDocument/2006/relationships/image" Target="../media/image117.emf"/><Relationship Id="rId33" Type="http://schemas.openxmlformats.org/officeDocument/2006/relationships/image" Target="../media/image121.emf"/><Relationship Id="rId2" Type="http://schemas.openxmlformats.org/officeDocument/2006/relationships/oleObject" Target="../embeddings/oleObject75.bin"/><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119.emf"/><Relationship Id="rId1" Type="http://schemas.openxmlformats.org/officeDocument/2006/relationships/slideLayout" Target="../slideLayouts/slideLayout33.xml"/><Relationship Id="rId6" Type="http://schemas.openxmlformats.org/officeDocument/2006/relationships/oleObject" Target="../embeddings/oleObject77.bin"/><Relationship Id="rId11" Type="http://schemas.openxmlformats.org/officeDocument/2006/relationships/image" Target="../media/image110.wmf"/><Relationship Id="rId24" Type="http://schemas.openxmlformats.org/officeDocument/2006/relationships/oleObject" Target="../embeddings/oleObject86.bin"/><Relationship Id="rId32" Type="http://schemas.openxmlformats.org/officeDocument/2006/relationships/oleObject" Target="../embeddings/oleObject90.bin"/><Relationship Id="rId5" Type="http://schemas.openxmlformats.org/officeDocument/2006/relationships/image" Target="../media/image103.wmf"/><Relationship Id="rId15" Type="http://schemas.openxmlformats.org/officeDocument/2006/relationships/image" Target="../media/image112.wmf"/><Relationship Id="rId23" Type="http://schemas.openxmlformats.org/officeDocument/2006/relationships/image" Target="../media/image116.emf"/><Relationship Id="rId28" Type="http://schemas.openxmlformats.org/officeDocument/2006/relationships/oleObject" Target="../embeddings/oleObject88.bin"/><Relationship Id="rId36" Type="http://schemas.openxmlformats.org/officeDocument/2006/relationships/comments" Target="../comments/comment3.xml"/><Relationship Id="rId10" Type="http://schemas.openxmlformats.org/officeDocument/2006/relationships/oleObject" Target="../embeddings/oleObject79.bin"/><Relationship Id="rId19" Type="http://schemas.openxmlformats.org/officeDocument/2006/relationships/image" Target="../media/image114.emf"/><Relationship Id="rId31" Type="http://schemas.openxmlformats.org/officeDocument/2006/relationships/image" Target="../media/image120.wmf"/><Relationship Id="rId4" Type="http://schemas.openxmlformats.org/officeDocument/2006/relationships/oleObject" Target="../embeddings/oleObject76.bin"/><Relationship Id="rId9" Type="http://schemas.openxmlformats.org/officeDocument/2006/relationships/image" Target="../media/image105.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118.emf"/><Relationship Id="rId30" Type="http://schemas.openxmlformats.org/officeDocument/2006/relationships/oleObject" Target="../embeddings/oleObject89.bin"/><Relationship Id="rId35" Type="http://schemas.openxmlformats.org/officeDocument/2006/relationships/image" Target="../media/image122.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25.wmf"/><Relationship Id="rId3" Type="http://schemas.openxmlformats.org/officeDocument/2006/relationships/image" Target="../media/image102.wmf"/><Relationship Id="rId7" Type="http://schemas.openxmlformats.org/officeDocument/2006/relationships/image" Target="../media/image104.emf"/><Relationship Id="rId12" Type="http://schemas.openxmlformats.org/officeDocument/2006/relationships/oleObject" Target="../embeddings/oleObject96.bin"/><Relationship Id="rId2" Type="http://schemas.openxmlformats.org/officeDocument/2006/relationships/oleObject" Target="../embeddings/oleObject92.bin"/><Relationship Id="rId16" Type="http://schemas.openxmlformats.org/officeDocument/2006/relationships/comments" Target="../comments/comment4.xml"/><Relationship Id="rId1" Type="http://schemas.openxmlformats.org/officeDocument/2006/relationships/slideLayout" Target="../slideLayouts/slideLayout33.xml"/><Relationship Id="rId6" Type="http://schemas.openxmlformats.org/officeDocument/2006/relationships/oleObject" Target="../embeddings/oleObject94.bin"/><Relationship Id="rId11" Type="http://schemas.openxmlformats.org/officeDocument/2006/relationships/image" Target="../media/image124.emf"/><Relationship Id="rId5" Type="http://schemas.openxmlformats.org/officeDocument/2006/relationships/image" Target="../media/image103.wmf"/><Relationship Id="rId15" Type="http://schemas.openxmlformats.org/officeDocument/2006/relationships/image" Target="../media/image126.wmf"/><Relationship Id="rId10" Type="http://schemas.openxmlformats.org/officeDocument/2006/relationships/image" Target="../media/image123.emf"/><Relationship Id="rId4" Type="http://schemas.openxmlformats.org/officeDocument/2006/relationships/oleObject" Target="../embeddings/oleObject93.bin"/><Relationship Id="rId9" Type="http://schemas.openxmlformats.org/officeDocument/2006/relationships/image" Target="../media/image105.wmf"/><Relationship Id="rId14" Type="http://schemas.openxmlformats.org/officeDocument/2006/relationships/oleObject" Target="../embeddings/oleObject9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28.emf"/><Relationship Id="rId18" Type="http://schemas.openxmlformats.org/officeDocument/2006/relationships/oleObject" Target="../embeddings/oleObject106.bin"/><Relationship Id="rId3" Type="http://schemas.openxmlformats.org/officeDocument/2006/relationships/image" Target="../media/image102.wmf"/><Relationship Id="rId21" Type="http://schemas.openxmlformats.org/officeDocument/2006/relationships/image" Target="../media/image132.emf"/><Relationship Id="rId7" Type="http://schemas.openxmlformats.org/officeDocument/2006/relationships/image" Target="../media/image104.emf"/><Relationship Id="rId12" Type="http://schemas.openxmlformats.org/officeDocument/2006/relationships/oleObject" Target="../embeddings/oleObject103.bin"/><Relationship Id="rId17" Type="http://schemas.openxmlformats.org/officeDocument/2006/relationships/image" Target="../media/image130.emf"/><Relationship Id="rId2" Type="http://schemas.openxmlformats.org/officeDocument/2006/relationships/oleObject" Target="../embeddings/oleObject98.bin"/><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slideLayout" Target="../slideLayouts/slideLayout33.xml"/><Relationship Id="rId6" Type="http://schemas.openxmlformats.org/officeDocument/2006/relationships/oleObject" Target="../embeddings/oleObject100.bin"/><Relationship Id="rId11" Type="http://schemas.openxmlformats.org/officeDocument/2006/relationships/image" Target="../media/image127.emf"/><Relationship Id="rId5" Type="http://schemas.openxmlformats.org/officeDocument/2006/relationships/image" Target="../media/image103.wmf"/><Relationship Id="rId15" Type="http://schemas.openxmlformats.org/officeDocument/2006/relationships/image" Target="../media/image129.emf"/><Relationship Id="rId10" Type="http://schemas.openxmlformats.org/officeDocument/2006/relationships/oleObject" Target="../embeddings/oleObject102.bin"/><Relationship Id="rId19" Type="http://schemas.openxmlformats.org/officeDocument/2006/relationships/image" Target="../media/image131.emf"/><Relationship Id="rId4" Type="http://schemas.openxmlformats.org/officeDocument/2006/relationships/oleObject" Target="../embeddings/oleObject99.bin"/><Relationship Id="rId9" Type="http://schemas.openxmlformats.org/officeDocument/2006/relationships/image" Target="../media/image105.wmf"/><Relationship Id="rId14" Type="http://schemas.openxmlformats.org/officeDocument/2006/relationships/oleObject" Target="../embeddings/oleObject104.bin"/><Relationship Id="rId22" Type="http://schemas.openxmlformats.org/officeDocument/2006/relationships/comments" Target="../comments/comment5.xml"/></Relationships>
</file>

<file path=ppt/slides/_rels/slide19.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11.bin"/><Relationship Id="rId18" Type="http://schemas.openxmlformats.org/officeDocument/2006/relationships/image" Target="../media/image143.wmf"/><Relationship Id="rId3" Type="http://schemas.openxmlformats.org/officeDocument/2006/relationships/image" Target="../media/image134.png"/><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40.wmf"/><Relationship Id="rId17" Type="http://schemas.openxmlformats.org/officeDocument/2006/relationships/oleObject" Target="../embeddings/oleObject113.bin"/><Relationship Id="rId2" Type="http://schemas.openxmlformats.org/officeDocument/2006/relationships/image" Target="../media/image133.png"/><Relationship Id="rId16" Type="http://schemas.openxmlformats.org/officeDocument/2006/relationships/image" Target="../media/image142.emf"/><Relationship Id="rId20" Type="http://schemas.openxmlformats.org/officeDocument/2006/relationships/image" Target="../media/image144.wmf"/><Relationship Id="rId1" Type="http://schemas.openxmlformats.org/officeDocument/2006/relationships/slideLayout" Target="../slideLayouts/slideLayout33.xml"/><Relationship Id="rId6" Type="http://schemas.openxmlformats.org/officeDocument/2006/relationships/image" Target="../media/image137.png"/><Relationship Id="rId11" Type="http://schemas.openxmlformats.org/officeDocument/2006/relationships/oleObject" Target="../embeddings/oleObject110.bin"/><Relationship Id="rId5" Type="http://schemas.openxmlformats.org/officeDocument/2006/relationships/image" Target="../media/image136.png"/><Relationship Id="rId15" Type="http://schemas.openxmlformats.org/officeDocument/2006/relationships/oleObject" Target="../embeddings/oleObject112.bin"/><Relationship Id="rId10" Type="http://schemas.openxmlformats.org/officeDocument/2006/relationships/image" Target="../media/image139.wmf"/><Relationship Id="rId19" Type="http://schemas.openxmlformats.org/officeDocument/2006/relationships/oleObject" Target="../embeddings/oleObject114.bin"/><Relationship Id="rId4" Type="http://schemas.openxmlformats.org/officeDocument/2006/relationships/image" Target="../media/image135.png"/><Relationship Id="rId9" Type="http://schemas.openxmlformats.org/officeDocument/2006/relationships/oleObject" Target="../embeddings/oleObject109.bin"/><Relationship Id="rId14" Type="http://schemas.openxmlformats.org/officeDocument/2006/relationships/image" Target="../media/image141.wmf"/><Relationship Id="rId22" Type="http://schemas.openxmlformats.org/officeDocument/2006/relationships/image" Target="../media/image145.wmf"/></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24.xml"/><Relationship Id="rId6" Type="http://schemas.openxmlformats.org/officeDocument/2006/relationships/image" Target="../media/image4.jpeg"/><Relationship Id="rId11" Type="http://schemas.openxmlformats.org/officeDocument/2006/relationships/image" Target="../media/image8.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7.png"/><Relationship Id="rId4" Type="http://schemas.openxmlformats.org/officeDocument/2006/relationships/image" Target="../media/image3.jpeg"/><Relationship Id="rId9" Type="http://schemas.openxmlformats.org/officeDocument/2006/relationships/image" Target="../media/image6.png"/><Relationship Id="rId1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19.bin"/><Relationship Id="rId18" Type="http://schemas.openxmlformats.org/officeDocument/2006/relationships/image" Target="../media/image149.wmf"/><Relationship Id="rId3" Type="http://schemas.openxmlformats.org/officeDocument/2006/relationships/slideLayout" Target="../slideLayouts/slideLayout28.xml"/><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40.wmf"/><Relationship Id="rId17" Type="http://schemas.openxmlformats.org/officeDocument/2006/relationships/oleObject" Target="../embeddings/oleObject121.bin"/><Relationship Id="rId2" Type="http://schemas.openxmlformats.org/officeDocument/2006/relationships/video" Target="../media/media1.mp4"/><Relationship Id="rId16" Type="http://schemas.openxmlformats.org/officeDocument/2006/relationships/image" Target="../media/image148.wmf"/><Relationship Id="rId20" Type="http://schemas.openxmlformats.org/officeDocument/2006/relationships/image" Target="../media/image150.wmf"/><Relationship Id="rId1" Type="http://schemas.microsoft.com/office/2007/relationships/media" Target="../media/media1.mp4"/><Relationship Id="rId6" Type="http://schemas.openxmlformats.org/officeDocument/2006/relationships/image" Target="../media/image147.png"/><Relationship Id="rId11" Type="http://schemas.openxmlformats.org/officeDocument/2006/relationships/oleObject" Target="../embeddings/oleObject118.bin"/><Relationship Id="rId5" Type="http://schemas.openxmlformats.org/officeDocument/2006/relationships/image" Target="../media/image146.png"/><Relationship Id="rId15" Type="http://schemas.openxmlformats.org/officeDocument/2006/relationships/oleObject" Target="../embeddings/oleObject120.bin"/><Relationship Id="rId10" Type="http://schemas.openxmlformats.org/officeDocument/2006/relationships/image" Target="../media/image139.wmf"/><Relationship Id="rId19" Type="http://schemas.openxmlformats.org/officeDocument/2006/relationships/oleObject" Target="../embeddings/oleObject122.bin"/><Relationship Id="rId4" Type="http://schemas.openxmlformats.org/officeDocument/2006/relationships/notesSlide" Target="../notesSlides/notesSlide2.xml"/><Relationship Id="rId9" Type="http://schemas.openxmlformats.org/officeDocument/2006/relationships/oleObject" Target="../embeddings/oleObject117.bin"/><Relationship Id="rId14" Type="http://schemas.openxmlformats.org/officeDocument/2006/relationships/image" Target="../media/image141.wmf"/><Relationship Id="rId22" Type="http://schemas.openxmlformats.org/officeDocument/2006/relationships/image" Target="../media/image151.wmf"/></Relationships>
</file>

<file path=ppt/slides/_rels/slide21.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27.bin"/><Relationship Id="rId18" Type="http://schemas.openxmlformats.org/officeDocument/2006/relationships/oleObject" Target="../embeddings/oleObject130.bin"/><Relationship Id="rId26" Type="http://schemas.openxmlformats.org/officeDocument/2006/relationships/oleObject" Target="../embeddings/oleObject135.bin"/><Relationship Id="rId3" Type="http://schemas.openxmlformats.org/officeDocument/2006/relationships/slideLayout" Target="../slideLayouts/slideLayout28.xml"/><Relationship Id="rId21" Type="http://schemas.openxmlformats.org/officeDocument/2006/relationships/image" Target="../media/image154.wmf"/><Relationship Id="rId7" Type="http://schemas.openxmlformats.org/officeDocument/2006/relationships/oleObject" Target="../embeddings/oleObject124.bin"/><Relationship Id="rId12" Type="http://schemas.openxmlformats.org/officeDocument/2006/relationships/image" Target="../media/image144.wmf"/><Relationship Id="rId17" Type="http://schemas.openxmlformats.org/officeDocument/2006/relationships/image" Target="../media/image152.emf"/><Relationship Id="rId25" Type="http://schemas.openxmlformats.org/officeDocument/2006/relationships/oleObject" Target="../embeddings/oleObject134.bin"/><Relationship Id="rId33" Type="http://schemas.openxmlformats.org/officeDocument/2006/relationships/image" Target="../media/image159.emf"/><Relationship Id="rId2" Type="http://schemas.openxmlformats.org/officeDocument/2006/relationships/video" Target="../media/media1.mp4"/><Relationship Id="rId16" Type="http://schemas.openxmlformats.org/officeDocument/2006/relationships/oleObject" Target="../embeddings/oleObject129.bin"/><Relationship Id="rId20" Type="http://schemas.openxmlformats.org/officeDocument/2006/relationships/oleObject" Target="../embeddings/oleObject131.bin"/><Relationship Id="rId29" Type="http://schemas.openxmlformats.org/officeDocument/2006/relationships/image" Target="../media/image157.wmf"/><Relationship Id="rId1" Type="http://schemas.microsoft.com/office/2007/relationships/media" Target="../media/media1.mp4"/><Relationship Id="rId6" Type="http://schemas.openxmlformats.org/officeDocument/2006/relationships/image" Target="../media/image147.png"/><Relationship Id="rId11" Type="http://schemas.openxmlformats.org/officeDocument/2006/relationships/oleObject" Target="../embeddings/oleObject126.bin"/><Relationship Id="rId24" Type="http://schemas.openxmlformats.org/officeDocument/2006/relationships/image" Target="../media/image155.wmf"/><Relationship Id="rId32" Type="http://schemas.openxmlformats.org/officeDocument/2006/relationships/oleObject" Target="../embeddings/oleObject138.bin"/><Relationship Id="rId5" Type="http://schemas.openxmlformats.org/officeDocument/2006/relationships/image" Target="../media/image146.png"/><Relationship Id="rId15" Type="http://schemas.openxmlformats.org/officeDocument/2006/relationships/oleObject" Target="../embeddings/oleObject128.bin"/><Relationship Id="rId23" Type="http://schemas.openxmlformats.org/officeDocument/2006/relationships/oleObject" Target="../embeddings/oleObject133.bin"/><Relationship Id="rId28" Type="http://schemas.openxmlformats.org/officeDocument/2006/relationships/oleObject" Target="../embeddings/oleObject136.bin"/><Relationship Id="rId10" Type="http://schemas.openxmlformats.org/officeDocument/2006/relationships/image" Target="../media/image143.wmf"/><Relationship Id="rId19" Type="http://schemas.openxmlformats.org/officeDocument/2006/relationships/image" Target="../media/image153.wmf"/><Relationship Id="rId31" Type="http://schemas.openxmlformats.org/officeDocument/2006/relationships/image" Target="../media/image158.wmf"/><Relationship Id="rId4" Type="http://schemas.openxmlformats.org/officeDocument/2006/relationships/notesSlide" Target="../notesSlides/notesSlide3.xml"/><Relationship Id="rId9" Type="http://schemas.openxmlformats.org/officeDocument/2006/relationships/oleObject" Target="../embeddings/oleObject125.bin"/><Relationship Id="rId14" Type="http://schemas.openxmlformats.org/officeDocument/2006/relationships/image" Target="../media/image145.wmf"/><Relationship Id="rId22" Type="http://schemas.openxmlformats.org/officeDocument/2006/relationships/oleObject" Target="../embeddings/oleObject132.bin"/><Relationship Id="rId27" Type="http://schemas.openxmlformats.org/officeDocument/2006/relationships/image" Target="../media/image156.wmf"/><Relationship Id="rId30" Type="http://schemas.openxmlformats.org/officeDocument/2006/relationships/oleObject" Target="../embeddings/oleObject137.bin"/></Relationships>
</file>

<file path=ppt/slides/_rels/slide2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61.emf"/><Relationship Id="rId3" Type="http://schemas.openxmlformats.org/officeDocument/2006/relationships/oleObject" Target="../embeddings/oleObject1.bin"/><Relationship Id="rId7" Type="http://schemas.openxmlformats.org/officeDocument/2006/relationships/image" Target="../media/image21.png"/><Relationship Id="rId12" Type="http://schemas.openxmlformats.org/officeDocument/2006/relationships/oleObject" Target="../embeddings/oleObject140.bin"/><Relationship Id="rId2" Type="http://schemas.openxmlformats.org/officeDocument/2006/relationships/notesSlide" Target="../notesSlides/notesSlide5.xml"/><Relationship Id="rId1" Type="http://schemas.openxmlformats.org/officeDocument/2006/relationships/slideLayout" Target="../slideLayouts/slideLayout25.xml"/><Relationship Id="rId6" Type="http://schemas.openxmlformats.org/officeDocument/2006/relationships/image" Target="../media/image20.emf"/><Relationship Id="rId11" Type="http://schemas.openxmlformats.org/officeDocument/2006/relationships/image" Target="../media/image160.wmf"/><Relationship Id="rId5" Type="http://schemas.openxmlformats.org/officeDocument/2006/relationships/image" Target="../media/image19.png"/><Relationship Id="rId10" Type="http://schemas.openxmlformats.org/officeDocument/2006/relationships/oleObject" Target="../embeddings/oleObject139.bin"/><Relationship Id="rId4" Type="http://schemas.openxmlformats.org/officeDocument/2006/relationships/image" Target="../media/image18.wmf"/><Relationship Id="rId9" Type="http://schemas.openxmlformats.org/officeDocument/2006/relationships/image" Target="../media/image22.wmf"/><Relationship Id="rId14" Type="http://schemas.openxmlformats.org/officeDocument/2006/relationships/oleObject" Target="../embeddings/oleObject14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4.wmf"/><Relationship Id="rId12" Type="http://schemas.openxmlformats.org/officeDocument/2006/relationships/oleObject" Target="../embeddings/oleObject147.bin"/><Relationship Id="rId17" Type="http://schemas.openxmlformats.org/officeDocument/2006/relationships/image" Target="../media/image169.wmf"/><Relationship Id="rId2" Type="http://schemas.openxmlformats.org/officeDocument/2006/relationships/oleObject" Target="../embeddings/oleObject142.bin"/><Relationship Id="rId16" Type="http://schemas.openxmlformats.org/officeDocument/2006/relationships/oleObject" Target="../embeddings/oleObject149.bin"/><Relationship Id="rId1" Type="http://schemas.openxmlformats.org/officeDocument/2006/relationships/slideLayout" Target="../slideLayouts/slideLayout25.xml"/><Relationship Id="rId6" Type="http://schemas.openxmlformats.org/officeDocument/2006/relationships/oleObject" Target="../embeddings/oleObject144.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168.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65.wmf"/><Relationship Id="rId14" Type="http://schemas.openxmlformats.org/officeDocument/2006/relationships/oleObject" Target="../embeddings/oleObject148.bin"/></Relationships>
</file>

<file path=ppt/slides/_rels/slide25.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jpeg"/><Relationship Id="rId1" Type="http://schemas.openxmlformats.org/officeDocument/2006/relationships/slideLayout" Target="../slideLayouts/slideLayout26.xml"/><Relationship Id="rId6" Type="http://schemas.openxmlformats.org/officeDocument/2006/relationships/slide" Target="slide26.xml"/><Relationship Id="rId5" Type="http://schemas.openxmlformats.org/officeDocument/2006/relationships/image" Target="../media/image173.png"/><Relationship Id="rId4" Type="http://schemas.openxmlformats.org/officeDocument/2006/relationships/image" Target="../media/image172.png"/></Relationships>
</file>

<file path=ppt/slides/_rels/slide26.xml.rels><?xml version="1.0" encoding="UTF-8" standalone="yes"?>
<Relationships xmlns="http://schemas.openxmlformats.org/package/2006/relationships"><Relationship Id="rId8" Type="http://schemas.openxmlformats.org/officeDocument/2006/relationships/image" Target="../media/image176.jpeg"/><Relationship Id="rId3" Type="http://schemas.openxmlformats.org/officeDocument/2006/relationships/image" Target="../media/image174.jpeg"/><Relationship Id="rId7" Type="http://schemas.openxmlformats.org/officeDocument/2006/relationships/slide" Target="slide26.xml"/><Relationship Id="rId2" Type="http://schemas.openxmlformats.org/officeDocument/2006/relationships/notesSlide" Target="../notesSlides/notesSlide6.xml"/><Relationship Id="rId1" Type="http://schemas.openxmlformats.org/officeDocument/2006/relationships/slideLayout" Target="../slideLayouts/slideLayout26.xml"/><Relationship Id="rId6" Type="http://schemas.microsoft.com/office/2007/relationships/hdphoto" Target="../media/hdphoto1.wdp"/><Relationship Id="rId5" Type="http://schemas.openxmlformats.org/officeDocument/2006/relationships/image" Target="../media/image175.png"/><Relationship Id="rId4" Type="http://schemas.openxmlformats.org/officeDocument/2006/relationships/slide" Target="slide1.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image" Target="../media/image182.png"/><Relationship Id="rId3" Type="http://schemas.openxmlformats.org/officeDocument/2006/relationships/image" Target="../media/image177.jpeg"/><Relationship Id="rId7" Type="http://schemas.openxmlformats.org/officeDocument/2006/relationships/slide" Target="slide13.xml"/><Relationship Id="rId12" Type="http://schemas.openxmlformats.org/officeDocument/2006/relationships/image" Target="../media/image181.png"/><Relationship Id="rId17" Type="http://schemas.openxmlformats.org/officeDocument/2006/relationships/slide" Target="slide15.xml"/><Relationship Id="rId2" Type="http://schemas.openxmlformats.org/officeDocument/2006/relationships/notesSlide" Target="../notesSlides/notesSlide7.xml"/><Relationship Id="rId16" Type="http://schemas.microsoft.com/office/2007/relationships/hdphoto" Target="../media/hdphoto3.wdp"/><Relationship Id="rId1" Type="http://schemas.openxmlformats.org/officeDocument/2006/relationships/slideLayout" Target="../slideLayouts/slideLayout26.xml"/><Relationship Id="rId6" Type="http://schemas.openxmlformats.org/officeDocument/2006/relationships/slide" Target="slide12.xml"/><Relationship Id="rId11" Type="http://schemas.openxmlformats.org/officeDocument/2006/relationships/image" Target="../media/image180.png"/><Relationship Id="rId5" Type="http://schemas.openxmlformats.org/officeDocument/2006/relationships/slide" Target="slide29.xml"/><Relationship Id="rId15" Type="http://schemas.openxmlformats.org/officeDocument/2006/relationships/image" Target="../media/image183.png"/><Relationship Id="rId10" Type="http://schemas.microsoft.com/office/2007/relationships/hdphoto" Target="../media/hdphoto2.wdp"/><Relationship Id="rId4" Type="http://schemas.openxmlformats.org/officeDocument/2006/relationships/image" Target="../media/image178.jpeg"/><Relationship Id="rId9" Type="http://schemas.openxmlformats.org/officeDocument/2006/relationships/image" Target="../media/image179.png"/><Relationship Id="rId14" Type="http://schemas.openxmlformats.org/officeDocument/2006/relationships/slide" Target="slide16.xml"/></Relationships>
</file>

<file path=ppt/slides/_rels/slide29.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oleObject" Target="../embeddings/oleObject151.bin"/><Relationship Id="rId18" Type="http://schemas.openxmlformats.org/officeDocument/2006/relationships/image" Target="../media/image189.emf"/><Relationship Id="rId3" Type="http://schemas.openxmlformats.org/officeDocument/2006/relationships/slideLayout" Target="../slideLayouts/slideLayout26.xml"/><Relationship Id="rId7" Type="http://schemas.openxmlformats.org/officeDocument/2006/relationships/slide" Target="slide28.xml"/><Relationship Id="rId12" Type="http://schemas.openxmlformats.org/officeDocument/2006/relationships/image" Target="../media/image186.emf"/><Relationship Id="rId17" Type="http://schemas.openxmlformats.org/officeDocument/2006/relationships/oleObject" Target="../embeddings/oleObject153.bin"/><Relationship Id="rId2" Type="http://schemas.openxmlformats.org/officeDocument/2006/relationships/video" Target="../media/media2.mp4"/><Relationship Id="rId16" Type="http://schemas.openxmlformats.org/officeDocument/2006/relationships/image" Target="../media/image188.emf"/><Relationship Id="rId20" Type="http://schemas.openxmlformats.org/officeDocument/2006/relationships/image" Target="../media/image190.emf"/><Relationship Id="rId1" Type="http://schemas.microsoft.com/office/2007/relationships/media" Target="../media/media2.mp4"/><Relationship Id="rId6" Type="http://schemas.openxmlformats.org/officeDocument/2006/relationships/image" Target="../media/image184.png"/><Relationship Id="rId11" Type="http://schemas.openxmlformats.org/officeDocument/2006/relationships/oleObject" Target="../embeddings/oleObject150.bin"/><Relationship Id="rId5" Type="http://schemas.openxmlformats.org/officeDocument/2006/relationships/audio" Target="../media/audio2.wav"/><Relationship Id="rId15" Type="http://schemas.openxmlformats.org/officeDocument/2006/relationships/oleObject" Target="../embeddings/oleObject152.bin"/><Relationship Id="rId10" Type="http://schemas.openxmlformats.org/officeDocument/2006/relationships/image" Target="../media/image185.png"/><Relationship Id="rId19" Type="http://schemas.openxmlformats.org/officeDocument/2006/relationships/oleObject" Target="../embeddings/oleObject154.bin"/><Relationship Id="rId4" Type="http://schemas.openxmlformats.org/officeDocument/2006/relationships/audio" Target="../media/audio1.wav"/><Relationship Id="rId9" Type="http://schemas.microsoft.com/office/2007/relationships/hdphoto" Target="../media/hdphoto3.wdp"/><Relationship Id="rId14" Type="http://schemas.openxmlformats.org/officeDocument/2006/relationships/image" Target="../media/image187.emf"/></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oleObject" Target="../embeddings/oleObject156.bin"/><Relationship Id="rId18" Type="http://schemas.openxmlformats.org/officeDocument/2006/relationships/image" Target="../media/image195.emf"/><Relationship Id="rId3" Type="http://schemas.openxmlformats.org/officeDocument/2006/relationships/slideLayout" Target="../slideLayouts/slideLayout28.xml"/><Relationship Id="rId7" Type="http://schemas.openxmlformats.org/officeDocument/2006/relationships/image" Target="../media/image183.png"/><Relationship Id="rId12" Type="http://schemas.openxmlformats.org/officeDocument/2006/relationships/image" Target="../media/image192.wmf"/><Relationship Id="rId17" Type="http://schemas.openxmlformats.org/officeDocument/2006/relationships/oleObject" Target="../embeddings/oleObject158.bin"/><Relationship Id="rId2" Type="http://schemas.openxmlformats.org/officeDocument/2006/relationships/video" Target="../media/media2.mp4"/><Relationship Id="rId16" Type="http://schemas.openxmlformats.org/officeDocument/2006/relationships/image" Target="../media/image194.emf"/><Relationship Id="rId20" Type="http://schemas.openxmlformats.org/officeDocument/2006/relationships/image" Target="../media/image196.emf"/><Relationship Id="rId1" Type="http://schemas.microsoft.com/office/2007/relationships/media" Target="../media/media2.mp4"/><Relationship Id="rId6" Type="http://schemas.openxmlformats.org/officeDocument/2006/relationships/slide" Target="slide10.xml"/><Relationship Id="rId11" Type="http://schemas.openxmlformats.org/officeDocument/2006/relationships/oleObject" Target="../embeddings/oleObject155.bin"/><Relationship Id="rId5" Type="http://schemas.openxmlformats.org/officeDocument/2006/relationships/audio" Target="../media/audio2.wav"/><Relationship Id="rId15" Type="http://schemas.openxmlformats.org/officeDocument/2006/relationships/oleObject" Target="../embeddings/oleObject157.bin"/><Relationship Id="rId10" Type="http://schemas.openxmlformats.org/officeDocument/2006/relationships/image" Target="../media/image185.png"/><Relationship Id="rId19" Type="http://schemas.openxmlformats.org/officeDocument/2006/relationships/oleObject" Target="../embeddings/oleObject159.bin"/><Relationship Id="rId4" Type="http://schemas.openxmlformats.org/officeDocument/2006/relationships/audio" Target="../media/audio1.wav"/><Relationship Id="rId9" Type="http://schemas.openxmlformats.org/officeDocument/2006/relationships/image" Target="../media/image191.png"/><Relationship Id="rId14" Type="http://schemas.openxmlformats.org/officeDocument/2006/relationships/image" Target="../media/image193.emf"/></Relationships>
</file>

<file path=ppt/slides/_rels/slide31.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slideLayout" Target="../slideLayouts/slideLayout28.xml"/><Relationship Id="rId7" Type="http://schemas.openxmlformats.org/officeDocument/2006/relationships/image" Target="../media/image183.png"/><Relationship Id="rId12" Type="http://schemas.openxmlformats.org/officeDocument/2006/relationships/image" Target="../media/image185.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10.xml"/><Relationship Id="rId11" Type="http://schemas.openxmlformats.org/officeDocument/2006/relationships/image" Target="../media/image204.png"/><Relationship Id="rId5" Type="http://schemas.openxmlformats.org/officeDocument/2006/relationships/audio" Target="../media/audio2.wav"/><Relationship Id="rId10" Type="http://schemas.openxmlformats.org/officeDocument/2006/relationships/image" Target="../media/image203.png"/><Relationship Id="rId4" Type="http://schemas.openxmlformats.org/officeDocument/2006/relationships/audio" Target="../media/audio1.wav"/><Relationship Id="rId9" Type="http://schemas.openxmlformats.org/officeDocument/2006/relationships/image" Target="../media/image197.jpeg"/></Relationships>
</file>

<file path=ppt/slides/_rels/slide32.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oleObject" Target="../embeddings/oleObject161.bin"/><Relationship Id="rId18" Type="http://schemas.openxmlformats.org/officeDocument/2006/relationships/image" Target="../media/image201.emf"/><Relationship Id="rId3" Type="http://schemas.openxmlformats.org/officeDocument/2006/relationships/slideLayout" Target="../slideLayouts/slideLayout28.xml"/><Relationship Id="rId7" Type="http://schemas.openxmlformats.org/officeDocument/2006/relationships/image" Target="../media/image183.png"/><Relationship Id="rId12" Type="http://schemas.openxmlformats.org/officeDocument/2006/relationships/image" Target="../media/image198.emf"/><Relationship Id="rId17" Type="http://schemas.openxmlformats.org/officeDocument/2006/relationships/oleObject" Target="../embeddings/oleObject163.bin"/><Relationship Id="rId2" Type="http://schemas.openxmlformats.org/officeDocument/2006/relationships/video" Target="../media/media2.mp4"/><Relationship Id="rId16" Type="http://schemas.openxmlformats.org/officeDocument/2006/relationships/image" Target="../media/image200.emf"/><Relationship Id="rId20" Type="http://schemas.openxmlformats.org/officeDocument/2006/relationships/image" Target="../media/image202.emf"/><Relationship Id="rId1" Type="http://schemas.microsoft.com/office/2007/relationships/media" Target="../media/media2.mp4"/><Relationship Id="rId6" Type="http://schemas.openxmlformats.org/officeDocument/2006/relationships/slide" Target="slide10.xml"/><Relationship Id="rId11" Type="http://schemas.openxmlformats.org/officeDocument/2006/relationships/oleObject" Target="../embeddings/oleObject160.bin"/><Relationship Id="rId5" Type="http://schemas.openxmlformats.org/officeDocument/2006/relationships/audio" Target="../media/audio2.wav"/><Relationship Id="rId15" Type="http://schemas.openxmlformats.org/officeDocument/2006/relationships/oleObject" Target="../embeddings/oleObject162.bin"/><Relationship Id="rId10" Type="http://schemas.openxmlformats.org/officeDocument/2006/relationships/image" Target="../media/image185.png"/><Relationship Id="rId19" Type="http://schemas.openxmlformats.org/officeDocument/2006/relationships/oleObject" Target="../embeddings/oleObject164.bin"/><Relationship Id="rId4" Type="http://schemas.openxmlformats.org/officeDocument/2006/relationships/audio" Target="../media/audio1.wav"/><Relationship Id="rId9" Type="http://schemas.openxmlformats.org/officeDocument/2006/relationships/image" Target="../media/image197.jpeg"/><Relationship Id="rId14" Type="http://schemas.openxmlformats.org/officeDocument/2006/relationships/image" Target="../media/image199.emf"/></Relationships>
</file>

<file path=ppt/slides/_rels/slide33.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image" Target="../media/image203.emf"/><Relationship Id="rId18" Type="http://schemas.openxmlformats.org/officeDocument/2006/relationships/oleObject" Target="../embeddings/oleObject168.bin"/><Relationship Id="rId3" Type="http://schemas.openxmlformats.org/officeDocument/2006/relationships/slideLayout" Target="../slideLayouts/slideLayout28.xml"/><Relationship Id="rId7" Type="http://schemas.openxmlformats.org/officeDocument/2006/relationships/slide" Target="slide10.xml"/><Relationship Id="rId12" Type="http://schemas.openxmlformats.org/officeDocument/2006/relationships/oleObject" Target="../embeddings/oleObject165.bin"/><Relationship Id="rId17" Type="http://schemas.openxmlformats.org/officeDocument/2006/relationships/image" Target="../media/image205.wmf"/><Relationship Id="rId2" Type="http://schemas.openxmlformats.org/officeDocument/2006/relationships/video" Target="../media/media2.mp4"/><Relationship Id="rId16" Type="http://schemas.openxmlformats.org/officeDocument/2006/relationships/oleObject" Target="../embeddings/oleObject167.bin"/><Relationship Id="rId1" Type="http://schemas.microsoft.com/office/2007/relationships/media" Target="../media/media2.mp4"/><Relationship Id="rId6" Type="http://schemas.openxmlformats.org/officeDocument/2006/relationships/audio" Target="../media/audio2.wav"/><Relationship Id="rId11" Type="http://schemas.openxmlformats.org/officeDocument/2006/relationships/image" Target="../media/image185.png"/><Relationship Id="rId5" Type="http://schemas.openxmlformats.org/officeDocument/2006/relationships/audio" Target="../media/audio1.wav"/><Relationship Id="rId15" Type="http://schemas.openxmlformats.org/officeDocument/2006/relationships/image" Target="../media/image204.emf"/><Relationship Id="rId10" Type="http://schemas.openxmlformats.org/officeDocument/2006/relationships/image" Target="../media/image197.jpeg"/><Relationship Id="rId19" Type="http://schemas.openxmlformats.org/officeDocument/2006/relationships/image" Target="../media/image206.emf"/><Relationship Id="rId4" Type="http://schemas.openxmlformats.org/officeDocument/2006/relationships/notesSlide" Target="../notesSlides/notesSlide8.xml"/><Relationship Id="rId9" Type="http://schemas.microsoft.com/office/2007/relationships/hdphoto" Target="../media/hdphoto3.wdp"/><Relationship Id="rId14" Type="http://schemas.openxmlformats.org/officeDocument/2006/relationships/oleObject" Target="../embeddings/oleObject166.bin"/></Relationships>
</file>

<file path=ppt/slides/_rels/slide34.xml.rels><?xml version="1.0" encoding="UTF-8" standalone="yes"?>
<Relationships xmlns="http://schemas.openxmlformats.org/package/2006/relationships"><Relationship Id="rId3" Type="http://schemas.openxmlformats.org/officeDocument/2006/relationships/image" Target="../media/image208.gif"/><Relationship Id="rId2" Type="http://schemas.openxmlformats.org/officeDocument/2006/relationships/image" Target="../media/image207.jpeg"/><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8" Type="http://schemas.openxmlformats.org/officeDocument/2006/relationships/image" Target="../media/image215.png"/><Relationship Id="rId13" Type="http://schemas.openxmlformats.org/officeDocument/2006/relationships/image" Target="../media/image220.png"/><Relationship Id="rId3" Type="http://schemas.openxmlformats.org/officeDocument/2006/relationships/image" Target="../media/image210.png"/><Relationship Id="rId7" Type="http://schemas.openxmlformats.org/officeDocument/2006/relationships/image" Target="../media/image214.png"/><Relationship Id="rId12" Type="http://schemas.openxmlformats.org/officeDocument/2006/relationships/image" Target="../media/image219.png"/><Relationship Id="rId2" Type="http://schemas.openxmlformats.org/officeDocument/2006/relationships/image" Target="../media/image209.gif"/><Relationship Id="rId16" Type="http://schemas.openxmlformats.org/officeDocument/2006/relationships/image" Target="../media/image223.png"/><Relationship Id="rId1" Type="http://schemas.openxmlformats.org/officeDocument/2006/relationships/slideLayout" Target="../slideLayouts/slideLayout28.xml"/><Relationship Id="rId6" Type="http://schemas.openxmlformats.org/officeDocument/2006/relationships/image" Target="../media/image213.png"/><Relationship Id="rId11" Type="http://schemas.openxmlformats.org/officeDocument/2006/relationships/image" Target="../media/image218.png"/><Relationship Id="rId5" Type="http://schemas.openxmlformats.org/officeDocument/2006/relationships/image" Target="../media/image212.png"/><Relationship Id="rId15" Type="http://schemas.openxmlformats.org/officeDocument/2006/relationships/image" Target="../media/image222.png"/><Relationship Id="rId10" Type="http://schemas.openxmlformats.org/officeDocument/2006/relationships/image" Target="../media/image217.png"/><Relationship Id="rId4" Type="http://schemas.openxmlformats.org/officeDocument/2006/relationships/image" Target="../media/image211.png"/><Relationship Id="rId9" Type="http://schemas.openxmlformats.org/officeDocument/2006/relationships/image" Target="../media/image216.png"/><Relationship Id="rId14" Type="http://schemas.openxmlformats.org/officeDocument/2006/relationships/image" Target="../media/image221.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image" Target="../media/image20.emf"/><Relationship Id="rId5" Type="http://schemas.openxmlformats.org/officeDocument/2006/relationships/image" Target="../media/image19.png"/><Relationship Id="rId4" Type="http://schemas.openxmlformats.org/officeDocument/2006/relationships/image" Target="../media/image18.wmf"/><Relationship Id="rId9" Type="http://schemas.openxmlformats.org/officeDocument/2006/relationships/image" Target="../media/image2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0.emf"/><Relationship Id="rId2" Type="http://schemas.openxmlformats.org/officeDocument/2006/relationships/image" Target="../media/image12.png"/><Relationship Id="rId1" Type="http://schemas.openxmlformats.org/officeDocument/2006/relationships/slideLayout" Target="../slideLayouts/slideLayout25.xml"/><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3.wmf"/></Relationships>
</file>

<file path=ppt/slides/_rels/slide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25.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8.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image" Target="../media/image34.png"/><Relationship Id="rId21" Type="http://schemas.openxmlformats.org/officeDocument/2006/relationships/image" Target="../media/image42.wmf"/><Relationship Id="rId34" Type="http://schemas.openxmlformats.org/officeDocument/2006/relationships/image" Target="../media/image54.png"/><Relationship Id="rId7" Type="http://schemas.openxmlformats.org/officeDocument/2006/relationships/image" Target="../media/image36.wmf"/><Relationship Id="rId12" Type="http://schemas.openxmlformats.org/officeDocument/2006/relationships/oleObject" Target="../embeddings/oleObject9.bin"/><Relationship Id="rId17" Type="http://schemas.openxmlformats.org/officeDocument/2006/relationships/image" Target="../media/image40.emf"/><Relationship Id="rId25" Type="http://schemas.openxmlformats.org/officeDocument/2006/relationships/image" Target="../media/image44.wmf"/><Relationship Id="rId33" Type="http://schemas.openxmlformats.org/officeDocument/2006/relationships/image" Target="../media/image48.emf"/><Relationship Id="rId2" Type="http://schemas.openxmlformats.org/officeDocument/2006/relationships/image" Target="../media/image33.emf"/><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46.wmf"/><Relationship Id="rId1" Type="http://schemas.openxmlformats.org/officeDocument/2006/relationships/slideLayout" Target="../slideLayouts/slideLayout33.xml"/><Relationship Id="rId6" Type="http://schemas.openxmlformats.org/officeDocument/2006/relationships/oleObject" Target="../embeddings/oleObject6.bin"/><Relationship Id="rId11" Type="http://schemas.openxmlformats.org/officeDocument/2006/relationships/image" Target="../media/image37.emf"/><Relationship Id="rId24" Type="http://schemas.openxmlformats.org/officeDocument/2006/relationships/oleObject" Target="../embeddings/oleObject15.bin"/><Relationship Id="rId32" Type="http://schemas.openxmlformats.org/officeDocument/2006/relationships/oleObject" Target="../embeddings/oleObject19.bin"/><Relationship Id="rId5" Type="http://schemas.openxmlformats.org/officeDocument/2006/relationships/image" Target="../media/image35.wmf"/><Relationship Id="rId15" Type="http://schemas.openxmlformats.org/officeDocument/2006/relationships/image" Target="../media/image39.wmf"/><Relationship Id="rId23" Type="http://schemas.openxmlformats.org/officeDocument/2006/relationships/image" Target="../media/image43.wmf"/><Relationship Id="rId28" Type="http://schemas.openxmlformats.org/officeDocument/2006/relationships/oleObject" Target="../embeddings/oleObject17.bin"/><Relationship Id="rId10" Type="http://schemas.openxmlformats.org/officeDocument/2006/relationships/oleObject" Target="../embeddings/oleObject7.bin"/><Relationship Id="rId19" Type="http://schemas.openxmlformats.org/officeDocument/2006/relationships/image" Target="../media/image41.wmf"/><Relationship Id="rId31" Type="http://schemas.openxmlformats.org/officeDocument/2006/relationships/image" Target="../media/image47.wmf"/><Relationship Id="rId4" Type="http://schemas.openxmlformats.org/officeDocument/2006/relationships/oleObject" Target="../embeddings/oleObject5.bin"/><Relationship Id="rId9" Type="http://schemas.openxmlformats.org/officeDocument/2006/relationships/image" Target="../media/image37.e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45.emf"/><Relationship Id="rId30" Type="http://schemas.openxmlformats.org/officeDocument/2006/relationships/oleObject" Target="../embeddings/oleObject18.bin"/><Relationship Id="rId35"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2" name="Google Shape;1040;p39"/>
          <p:cNvSpPr txBox="1"/>
          <p:nvPr/>
        </p:nvSpPr>
        <p:spPr>
          <a:xfrm>
            <a:off x="5135823" y="736716"/>
            <a:ext cx="5957725" cy="1141981"/>
          </a:xfrm>
          <a:prstGeom prst="rect">
            <a:avLst/>
          </a:prstGeom>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800" b="1" dirty="0">
                <a:solidFill>
                  <a:srgbClr val="FF0000"/>
                </a:solidFill>
                <a:latin typeface="Arial" panose="020B0604020202020204" pitchFamily="34" charset="0"/>
                <a:ea typeface="思源黑体 Normal" panose="020B0400000000000000" pitchFamily="34" charset="-122"/>
                <a:cs typeface="Arial" panose="020B0604020202020204" pitchFamily="34" charset="0"/>
              </a:rPr>
              <a:t>THIẾT BỊ DẠY HỌC VÀ HỌC LIỆU</a:t>
            </a:r>
          </a:p>
        </p:txBody>
      </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4579564" y="2217215"/>
            <a:ext cx="666078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latin typeface="Times New Roman" panose="02020603050405020304" pitchFamily="18" charset="0"/>
                <a:ea typeface="Times New Roman" panose="02020603050405020304" pitchFamily="18" charset="0"/>
              </a:rPr>
              <a:t>kế</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oạ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à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ả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ụ</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5,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7/SGK/T44, </a:t>
            </a:r>
            <a:r>
              <a:rPr lang="en-US" sz="3200" dirty="0" err="1">
                <a:latin typeface="Times New Roman" panose="02020603050405020304" pitchFamily="18" charset="0"/>
                <a:ea typeface="Times New Roman" panose="02020603050405020304" pitchFamily="18" charset="0"/>
              </a:rPr>
              <a:t>phấ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à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ướ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ẳ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iế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oạ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ộ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a:t>
            </a:r>
            <a:endParaRPr lang="en-US" sz="3200" dirty="0"/>
          </a:p>
        </p:txBody>
      </p:sp>
      <p:sp>
        <p:nvSpPr>
          <p:cNvPr id="15" name="Rectangle 14">
            <a:extLst>
              <a:ext uri="{FF2B5EF4-FFF2-40B4-BE49-F238E27FC236}">
                <a16:creationId xmlns:a16="http://schemas.microsoft.com/office/drawing/2014/main" id="{2CD458B6-D56F-44A8-8B13-744797EA0168}"/>
              </a:ext>
            </a:extLst>
          </p:cNvPr>
          <p:cNvSpPr/>
          <p:nvPr/>
        </p:nvSpPr>
        <p:spPr>
          <a:xfrm>
            <a:off x="4579563" y="4502054"/>
            <a:ext cx="6660785" cy="1189108"/>
          </a:xfrm>
          <a:prstGeom prst="rect">
            <a:avLst/>
          </a:prstGeom>
        </p:spPr>
        <p:txBody>
          <a:bodyPr wrap="square">
            <a:spAutoFit/>
          </a:bodyPr>
          <a:lstStyle/>
          <a:p>
            <a:pPr algn="just">
              <a:lnSpc>
                <a:spcPct val="115000"/>
              </a:lnSpc>
              <a:spcAft>
                <a:spcPts val="600"/>
              </a:spcAft>
            </a:pP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latin typeface="Times New Roman" panose="02020603050405020304" pitchFamily="18" charset="0"/>
                <a:ea typeface="Times New Roman" panose="02020603050405020304" pitchFamily="18" charset="0"/>
              </a:rPr>
              <a:t>thướ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ẳ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chia </a:t>
            </a:r>
            <a:r>
              <a:rPr lang="en-US" sz="3200" dirty="0" err="1">
                <a:latin typeface="Times New Roman" panose="02020603050405020304" pitchFamily="18" charset="0"/>
                <a:ea typeface="Times New Roman" panose="02020603050405020304" pitchFamily="18" charset="0"/>
              </a:rPr>
              <a:t>đơ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ị</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ú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ạ</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ả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hóm</a:t>
            </a:r>
            <a:r>
              <a:rPr lang="en-US" sz="3200" dirty="0">
                <a:latin typeface="Times New Roman" panose="02020603050405020304" pitchFamily="18" charset="0"/>
                <a:ea typeface="Times New Roman" panose="02020603050405020304" pitchFamily="18" charset="0"/>
              </a:rPr>
              <a:t>.</a:t>
            </a:r>
            <a:endParaRPr lang="en-US" sz="3200" dirty="0"/>
          </a:p>
        </p:txBody>
      </p:sp>
      <p:sp>
        <p:nvSpPr>
          <p:cNvPr id="4" name="Rectangle 3"/>
          <p:cNvSpPr/>
          <p:nvPr/>
        </p:nvSpPr>
        <p:spPr>
          <a:xfrm>
            <a:off x="3048000" y="2967336"/>
            <a:ext cx="6096000" cy="307777"/>
          </a:xfrm>
          <a:prstGeom prst="rect">
            <a:avLst/>
          </a:prstGeom>
        </p:spPr>
        <p:txBody>
          <a:bodyPr>
            <a:spAutoFit/>
          </a:bodyPr>
          <a:lstStyle/>
          <a:p>
            <a:endParaRPr lang="en-US" sz="1400"/>
          </a:p>
        </p:txBody>
      </p:sp>
      <p:pic>
        <p:nvPicPr>
          <p:cNvPr id="1028" name="Picture 4" descr="Ảnh Động Powerpoint Đẹp ❤️ Tải 777+ Hình Động PPT Cute">
            <a:extLst>
              <a:ext uri="{FF2B5EF4-FFF2-40B4-BE49-F238E27FC236}">
                <a16:creationId xmlns:a16="http://schemas.microsoft.com/office/drawing/2014/main" id="{F05DC976-DCC8-6860-62AD-2ED7E8C279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51878"/>
            <a:ext cx="4662020" cy="46620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80697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1997343" y="50079"/>
            <a:ext cx="7873373" cy="1015663"/>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678580" y="10119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226598" y="871729"/>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00AC5832-84B4-E651-5E42-A7511D8DCB1E}"/>
                  </a:ext>
                </a:extLst>
              </p:cNvPr>
              <p:cNvSpPr txBox="1"/>
              <p:nvPr/>
            </p:nvSpPr>
            <p:spPr>
              <a:xfrm>
                <a:off x="130379" y="2007683"/>
                <a:ext cx="6548201" cy="1982274"/>
              </a:xfrm>
              <a:prstGeom prst="rect">
                <a:avLst/>
              </a:prstGeom>
              <a:noFill/>
            </p:spPr>
            <p:txBody>
              <a:bodyPr wrap="square">
                <a:spAutoFit/>
              </a:bodyPr>
              <a:lstStyle/>
              <a:p>
                <a:pPr>
                  <a:lnSpc>
                    <a:spcPct val="107000"/>
                  </a:lnSpc>
                  <a:spcBef>
                    <a:spcPts val="300"/>
                  </a:spcBef>
                  <a:spcAft>
                    <a:spcPts val="30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 ) Khái niệm: Khoảng cách từ điểm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nl-NL" sz="2800" dirty="0">
                    <a:effectLst/>
                    <a:latin typeface="Times New Roman" panose="02020603050405020304" pitchFamily="18" charset="0"/>
                    <a:ea typeface="Calibri" panose="020F0502020204030204" pitchFamily="34" charset="0"/>
                    <a:cs typeface="Times New Roman" panose="02020603050405020304" pitchFamily="18" charset="0"/>
                  </a:rPr>
                  <a:t> đến điểm gốc </a:t>
                </a:r>
                <a14:m>
                  <m:oMath xmlns:m="http://schemas.openxmlformats.org/officeDocument/2006/math">
                    <m:r>
                      <a:rPr lang="en-US" sz="2800">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dirty="0">
                    <a:effectLst/>
                    <a:latin typeface="Times New Roman" panose="02020603050405020304" pitchFamily="18" charset="0"/>
                    <a:ea typeface="Calibri" panose="020F0502020204030204" pitchFamily="34" charset="0"/>
                    <a:cs typeface="Times New Roman" panose="02020603050405020304" pitchFamily="18" charset="0"/>
                  </a:rPr>
                  <a:t> trên trục số được gọi là giá trị tuyệt đối của số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dirty="0">
                    <a:effectLst/>
                    <a:latin typeface="Calibri" panose="020F0502020204030204" pitchFamily="34" charset="0"/>
                    <a:ea typeface="Calibri" panose="020F0502020204030204" pitchFamily="34" charset="0"/>
                    <a:cs typeface="Times New Roman" panose="02020603050405020304" pitchFamily="18" charset="0"/>
                  </a:rPr>
                  <a:t>.</a:t>
                </a:r>
                <a:endParaRPr lang="vi-VN" sz="2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 Kí hiệu là: </a:t>
                </a:r>
                <a14:m>
                  <m:oMath xmlns:m="http://schemas.openxmlformats.org/officeDocument/2006/math">
                    <m:d>
                      <m:dPr>
                        <m:begChr m:val="|"/>
                        <m:endChr m:val="|"/>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800" i="1">
                            <a:effectLst/>
                            <a:latin typeface="Cambria Math" panose="02040503050406030204" pitchFamily="18" charset="0"/>
                            <a:ea typeface="Calibri" panose="020F0502020204030204" pitchFamily="34" charset="0"/>
                            <a:cs typeface="Times New Roman" panose="02020603050405020304" pitchFamily="18" charset="0"/>
                          </a:rPr>
                          <m:t>𝑥</m:t>
                        </m:r>
                      </m:e>
                    </m:d>
                  </m:oMath>
                </a14:m>
                <a:r>
                  <a:rPr lang="nl-NL"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00AC5832-84B4-E651-5E42-A7511D8DCB1E}"/>
                  </a:ext>
                </a:extLst>
              </p:cNvPr>
              <p:cNvSpPr txBox="1">
                <a:spLocks noRot="1" noChangeAspect="1" noMove="1" noResize="1" noEditPoints="1" noAdjustHandles="1" noChangeArrowheads="1" noChangeShapeType="1" noTextEdit="1"/>
              </p:cNvSpPr>
              <p:nvPr/>
            </p:nvSpPr>
            <p:spPr>
              <a:xfrm>
                <a:off x="130379" y="2007683"/>
                <a:ext cx="6548201" cy="1982274"/>
              </a:xfrm>
              <a:prstGeom prst="rect">
                <a:avLst/>
              </a:prstGeom>
              <a:blipFill>
                <a:blip r:embed="rId2"/>
                <a:stretch>
                  <a:fillRect l="-1860" t="-3067" b="-7362"/>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697C1F45-0EA2-EAB6-6B99-E4AF7754BFE9}"/>
              </a:ext>
            </a:extLst>
          </p:cNvPr>
          <p:cNvSpPr txBox="1"/>
          <p:nvPr/>
        </p:nvSpPr>
        <p:spPr>
          <a:xfrm>
            <a:off x="226598" y="1409697"/>
            <a:ext cx="6094476" cy="530594"/>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8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5B0DFC93-9E07-BF2D-7A3B-4B1A21A82DF0}"/>
                  </a:ext>
                </a:extLst>
              </p:cNvPr>
              <p:cNvSpPr txBox="1"/>
              <p:nvPr/>
            </p:nvSpPr>
            <p:spPr>
              <a:xfrm>
                <a:off x="6665342" y="1394949"/>
                <a:ext cx="5212766" cy="1452642"/>
              </a:xfrm>
              <a:prstGeom prst="rect">
                <a:avLst/>
              </a:prstGeom>
              <a:noFill/>
            </p:spPr>
            <p:txBody>
              <a:bodyPr wrap="square">
                <a:spAutoFit/>
              </a:bodyPr>
              <a:lstStyle/>
              <a:p>
                <a:pPr>
                  <a:lnSpc>
                    <a:spcPct val="107000"/>
                  </a:lnSpc>
                  <a:spcAft>
                    <a:spcPts val="800"/>
                  </a:spcAft>
                </a:pPr>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Giá trị tuyệt đối của một số luôn là một số không âm: </a:t>
                </a:r>
                <a14:m>
                  <m:oMath xmlns:m="http://schemas.openxmlformats.org/officeDocument/2006/math">
                    <m:d>
                      <m:dPr>
                        <m:begChr m:val="|"/>
                        <m:endChr m:val="|"/>
                        <m:ctrlPr>
                          <a:rPr lang="vi-VN"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e>
                    </m:d>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với mọi số thực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8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 </a:t>
                </a:r>
                <a:endParaRPr lang="vi-VN" sz="28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1" name="TextBox 10">
                <a:extLst>
                  <a:ext uri="{FF2B5EF4-FFF2-40B4-BE49-F238E27FC236}">
                    <a16:creationId xmlns:a16="http://schemas.microsoft.com/office/drawing/2014/main" id="{5B0DFC93-9E07-BF2D-7A3B-4B1A21A82DF0}"/>
                  </a:ext>
                </a:extLst>
              </p:cNvPr>
              <p:cNvSpPr txBox="1">
                <a:spLocks noRot="1" noChangeAspect="1" noMove="1" noResize="1" noEditPoints="1" noAdjustHandles="1" noChangeArrowheads="1" noChangeShapeType="1" noTextEdit="1"/>
              </p:cNvSpPr>
              <p:nvPr/>
            </p:nvSpPr>
            <p:spPr>
              <a:xfrm>
                <a:off x="6665342" y="1394949"/>
                <a:ext cx="5212766" cy="1452642"/>
              </a:xfrm>
              <a:prstGeom prst="rect">
                <a:avLst/>
              </a:prstGeom>
              <a:blipFill>
                <a:blip r:embed="rId3"/>
                <a:stretch>
                  <a:fillRect l="-2336" t="-4622" r="-1519" b="-105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E8F49DF-9CDE-3B98-2216-BB5C5BAEABBB}"/>
                  </a:ext>
                </a:extLst>
              </p:cNvPr>
              <p:cNvSpPr txBox="1"/>
              <p:nvPr/>
            </p:nvSpPr>
            <p:spPr>
              <a:xfrm>
                <a:off x="78565" y="4072097"/>
                <a:ext cx="6094476" cy="530594"/>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D: </a:t>
                </a:r>
                <a14:m>
                  <m:oMath xmlns:m="http://schemas.openxmlformats.org/officeDocument/2006/math">
                    <m:d>
                      <m:dPr>
                        <m:begChr m:val="|"/>
                        <m:endChr m:val="|"/>
                        <m:ctrlPr>
                          <a:rPr kumimoji="0" lang="vi-VN"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oMath>
                </a14:m>
                <a:r>
                  <a:rPr kumimoji="0" lang="nl-NL"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d>
                      <m:dPr>
                        <m:begChr m:val="|"/>
                        <m:endChr m:val="|"/>
                        <m:ctrlPr>
                          <a:rPr kumimoji="0" lang="vi-VN"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e>
                    </m:d>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oMath>
                </a14:m>
                <a:endParaRPr kumimoji="0" lang="vi-VN" sz="28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E8F49DF-9CDE-3B98-2216-BB5C5BAEABBB}"/>
                  </a:ext>
                </a:extLst>
              </p:cNvPr>
              <p:cNvSpPr txBox="1">
                <a:spLocks noRot="1" noChangeAspect="1" noMove="1" noResize="1" noEditPoints="1" noAdjustHandles="1" noChangeArrowheads="1" noChangeShapeType="1" noTextEdit="1"/>
              </p:cNvSpPr>
              <p:nvPr/>
            </p:nvSpPr>
            <p:spPr>
              <a:xfrm>
                <a:off x="78565" y="4072097"/>
                <a:ext cx="6094476" cy="530594"/>
              </a:xfrm>
              <a:prstGeom prst="rect">
                <a:avLst/>
              </a:prstGeom>
              <a:blipFill>
                <a:blip r:embed="rId4"/>
                <a:stretch>
                  <a:fillRect l="-2100" t="-12644" b="-29885"/>
                </a:stretch>
              </a:blipFill>
            </p:spPr>
            <p:txBody>
              <a:bodyPr/>
              <a:lstStyle/>
              <a:p>
                <a:r>
                  <a:rPr lang="vi-VN">
                    <a:noFill/>
                  </a:rPr>
                  <a:t> </a:t>
                </a:r>
              </a:p>
            </p:txBody>
          </p:sp>
        </mc:Fallback>
      </mc:AlternateContent>
      <p:sp>
        <p:nvSpPr>
          <p:cNvPr id="15" name="TextBox 14">
            <a:extLst>
              <a:ext uri="{FF2B5EF4-FFF2-40B4-BE49-F238E27FC236}">
                <a16:creationId xmlns:a16="http://schemas.microsoft.com/office/drawing/2014/main" id="{213A6E5A-6CE3-BCDE-647E-6441A96A3C6C}"/>
              </a:ext>
            </a:extLst>
          </p:cNvPr>
          <p:cNvSpPr txBox="1"/>
          <p:nvPr/>
        </p:nvSpPr>
        <p:spPr>
          <a:xfrm>
            <a:off x="6770291" y="3206294"/>
            <a:ext cx="5343144" cy="991618"/>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nl-NL"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Hai số thực đối nhau có giá trị tuyệt đối bằng nhau. </a:t>
            </a:r>
            <a:endParaRPr kumimoji="0" lang="vi-VN" sz="28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1633491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 calcmode="lin" valueType="num">
                                      <p:cBhvr additive="base">
                                        <p:cTn id="2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P spid="9" grpId="0"/>
      <p:bldP spid="11" grpId="0"/>
      <p:bldP spid="13"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1997343" y="50079"/>
            <a:ext cx="7873373" cy="1015663"/>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678580" y="10119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153130" y="792685"/>
            <a:ext cx="3547775"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697C1F45-0EA2-EAB6-6B99-E4AF7754BFE9}"/>
              </a:ext>
            </a:extLst>
          </p:cNvPr>
          <p:cNvSpPr txBox="1"/>
          <p:nvPr/>
        </p:nvSpPr>
        <p:spPr>
          <a:xfrm>
            <a:off x="130379" y="1159787"/>
            <a:ext cx="6094476"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4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53E3CAF-E7F6-BC28-C78B-503D6E2E2353}"/>
                  </a:ext>
                </a:extLst>
              </p:cNvPr>
              <p:cNvSpPr txBox="1"/>
              <p:nvPr/>
            </p:nvSpPr>
            <p:spPr>
              <a:xfrm>
                <a:off x="6800022" y="862781"/>
                <a:ext cx="5391978" cy="1743682"/>
              </a:xfrm>
              <a:prstGeom prst="rect">
                <a:avLst/>
              </a:prstGeom>
              <a:noFill/>
            </p:spPr>
            <p:txBody>
              <a:bodyPr wrap="square">
                <a:spAutoFit/>
              </a:bodyPr>
              <a:lstStyle/>
              <a:p>
                <a:pPr>
                  <a:lnSpc>
                    <a:spcPct val="107000"/>
                  </a:lnSpc>
                  <a:spcBef>
                    <a:spcPts val="300"/>
                  </a:spcBef>
                  <a:spcAft>
                    <a:spcPts val="300"/>
                  </a:spcAft>
                </a:pPr>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VD1 (SGK/T44)</a:t>
                </a:r>
                <a:endParaRPr lang="vi-VN" sz="28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ìm giá trị tuyệt đối của mỗi số thực sau : </a:t>
                </a:r>
                <a14:m>
                  <m:oMath xmlns:m="http://schemas.openxmlformats.org/officeDocument/2006/math">
                    <m:r>
                      <a:rPr lang="en-US" sz="24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lang="vi-VN"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0</m:t>
                    </m:r>
                  </m:oMath>
                </a14:m>
                <a:endParaRPr lang="vi-VN" sz="28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7" name="TextBox 16">
                <a:extLst>
                  <a:ext uri="{FF2B5EF4-FFF2-40B4-BE49-F238E27FC236}">
                    <a16:creationId xmlns:a16="http://schemas.microsoft.com/office/drawing/2014/main" id="{E53E3CAF-E7F6-BC28-C78B-503D6E2E2353}"/>
                  </a:ext>
                </a:extLst>
              </p:cNvPr>
              <p:cNvSpPr txBox="1">
                <a:spLocks noRot="1" noChangeAspect="1" noMove="1" noResize="1" noEditPoints="1" noAdjustHandles="1" noChangeArrowheads="1" noChangeShapeType="1" noTextEdit="1"/>
              </p:cNvSpPr>
              <p:nvPr/>
            </p:nvSpPr>
            <p:spPr>
              <a:xfrm>
                <a:off x="6800022" y="862781"/>
                <a:ext cx="5391978" cy="1743682"/>
              </a:xfrm>
              <a:prstGeom prst="rect">
                <a:avLst/>
              </a:prstGeom>
              <a:blipFill>
                <a:blip r:embed="rId2"/>
                <a:stretch>
                  <a:fillRect l="-2260" t="-3846" r="-3842" b="-3497"/>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C32ABE89-8C53-3209-A25E-5F68BAB09608}"/>
              </a:ext>
            </a:extLst>
          </p:cNvPr>
          <p:cNvSpPr txBox="1"/>
          <p:nvPr/>
        </p:nvSpPr>
        <p:spPr>
          <a:xfrm>
            <a:off x="3177617" y="1713784"/>
            <a:ext cx="1031725" cy="468077"/>
          </a:xfrm>
          <a:prstGeom prst="rect">
            <a:avLst/>
          </a:prstGeom>
          <a:noFill/>
        </p:spPr>
        <p:txBody>
          <a:bodyPr wrap="square">
            <a:spAutoFit/>
          </a:bodyPr>
          <a:lstStyle/>
          <a:p>
            <a:pPr>
              <a:lnSpc>
                <a:spcPct val="107000"/>
              </a:lnSpc>
              <a:spcBef>
                <a:spcPts val="300"/>
              </a:spcBef>
              <a:spcAft>
                <a:spcPts val="300"/>
              </a:spcAft>
            </a:pPr>
            <a:r>
              <a:rPr lang="nl-NL" sz="2400"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vi-VN" sz="2400" u="sng">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F9714E8F-3E42-E6BD-F253-46A29EE0B64A}"/>
              </a:ext>
            </a:extLst>
          </p:cNvPr>
          <p:cNvSpPr txBox="1"/>
          <p:nvPr/>
        </p:nvSpPr>
        <p:spPr>
          <a:xfrm>
            <a:off x="95455" y="1582434"/>
            <a:ext cx="6199632"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400" b="0"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VD1 (SGK/T44)</a:t>
            </a:r>
            <a:endParaRPr kumimoji="0" lang="vi-VN" sz="2400" b="0" i="0" u="none" strike="noStrike" kern="1200" cap="none" spc="0" normalizeH="0" baseline="0" noProof="0" dirty="0">
              <a:ln>
                <a:noFill/>
              </a:ln>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E46834F0-B2B1-8E4B-BF56-F31944B5CA50}"/>
              </a:ext>
            </a:extLst>
          </p:cNvPr>
          <p:cNvSpPr txBox="1"/>
          <p:nvPr/>
        </p:nvSpPr>
        <p:spPr>
          <a:xfrm>
            <a:off x="153130" y="2094936"/>
            <a:ext cx="6199632" cy="468077"/>
          </a:xfrm>
          <a:prstGeom prst="rect">
            <a:avLst/>
          </a:prstGeom>
          <a:noFill/>
        </p:spPr>
        <p:txBody>
          <a:bodyPr wrap="square">
            <a:spAutoFit/>
          </a:bodyPr>
          <a:lstStyle/>
          <a:p>
            <a:pPr>
              <a:lnSpc>
                <a:spcPct val="107000"/>
              </a:lnSpc>
              <a:spcBef>
                <a:spcPts val="300"/>
              </a:spcBef>
              <a:spcAft>
                <a:spcPts val="300"/>
              </a:spcAft>
            </a:pPr>
            <a:r>
              <a:rPr lang="nl-NL" sz="2400" dirty="0">
                <a:effectLst/>
                <a:latin typeface="Times New Roman" panose="02020603050405020304" pitchFamily="18" charset="0"/>
                <a:ea typeface="Calibri" panose="020F0502020204030204" pitchFamily="34" charset="0"/>
                <a:cs typeface="Times New Roman" panose="02020603050405020304" pitchFamily="18" charset="0"/>
              </a:rPr>
              <a:t>Ta có thể biểu diễn trên trục số:</a:t>
            </a:r>
            <a:endParaRPr lang="vi-VN"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2" name="Picture 21">
            <a:extLst>
              <a:ext uri="{FF2B5EF4-FFF2-40B4-BE49-F238E27FC236}">
                <a16:creationId xmlns:a16="http://schemas.microsoft.com/office/drawing/2014/main" id="{3D04FCB2-17AC-05B1-033E-3EFB0CB84440}"/>
              </a:ext>
            </a:extLst>
          </p:cNvPr>
          <p:cNvPicPr>
            <a:picLocks noChangeAspect="1"/>
          </p:cNvPicPr>
          <p:nvPr/>
        </p:nvPicPr>
        <p:blipFill>
          <a:blip r:embed="rId3"/>
          <a:stretch>
            <a:fillRect/>
          </a:stretch>
        </p:blipFill>
        <p:spPr>
          <a:xfrm>
            <a:off x="1887412" y="2563013"/>
            <a:ext cx="3936739" cy="1471746"/>
          </a:xfrm>
          <a:prstGeom prst="rect">
            <a:avLst/>
          </a:prstGeom>
        </p:spPr>
      </p:pic>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3C480D34-49E2-7D4C-DB61-DD72418F5A5B}"/>
                  </a:ext>
                </a:extLst>
              </p:cNvPr>
              <p:cNvSpPr txBox="1"/>
              <p:nvPr/>
            </p:nvSpPr>
            <p:spPr>
              <a:xfrm>
                <a:off x="343471" y="4068643"/>
                <a:ext cx="6172200" cy="2250552"/>
              </a:xfrm>
              <a:prstGeom prst="rect">
                <a:avLst/>
              </a:prstGeom>
              <a:noFill/>
            </p:spPr>
            <p:txBody>
              <a:bodyPr wrap="square">
                <a:spAutoFit/>
              </a:bodyPr>
              <a:lstStyle/>
              <a:p>
                <a:pPr>
                  <a:lnSpc>
                    <a:spcPct val="107000"/>
                  </a:lnSpc>
                  <a:spcBef>
                    <a:spcPts val="300"/>
                  </a:spcBef>
                  <a:spcAft>
                    <a:spcPts val="30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Căn cứ vào khoảng cách từ mỗi điểm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m:t>
                    </m:r>
                    <m:r>
                      <a:rPr lang="en-US" sz="2800">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800">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dirty="0">
                    <a:effectLst/>
                    <a:latin typeface="Times New Roman" panose="02020603050405020304" pitchFamily="18" charset="0"/>
                    <a:ea typeface="Calibri" panose="020F0502020204030204" pitchFamily="34" charset="0"/>
                    <a:cs typeface="Times New Roman" panose="02020603050405020304" pitchFamily="18" charset="0"/>
                  </a:rPr>
                  <a:t>;</a:t>
                </a: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800">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dirty="0">
                    <a:effectLst/>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dirty="0">
                    <a:effectLst/>
                    <a:latin typeface="Times New Roman" panose="02020603050405020304" pitchFamily="18" charset="0"/>
                    <a:ea typeface="Calibri" panose="020F0502020204030204" pitchFamily="34" charset="0"/>
                    <a:cs typeface="Times New Roman" panose="02020603050405020304" pitchFamily="18" charset="0"/>
                  </a:rPr>
                  <a:t> đến điểm gốc </a:t>
                </a:r>
                <a14:m>
                  <m:oMath xmlns:m="http://schemas.openxmlformats.org/officeDocument/2006/math">
                    <m:r>
                      <a:rPr lang="en-US" sz="2400">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trên trục số</a:t>
                </a:r>
                <a:r>
                  <a:rPr lang="vi-VN" sz="2800" dirty="0">
                    <a:latin typeface="Times New Roman" panose="02020603050405020304" pitchFamily="18" charset="0"/>
                    <a:ea typeface="Calibri" panose="020F0502020204030204" pitchFamily="34" charset="0"/>
                    <a:cs typeface="Times New Roman" panose="02020603050405020304" pitchFamily="18" charset="0"/>
                  </a:rPr>
                  <a:t>.</a:t>
                </a:r>
                <a:endParaRPr lang="nl-NL"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Ta có : </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vi-VN" sz="2800" dirty="0">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p:sp>
            <p:nvSpPr>
              <p:cNvPr id="24" name="TextBox 23">
                <a:extLst>
                  <a:ext uri="{FF2B5EF4-FFF2-40B4-BE49-F238E27FC236}">
                    <a16:creationId xmlns:a16="http://schemas.microsoft.com/office/drawing/2014/main" id="{3C480D34-49E2-7D4C-DB61-DD72418F5A5B}"/>
                  </a:ext>
                </a:extLst>
              </p:cNvPr>
              <p:cNvSpPr txBox="1">
                <a:spLocks noRot="1" noChangeAspect="1" noMove="1" noResize="1" noEditPoints="1" noAdjustHandles="1" noChangeArrowheads="1" noChangeShapeType="1" noTextEdit="1"/>
              </p:cNvSpPr>
              <p:nvPr/>
            </p:nvSpPr>
            <p:spPr>
              <a:xfrm>
                <a:off x="343471" y="4068643"/>
                <a:ext cx="6172200" cy="2250552"/>
              </a:xfrm>
              <a:prstGeom prst="rect">
                <a:avLst/>
              </a:prstGeom>
              <a:blipFill>
                <a:blip r:embed="rId4"/>
                <a:stretch>
                  <a:fillRect l="-1974" t="-2703" r="-28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433FA86B-50EB-00D1-71C4-9A4093F7A9FE}"/>
                  </a:ext>
                </a:extLst>
              </p:cNvPr>
              <p:cNvSpPr txBox="1"/>
              <p:nvPr/>
            </p:nvSpPr>
            <p:spPr>
              <a:xfrm>
                <a:off x="6762351" y="2611063"/>
                <a:ext cx="5238847"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433FA86B-50EB-00D1-71C4-9A4093F7A9FE}"/>
                  </a:ext>
                </a:extLst>
              </p:cNvPr>
              <p:cNvSpPr txBox="1">
                <a:spLocks noRot="1" noChangeAspect="1" noMove="1" noResize="1" noEditPoints="1" noAdjustHandles="1" noChangeArrowheads="1" noChangeShapeType="1" noTextEdit="1"/>
              </p:cNvSpPr>
              <p:nvPr/>
            </p:nvSpPr>
            <p:spPr>
              <a:xfrm>
                <a:off x="6762351" y="2611063"/>
                <a:ext cx="5238847" cy="991618"/>
              </a:xfrm>
              <a:prstGeom prst="rect">
                <a:avLst/>
              </a:prstGeom>
              <a:blipFill>
                <a:blip r:embed="rId5"/>
                <a:stretch>
                  <a:fillRect l="-2326" t="-6135" b="-1533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933BB6CA-9ECD-7B22-D90C-B4492C0BBD30}"/>
                  </a:ext>
                </a:extLst>
              </p:cNvPr>
              <p:cNvSpPr txBox="1"/>
              <p:nvPr/>
            </p:nvSpPr>
            <p:spPr>
              <a:xfrm>
                <a:off x="6729918" y="4079523"/>
                <a:ext cx="5462082"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2</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933BB6CA-9ECD-7B22-D90C-B4492C0BBD30}"/>
                  </a:ext>
                </a:extLst>
              </p:cNvPr>
              <p:cNvSpPr txBox="1">
                <a:spLocks noRot="1" noChangeAspect="1" noMove="1" noResize="1" noEditPoints="1" noAdjustHandles="1" noChangeArrowheads="1" noChangeShapeType="1" noTextEdit="1"/>
              </p:cNvSpPr>
              <p:nvPr/>
            </p:nvSpPr>
            <p:spPr>
              <a:xfrm>
                <a:off x="6729918" y="4079523"/>
                <a:ext cx="5462082" cy="991618"/>
              </a:xfrm>
              <a:prstGeom prst="rect">
                <a:avLst/>
              </a:prstGeom>
              <a:blipFill>
                <a:blip r:embed="rId6"/>
                <a:stretch>
                  <a:fillRect l="-2344" t="-6135" b="-1533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42018763-AA64-27AA-5C89-121A3FC5A76C}"/>
                  </a:ext>
                </a:extLst>
              </p:cNvPr>
              <p:cNvSpPr txBox="1"/>
              <p:nvPr/>
            </p:nvSpPr>
            <p:spPr>
              <a:xfrm>
                <a:off x="6794785" y="2868944"/>
                <a:ext cx="5238847" cy="1182247"/>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7</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42018763-AA64-27AA-5C89-121A3FC5A76C}"/>
                  </a:ext>
                </a:extLst>
              </p:cNvPr>
              <p:cNvSpPr txBox="1">
                <a:spLocks noRot="1" noChangeAspect="1" noMove="1" noResize="1" noEditPoints="1" noAdjustHandles="1" noChangeArrowheads="1" noChangeShapeType="1" noTextEdit="1"/>
              </p:cNvSpPr>
              <p:nvPr/>
            </p:nvSpPr>
            <p:spPr>
              <a:xfrm>
                <a:off x="6794785" y="2868944"/>
                <a:ext cx="5238847" cy="1182247"/>
              </a:xfrm>
              <a:prstGeom prst="rect">
                <a:avLst/>
              </a:prstGeom>
              <a:blipFill>
                <a:blip r:embed="rId7"/>
                <a:stretch>
                  <a:fillRect l="-2445" b="-128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9C2E693D-6499-6AA0-9CA9-71C1BC6289D6}"/>
                  </a:ext>
                </a:extLst>
              </p:cNvPr>
              <p:cNvSpPr txBox="1"/>
              <p:nvPr/>
            </p:nvSpPr>
            <p:spPr>
              <a:xfrm>
                <a:off x="6688912" y="4005478"/>
                <a:ext cx="5462082" cy="1182247"/>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a:t>
                </a:r>
                <a:r>
                  <a:rPr lang="en-US" sz="2800">
                    <a:solidFill>
                      <a:srgbClr val="0000FF"/>
                    </a:solidFill>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m:t>
                    </m:r>
                    <m:f>
                      <m:fPr>
                        <m:ctrlPr>
                          <a:rPr lang="vi-VN"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7</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9C2E693D-6499-6AA0-9CA9-71C1BC6289D6}"/>
                  </a:ext>
                </a:extLst>
              </p:cNvPr>
              <p:cNvSpPr txBox="1">
                <a:spLocks noRot="1" noChangeAspect="1" noMove="1" noResize="1" noEditPoints="1" noAdjustHandles="1" noChangeArrowheads="1" noChangeShapeType="1" noTextEdit="1"/>
              </p:cNvSpPr>
              <p:nvPr/>
            </p:nvSpPr>
            <p:spPr>
              <a:xfrm>
                <a:off x="6688912" y="4005478"/>
                <a:ext cx="5462082" cy="1182247"/>
              </a:xfrm>
              <a:prstGeom prst="rect">
                <a:avLst/>
              </a:prstGeom>
              <a:blipFill>
                <a:blip r:embed="rId8"/>
                <a:stretch>
                  <a:fillRect l="-2232" b="-128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5C4D6E1-A0DE-E750-0511-50F0873ABB8D}"/>
                  </a:ext>
                </a:extLst>
              </p:cNvPr>
              <p:cNvSpPr txBox="1"/>
              <p:nvPr/>
            </p:nvSpPr>
            <p:spPr>
              <a:xfrm>
                <a:off x="1361879" y="5413206"/>
                <a:ext cx="1664208" cy="46166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oMath>
                </a14:m>
                <a:r>
                  <a:rPr kumimoji="0" lang="nl-NL"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lang="vi-VN"/>
              </a:p>
            </p:txBody>
          </p:sp>
        </mc:Choice>
        <mc:Fallback xmlns="">
          <p:sp>
            <p:nvSpPr>
              <p:cNvPr id="29" name="TextBox 28">
                <a:extLst>
                  <a:ext uri="{FF2B5EF4-FFF2-40B4-BE49-F238E27FC236}">
                    <a16:creationId xmlns:a16="http://schemas.microsoft.com/office/drawing/2014/main" id="{05C4D6E1-A0DE-E750-0511-50F0873ABB8D}"/>
                  </a:ext>
                </a:extLst>
              </p:cNvPr>
              <p:cNvSpPr txBox="1">
                <a:spLocks noRot="1" noChangeAspect="1" noMove="1" noResize="1" noEditPoints="1" noAdjustHandles="1" noChangeArrowheads="1" noChangeShapeType="1" noTextEdit="1"/>
              </p:cNvSpPr>
              <p:nvPr/>
            </p:nvSpPr>
            <p:spPr>
              <a:xfrm>
                <a:off x="1361879" y="5413206"/>
                <a:ext cx="1664208" cy="461665"/>
              </a:xfrm>
              <a:prstGeom prst="rect">
                <a:avLst/>
              </a:prstGeom>
              <a:blipFill>
                <a:blip r:embed="rId9"/>
                <a:stretch>
                  <a:fillRect t="-10526" b="-2894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3E03B3A9-4796-D550-4080-FC774F1DB9D7}"/>
                  </a:ext>
                </a:extLst>
              </p:cNvPr>
              <p:cNvSpPr txBox="1"/>
              <p:nvPr/>
            </p:nvSpPr>
            <p:spPr>
              <a:xfrm>
                <a:off x="2734230" y="5338495"/>
                <a:ext cx="1664208" cy="64235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7</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7</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oMath>
                </a14:m>
                <a:r>
                  <a:rPr kumimoji="0" lang="nl-NL"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lang="vi-VN"/>
              </a:p>
            </p:txBody>
          </p:sp>
        </mc:Choice>
        <mc:Fallback xmlns="">
          <p:sp>
            <p:nvSpPr>
              <p:cNvPr id="30" name="TextBox 29">
                <a:extLst>
                  <a:ext uri="{FF2B5EF4-FFF2-40B4-BE49-F238E27FC236}">
                    <a16:creationId xmlns:a16="http://schemas.microsoft.com/office/drawing/2014/main" id="{3E03B3A9-4796-D550-4080-FC774F1DB9D7}"/>
                  </a:ext>
                </a:extLst>
              </p:cNvPr>
              <p:cNvSpPr txBox="1">
                <a:spLocks noRot="1" noChangeAspect="1" noMove="1" noResize="1" noEditPoints="1" noAdjustHandles="1" noChangeArrowheads="1" noChangeShapeType="1" noTextEdit="1"/>
              </p:cNvSpPr>
              <p:nvPr/>
            </p:nvSpPr>
            <p:spPr>
              <a:xfrm>
                <a:off x="2734230" y="5338495"/>
                <a:ext cx="1664208" cy="642355"/>
              </a:xfrm>
              <a:prstGeom prst="rect">
                <a:avLst/>
              </a:prstGeom>
              <a:blipFill>
                <a:blip r:embed="rId10"/>
                <a:stretch>
                  <a:fillRect b="-76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6B278B-1C13-9B65-8091-903DE4074C48}"/>
                  </a:ext>
                </a:extLst>
              </p:cNvPr>
              <p:cNvSpPr txBox="1"/>
              <p:nvPr/>
            </p:nvSpPr>
            <p:spPr>
              <a:xfrm>
                <a:off x="6762351" y="2755455"/>
                <a:ext cx="5429649" cy="1182953"/>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f>
                      <m:fPr>
                        <m:ctrlPr>
                          <a:rPr lang="vi-VN" sz="280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4</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386B278B-1C13-9B65-8091-903DE4074C48}"/>
                  </a:ext>
                </a:extLst>
              </p:cNvPr>
              <p:cNvSpPr txBox="1">
                <a:spLocks noRot="1" noChangeAspect="1" noMove="1" noResize="1" noEditPoints="1" noAdjustHandles="1" noChangeArrowheads="1" noChangeShapeType="1" noTextEdit="1"/>
              </p:cNvSpPr>
              <p:nvPr/>
            </p:nvSpPr>
            <p:spPr>
              <a:xfrm>
                <a:off x="6762351" y="2755455"/>
                <a:ext cx="5429649" cy="1182953"/>
              </a:xfrm>
              <a:prstGeom prst="rect">
                <a:avLst/>
              </a:prstGeom>
              <a:blipFill>
                <a:blip r:embed="rId11"/>
                <a:stretch>
                  <a:fillRect l="-2245" b="-128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7CEE96C-72FE-F0ED-2BD2-5673E72D74C3}"/>
                  </a:ext>
                </a:extLst>
              </p:cNvPr>
              <p:cNvSpPr txBox="1"/>
              <p:nvPr/>
            </p:nvSpPr>
            <p:spPr>
              <a:xfrm>
                <a:off x="6762351" y="4412008"/>
                <a:ext cx="5462082" cy="1182953"/>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a:t>
                </a:r>
                <a:r>
                  <a:rPr lang="en-US" sz="2800">
                    <a:solidFill>
                      <a:srgbClr val="0000FF"/>
                    </a:solidFill>
                    <a:ea typeface="Calibri" panose="020F0502020204030204" pitchFamily="34" charset="0"/>
                    <a:cs typeface="Times New Roman" panose="02020603050405020304" pitchFamily="18" charset="0"/>
                  </a:rPr>
                  <a:t> </a:t>
                </a:r>
                <a14:m>
                  <m:oMath xmlns:m="http://schemas.openxmlformats.org/officeDocument/2006/math">
                    <m:f>
                      <m:fPr>
                        <m:ctrlPr>
                          <a:rPr lang="vi-VN"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4</m:t>
                        </m:r>
                      </m:num>
                      <m:den>
                        <m:r>
                          <a:rPr lang="en-US" sz="2800">
                            <a:solidFill>
                              <a:srgbClr val="0000FF"/>
                            </a:solidFill>
                            <a:latin typeface="Cambria Math" panose="02040503050406030204" pitchFamily="18" charset="0"/>
                            <a:ea typeface="Calibri" panose="020F0502020204030204" pitchFamily="34" charset="0"/>
                            <a:cs typeface="Times New Roman" panose="02020603050405020304" pitchFamily="18" charset="0"/>
                          </a:rPr>
                          <m:t>3</m:t>
                        </m:r>
                      </m:den>
                    </m:f>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37CEE96C-72FE-F0ED-2BD2-5673E72D74C3}"/>
                  </a:ext>
                </a:extLst>
              </p:cNvPr>
              <p:cNvSpPr txBox="1">
                <a:spLocks noRot="1" noChangeAspect="1" noMove="1" noResize="1" noEditPoints="1" noAdjustHandles="1" noChangeArrowheads="1" noChangeShapeType="1" noTextEdit="1"/>
              </p:cNvSpPr>
              <p:nvPr/>
            </p:nvSpPr>
            <p:spPr>
              <a:xfrm>
                <a:off x="6762351" y="4412008"/>
                <a:ext cx="5462082" cy="1182953"/>
              </a:xfrm>
              <a:prstGeom prst="rect">
                <a:avLst/>
              </a:prstGeom>
              <a:blipFill>
                <a:blip r:embed="rId12"/>
                <a:stretch>
                  <a:fillRect l="-2232" b="-128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3BC73CB6-C12A-CC1D-38B1-4AFE75D649D4}"/>
                  </a:ext>
                </a:extLst>
              </p:cNvPr>
              <p:cNvSpPr txBox="1"/>
              <p:nvPr/>
            </p:nvSpPr>
            <p:spPr>
              <a:xfrm>
                <a:off x="4174862" y="5338495"/>
                <a:ext cx="1517904" cy="64235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vi-VN"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num>
                      <m:den>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den>
                    </m:f>
                  </m:oMath>
                </a14:m>
                <a:r>
                  <a:rPr kumimoji="0" lang="nl-NL"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lang="vi-VN"/>
              </a:p>
            </p:txBody>
          </p:sp>
        </mc:Choice>
        <mc:Fallback xmlns="">
          <p:sp>
            <p:nvSpPr>
              <p:cNvPr id="34" name="TextBox 33">
                <a:extLst>
                  <a:ext uri="{FF2B5EF4-FFF2-40B4-BE49-F238E27FC236}">
                    <a16:creationId xmlns:a16="http://schemas.microsoft.com/office/drawing/2014/main" id="{3BC73CB6-C12A-CC1D-38B1-4AFE75D649D4}"/>
                  </a:ext>
                </a:extLst>
              </p:cNvPr>
              <p:cNvSpPr txBox="1">
                <a:spLocks noRot="1" noChangeAspect="1" noMove="1" noResize="1" noEditPoints="1" noAdjustHandles="1" noChangeArrowheads="1" noChangeShapeType="1" noTextEdit="1"/>
              </p:cNvSpPr>
              <p:nvPr/>
            </p:nvSpPr>
            <p:spPr>
              <a:xfrm>
                <a:off x="4174862" y="5338495"/>
                <a:ext cx="1517904" cy="642355"/>
              </a:xfrm>
              <a:prstGeom prst="rect">
                <a:avLst/>
              </a:prstGeom>
              <a:blipFill>
                <a:blip r:embed="rId13"/>
                <a:stretch>
                  <a:fillRect b="-76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B4822246-0318-DC82-2336-725C68AE48F7}"/>
                  </a:ext>
                </a:extLst>
              </p:cNvPr>
              <p:cNvSpPr txBox="1"/>
              <p:nvPr/>
            </p:nvSpPr>
            <p:spPr>
              <a:xfrm>
                <a:off x="6752020" y="3637018"/>
                <a:ext cx="5238847"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a:solidFill>
                          <a:srgbClr val="0000FF"/>
                        </a:solidFill>
                        <a:latin typeface="Cambria Math" panose="02040503050406030204" pitchFamily="18" charset="0"/>
                        <a:ea typeface="Calibri" panose="020F0502020204030204" pitchFamily="34" charset="0"/>
                        <a:cs typeface="Times New Roman" panose="02020603050405020304" pitchFamily="18" charset="0"/>
                      </a:rPr>
                      <m:t>0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ến trục số 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B4822246-0318-DC82-2336-725C68AE48F7}"/>
                  </a:ext>
                </a:extLst>
              </p:cNvPr>
              <p:cNvSpPr txBox="1">
                <a:spLocks noRot="1" noChangeAspect="1" noMove="1" noResize="1" noEditPoints="1" noAdjustHandles="1" noChangeArrowheads="1" noChangeShapeType="1" noTextEdit="1"/>
              </p:cNvSpPr>
              <p:nvPr/>
            </p:nvSpPr>
            <p:spPr>
              <a:xfrm>
                <a:off x="6752020" y="3637018"/>
                <a:ext cx="5238847" cy="991618"/>
              </a:xfrm>
              <a:prstGeom prst="rect">
                <a:avLst/>
              </a:prstGeom>
              <a:blipFill>
                <a:blip r:embed="rId14"/>
                <a:stretch>
                  <a:fillRect l="-2445" t="-6790" r="-2328" b="-1604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DEE8FE86-D96A-815D-1C44-EC29EFCF7C87}"/>
                  </a:ext>
                </a:extLst>
              </p:cNvPr>
              <p:cNvSpPr txBox="1"/>
              <p:nvPr/>
            </p:nvSpPr>
            <p:spPr>
              <a:xfrm>
                <a:off x="6729918" y="4738656"/>
                <a:ext cx="5462082" cy="991618"/>
              </a:xfrm>
              <a:prstGeom prst="rect">
                <a:avLst/>
              </a:prstGeom>
              <a:noFill/>
            </p:spPr>
            <p:txBody>
              <a:bodyPr wrap="square">
                <a:spAutoFit/>
              </a:bodyPr>
              <a:lstStyle/>
              <a:p>
                <a:pPr>
                  <a:lnSpc>
                    <a:spcPct val="107000"/>
                  </a:lnSpc>
                  <a:spcBef>
                    <a:spcPts val="300"/>
                  </a:spcBef>
                  <a:spcAft>
                    <a:spcPts val="300"/>
                  </a:spcAft>
                </a:pP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Vậy giá trị tuyệt đối của</a:t>
                </a:r>
                <a:r>
                  <a:rPr lang="en-US" sz="2800">
                    <a:solidFill>
                      <a:srgbClr val="0000FF"/>
                    </a:solidFill>
                    <a:ea typeface="Calibri" panose="020F0502020204030204" pitchFamily="34" charset="0"/>
                    <a:cs typeface="Times New Roman" panose="02020603050405020304" pitchFamily="18" charset="0"/>
                  </a:rPr>
                  <a:t> </a:t>
                </a:r>
                <a14:m>
                  <m:oMath xmlns:m="http://schemas.openxmlformats.org/officeDocument/2006/math">
                    <m:r>
                      <a:rPr lang="en-US" sz="280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0</m:t>
                    </m:r>
                    <m:r>
                      <a:rPr lang="en-US" sz="2800" b="0"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 </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là bao nhiêu ?</a:t>
                </a:r>
                <a:endParaRPr lang="vi-VN" sz="28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6" name="TextBox 35">
                <a:extLst>
                  <a:ext uri="{FF2B5EF4-FFF2-40B4-BE49-F238E27FC236}">
                    <a16:creationId xmlns:a16="http://schemas.microsoft.com/office/drawing/2014/main" id="{DEE8FE86-D96A-815D-1C44-EC29EFCF7C87}"/>
                  </a:ext>
                </a:extLst>
              </p:cNvPr>
              <p:cNvSpPr txBox="1">
                <a:spLocks noRot="1" noChangeAspect="1" noMove="1" noResize="1" noEditPoints="1" noAdjustHandles="1" noChangeArrowheads="1" noChangeShapeType="1" noTextEdit="1"/>
              </p:cNvSpPr>
              <p:nvPr/>
            </p:nvSpPr>
            <p:spPr>
              <a:xfrm>
                <a:off x="6729918" y="4738656"/>
                <a:ext cx="5462082" cy="991618"/>
              </a:xfrm>
              <a:prstGeom prst="rect">
                <a:avLst/>
              </a:prstGeom>
              <a:blipFill>
                <a:blip r:embed="rId15"/>
                <a:stretch>
                  <a:fillRect l="-2344" t="-6135" b="-15337"/>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13A90C6C-4DAA-E4C6-23D8-17C581311CF9}"/>
                  </a:ext>
                </a:extLst>
              </p:cNvPr>
              <p:cNvSpPr txBox="1"/>
              <p:nvPr/>
            </p:nvSpPr>
            <p:spPr>
              <a:xfrm>
                <a:off x="5379906" y="5437781"/>
                <a:ext cx="1939105" cy="461665"/>
              </a:xfrm>
              <a:prstGeom prst="rect">
                <a:avLst/>
              </a:prstGeom>
              <a:noFill/>
            </p:spPr>
            <p:txBody>
              <a:bodyPr wrap="square">
                <a:spAutoFit/>
              </a:bodyPr>
              <a:lstStyle/>
              <a:p>
                <a14:m>
                  <m:oMath xmlns:m="http://schemas.openxmlformats.org/officeDocument/2006/math">
                    <m:d>
                      <m:dPr>
                        <m:begChr m:val="|"/>
                        <m:end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e>
                    </m:d>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400" b="0" i="0"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oMath>
                </a14:m>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lang="vi-VN" dirty="0"/>
              </a:p>
            </p:txBody>
          </p:sp>
        </mc:Choice>
        <mc:Fallback>
          <p:sp>
            <p:nvSpPr>
              <p:cNvPr id="38" name="TextBox 37">
                <a:extLst>
                  <a:ext uri="{FF2B5EF4-FFF2-40B4-BE49-F238E27FC236}">
                    <a16:creationId xmlns:a16="http://schemas.microsoft.com/office/drawing/2014/main" id="{13A90C6C-4DAA-E4C6-23D8-17C581311CF9}"/>
                  </a:ext>
                </a:extLst>
              </p:cNvPr>
              <p:cNvSpPr txBox="1">
                <a:spLocks noRot="1" noChangeAspect="1" noMove="1" noResize="1" noEditPoints="1" noAdjustHandles="1" noChangeArrowheads="1" noChangeShapeType="1" noTextEdit="1"/>
              </p:cNvSpPr>
              <p:nvPr/>
            </p:nvSpPr>
            <p:spPr>
              <a:xfrm>
                <a:off x="5379906" y="5437781"/>
                <a:ext cx="1939105" cy="461665"/>
              </a:xfrm>
              <a:prstGeom prst="rect">
                <a:avLst/>
              </a:prstGeom>
              <a:blipFill>
                <a:blip r:embed="rId16"/>
                <a:stretch>
                  <a:fillRect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30487971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par>
                                <p:cTn id="39" presetID="53" presetClass="exit" presetSubtype="32" fill="hold" grpId="1" nodeType="withEffect">
                                  <p:stCondLst>
                                    <p:cond delay="0"/>
                                  </p:stCondLst>
                                  <p:childTnLst>
                                    <p:anim calcmode="lin" valueType="num">
                                      <p:cBhvr>
                                        <p:cTn id="40" dur="500"/>
                                        <p:tgtEl>
                                          <p:spTgt spid="25"/>
                                        </p:tgtEl>
                                        <p:attrNameLst>
                                          <p:attrName>ppt_w</p:attrName>
                                        </p:attrNameLst>
                                      </p:cBhvr>
                                      <p:tavLst>
                                        <p:tav tm="0">
                                          <p:val>
                                            <p:strVal val="ppt_w"/>
                                          </p:val>
                                        </p:tav>
                                        <p:tav tm="100000">
                                          <p:val>
                                            <p:fltVal val="0"/>
                                          </p:val>
                                        </p:tav>
                                      </p:tavLst>
                                    </p:anim>
                                    <p:anim calcmode="lin" valueType="num">
                                      <p:cBhvr>
                                        <p:cTn id="41" dur="500"/>
                                        <p:tgtEl>
                                          <p:spTgt spid="25"/>
                                        </p:tgtEl>
                                        <p:attrNameLst>
                                          <p:attrName>ppt_h</p:attrName>
                                        </p:attrNameLst>
                                      </p:cBhvr>
                                      <p:tavLst>
                                        <p:tav tm="0">
                                          <p:val>
                                            <p:strVal val="ppt_h"/>
                                          </p:val>
                                        </p:tav>
                                        <p:tav tm="100000">
                                          <p:val>
                                            <p:fltVal val="0"/>
                                          </p:val>
                                        </p:tav>
                                      </p:tavLst>
                                    </p:anim>
                                    <p:animEffect transition="out" filter="fade">
                                      <p:cBhvr>
                                        <p:cTn id="42" dur="500"/>
                                        <p:tgtEl>
                                          <p:spTgt spid="25"/>
                                        </p:tgtEl>
                                      </p:cBhvr>
                                    </p:animEffect>
                                    <p:set>
                                      <p:cBhvr>
                                        <p:cTn id="43" dur="1" fill="hold">
                                          <p:stCondLst>
                                            <p:cond delay="499"/>
                                          </p:stCondLst>
                                        </p:cTn>
                                        <p:tgtEl>
                                          <p:spTgt spid="25"/>
                                        </p:tgtEl>
                                        <p:attrNameLst>
                                          <p:attrName>style.visibility</p:attrName>
                                        </p:attrNameLst>
                                      </p:cBhvr>
                                      <p:to>
                                        <p:strVal val="hidden"/>
                                      </p:to>
                                    </p:set>
                                  </p:childTnLst>
                                </p:cTn>
                              </p:par>
                              <p:par>
                                <p:cTn id="44" presetID="53" presetClass="exit" presetSubtype="32" fill="hold" grpId="1" nodeType="withEffect">
                                  <p:stCondLst>
                                    <p:cond delay="0"/>
                                  </p:stCondLst>
                                  <p:childTnLst>
                                    <p:anim calcmode="lin" valueType="num">
                                      <p:cBhvr>
                                        <p:cTn id="45" dur="500"/>
                                        <p:tgtEl>
                                          <p:spTgt spid="26"/>
                                        </p:tgtEl>
                                        <p:attrNameLst>
                                          <p:attrName>ppt_w</p:attrName>
                                        </p:attrNameLst>
                                      </p:cBhvr>
                                      <p:tavLst>
                                        <p:tav tm="0">
                                          <p:val>
                                            <p:strVal val="ppt_w"/>
                                          </p:val>
                                        </p:tav>
                                        <p:tav tm="100000">
                                          <p:val>
                                            <p:fltVal val="0"/>
                                          </p:val>
                                        </p:tav>
                                      </p:tavLst>
                                    </p:anim>
                                    <p:anim calcmode="lin" valueType="num">
                                      <p:cBhvr>
                                        <p:cTn id="46" dur="500"/>
                                        <p:tgtEl>
                                          <p:spTgt spid="26"/>
                                        </p:tgtEl>
                                        <p:attrNameLst>
                                          <p:attrName>ppt_h</p:attrName>
                                        </p:attrNameLst>
                                      </p:cBhvr>
                                      <p:tavLst>
                                        <p:tav tm="0">
                                          <p:val>
                                            <p:strVal val="ppt_h"/>
                                          </p:val>
                                        </p:tav>
                                        <p:tav tm="100000">
                                          <p:val>
                                            <p:fltVal val="0"/>
                                          </p:val>
                                        </p:tav>
                                      </p:tavLst>
                                    </p:anim>
                                    <p:animEffect transition="out" filter="fade">
                                      <p:cBhvr>
                                        <p:cTn id="47" dur="500"/>
                                        <p:tgtEl>
                                          <p:spTgt spid="26"/>
                                        </p:tgtEl>
                                      </p:cBhvr>
                                    </p:animEffect>
                                    <p:set>
                                      <p:cBhvr>
                                        <p:cTn id="48" dur="1" fill="hold">
                                          <p:stCondLst>
                                            <p:cond delay="499"/>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xit" presetSubtype="32" fill="hold" grpId="1" nodeType="clickEffect">
                                  <p:stCondLst>
                                    <p:cond delay="0"/>
                                  </p:stCondLst>
                                  <p:childTnLst>
                                    <p:anim calcmode="lin" valueType="num">
                                      <p:cBhvr>
                                        <p:cTn id="64" dur="500"/>
                                        <p:tgtEl>
                                          <p:spTgt spid="27"/>
                                        </p:tgtEl>
                                        <p:attrNameLst>
                                          <p:attrName>ppt_w</p:attrName>
                                        </p:attrNameLst>
                                      </p:cBhvr>
                                      <p:tavLst>
                                        <p:tav tm="0">
                                          <p:val>
                                            <p:strVal val="ppt_w"/>
                                          </p:val>
                                        </p:tav>
                                        <p:tav tm="100000">
                                          <p:val>
                                            <p:fltVal val="0"/>
                                          </p:val>
                                        </p:tav>
                                      </p:tavLst>
                                    </p:anim>
                                    <p:anim calcmode="lin" valueType="num">
                                      <p:cBhvr>
                                        <p:cTn id="65" dur="500"/>
                                        <p:tgtEl>
                                          <p:spTgt spid="27"/>
                                        </p:tgtEl>
                                        <p:attrNameLst>
                                          <p:attrName>ppt_h</p:attrName>
                                        </p:attrNameLst>
                                      </p:cBhvr>
                                      <p:tavLst>
                                        <p:tav tm="0">
                                          <p:val>
                                            <p:strVal val="ppt_h"/>
                                          </p:val>
                                        </p:tav>
                                        <p:tav tm="100000">
                                          <p:val>
                                            <p:fltVal val="0"/>
                                          </p:val>
                                        </p:tav>
                                      </p:tavLst>
                                    </p:anim>
                                    <p:animEffect transition="out" filter="fade">
                                      <p:cBhvr>
                                        <p:cTn id="66" dur="500"/>
                                        <p:tgtEl>
                                          <p:spTgt spid="27"/>
                                        </p:tgtEl>
                                      </p:cBhvr>
                                    </p:animEffect>
                                    <p:set>
                                      <p:cBhvr>
                                        <p:cTn id="67" dur="1" fill="hold">
                                          <p:stCondLst>
                                            <p:cond delay="499"/>
                                          </p:stCondLst>
                                        </p:cTn>
                                        <p:tgtEl>
                                          <p:spTgt spid="27"/>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28"/>
                                        </p:tgtEl>
                                        <p:attrNameLst>
                                          <p:attrName>ppt_w</p:attrName>
                                        </p:attrNameLst>
                                      </p:cBhvr>
                                      <p:tavLst>
                                        <p:tav tm="0">
                                          <p:val>
                                            <p:strVal val="ppt_w"/>
                                          </p:val>
                                        </p:tav>
                                        <p:tav tm="100000">
                                          <p:val>
                                            <p:fltVal val="0"/>
                                          </p:val>
                                        </p:tav>
                                      </p:tavLst>
                                    </p:anim>
                                    <p:anim calcmode="lin" valueType="num">
                                      <p:cBhvr>
                                        <p:cTn id="70" dur="500"/>
                                        <p:tgtEl>
                                          <p:spTgt spid="28"/>
                                        </p:tgtEl>
                                        <p:attrNameLst>
                                          <p:attrName>ppt_h</p:attrName>
                                        </p:attrNameLst>
                                      </p:cBhvr>
                                      <p:tavLst>
                                        <p:tav tm="0">
                                          <p:val>
                                            <p:strVal val="ppt_h"/>
                                          </p:val>
                                        </p:tav>
                                        <p:tav tm="100000">
                                          <p:val>
                                            <p:fltVal val="0"/>
                                          </p:val>
                                        </p:tav>
                                      </p:tavLst>
                                    </p:anim>
                                    <p:animEffect transition="out" filter="fade">
                                      <p:cBhvr>
                                        <p:cTn id="71" dur="500"/>
                                        <p:tgtEl>
                                          <p:spTgt spid="28"/>
                                        </p:tgtEl>
                                      </p:cBhvr>
                                    </p:animEffect>
                                    <p:set>
                                      <p:cBhvr>
                                        <p:cTn id="72" dur="1" fill="hold">
                                          <p:stCondLst>
                                            <p:cond delay="499"/>
                                          </p:stCondLst>
                                        </p:cTn>
                                        <p:tgtEl>
                                          <p:spTgt spid="2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ppt_x"/>
                                          </p:val>
                                        </p:tav>
                                        <p:tav tm="100000">
                                          <p:val>
                                            <p:strVal val="#ppt_x"/>
                                          </p:val>
                                        </p:tav>
                                      </p:tavLst>
                                    </p:anim>
                                    <p:anim calcmode="lin" valueType="num">
                                      <p:cBhvr additive="base">
                                        <p:cTn id="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2"/>
                                        </p:tgtEl>
                                        <p:attrNameLst>
                                          <p:attrName>style.visibility</p:attrName>
                                        </p:attrNameLst>
                                      </p:cBhvr>
                                      <p:to>
                                        <p:strVal val="visible"/>
                                      </p:to>
                                    </p:set>
                                    <p:anim calcmode="lin" valueType="num">
                                      <p:cBhvr additive="base">
                                        <p:cTn id="83" dur="500" fill="hold"/>
                                        <p:tgtEl>
                                          <p:spTgt spid="32"/>
                                        </p:tgtEl>
                                        <p:attrNameLst>
                                          <p:attrName>ppt_x</p:attrName>
                                        </p:attrNameLst>
                                      </p:cBhvr>
                                      <p:tavLst>
                                        <p:tav tm="0">
                                          <p:val>
                                            <p:strVal val="#ppt_x"/>
                                          </p:val>
                                        </p:tav>
                                        <p:tav tm="100000">
                                          <p:val>
                                            <p:strVal val="#ppt_x"/>
                                          </p:val>
                                        </p:tav>
                                      </p:tavLst>
                                    </p:anim>
                                    <p:anim calcmode="lin" valueType="num">
                                      <p:cBhvr additive="base">
                                        <p:cTn id="8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53" presetClass="exit" presetSubtype="32" fill="hold" grpId="1" nodeType="clickEffect">
                                  <p:stCondLst>
                                    <p:cond delay="0"/>
                                  </p:stCondLst>
                                  <p:childTnLst>
                                    <p:anim calcmode="lin" valueType="num">
                                      <p:cBhvr>
                                        <p:cTn id="88" dur="500"/>
                                        <p:tgtEl>
                                          <p:spTgt spid="31"/>
                                        </p:tgtEl>
                                        <p:attrNameLst>
                                          <p:attrName>ppt_w</p:attrName>
                                        </p:attrNameLst>
                                      </p:cBhvr>
                                      <p:tavLst>
                                        <p:tav tm="0">
                                          <p:val>
                                            <p:strVal val="ppt_w"/>
                                          </p:val>
                                        </p:tav>
                                        <p:tav tm="100000">
                                          <p:val>
                                            <p:fltVal val="0"/>
                                          </p:val>
                                        </p:tav>
                                      </p:tavLst>
                                    </p:anim>
                                    <p:anim calcmode="lin" valueType="num">
                                      <p:cBhvr>
                                        <p:cTn id="89" dur="500"/>
                                        <p:tgtEl>
                                          <p:spTgt spid="31"/>
                                        </p:tgtEl>
                                        <p:attrNameLst>
                                          <p:attrName>ppt_h</p:attrName>
                                        </p:attrNameLst>
                                      </p:cBhvr>
                                      <p:tavLst>
                                        <p:tav tm="0">
                                          <p:val>
                                            <p:strVal val="ppt_h"/>
                                          </p:val>
                                        </p:tav>
                                        <p:tav tm="100000">
                                          <p:val>
                                            <p:fltVal val="0"/>
                                          </p:val>
                                        </p:tav>
                                      </p:tavLst>
                                    </p:anim>
                                    <p:animEffect transition="out" filter="fade">
                                      <p:cBhvr>
                                        <p:cTn id="90" dur="500"/>
                                        <p:tgtEl>
                                          <p:spTgt spid="31"/>
                                        </p:tgtEl>
                                      </p:cBhvr>
                                    </p:animEffect>
                                    <p:set>
                                      <p:cBhvr>
                                        <p:cTn id="91" dur="1" fill="hold">
                                          <p:stCondLst>
                                            <p:cond delay="499"/>
                                          </p:stCondLst>
                                        </p:cTn>
                                        <p:tgtEl>
                                          <p:spTgt spid="31"/>
                                        </p:tgtEl>
                                        <p:attrNameLst>
                                          <p:attrName>style.visibility</p:attrName>
                                        </p:attrNameLst>
                                      </p:cBhvr>
                                      <p:to>
                                        <p:strVal val="hidden"/>
                                      </p:to>
                                    </p:set>
                                  </p:childTnLst>
                                </p:cTn>
                              </p:par>
                              <p:par>
                                <p:cTn id="92" presetID="53" presetClass="exit" presetSubtype="32" fill="hold" grpId="1" nodeType="withEffect">
                                  <p:stCondLst>
                                    <p:cond delay="0"/>
                                  </p:stCondLst>
                                  <p:childTnLst>
                                    <p:anim calcmode="lin" valueType="num">
                                      <p:cBhvr>
                                        <p:cTn id="93" dur="500"/>
                                        <p:tgtEl>
                                          <p:spTgt spid="32"/>
                                        </p:tgtEl>
                                        <p:attrNameLst>
                                          <p:attrName>ppt_w</p:attrName>
                                        </p:attrNameLst>
                                      </p:cBhvr>
                                      <p:tavLst>
                                        <p:tav tm="0">
                                          <p:val>
                                            <p:strVal val="ppt_w"/>
                                          </p:val>
                                        </p:tav>
                                        <p:tav tm="100000">
                                          <p:val>
                                            <p:fltVal val="0"/>
                                          </p:val>
                                        </p:tav>
                                      </p:tavLst>
                                    </p:anim>
                                    <p:anim calcmode="lin" valueType="num">
                                      <p:cBhvr>
                                        <p:cTn id="94" dur="500"/>
                                        <p:tgtEl>
                                          <p:spTgt spid="32"/>
                                        </p:tgtEl>
                                        <p:attrNameLst>
                                          <p:attrName>ppt_h</p:attrName>
                                        </p:attrNameLst>
                                      </p:cBhvr>
                                      <p:tavLst>
                                        <p:tav tm="0">
                                          <p:val>
                                            <p:strVal val="ppt_h"/>
                                          </p:val>
                                        </p:tav>
                                        <p:tav tm="100000">
                                          <p:val>
                                            <p:fltVal val="0"/>
                                          </p:val>
                                        </p:tav>
                                      </p:tavLst>
                                    </p:anim>
                                    <p:animEffect transition="out" filter="fade">
                                      <p:cBhvr>
                                        <p:cTn id="95" dur="500"/>
                                        <p:tgtEl>
                                          <p:spTgt spid="32"/>
                                        </p:tgtEl>
                                      </p:cBhvr>
                                    </p:animEffect>
                                    <p:set>
                                      <p:cBhvr>
                                        <p:cTn id="96" dur="1" fill="hold">
                                          <p:stCondLst>
                                            <p:cond delay="499"/>
                                          </p:stCondLst>
                                        </p:cTn>
                                        <p:tgtEl>
                                          <p:spTgt spid="32"/>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anim calcmode="lin" valueType="num">
                                      <p:cBhvr additive="base">
                                        <p:cTn id="101" dur="500" fill="hold"/>
                                        <p:tgtEl>
                                          <p:spTgt spid="34"/>
                                        </p:tgtEl>
                                        <p:attrNameLst>
                                          <p:attrName>ppt_x</p:attrName>
                                        </p:attrNameLst>
                                      </p:cBhvr>
                                      <p:tavLst>
                                        <p:tav tm="0">
                                          <p:val>
                                            <p:strVal val="#ppt_x"/>
                                          </p:val>
                                        </p:tav>
                                        <p:tav tm="100000">
                                          <p:val>
                                            <p:strVal val="#ppt_x"/>
                                          </p:val>
                                        </p:tav>
                                      </p:tavLst>
                                    </p:anim>
                                    <p:anim calcmode="lin" valueType="num">
                                      <p:cBhvr additive="base">
                                        <p:cTn id="10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 calcmode="lin" valueType="num">
                                      <p:cBhvr additive="base">
                                        <p:cTn id="107" dur="500" fill="hold"/>
                                        <p:tgtEl>
                                          <p:spTgt spid="35"/>
                                        </p:tgtEl>
                                        <p:attrNameLst>
                                          <p:attrName>ppt_x</p:attrName>
                                        </p:attrNameLst>
                                      </p:cBhvr>
                                      <p:tavLst>
                                        <p:tav tm="0">
                                          <p:val>
                                            <p:strVal val="#ppt_x"/>
                                          </p:val>
                                        </p:tav>
                                        <p:tav tm="100000">
                                          <p:val>
                                            <p:strVal val="#ppt_x"/>
                                          </p:val>
                                        </p:tav>
                                      </p:tavLst>
                                    </p:anim>
                                    <p:anim calcmode="lin" valueType="num">
                                      <p:cBhvr additive="base">
                                        <p:cTn id="10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6"/>
                                        </p:tgtEl>
                                        <p:attrNameLst>
                                          <p:attrName>style.visibility</p:attrName>
                                        </p:attrNameLst>
                                      </p:cBhvr>
                                      <p:to>
                                        <p:strVal val="visible"/>
                                      </p:to>
                                    </p:set>
                                    <p:anim calcmode="lin" valueType="num">
                                      <p:cBhvr additive="base">
                                        <p:cTn id="113" dur="500" fill="hold"/>
                                        <p:tgtEl>
                                          <p:spTgt spid="36"/>
                                        </p:tgtEl>
                                        <p:attrNameLst>
                                          <p:attrName>ppt_x</p:attrName>
                                        </p:attrNameLst>
                                      </p:cBhvr>
                                      <p:tavLst>
                                        <p:tav tm="0">
                                          <p:val>
                                            <p:strVal val="#ppt_x"/>
                                          </p:val>
                                        </p:tav>
                                        <p:tav tm="100000">
                                          <p:val>
                                            <p:strVal val="#ppt_x"/>
                                          </p:val>
                                        </p:tav>
                                      </p:tavLst>
                                    </p:anim>
                                    <p:anim calcmode="lin" valueType="num">
                                      <p:cBhvr additive="base">
                                        <p:cTn id="11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8"/>
                                        </p:tgtEl>
                                        <p:attrNameLst>
                                          <p:attrName>style.visibility</p:attrName>
                                        </p:attrNameLst>
                                      </p:cBhvr>
                                      <p:to>
                                        <p:strVal val="visible"/>
                                      </p:to>
                                    </p:set>
                                    <p:anim calcmode="lin" valueType="num">
                                      <p:cBhvr additive="base">
                                        <p:cTn id="119" dur="500" fill="hold"/>
                                        <p:tgtEl>
                                          <p:spTgt spid="38"/>
                                        </p:tgtEl>
                                        <p:attrNameLst>
                                          <p:attrName>ppt_x</p:attrName>
                                        </p:attrNameLst>
                                      </p:cBhvr>
                                      <p:tavLst>
                                        <p:tav tm="0">
                                          <p:val>
                                            <p:strVal val="#ppt_x"/>
                                          </p:val>
                                        </p:tav>
                                        <p:tav tm="100000">
                                          <p:val>
                                            <p:strVal val="#ppt_x"/>
                                          </p:val>
                                        </p:tav>
                                      </p:tavLst>
                                    </p:anim>
                                    <p:anim calcmode="lin" valueType="num">
                                      <p:cBhvr additive="base">
                                        <p:cTn id="1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5" grpId="1"/>
      <p:bldP spid="26" grpId="0"/>
      <p:bldP spid="26" grpId="1"/>
      <p:bldP spid="27" grpId="0"/>
      <p:bldP spid="27" grpId="1"/>
      <p:bldP spid="28" grpId="0"/>
      <p:bldP spid="28" grpId="1"/>
      <p:bldP spid="29" grpId="0"/>
      <p:bldP spid="30" grpId="0"/>
      <p:bldP spid="31" grpId="0"/>
      <p:bldP spid="31" grpId="1"/>
      <p:bldP spid="32" grpId="0"/>
      <p:bldP spid="32" grpId="1"/>
      <p:bldP spid="34" grpId="0"/>
      <p:bldP spid="35" grpId="0"/>
      <p:bldP spid="36"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4">
            <a:extLst>
              <a:ext uri="{FF2B5EF4-FFF2-40B4-BE49-F238E27FC236}">
                <a16:creationId xmlns:a16="http://schemas.microsoft.com/office/drawing/2014/main" id="{1C52EC26-973C-64EC-7F78-824C18428784}"/>
              </a:ext>
            </a:extLst>
          </p:cNvPr>
          <p:cNvSpPr>
            <a:spLocks noChangeArrowheads="1"/>
          </p:cNvSpPr>
          <p:nvPr/>
        </p:nvSpPr>
        <p:spPr bwMode="auto">
          <a:xfrm>
            <a:off x="333971" y="3074114"/>
            <a:ext cx="2584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có :</a:t>
            </a:r>
            <a:r>
              <a:rPr kumimoji="0" lang="vi-VN"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511D90C9-EED2-2AFD-02C2-ACA6683D82E9}"/>
              </a:ext>
            </a:extLst>
          </p:cNvPr>
          <p:cNvSpPr/>
          <p:nvPr/>
        </p:nvSpPr>
        <p:spPr>
          <a:xfrm>
            <a:off x="2035814" y="50079"/>
            <a:ext cx="7796430" cy="954107"/>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rPr>
              <a:t> </a:t>
            </a:r>
            <a:r>
              <a:rPr lang="en-US" altLang="en-GB" sz="28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28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4675999" y="930813"/>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153130" y="792685"/>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97C1F45-0EA2-EAB6-6B99-E4AF7754BFE9}"/>
              </a:ext>
            </a:extLst>
          </p:cNvPr>
          <p:cNvSpPr txBox="1"/>
          <p:nvPr/>
        </p:nvSpPr>
        <p:spPr>
          <a:xfrm>
            <a:off x="130379" y="1159787"/>
            <a:ext cx="6094476" cy="522259"/>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F9714E8F-3E42-E6BD-F253-46A29EE0B64A}"/>
              </a:ext>
            </a:extLst>
          </p:cNvPr>
          <p:cNvSpPr txBox="1"/>
          <p:nvPr/>
        </p:nvSpPr>
        <p:spPr>
          <a:xfrm>
            <a:off x="105828" y="1580248"/>
            <a:ext cx="6199632" cy="522259"/>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800" b="0"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 VD1 (SGK/T44)</a:t>
            </a:r>
            <a:endParaRPr kumimoji="0" lang="vi-VN" sz="2800" b="0"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0DF4D6EA-DE37-D5B8-786E-79FCB2A9DC81}"/>
              </a:ext>
            </a:extLst>
          </p:cNvPr>
          <p:cNvSpPr txBox="1"/>
          <p:nvPr/>
        </p:nvSpPr>
        <p:spPr>
          <a:xfrm>
            <a:off x="105828" y="2072212"/>
            <a:ext cx="3003567"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D2 (SGK/T44)</a:t>
            </a:r>
            <a:endParaRPr kumimoji="0" lang="vi-VN" altLang="vi-VN" sz="2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41" name="Group 40">
            <a:extLst>
              <a:ext uri="{FF2B5EF4-FFF2-40B4-BE49-F238E27FC236}">
                <a16:creationId xmlns:a16="http://schemas.microsoft.com/office/drawing/2014/main" id="{22CE78D4-6533-818D-B506-CF2293E971D9}"/>
              </a:ext>
            </a:extLst>
          </p:cNvPr>
          <p:cNvGrpSpPr/>
          <p:nvPr/>
        </p:nvGrpSpPr>
        <p:grpSpPr>
          <a:xfrm>
            <a:off x="5022830" y="778678"/>
            <a:ext cx="6524393" cy="3122724"/>
            <a:chOff x="6725383" y="916771"/>
            <a:chExt cx="5936240" cy="3122724"/>
          </a:xfrm>
        </p:grpSpPr>
        <p:sp>
          <p:nvSpPr>
            <p:cNvPr id="8" name="Rectangle 3">
              <a:extLst>
                <a:ext uri="{FF2B5EF4-FFF2-40B4-BE49-F238E27FC236}">
                  <a16:creationId xmlns:a16="http://schemas.microsoft.com/office/drawing/2014/main" id="{84F88A5D-B3C3-EA18-EE0B-1F849B0BB943}"/>
                </a:ext>
              </a:extLst>
            </p:cNvPr>
            <p:cNvSpPr>
              <a:spLocks noChangeArrowheads="1"/>
            </p:cNvSpPr>
            <p:nvPr/>
          </p:nvSpPr>
          <p:spPr bwMode="auto">
            <a:xfrm>
              <a:off x="6725383" y="916771"/>
              <a:ext cx="59362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 VD2 (SGK/T44)</a:t>
              </a:r>
              <a:endParaRPr kumimoji="0" lang="vi-VN" altLang="vi-VN" sz="2800" b="0" i="0" u="none" strike="noStrike" cap="none" normalizeH="0" baseline="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So sánh giá trị tuyệt đối của hai số thực </a:t>
              </a:r>
              <a:endParaRPr kumimoji="0" lang="nl-NL" altLang="vi-VN" sz="28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1" name="Rectangle 5">
              <a:extLst>
                <a:ext uri="{FF2B5EF4-FFF2-40B4-BE49-F238E27FC236}">
                  <a16:creationId xmlns:a16="http://schemas.microsoft.com/office/drawing/2014/main" id="{49BA0585-1E3E-55C1-0DB6-21AEDEFDFCDD}"/>
                </a:ext>
              </a:extLst>
            </p:cNvPr>
            <p:cNvSpPr>
              <a:spLocks noChangeArrowheads="1"/>
            </p:cNvSpPr>
            <p:nvPr/>
          </p:nvSpPr>
          <p:spPr bwMode="auto">
            <a:xfrm>
              <a:off x="7264351" y="1755159"/>
              <a:ext cx="40366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effectLst/>
                  <a:latin typeface="Times New Roman" panose="02020603050405020304" pitchFamily="18" charset="0"/>
                  <a:ea typeface="Times New Roman" panose="02020603050405020304" pitchFamily="18" charset="0"/>
                  <a:cs typeface="Times New Roman" panose="02020603050405020304" pitchFamily="18" charset="0"/>
                </a:rPr>
                <a:t>trong mỗi trường hợp sau :</a:t>
              </a:r>
              <a:endParaRPr kumimoji="0" lang="nl-NL" altLang="vi-VN" sz="2800" b="0" i="0" u="none" strike="noStrike" cap="none" normalizeH="0" baseline="0">
                <a:ln>
                  <a:noFill/>
                </a:ln>
                <a:effectLst/>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343E6FCE-53AE-D26C-0B2F-1A4AF63FB252}"/>
                </a:ext>
              </a:extLst>
            </p:cNvPr>
            <p:cNvGraphicFramePr>
              <a:graphicFrameLocks noChangeAspect="1"/>
            </p:cNvGraphicFramePr>
            <p:nvPr>
              <p:extLst>
                <p:ext uri="{D42A27DB-BD31-4B8C-83A1-F6EECF244321}">
                  <p14:modId xmlns:p14="http://schemas.microsoft.com/office/powerpoint/2010/main" val="2445548415"/>
                </p:ext>
              </p:extLst>
            </p:nvPr>
          </p:nvGraphicFramePr>
          <p:xfrm>
            <a:off x="6725383" y="1809323"/>
            <a:ext cx="609185" cy="487348"/>
          </p:xfrm>
          <a:graphic>
            <a:graphicData uri="http://schemas.openxmlformats.org/presentationml/2006/ole">
              <mc:AlternateContent xmlns:mc="http://schemas.openxmlformats.org/markup-compatibility/2006">
                <mc:Choice xmlns:v="urn:schemas-microsoft-com:vml" Requires="v">
                  <p:oleObj name="Equation" r:id="rId2" imgW="253800" imgH="203040" progId="Equation.DSMT4">
                    <p:embed/>
                  </p:oleObj>
                </mc:Choice>
                <mc:Fallback>
                  <p:oleObj name="Equation" r:id="rId2" imgW="253800" imgH="203040" progId="Equation.DSMT4">
                    <p:embed/>
                    <p:pic>
                      <p:nvPicPr>
                        <p:cNvPr id="0" name=""/>
                        <p:cNvPicPr/>
                        <p:nvPr/>
                      </p:nvPicPr>
                      <p:blipFill>
                        <a:blip r:embed="rId3"/>
                        <a:stretch>
                          <a:fillRect/>
                        </a:stretch>
                      </p:blipFill>
                      <p:spPr>
                        <a:xfrm>
                          <a:off x="6725383" y="1809323"/>
                          <a:ext cx="609185" cy="487348"/>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698B796A-B157-CB90-4435-F057572F1C0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3949" y="2351997"/>
              <a:ext cx="2600325" cy="800100"/>
            </a:xfrm>
            <a:prstGeom prst="rect">
              <a:avLst/>
            </a:prstGeom>
            <a:noFill/>
            <a:ln>
              <a:noFill/>
            </a:ln>
          </p:spPr>
        </p:pic>
        <p:pic>
          <p:nvPicPr>
            <p:cNvPr id="17" name="Picture 16">
              <a:extLst>
                <a:ext uri="{FF2B5EF4-FFF2-40B4-BE49-F238E27FC236}">
                  <a16:creationId xmlns:a16="http://schemas.microsoft.com/office/drawing/2014/main" id="{1E92B9BA-602F-E6F6-A404-16F10940AEFF}"/>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64351" y="3239395"/>
              <a:ext cx="2600325" cy="800100"/>
            </a:xfrm>
            <a:prstGeom prst="rect">
              <a:avLst/>
            </a:prstGeom>
            <a:noFill/>
            <a:ln>
              <a:noFill/>
            </a:ln>
          </p:spPr>
        </p:pic>
        <p:sp>
          <p:nvSpPr>
            <p:cNvPr id="15" name="TextBox 14">
              <a:extLst>
                <a:ext uri="{FF2B5EF4-FFF2-40B4-BE49-F238E27FC236}">
                  <a16:creationId xmlns:a16="http://schemas.microsoft.com/office/drawing/2014/main" id="{ABFDE81F-3EBB-9F99-2719-4D9F3F393BF5}"/>
                </a:ext>
              </a:extLst>
            </p:cNvPr>
            <p:cNvSpPr txBox="1"/>
            <p:nvPr/>
          </p:nvSpPr>
          <p:spPr>
            <a:xfrm>
              <a:off x="6800435" y="2532929"/>
              <a:ext cx="463588" cy="523220"/>
            </a:xfrm>
            <a:prstGeom prst="rect">
              <a:avLst/>
            </a:prstGeom>
            <a:noFill/>
          </p:spPr>
          <p:txBody>
            <a:bodyPr wrap="none" rtlCol="0">
              <a:spAutoFit/>
            </a:bodyPr>
            <a:lstStyle/>
            <a:p>
              <a:r>
                <a:rPr lang="vi-VN" sz="2800">
                  <a:latin typeface="Times New Roman" panose="02020603050405020304" pitchFamily="18" charset="0"/>
                  <a:cs typeface="Times New Roman" panose="02020603050405020304" pitchFamily="18" charset="0"/>
                </a:rPr>
                <a:t>a)</a:t>
              </a:r>
            </a:p>
          </p:txBody>
        </p:sp>
        <p:sp>
          <p:nvSpPr>
            <p:cNvPr id="19" name="TextBox 18">
              <a:extLst>
                <a:ext uri="{FF2B5EF4-FFF2-40B4-BE49-F238E27FC236}">
                  <a16:creationId xmlns:a16="http://schemas.microsoft.com/office/drawing/2014/main" id="{B9169526-9ADF-2A92-8EFE-1771A37B8A23}"/>
                </a:ext>
              </a:extLst>
            </p:cNvPr>
            <p:cNvSpPr txBox="1"/>
            <p:nvPr/>
          </p:nvSpPr>
          <p:spPr>
            <a:xfrm>
              <a:off x="6823205" y="3387898"/>
              <a:ext cx="484428" cy="523220"/>
            </a:xfrm>
            <a:prstGeom prst="rect">
              <a:avLst/>
            </a:prstGeom>
            <a:noFill/>
          </p:spPr>
          <p:txBody>
            <a:bodyPr wrap="none" rtlCol="0">
              <a:spAutoFit/>
            </a:bodyPr>
            <a:lstStyle/>
            <a:p>
              <a:r>
                <a:rPr lang="vi-VN" sz="2800">
                  <a:latin typeface="Times New Roman" panose="02020603050405020304" pitchFamily="18" charset="0"/>
                  <a:cs typeface="Times New Roman" panose="02020603050405020304" pitchFamily="18" charset="0"/>
                </a:rPr>
                <a:t>b)</a:t>
              </a:r>
            </a:p>
          </p:txBody>
        </p:sp>
      </p:grpSp>
      <p:sp>
        <p:nvSpPr>
          <p:cNvPr id="20" name="TextBox 19">
            <a:extLst>
              <a:ext uri="{FF2B5EF4-FFF2-40B4-BE49-F238E27FC236}">
                <a16:creationId xmlns:a16="http://schemas.microsoft.com/office/drawing/2014/main" id="{1265F395-5A19-B83D-401F-4FF4D4273E19}"/>
              </a:ext>
            </a:extLst>
          </p:cNvPr>
          <p:cNvSpPr txBox="1"/>
          <p:nvPr/>
        </p:nvSpPr>
        <p:spPr>
          <a:xfrm>
            <a:off x="127155" y="3080430"/>
            <a:ext cx="463588" cy="523220"/>
          </a:xfrm>
          <a:prstGeom prst="rect">
            <a:avLst/>
          </a:prstGeom>
          <a:noFill/>
        </p:spPr>
        <p:txBody>
          <a:bodyPr wrap="none" rtlCol="0">
            <a:spAutoFit/>
          </a:bodyPr>
          <a:lstStyle/>
          <a:p>
            <a:r>
              <a:rPr lang="vi-VN" sz="2800">
                <a:solidFill>
                  <a:srgbClr val="173C4C"/>
                </a:solidFill>
                <a:latin typeface="Times New Roman" panose="02020603050405020304" pitchFamily="18" charset="0"/>
                <a:cs typeface="Times New Roman" panose="02020603050405020304" pitchFamily="18" charset="0"/>
              </a:rPr>
              <a:t>a)</a:t>
            </a:r>
          </a:p>
        </p:txBody>
      </p:sp>
      <p:sp>
        <p:nvSpPr>
          <p:cNvPr id="21" name="TextBox 20">
            <a:extLst>
              <a:ext uri="{FF2B5EF4-FFF2-40B4-BE49-F238E27FC236}">
                <a16:creationId xmlns:a16="http://schemas.microsoft.com/office/drawing/2014/main" id="{B42BE3AB-AA58-5C65-A4A4-96E9251A11CD}"/>
              </a:ext>
            </a:extLst>
          </p:cNvPr>
          <p:cNvSpPr txBox="1"/>
          <p:nvPr/>
        </p:nvSpPr>
        <p:spPr>
          <a:xfrm>
            <a:off x="138192" y="4161123"/>
            <a:ext cx="484428" cy="523220"/>
          </a:xfrm>
          <a:prstGeom prst="rect">
            <a:avLst/>
          </a:prstGeom>
          <a:noFill/>
        </p:spPr>
        <p:txBody>
          <a:bodyPr wrap="none" rtlCol="0">
            <a:spAutoFit/>
          </a:bodyPr>
          <a:lstStyle/>
          <a:p>
            <a:r>
              <a:rPr lang="vi-VN" sz="2800">
                <a:solidFill>
                  <a:srgbClr val="173C4C"/>
                </a:solidFill>
                <a:latin typeface="Times New Roman" panose="02020603050405020304" pitchFamily="18" charset="0"/>
                <a:cs typeface="Times New Roman" panose="02020603050405020304" pitchFamily="18" charset="0"/>
              </a:rPr>
              <a:t>b)</a:t>
            </a:r>
          </a:p>
        </p:txBody>
      </p:sp>
      <p:sp>
        <p:nvSpPr>
          <p:cNvPr id="23" name="TextBox 22">
            <a:extLst>
              <a:ext uri="{FF2B5EF4-FFF2-40B4-BE49-F238E27FC236}">
                <a16:creationId xmlns:a16="http://schemas.microsoft.com/office/drawing/2014/main" id="{E11A9DC4-4A9D-42ED-9633-6AEAA6D44732}"/>
              </a:ext>
            </a:extLst>
          </p:cNvPr>
          <p:cNvSpPr txBox="1"/>
          <p:nvPr/>
        </p:nvSpPr>
        <p:spPr>
          <a:xfrm>
            <a:off x="2783607" y="2579120"/>
            <a:ext cx="973888" cy="523220"/>
          </a:xfrm>
          <a:prstGeom prst="rect">
            <a:avLst/>
          </a:prstGeom>
          <a:noFill/>
        </p:spPr>
        <p:txBody>
          <a:bodyPr wrap="square">
            <a:spAutoFit/>
          </a:bodyPr>
          <a:lstStyle/>
          <a:p>
            <a:pPr>
              <a:spcBef>
                <a:spcPts val="300"/>
              </a:spcBef>
              <a:spcAft>
                <a:spcPts val="300"/>
              </a:spcAft>
            </a:pPr>
            <a:r>
              <a:rPr lang="nl-NL" sz="2800" u="sng">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lang="vi-VN" sz="2800" u="sng">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F5C113D1-7F61-FD6A-1617-5745CAE6D51D}"/>
              </a:ext>
            </a:extLst>
          </p:cNvPr>
          <p:cNvGraphicFramePr>
            <a:graphicFrameLocks noChangeAspect="1"/>
          </p:cNvGraphicFramePr>
          <p:nvPr>
            <p:extLst>
              <p:ext uri="{D42A27DB-BD31-4B8C-83A1-F6EECF244321}">
                <p14:modId xmlns:p14="http://schemas.microsoft.com/office/powerpoint/2010/main" val="4042493232"/>
              </p:ext>
            </p:extLst>
          </p:nvPr>
        </p:nvGraphicFramePr>
        <p:xfrm>
          <a:off x="1555145" y="3162060"/>
          <a:ext cx="969963" cy="403225"/>
        </p:xfrm>
        <a:graphic>
          <a:graphicData uri="http://schemas.openxmlformats.org/presentationml/2006/ole">
            <mc:AlternateContent xmlns:mc="http://schemas.openxmlformats.org/markup-compatibility/2006">
              <mc:Choice xmlns:v="urn:schemas-microsoft-com:vml" Requires="v">
                <p:oleObj name="Equation" r:id="rId6" imgW="634680" imgH="266400" progId="Equation.DSMT4">
                  <p:embed/>
                </p:oleObj>
              </mc:Choice>
              <mc:Fallback>
                <p:oleObj name="Equation" r:id="rId6" imgW="634680" imgH="266400" progId="Equation.DSMT4">
                  <p:embed/>
                  <p:pic>
                    <p:nvPicPr>
                      <p:cNvPr id="0" name="Object 13"/>
                      <p:cNvPicPr>
                        <a:picLocks noChangeAspect="1" noChangeArrowheads="1"/>
                      </p:cNvPicPr>
                      <p:nvPr/>
                    </p:nvPicPr>
                    <p:blipFill>
                      <a:blip r:embed="rId7"/>
                      <a:srcRect/>
                      <a:stretch>
                        <a:fillRect/>
                      </a:stretch>
                    </p:blipFill>
                    <p:spPr bwMode="auto">
                      <a:xfrm>
                        <a:off x="1555145" y="3162060"/>
                        <a:ext cx="969963" cy="403225"/>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808F7813-2028-67FB-0166-1AAFE6938FD3}"/>
              </a:ext>
            </a:extLst>
          </p:cNvPr>
          <p:cNvGraphicFramePr>
            <a:graphicFrameLocks noChangeAspect="1"/>
          </p:cNvGraphicFramePr>
          <p:nvPr>
            <p:extLst>
              <p:ext uri="{D42A27DB-BD31-4B8C-83A1-F6EECF244321}">
                <p14:modId xmlns:p14="http://schemas.microsoft.com/office/powerpoint/2010/main" val="4223003848"/>
              </p:ext>
            </p:extLst>
          </p:nvPr>
        </p:nvGraphicFramePr>
        <p:xfrm>
          <a:off x="2632687" y="3189528"/>
          <a:ext cx="796957" cy="359916"/>
        </p:xfrm>
        <a:graphic>
          <a:graphicData uri="http://schemas.openxmlformats.org/presentationml/2006/ole">
            <mc:AlternateContent xmlns:mc="http://schemas.openxmlformats.org/markup-compatibility/2006">
              <mc:Choice xmlns:v="urn:schemas-microsoft-com:vml" Requires="v">
                <p:oleObj name="Equation" r:id="rId8" imgW="583693" imgH="266469" progId="Equation.DSMT4">
                  <p:embed/>
                </p:oleObj>
              </mc:Choice>
              <mc:Fallback>
                <p:oleObj name="Equation" r:id="rId8" imgW="583693" imgH="266469"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2687" y="3189528"/>
                        <a:ext cx="796957" cy="359916"/>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A456F390-0540-5E07-ADF3-3DA89BE05BA5}"/>
              </a:ext>
            </a:extLst>
          </p:cNvPr>
          <p:cNvGraphicFramePr>
            <a:graphicFrameLocks noChangeAspect="1"/>
          </p:cNvGraphicFramePr>
          <p:nvPr>
            <p:extLst>
              <p:ext uri="{D42A27DB-BD31-4B8C-83A1-F6EECF244321}">
                <p14:modId xmlns:p14="http://schemas.microsoft.com/office/powerpoint/2010/main" val="1350782667"/>
              </p:ext>
            </p:extLst>
          </p:nvPr>
        </p:nvGraphicFramePr>
        <p:xfrm>
          <a:off x="1208516" y="3661116"/>
          <a:ext cx="1266647" cy="351847"/>
        </p:xfrm>
        <a:graphic>
          <a:graphicData uri="http://schemas.openxmlformats.org/presentationml/2006/ole">
            <mc:AlternateContent xmlns:mc="http://schemas.openxmlformats.org/markup-compatibility/2006">
              <mc:Choice xmlns:v="urn:schemas-microsoft-com:vml" Requires="v">
                <p:oleObj name="Equation" r:id="rId10" imgW="685800" imgH="190500" progId="Equation.DSMT4">
                  <p:embed/>
                </p:oleObj>
              </mc:Choice>
              <mc:Fallback>
                <p:oleObj name="Equation" r:id="rId10" imgW="685800" imgH="1905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8516" y="3661116"/>
                        <a:ext cx="1266647" cy="351847"/>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F66AD1A3-CB88-C0C0-ED65-8678356E309A}"/>
              </a:ext>
            </a:extLst>
          </p:cNvPr>
          <p:cNvGraphicFramePr>
            <a:graphicFrameLocks noChangeAspect="1"/>
          </p:cNvGraphicFramePr>
          <p:nvPr>
            <p:extLst>
              <p:ext uri="{D42A27DB-BD31-4B8C-83A1-F6EECF244321}">
                <p14:modId xmlns:p14="http://schemas.microsoft.com/office/powerpoint/2010/main" val="1053819163"/>
              </p:ext>
            </p:extLst>
          </p:nvPr>
        </p:nvGraphicFramePr>
        <p:xfrm>
          <a:off x="3077681" y="3576552"/>
          <a:ext cx="886217" cy="477194"/>
        </p:xfrm>
        <a:graphic>
          <a:graphicData uri="http://schemas.openxmlformats.org/presentationml/2006/ole">
            <mc:AlternateContent xmlns:mc="http://schemas.openxmlformats.org/markup-compatibility/2006">
              <mc:Choice xmlns:v="urn:schemas-microsoft-com:vml" Requires="v">
                <p:oleObj name="Equation" r:id="rId12" imgW="494870" imgH="266469" progId="Equation.DSMT4">
                  <p:embed/>
                </p:oleObj>
              </mc:Choice>
              <mc:Fallback>
                <p:oleObj name="Equation" r:id="rId12" imgW="494870" imgH="266469"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7681" y="3576552"/>
                        <a:ext cx="886217" cy="47719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4E8269EE-A644-4B43-1D0D-1C22D6975BEC}"/>
              </a:ext>
            </a:extLst>
          </p:cNvPr>
          <p:cNvGraphicFramePr>
            <a:graphicFrameLocks noChangeAspect="1"/>
          </p:cNvGraphicFramePr>
          <p:nvPr>
            <p:extLst>
              <p:ext uri="{D42A27DB-BD31-4B8C-83A1-F6EECF244321}">
                <p14:modId xmlns:p14="http://schemas.microsoft.com/office/powerpoint/2010/main" val="3561630004"/>
              </p:ext>
            </p:extLst>
          </p:nvPr>
        </p:nvGraphicFramePr>
        <p:xfrm>
          <a:off x="1680151" y="4230238"/>
          <a:ext cx="941001" cy="424968"/>
        </p:xfrm>
        <a:graphic>
          <a:graphicData uri="http://schemas.openxmlformats.org/presentationml/2006/ole">
            <mc:AlternateContent xmlns:mc="http://schemas.openxmlformats.org/markup-compatibility/2006">
              <mc:Choice xmlns:v="urn:schemas-microsoft-com:vml" Requires="v">
                <p:oleObj name="Equation" r:id="rId14" imgW="583693" imgH="266469" progId="Equation.DSMT4">
                  <p:embed/>
                </p:oleObj>
              </mc:Choice>
              <mc:Fallback>
                <p:oleObj name="Equation" r:id="rId14" imgW="583693" imgH="266469"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151" y="4230238"/>
                        <a:ext cx="941001" cy="42496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6CCF0A7E-2A04-7591-8D4A-AA6F708F5EBE}"/>
              </a:ext>
            </a:extLst>
          </p:cNvPr>
          <p:cNvGraphicFramePr>
            <a:graphicFrameLocks noChangeAspect="1"/>
          </p:cNvGraphicFramePr>
          <p:nvPr>
            <p:extLst>
              <p:ext uri="{D42A27DB-BD31-4B8C-83A1-F6EECF244321}">
                <p14:modId xmlns:p14="http://schemas.microsoft.com/office/powerpoint/2010/main" val="1548019559"/>
              </p:ext>
            </p:extLst>
          </p:nvPr>
        </p:nvGraphicFramePr>
        <p:xfrm>
          <a:off x="2808640" y="4230238"/>
          <a:ext cx="902563" cy="407609"/>
        </p:xfrm>
        <a:graphic>
          <a:graphicData uri="http://schemas.openxmlformats.org/presentationml/2006/ole">
            <mc:AlternateContent xmlns:mc="http://schemas.openxmlformats.org/markup-compatibility/2006">
              <mc:Choice xmlns:v="urn:schemas-microsoft-com:vml" Requires="v">
                <p:oleObj name="Equation" r:id="rId16" imgW="583693" imgH="266469" progId="Equation.DSMT4">
                  <p:embed/>
                </p:oleObj>
              </mc:Choice>
              <mc:Fallback>
                <p:oleObj name="Equation" r:id="rId16" imgW="583693" imgH="266469"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08640" y="4230238"/>
                        <a:ext cx="902563" cy="407609"/>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7FAA5AF5-F6C0-2766-A904-57AAE0851C29}"/>
              </a:ext>
            </a:extLst>
          </p:cNvPr>
          <p:cNvGraphicFramePr>
            <a:graphicFrameLocks noChangeAspect="1"/>
          </p:cNvGraphicFramePr>
          <p:nvPr>
            <p:extLst>
              <p:ext uri="{D42A27DB-BD31-4B8C-83A1-F6EECF244321}">
                <p14:modId xmlns:p14="http://schemas.microsoft.com/office/powerpoint/2010/main" val="3391948131"/>
              </p:ext>
            </p:extLst>
          </p:nvPr>
        </p:nvGraphicFramePr>
        <p:xfrm>
          <a:off x="2991538" y="4675140"/>
          <a:ext cx="796957" cy="429131"/>
        </p:xfrm>
        <a:graphic>
          <a:graphicData uri="http://schemas.openxmlformats.org/presentationml/2006/ole">
            <mc:AlternateContent xmlns:mc="http://schemas.openxmlformats.org/markup-compatibility/2006">
              <mc:Choice xmlns:v="urn:schemas-microsoft-com:vml" Requires="v">
                <p:oleObj name="Equation" r:id="rId18" imgW="494870" imgH="266469" progId="Equation.DSMT4">
                  <p:embed/>
                </p:oleObj>
              </mc:Choice>
              <mc:Fallback>
                <p:oleObj name="Equation" r:id="rId18" imgW="494870" imgH="266469" progId="Equation.DSMT4">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91538" y="4675140"/>
                        <a:ext cx="796957" cy="429131"/>
                      </a:xfrm>
                      <a:prstGeom prst="rect">
                        <a:avLst/>
                      </a:prstGeom>
                      <a:noFill/>
                    </p:spPr>
                  </p:pic>
                </p:oleObj>
              </mc:Fallback>
            </mc:AlternateContent>
          </a:graphicData>
        </a:graphic>
      </p:graphicFrame>
      <p:sp>
        <p:nvSpPr>
          <p:cNvPr id="33" name="Rectangle 15">
            <a:extLst>
              <a:ext uri="{FF2B5EF4-FFF2-40B4-BE49-F238E27FC236}">
                <a16:creationId xmlns:a16="http://schemas.microsoft.com/office/drawing/2014/main" id="{166BBEFF-10CB-6C6F-B3B1-6CE3B703C209}"/>
              </a:ext>
            </a:extLst>
          </p:cNvPr>
          <p:cNvSpPr>
            <a:spLocks noChangeArrowheads="1"/>
          </p:cNvSpPr>
          <p:nvPr/>
        </p:nvSpPr>
        <p:spPr bwMode="auto">
          <a:xfrm>
            <a:off x="2551360" y="4085159"/>
            <a:ext cx="3738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4" name="Rectangle 16">
            <a:extLst>
              <a:ext uri="{FF2B5EF4-FFF2-40B4-BE49-F238E27FC236}">
                <a16:creationId xmlns:a16="http://schemas.microsoft.com/office/drawing/2014/main" id="{536AFCE3-24CB-8713-7EF6-D40BF9C95E06}"/>
              </a:ext>
            </a:extLst>
          </p:cNvPr>
          <p:cNvSpPr>
            <a:spLocks noChangeArrowheads="1"/>
          </p:cNvSpPr>
          <p:nvPr/>
        </p:nvSpPr>
        <p:spPr bwMode="auto">
          <a:xfrm>
            <a:off x="644776" y="3534978"/>
            <a:ext cx="713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o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5" name="Rectangle 17">
            <a:extLst>
              <a:ext uri="{FF2B5EF4-FFF2-40B4-BE49-F238E27FC236}">
                <a16:creationId xmlns:a16="http://schemas.microsoft.com/office/drawing/2014/main" id="{CACCCCBA-B11A-7826-7752-ED699BFDF9AA}"/>
              </a:ext>
            </a:extLst>
          </p:cNvPr>
          <p:cNvSpPr>
            <a:spLocks noChangeArrowheads="1"/>
          </p:cNvSpPr>
          <p:nvPr/>
        </p:nvSpPr>
        <p:spPr bwMode="auto">
          <a:xfrm>
            <a:off x="2046819" y="3534978"/>
            <a:ext cx="1151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nl-NL"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44" name="Group 43">
            <a:extLst>
              <a:ext uri="{FF2B5EF4-FFF2-40B4-BE49-F238E27FC236}">
                <a16:creationId xmlns:a16="http://schemas.microsoft.com/office/drawing/2014/main" id="{51771043-6300-26CE-899D-FA20B707B054}"/>
              </a:ext>
            </a:extLst>
          </p:cNvPr>
          <p:cNvGrpSpPr/>
          <p:nvPr/>
        </p:nvGrpSpPr>
        <p:grpSpPr>
          <a:xfrm>
            <a:off x="642538" y="4617128"/>
            <a:ext cx="1689948" cy="523220"/>
            <a:chOff x="546946" y="3908022"/>
            <a:chExt cx="1671070" cy="523220"/>
          </a:xfrm>
        </p:grpSpPr>
        <p:graphicFrame>
          <p:nvGraphicFramePr>
            <p:cNvPr id="30" name="Object 29">
              <a:extLst>
                <a:ext uri="{FF2B5EF4-FFF2-40B4-BE49-F238E27FC236}">
                  <a16:creationId xmlns:a16="http://schemas.microsoft.com/office/drawing/2014/main" id="{731156BA-4F88-73FF-FE33-9D00D2F12FB3}"/>
                </a:ext>
              </a:extLst>
            </p:cNvPr>
            <p:cNvGraphicFramePr>
              <a:graphicFrameLocks noChangeAspect="1"/>
            </p:cNvGraphicFramePr>
            <p:nvPr>
              <p:extLst>
                <p:ext uri="{D42A27DB-BD31-4B8C-83A1-F6EECF244321}">
                  <p14:modId xmlns:p14="http://schemas.microsoft.com/office/powerpoint/2010/main" val="1510564006"/>
                </p:ext>
              </p:extLst>
            </p:nvPr>
          </p:nvGraphicFramePr>
          <p:xfrm>
            <a:off x="1118501" y="4039548"/>
            <a:ext cx="1099515" cy="305422"/>
          </p:xfrm>
          <a:graphic>
            <a:graphicData uri="http://schemas.openxmlformats.org/presentationml/2006/ole">
              <mc:AlternateContent xmlns:mc="http://schemas.openxmlformats.org/markup-compatibility/2006">
                <mc:Choice xmlns:v="urn:schemas-microsoft-com:vml" Requires="v">
                  <p:oleObj name="Equation" r:id="rId20" imgW="685800" imgH="190500" progId="Equation.DSMT4">
                    <p:embed/>
                  </p:oleObj>
                </mc:Choice>
                <mc:Fallback>
                  <p:oleObj name="Equation" r:id="rId20" imgW="685800" imgH="190500"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18501" y="4039548"/>
                          <a:ext cx="1099515" cy="305422"/>
                        </a:xfrm>
                        <a:prstGeom prst="rect">
                          <a:avLst/>
                        </a:prstGeom>
                        <a:noFill/>
                      </p:spPr>
                    </p:pic>
                  </p:oleObj>
                </mc:Fallback>
              </mc:AlternateContent>
            </a:graphicData>
          </a:graphic>
        </p:graphicFrame>
        <p:sp>
          <p:nvSpPr>
            <p:cNvPr id="38" name="Rectangle 20">
              <a:extLst>
                <a:ext uri="{FF2B5EF4-FFF2-40B4-BE49-F238E27FC236}">
                  <a16:creationId xmlns:a16="http://schemas.microsoft.com/office/drawing/2014/main" id="{8D3D3B2F-0D69-ABA1-4D33-37AA0A5D2C72}"/>
                </a:ext>
              </a:extLst>
            </p:cNvPr>
            <p:cNvSpPr>
              <a:spLocks noChangeArrowheads="1"/>
            </p:cNvSpPr>
            <p:nvPr/>
          </p:nvSpPr>
          <p:spPr bwMode="auto">
            <a:xfrm>
              <a:off x="546946" y="3908022"/>
              <a:ext cx="713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o </a:t>
              </a:r>
              <a:endParaRPr kumimoji="0" lang="nl-NL"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39" name="Rectangle 21">
            <a:extLst>
              <a:ext uri="{FF2B5EF4-FFF2-40B4-BE49-F238E27FC236}">
                <a16:creationId xmlns:a16="http://schemas.microsoft.com/office/drawing/2014/main" id="{F47599C2-7AA8-C43A-E88E-977EBEE291CA}"/>
              </a:ext>
            </a:extLst>
          </p:cNvPr>
          <p:cNvSpPr>
            <a:spLocks noChangeArrowheads="1"/>
          </p:cNvSpPr>
          <p:nvPr/>
        </p:nvSpPr>
        <p:spPr bwMode="auto">
          <a:xfrm>
            <a:off x="2115343" y="4628096"/>
            <a:ext cx="9717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nl-NL"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7EB91EDA-97FF-7410-D903-C97D845FD72E}"/>
              </a:ext>
            </a:extLst>
          </p:cNvPr>
          <p:cNvSpPr txBox="1"/>
          <p:nvPr/>
        </p:nvSpPr>
        <p:spPr>
          <a:xfrm>
            <a:off x="406718" y="4161123"/>
            <a:ext cx="1629096" cy="523220"/>
          </a:xfrm>
          <a:prstGeom prst="rect">
            <a:avLst/>
          </a:prstGeom>
          <a:noFill/>
        </p:spPr>
        <p:txBody>
          <a:bodyPr wrap="square">
            <a:spAutoFit/>
          </a:bodyPr>
          <a:lstStyle/>
          <a:p>
            <a:r>
              <a:rPr kumimoji="0" lang="nl-NL" altLang="vi-VN"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 có : </a:t>
            </a:r>
            <a:endParaRPr lang="vi-VN" sz="2800" dirty="0"/>
          </a:p>
        </p:txBody>
      </p:sp>
      <p:grpSp>
        <p:nvGrpSpPr>
          <p:cNvPr id="50" name="Group 49">
            <a:extLst>
              <a:ext uri="{FF2B5EF4-FFF2-40B4-BE49-F238E27FC236}">
                <a16:creationId xmlns:a16="http://schemas.microsoft.com/office/drawing/2014/main" id="{3B096528-628D-A166-EEB6-5F728A154130}"/>
              </a:ext>
            </a:extLst>
          </p:cNvPr>
          <p:cNvGrpSpPr/>
          <p:nvPr/>
        </p:nvGrpSpPr>
        <p:grpSpPr>
          <a:xfrm>
            <a:off x="4736495" y="3937097"/>
            <a:ext cx="7391212" cy="954107"/>
            <a:chOff x="2188333" y="4373213"/>
            <a:chExt cx="6724918" cy="954107"/>
          </a:xfrm>
        </p:grpSpPr>
        <p:sp>
          <p:nvSpPr>
            <p:cNvPr id="47" name="Rectangle 25">
              <a:extLst>
                <a:ext uri="{FF2B5EF4-FFF2-40B4-BE49-F238E27FC236}">
                  <a16:creationId xmlns:a16="http://schemas.microsoft.com/office/drawing/2014/main" id="{EED084B5-89D9-693C-5F6D-3A1BE42F2E15}"/>
                </a:ext>
              </a:extLst>
            </p:cNvPr>
            <p:cNvSpPr>
              <a:spLocks noChangeArrowheads="1"/>
            </p:cNvSpPr>
            <p:nvPr/>
          </p:nvSpPr>
          <p:spPr bwMode="auto">
            <a:xfrm>
              <a:off x="2188333" y="4373213"/>
              <a:ext cx="672491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ựa và hình vẽ hãy tìm giá trị tuyệt đối của</a:t>
              </a:r>
              <a:endParaRPr kumimoji="0" lang="vi-VN"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của số thực</a:t>
              </a:r>
              <a:r>
                <a:rPr kumimoji="0" lang="vi-VN"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nl-NL"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BE8E2023-5051-CAA9-5AEA-C52FEDD8A419}"/>
                </a:ext>
              </a:extLst>
            </p:cNvPr>
            <p:cNvGraphicFramePr>
              <a:graphicFrameLocks noChangeAspect="1"/>
            </p:cNvGraphicFramePr>
            <p:nvPr>
              <p:extLst>
                <p:ext uri="{D42A27DB-BD31-4B8C-83A1-F6EECF244321}">
                  <p14:modId xmlns:p14="http://schemas.microsoft.com/office/powerpoint/2010/main" val="4182821133"/>
                </p:ext>
              </p:extLst>
            </p:nvPr>
          </p:nvGraphicFramePr>
          <p:xfrm>
            <a:off x="3888724" y="5004688"/>
            <a:ext cx="344487" cy="242887"/>
          </p:xfrm>
          <a:graphic>
            <a:graphicData uri="http://schemas.openxmlformats.org/presentationml/2006/ole">
              <mc:AlternateContent xmlns:mc="http://schemas.openxmlformats.org/markup-compatibility/2006">
                <mc:Choice xmlns:v="urn:schemas-microsoft-com:vml" Requires="v">
                  <p:oleObj name="Equation" r:id="rId22" imgW="228600" imgH="228600" progId="Equation.DSMT4">
                    <p:embed/>
                  </p:oleObj>
                </mc:Choice>
                <mc:Fallback>
                  <p:oleObj name="Equation" r:id="rId22" imgW="228600" imgH="228600" progId="Equation.DSMT4">
                    <p:embed/>
                    <p:pic>
                      <p:nvPicPr>
                        <p:cNvPr id="0" name="Object 24"/>
                        <p:cNvPicPr>
                          <a:picLocks noChangeAspect="1" noChangeArrowheads="1"/>
                        </p:cNvPicPr>
                        <p:nvPr/>
                      </p:nvPicPr>
                      <p:blipFill>
                        <a:blip r:embed="rId23"/>
                        <a:srcRect/>
                        <a:stretch>
                          <a:fillRect/>
                        </a:stretch>
                      </p:blipFill>
                      <p:spPr bwMode="auto">
                        <a:xfrm>
                          <a:off x="3888724" y="5004688"/>
                          <a:ext cx="344487" cy="242887"/>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0CEACF46-E0B6-D583-5300-5397AD55754E}"/>
                </a:ext>
              </a:extLst>
            </p:cNvPr>
            <p:cNvGraphicFramePr>
              <a:graphicFrameLocks noChangeAspect="1"/>
            </p:cNvGraphicFramePr>
            <p:nvPr>
              <p:extLst>
                <p:ext uri="{D42A27DB-BD31-4B8C-83A1-F6EECF244321}">
                  <p14:modId xmlns:p14="http://schemas.microsoft.com/office/powerpoint/2010/main" val="2397033323"/>
                </p:ext>
              </p:extLst>
            </p:nvPr>
          </p:nvGraphicFramePr>
          <p:xfrm>
            <a:off x="4279588" y="4913682"/>
            <a:ext cx="235478" cy="351714"/>
          </p:xfrm>
          <a:graphic>
            <a:graphicData uri="http://schemas.openxmlformats.org/presentationml/2006/ole">
              <mc:AlternateContent xmlns:mc="http://schemas.openxmlformats.org/markup-compatibility/2006">
                <mc:Choice xmlns:v="urn:schemas-microsoft-com:vml" Requires="v">
                  <p:oleObj name="Equation" r:id="rId24" imgW="203040" imgH="317160" progId="Equation.DSMT4">
                    <p:embed/>
                  </p:oleObj>
                </mc:Choice>
                <mc:Fallback>
                  <p:oleObj name="Equation" r:id="rId24" imgW="203040" imgH="317160" progId="Equation.DSMT4">
                    <p:embed/>
                    <p:pic>
                      <p:nvPicPr>
                        <p:cNvPr id="0" name="Object 23"/>
                        <p:cNvPicPr>
                          <a:picLocks noChangeAspect="1" noChangeArrowheads="1"/>
                        </p:cNvPicPr>
                        <p:nvPr/>
                      </p:nvPicPr>
                      <p:blipFill>
                        <a:blip r:embed="rId25"/>
                        <a:srcRect/>
                        <a:stretch>
                          <a:fillRect/>
                        </a:stretch>
                      </p:blipFill>
                      <p:spPr bwMode="auto">
                        <a:xfrm>
                          <a:off x="4279588" y="4913682"/>
                          <a:ext cx="235478" cy="351714"/>
                        </a:xfrm>
                        <a:prstGeom prst="rect">
                          <a:avLst/>
                        </a:prstGeom>
                        <a:noFill/>
                      </p:spPr>
                    </p:pic>
                  </p:oleObj>
                </mc:Fallback>
              </mc:AlternateContent>
            </a:graphicData>
          </a:graphic>
        </p:graphicFrame>
      </p:grpSp>
      <p:grpSp>
        <p:nvGrpSpPr>
          <p:cNvPr id="74" name="Group 73">
            <a:extLst>
              <a:ext uri="{FF2B5EF4-FFF2-40B4-BE49-F238E27FC236}">
                <a16:creationId xmlns:a16="http://schemas.microsoft.com/office/drawing/2014/main" id="{9356E9D9-FEFB-0B8C-3066-863FFAB8FFC4}"/>
              </a:ext>
            </a:extLst>
          </p:cNvPr>
          <p:cNvGrpSpPr/>
          <p:nvPr/>
        </p:nvGrpSpPr>
        <p:grpSpPr>
          <a:xfrm>
            <a:off x="4584090" y="4979324"/>
            <a:ext cx="7254405" cy="1434083"/>
            <a:chOff x="5680540" y="5073964"/>
            <a:chExt cx="6600444" cy="1434083"/>
          </a:xfrm>
        </p:grpSpPr>
        <p:graphicFrame>
          <p:nvGraphicFramePr>
            <p:cNvPr id="60" name="Object 59">
              <a:extLst>
                <a:ext uri="{FF2B5EF4-FFF2-40B4-BE49-F238E27FC236}">
                  <a16:creationId xmlns:a16="http://schemas.microsoft.com/office/drawing/2014/main" id="{02E73877-7148-3987-5936-79705286CD59}"/>
                </a:ext>
              </a:extLst>
            </p:cNvPr>
            <p:cNvGraphicFramePr>
              <a:graphicFrameLocks noChangeAspect="1"/>
            </p:cNvGraphicFramePr>
            <p:nvPr>
              <p:extLst>
                <p:ext uri="{D42A27DB-BD31-4B8C-83A1-F6EECF244321}">
                  <p14:modId xmlns:p14="http://schemas.microsoft.com/office/powerpoint/2010/main" val="3915372642"/>
                </p:ext>
              </p:extLst>
            </p:nvPr>
          </p:nvGraphicFramePr>
          <p:xfrm>
            <a:off x="7201815" y="5254312"/>
            <a:ext cx="381000" cy="244231"/>
          </p:xfrm>
          <a:graphic>
            <a:graphicData uri="http://schemas.openxmlformats.org/presentationml/2006/ole">
              <mc:AlternateContent xmlns:mc="http://schemas.openxmlformats.org/markup-compatibility/2006">
                <mc:Choice xmlns:v="urn:schemas-microsoft-com:vml" Requires="v">
                  <p:oleObj name="Equation" r:id="rId26" imgW="368280" imgH="241200" progId="Equation.DSMT4">
                    <p:embed/>
                  </p:oleObj>
                </mc:Choice>
                <mc:Fallback>
                  <p:oleObj name="Equation" r:id="rId26" imgW="368280" imgH="241200" progId="Equation.DSMT4">
                    <p:embed/>
                    <p:pic>
                      <p:nvPicPr>
                        <p:cNvPr id="0" name="Object 40"/>
                        <p:cNvPicPr>
                          <a:picLocks noChangeAspect="1" noChangeArrowheads="1"/>
                        </p:cNvPicPr>
                        <p:nvPr/>
                      </p:nvPicPr>
                      <p:blipFill>
                        <a:blip r:embed="rId27"/>
                        <a:srcRect/>
                        <a:stretch>
                          <a:fillRect/>
                        </a:stretch>
                      </p:blipFill>
                      <p:spPr bwMode="auto">
                        <a:xfrm>
                          <a:off x="7201815" y="5254312"/>
                          <a:ext cx="381000" cy="244231"/>
                        </a:xfrm>
                        <a:prstGeom prst="rect">
                          <a:avLst/>
                        </a:prstGeom>
                        <a:noFill/>
                      </p:spPr>
                    </p:pic>
                  </p:oleObj>
                </mc:Fallback>
              </mc:AlternateContent>
            </a:graphicData>
          </a:graphic>
        </p:graphicFrame>
        <p:graphicFrame>
          <p:nvGraphicFramePr>
            <p:cNvPr id="61" name="Object 60">
              <a:extLst>
                <a:ext uri="{FF2B5EF4-FFF2-40B4-BE49-F238E27FC236}">
                  <a16:creationId xmlns:a16="http://schemas.microsoft.com/office/drawing/2014/main" id="{B161CFC0-EE70-F159-B3B3-484C8BDE74E3}"/>
                </a:ext>
              </a:extLst>
            </p:cNvPr>
            <p:cNvGraphicFramePr>
              <a:graphicFrameLocks noChangeAspect="1"/>
            </p:cNvGraphicFramePr>
            <p:nvPr>
              <p:extLst>
                <p:ext uri="{D42A27DB-BD31-4B8C-83A1-F6EECF244321}">
                  <p14:modId xmlns:p14="http://schemas.microsoft.com/office/powerpoint/2010/main" val="3865654676"/>
                </p:ext>
              </p:extLst>
            </p:nvPr>
          </p:nvGraphicFramePr>
          <p:xfrm>
            <a:off x="8051074" y="5261259"/>
            <a:ext cx="381000" cy="238125"/>
          </p:xfrm>
          <a:graphic>
            <a:graphicData uri="http://schemas.openxmlformats.org/presentationml/2006/ole">
              <mc:AlternateContent xmlns:mc="http://schemas.openxmlformats.org/markup-compatibility/2006">
                <mc:Choice xmlns:v="urn:schemas-microsoft-com:vml" Requires="v">
                  <p:oleObj name="Equation" r:id="rId28" imgW="380880" imgH="241200" progId="Equation.DSMT4">
                    <p:embed/>
                  </p:oleObj>
                </mc:Choice>
                <mc:Fallback>
                  <p:oleObj name="Equation" r:id="rId28" imgW="380880" imgH="241200" progId="Equation.DSMT4">
                    <p:embed/>
                    <p:pic>
                      <p:nvPicPr>
                        <p:cNvPr id="0" name="Object 39"/>
                        <p:cNvPicPr>
                          <a:picLocks noChangeAspect="1" noChangeArrowheads="1"/>
                        </p:cNvPicPr>
                        <p:nvPr/>
                      </p:nvPicPr>
                      <p:blipFill>
                        <a:blip r:embed="rId29"/>
                        <a:srcRect/>
                        <a:stretch>
                          <a:fillRect/>
                        </a:stretch>
                      </p:blipFill>
                      <p:spPr bwMode="auto">
                        <a:xfrm>
                          <a:off x="8051074" y="5261259"/>
                          <a:ext cx="3810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41">
              <a:extLst>
                <a:ext uri="{FF2B5EF4-FFF2-40B4-BE49-F238E27FC236}">
                  <a16:creationId xmlns:a16="http://schemas.microsoft.com/office/drawing/2014/main" id="{202E30F7-C483-B916-3559-1C517BA3A066}"/>
                </a:ext>
              </a:extLst>
            </p:cNvPr>
            <p:cNvSpPr>
              <a:spLocks noChangeArrowheads="1"/>
            </p:cNvSpPr>
            <p:nvPr/>
          </p:nvSpPr>
          <p:spPr bwMode="auto">
            <a:xfrm>
              <a:off x="5680540" y="5077659"/>
              <a:ext cx="1872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 So sánh  </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65" name="Rectangle 42">
              <a:extLst>
                <a:ext uri="{FF2B5EF4-FFF2-40B4-BE49-F238E27FC236}">
                  <a16:creationId xmlns:a16="http://schemas.microsoft.com/office/drawing/2014/main" id="{38169B6F-CD09-525B-541C-374E0AD3CBA0}"/>
                </a:ext>
              </a:extLst>
            </p:cNvPr>
            <p:cNvSpPr>
              <a:spLocks noChangeArrowheads="1"/>
            </p:cNvSpPr>
            <p:nvPr/>
          </p:nvSpPr>
          <p:spPr bwMode="auto">
            <a:xfrm>
              <a:off x="7496878" y="5073964"/>
              <a:ext cx="7024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và </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66" name="Rectangle 43">
              <a:extLst>
                <a:ext uri="{FF2B5EF4-FFF2-40B4-BE49-F238E27FC236}">
                  <a16:creationId xmlns:a16="http://schemas.microsoft.com/office/drawing/2014/main" id="{F5378F29-DD69-2631-3EB1-5612729056AA}"/>
                </a:ext>
              </a:extLst>
            </p:cNvPr>
            <p:cNvSpPr>
              <a:spLocks noChangeArrowheads="1"/>
            </p:cNvSpPr>
            <p:nvPr/>
          </p:nvSpPr>
          <p:spPr bwMode="auto">
            <a:xfrm>
              <a:off x="8276362" y="5094500"/>
              <a:ext cx="40046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ừ đó so sánh giá trị tuyệt</a:t>
              </a:r>
              <a:endParaRPr kumimoji="0" lang="nl-NL"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pSp>
          <p:nvGrpSpPr>
            <p:cNvPr id="73" name="Group 72">
              <a:extLst>
                <a:ext uri="{FF2B5EF4-FFF2-40B4-BE49-F238E27FC236}">
                  <a16:creationId xmlns:a16="http://schemas.microsoft.com/office/drawing/2014/main" id="{35ABE96C-705F-99C6-DB95-9F50DE992C8C}"/>
                </a:ext>
              </a:extLst>
            </p:cNvPr>
            <p:cNvGrpSpPr/>
            <p:nvPr/>
          </p:nvGrpSpPr>
          <p:grpSpPr>
            <a:xfrm>
              <a:off x="5918323" y="5553940"/>
              <a:ext cx="2688271" cy="954107"/>
              <a:chOff x="5910806" y="5590348"/>
              <a:chExt cx="2688271" cy="954107"/>
            </a:xfrm>
          </p:grpSpPr>
          <p:sp>
            <p:nvSpPr>
              <p:cNvPr id="72" name="TextBox 71">
                <a:extLst>
                  <a:ext uri="{FF2B5EF4-FFF2-40B4-BE49-F238E27FC236}">
                    <a16:creationId xmlns:a16="http://schemas.microsoft.com/office/drawing/2014/main" id="{5D9B2C61-9E91-0C37-7D2E-8DC562C2125C}"/>
                  </a:ext>
                </a:extLst>
              </p:cNvPr>
              <p:cNvSpPr txBox="1"/>
              <p:nvPr/>
            </p:nvSpPr>
            <p:spPr>
              <a:xfrm>
                <a:off x="7164957" y="5599013"/>
                <a:ext cx="1434120" cy="523220"/>
              </a:xfrm>
              <a:prstGeom prst="rect">
                <a:avLst/>
              </a:prstGeom>
              <a:noFill/>
            </p:spPr>
            <p:txBody>
              <a:bodyPr wrap="square">
                <a:spAutoFit/>
              </a:bodyPr>
              <a:lstStyle/>
              <a:p>
                <a:r>
                  <a:rPr lang="vi-VN" altLang="vi-VN"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à</a:t>
                </a: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lang="vi-VN" sz="2800"/>
              </a:p>
            </p:txBody>
          </p:sp>
          <p:graphicFrame>
            <p:nvGraphicFramePr>
              <p:cNvPr id="62" name="Object 61">
                <a:extLst>
                  <a:ext uri="{FF2B5EF4-FFF2-40B4-BE49-F238E27FC236}">
                    <a16:creationId xmlns:a16="http://schemas.microsoft.com/office/drawing/2014/main" id="{A573C0D7-67AD-9E6C-3C3E-5C4585313D71}"/>
                  </a:ext>
                </a:extLst>
              </p:cNvPr>
              <p:cNvGraphicFramePr>
                <a:graphicFrameLocks noChangeAspect="1"/>
              </p:cNvGraphicFramePr>
              <p:nvPr>
                <p:extLst>
                  <p:ext uri="{D42A27DB-BD31-4B8C-83A1-F6EECF244321}">
                    <p14:modId xmlns:p14="http://schemas.microsoft.com/office/powerpoint/2010/main" val="675191935"/>
                  </p:ext>
                </p:extLst>
              </p:nvPr>
            </p:nvGraphicFramePr>
            <p:xfrm>
              <a:off x="7011549" y="5766565"/>
              <a:ext cx="203935" cy="271354"/>
            </p:xfrm>
            <a:graphic>
              <a:graphicData uri="http://schemas.openxmlformats.org/presentationml/2006/ole">
                <mc:AlternateContent xmlns:mc="http://schemas.openxmlformats.org/markup-compatibility/2006">
                  <mc:Choice xmlns:v="urn:schemas-microsoft-com:vml" Requires="v">
                    <p:oleObj name="Equation" r:id="rId30" imgW="177480" imgH="190440" progId="Equation.DSMT4">
                      <p:embed/>
                    </p:oleObj>
                  </mc:Choice>
                  <mc:Fallback>
                    <p:oleObj name="Equation" r:id="rId30" imgW="177480" imgH="190440" progId="Equation.DSMT4">
                      <p:embed/>
                      <p:pic>
                        <p:nvPicPr>
                          <p:cNvPr id="0" name="Object 38"/>
                          <p:cNvPicPr>
                            <a:picLocks noChangeAspect="1" noChangeArrowheads="1"/>
                          </p:cNvPicPr>
                          <p:nvPr/>
                        </p:nvPicPr>
                        <p:blipFill>
                          <a:blip r:embed="rId31"/>
                          <a:srcRect/>
                          <a:stretch>
                            <a:fillRect/>
                          </a:stretch>
                        </p:blipFill>
                        <p:spPr bwMode="auto">
                          <a:xfrm>
                            <a:off x="7011549" y="5766565"/>
                            <a:ext cx="203935" cy="271354"/>
                          </a:xfrm>
                          <a:prstGeom prst="rect">
                            <a:avLst/>
                          </a:prstGeom>
                          <a:noFill/>
                        </p:spPr>
                      </p:pic>
                    </p:oleObj>
                  </mc:Fallback>
                </mc:AlternateContent>
              </a:graphicData>
            </a:graphic>
          </p:graphicFrame>
          <p:graphicFrame>
            <p:nvGraphicFramePr>
              <p:cNvPr id="63" name="Object 62">
                <a:extLst>
                  <a:ext uri="{FF2B5EF4-FFF2-40B4-BE49-F238E27FC236}">
                    <a16:creationId xmlns:a16="http://schemas.microsoft.com/office/drawing/2014/main" id="{1CDA04E4-EF71-193C-F08A-219E044C1C46}"/>
                  </a:ext>
                </a:extLst>
              </p:cNvPr>
              <p:cNvGraphicFramePr>
                <a:graphicFrameLocks noChangeAspect="1"/>
              </p:cNvGraphicFramePr>
              <p:nvPr>
                <p:extLst>
                  <p:ext uri="{D42A27DB-BD31-4B8C-83A1-F6EECF244321}">
                    <p14:modId xmlns:p14="http://schemas.microsoft.com/office/powerpoint/2010/main" val="1478791695"/>
                  </p:ext>
                </p:extLst>
              </p:nvPr>
            </p:nvGraphicFramePr>
            <p:xfrm>
              <a:off x="7642807" y="5698675"/>
              <a:ext cx="203935" cy="323896"/>
            </p:xfrm>
            <a:graphic>
              <a:graphicData uri="http://schemas.openxmlformats.org/presentationml/2006/ole">
                <mc:AlternateContent xmlns:mc="http://schemas.openxmlformats.org/markup-compatibility/2006">
                  <mc:Choice xmlns:v="urn:schemas-microsoft-com:vml" Requires="v">
                    <p:oleObj name="Equation" r:id="rId32" imgW="164880" imgH="253800" progId="Equation.DSMT4">
                      <p:embed/>
                    </p:oleObj>
                  </mc:Choice>
                  <mc:Fallback>
                    <p:oleObj name="Equation" r:id="rId32" imgW="164880" imgH="253800" progId="Equation.DSMT4">
                      <p:embed/>
                      <p:pic>
                        <p:nvPicPr>
                          <p:cNvPr id="0" name="Object 37"/>
                          <p:cNvPicPr>
                            <a:picLocks noChangeAspect="1" noChangeArrowheads="1"/>
                          </p:cNvPicPr>
                          <p:nvPr/>
                        </p:nvPicPr>
                        <p:blipFill>
                          <a:blip r:embed="rId33"/>
                          <a:srcRect/>
                          <a:stretch>
                            <a:fillRect/>
                          </a:stretch>
                        </p:blipFill>
                        <p:spPr bwMode="auto">
                          <a:xfrm>
                            <a:off x="7642807" y="5698675"/>
                            <a:ext cx="203935" cy="323896"/>
                          </a:xfrm>
                          <a:prstGeom prst="rect">
                            <a:avLst/>
                          </a:prstGeom>
                          <a:noFill/>
                        </p:spPr>
                      </p:pic>
                    </p:oleObj>
                  </mc:Fallback>
                </mc:AlternateContent>
              </a:graphicData>
            </a:graphic>
          </p:graphicFrame>
          <p:sp>
            <p:nvSpPr>
              <p:cNvPr id="70" name="TextBox 69">
                <a:extLst>
                  <a:ext uri="{FF2B5EF4-FFF2-40B4-BE49-F238E27FC236}">
                    <a16:creationId xmlns:a16="http://schemas.microsoft.com/office/drawing/2014/main" id="{F2A705AC-A278-A85D-2B27-FD73D0974F59}"/>
                  </a:ext>
                </a:extLst>
              </p:cNvPr>
              <p:cNvSpPr txBox="1"/>
              <p:nvPr/>
            </p:nvSpPr>
            <p:spPr>
              <a:xfrm>
                <a:off x="5910806" y="5590348"/>
                <a:ext cx="1110714" cy="954107"/>
              </a:xfrm>
              <a:prstGeom prst="rect">
                <a:avLst/>
              </a:prstGeom>
              <a:noFill/>
            </p:spPr>
            <p:txBody>
              <a:bodyPr wrap="square">
                <a:spAutoFit/>
              </a:bodyPr>
              <a:lstStyle/>
              <a:p>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 của </a:t>
                </a:r>
                <a:endParaRPr lang="vi-VN" sz="2800"/>
              </a:p>
            </p:txBody>
          </p:sp>
        </p:grpSp>
      </p:grpSp>
    </p:spTree>
    <p:extLst>
      <p:ext uri="{BB962C8B-B14F-4D97-AF65-F5344CB8AC3E}">
        <p14:creationId xmlns:p14="http://schemas.microsoft.com/office/powerpoint/2010/main" val="83878512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ppt_x"/>
                                          </p:val>
                                        </p:tav>
                                        <p:tav tm="100000">
                                          <p:val>
                                            <p:strVal val="#ppt_x"/>
                                          </p:val>
                                        </p:tav>
                                      </p:tavLst>
                                    </p:anim>
                                    <p:anim calcmode="lin" valueType="num">
                                      <p:cBhvr additive="base">
                                        <p:cTn id="2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ppt_x"/>
                                          </p:val>
                                        </p:tav>
                                        <p:tav tm="100000">
                                          <p:val>
                                            <p:strVal val="#ppt_x"/>
                                          </p:val>
                                        </p:tav>
                                      </p:tavLst>
                                    </p:anim>
                                    <p:anim calcmode="lin" valueType="num">
                                      <p:cBhvr additive="base">
                                        <p:cTn id="3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 calcmode="lin" valueType="num">
                                      <p:cBhvr additive="base">
                                        <p:cTn id="53" dur="500" fill="hold"/>
                                        <p:tgtEl>
                                          <p:spTgt spid="25"/>
                                        </p:tgtEl>
                                        <p:attrNameLst>
                                          <p:attrName>ppt_x</p:attrName>
                                        </p:attrNameLst>
                                      </p:cBhvr>
                                      <p:tavLst>
                                        <p:tav tm="0">
                                          <p:val>
                                            <p:strVal val="#ppt_x"/>
                                          </p:val>
                                        </p:tav>
                                        <p:tav tm="100000">
                                          <p:val>
                                            <p:strVal val="#ppt_x"/>
                                          </p:val>
                                        </p:tav>
                                      </p:tavLst>
                                    </p:anim>
                                    <p:anim calcmode="lin" valueType="num">
                                      <p:cBhvr additive="base">
                                        <p:cTn id="5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ppt_x"/>
                                          </p:val>
                                        </p:tav>
                                        <p:tav tm="100000">
                                          <p:val>
                                            <p:strVal val="#ppt_x"/>
                                          </p:val>
                                        </p:tav>
                                      </p:tavLst>
                                    </p:anim>
                                    <p:anim calcmode="lin" valueType="num">
                                      <p:cBhvr additive="base">
                                        <p:cTn id="6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additive="base">
                                        <p:cTn id="65" dur="500" fill="hold"/>
                                        <p:tgtEl>
                                          <p:spTgt spid="26"/>
                                        </p:tgtEl>
                                        <p:attrNameLst>
                                          <p:attrName>ppt_x</p:attrName>
                                        </p:attrNameLst>
                                      </p:cBhvr>
                                      <p:tavLst>
                                        <p:tav tm="0">
                                          <p:val>
                                            <p:strVal val="#ppt_x"/>
                                          </p:val>
                                        </p:tav>
                                        <p:tav tm="100000">
                                          <p:val>
                                            <p:strVal val="#ppt_x"/>
                                          </p:val>
                                        </p:tav>
                                      </p:tavLst>
                                    </p:anim>
                                    <p:anim calcmode="lin" valueType="num">
                                      <p:cBhvr additive="base">
                                        <p:cTn id="66" dur="500" fill="hold"/>
                                        <p:tgtEl>
                                          <p:spTgt spid="2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anim calcmode="lin" valueType="num">
                                      <p:cBhvr additive="base">
                                        <p:cTn id="69" dur="500" fill="hold"/>
                                        <p:tgtEl>
                                          <p:spTgt spid="35"/>
                                        </p:tgtEl>
                                        <p:attrNameLst>
                                          <p:attrName>ppt_x</p:attrName>
                                        </p:attrNameLst>
                                      </p:cBhvr>
                                      <p:tavLst>
                                        <p:tav tm="0">
                                          <p:val>
                                            <p:strVal val="#ppt_x"/>
                                          </p:val>
                                        </p:tav>
                                        <p:tav tm="100000">
                                          <p:val>
                                            <p:strVal val="#ppt_x"/>
                                          </p:val>
                                        </p:tav>
                                      </p:tavLst>
                                    </p:anim>
                                    <p:anim calcmode="lin" valueType="num">
                                      <p:cBhvr additive="base">
                                        <p:cTn id="7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additive="base">
                                        <p:cTn id="75" dur="500" fill="hold"/>
                                        <p:tgtEl>
                                          <p:spTgt spid="27"/>
                                        </p:tgtEl>
                                        <p:attrNameLst>
                                          <p:attrName>ppt_x</p:attrName>
                                        </p:attrNameLst>
                                      </p:cBhvr>
                                      <p:tavLst>
                                        <p:tav tm="0">
                                          <p:val>
                                            <p:strVal val="#ppt_x"/>
                                          </p:val>
                                        </p:tav>
                                        <p:tav tm="100000">
                                          <p:val>
                                            <p:strVal val="#ppt_x"/>
                                          </p:val>
                                        </p:tav>
                                      </p:tavLst>
                                    </p:anim>
                                    <p:anim calcmode="lin" valueType="num">
                                      <p:cBhvr additive="base">
                                        <p:cTn id="7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 calcmode="lin" valueType="num">
                                      <p:cBhvr additive="base">
                                        <p:cTn id="81" dur="500" fill="hold"/>
                                        <p:tgtEl>
                                          <p:spTgt spid="21"/>
                                        </p:tgtEl>
                                        <p:attrNameLst>
                                          <p:attrName>ppt_x</p:attrName>
                                        </p:attrNameLst>
                                      </p:cBhvr>
                                      <p:tavLst>
                                        <p:tav tm="0">
                                          <p:val>
                                            <p:strVal val="#ppt_x"/>
                                          </p:val>
                                        </p:tav>
                                        <p:tav tm="100000">
                                          <p:val>
                                            <p:strVal val="#ppt_x"/>
                                          </p:val>
                                        </p:tav>
                                      </p:tavLst>
                                    </p:anim>
                                    <p:anim calcmode="lin" valueType="num">
                                      <p:cBhvr additive="base">
                                        <p:cTn id="82" dur="500" fill="hold"/>
                                        <p:tgtEl>
                                          <p:spTgt spid="21"/>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3"/>
                                        </p:tgtEl>
                                        <p:attrNameLst>
                                          <p:attrName>style.visibility</p:attrName>
                                        </p:attrNameLst>
                                      </p:cBhvr>
                                      <p:to>
                                        <p:strVal val="visible"/>
                                      </p:to>
                                    </p:set>
                                    <p:anim calcmode="lin" valueType="num">
                                      <p:cBhvr additive="base">
                                        <p:cTn id="85" dur="500" fill="hold"/>
                                        <p:tgtEl>
                                          <p:spTgt spid="43"/>
                                        </p:tgtEl>
                                        <p:attrNameLst>
                                          <p:attrName>ppt_x</p:attrName>
                                        </p:attrNameLst>
                                      </p:cBhvr>
                                      <p:tavLst>
                                        <p:tav tm="0">
                                          <p:val>
                                            <p:strVal val="#ppt_x"/>
                                          </p:val>
                                        </p:tav>
                                        <p:tav tm="100000">
                                          <p:val>
                                            <p:strVal val="#ppt_x"/>
                                          </p:val>
                                        </p:tav>
                                      </p:tavLst>
                                    </p:anim>
                                    <p:anim calcmode="lin" valueType="num">
                                      <p:cBhvr additive="base">
                                        <p:cTn id="8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 calcmode="lin" valueType="num">
                                      <p:cBhvr additive="base">
                                        <p:cTn id="91" dur="500" fill="hold"/>
                                        <p:tgtEl>
                                          <p:spTgt spid="28"/>
                                        </p:tgtEl>
                                        <p:attrNameLst>
                                          <p:attrName>ppt_x</p:attrName>
                                        </p:attrNameLst>
                                      </p:cBhvr>
                                      <p:tavLst>
                                        <p:tav tm="0">
                                          <p:val>
                                            <p:strVal val="#ppt_x"/>
                                          </p:val>
                                        </p:tav>
                                        <p:tav tm="100000">
                                          <p:val>
                                            <p:strVal val="#ppt_x"/>
                                          </p:val>
                                        </p:tav>
                                      </p:tavLst>
                                    </p:anim>
                                    <p:anim calcmode="lin" valueType="num">
                                      <p:cBhvr additive="base">
                                        <p:cTn id="9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29"/>
                                        </p:tgtEl>
                                        <p:attrNameLst>
                                          <p:attrName>style.visibility</p:attrName>
                                        </p:attrNameLst>
                                      </p:cBhvr>
                                      <p:to>
                                        <p:strVal val="visible"/>
                                      </p:to>
                                    </p:set>
                                    <p:anim calcmode="lin" valueType="num">
                                      <p:cBhvr additive="base">
                                        <p:cTn id="97" dur="500" fill="hold"/>
                                        <p:tgtEl>
                                          <p:spTgt spid="29"/>
                                        </p:tgtEl>
                                        <p:attrNameLst>
                                          <p:attrName>ppt_x</p:attrName>
                                        </p:attrNameLst>
                                      </p:cBhvr>
                                      <p:tavLst>
                                        <p:tav tm="0">
                                          <p:val>
                                            <p:strVal val="#ppt_x"/>
                                          </p:val>
                                        </p:tav>
                                        <p:tav tm="100000">
                                          <p:val>
                                            <p:strVal val="#ppt_x"/>
                                          </p:val>
                                        </p:tav>
                                      </p:tavLst>
                                    </p:anim>
                                    <p:anim calcmode="lin" valueType="num">
                                      <p:cBhvr additive="base">
                                        <p:cTn id="98" dur="500" fill="hold"/>
                                        <p:tgtEl>
                                          <p:spTgt spid="29"/>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3"/>
                                        </p:tgtEl>
                                        <p:attrNameLst>
                                          <p:attrName>style.visibility</p:attrName>
                                        </p:attrNameLst>
                                      </p:cBhvr>
                                      <p:to>
                                        <p:strVal val="visible"/>
                                      </p:to>
                                    </p:set>
                                    <p:anim calcmode="lin" valueType="num">
                                      <p:cBhvr additive="base">
                                        <p:cTn id="101" dur="500" fill="hold"/>
                                        <p:tgtEl>
                                          <p:spTgt spid="33"/>
                                        </p:tgtEl>
                                        <p:attrNameLst>
                                          <p:attrName>ppt_x</p:attrName>
                                        </p:attrNameLst>
                                      </p:cBhvr>
                                      <p:tavLst>
                                        <p:tav tm="0">
                                          <p:val>
                                            <p:strVal val="#ppt_x"/>
                                          </p:val>
                                        </p:tav>
                                        <p:tav tm="100000">
                                          <p:val>
                                            <p:strVal val="#ppt_x"/>
                                          </p:val>
                                        </p:tav>
                                      </p:tavLst>
                                    </p:anim>
                                    <p:anim calcmode="lin" valueType="num">
                                      <p:cBhvr additive="base">
                                        <p:cTn id="10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4"/>
                                        </p:tgtEl>
                                        <p:attrNameLst>
                                          <p:attrName>style.visibility</p:attrName>
                                        </p:attrNameLst>
                                      </p:cBhvr>
                                      <p:to>
                                        <p:strVal val="visible"/>
                                      </p:to>
                                    </p:set>
                                    <p:anim calcmode="lin" valueType="num">
                                      <p:cBhvr additive="base">
                                        <p:cTn id="107" dur="500" fill="hold"/>
                                        <p:tgtEl>
                                          <p:spTgt spid="44"/>
                                        </p:tgtEl>
                                        <p:attrNameLst>
                                          <p:attrName>ppt_x</p:attrName>
                                        </p:attrNameLst>
                                      </p:cBhvr>
                                      <p:tavLst>
                                        <p:tav tm="0">
                                          <p:val>
                                            <p:strVal val="#ppt_x"/>
                                          </p:val>
                                        </p:tav>
                                        <p:tav tm="100000">
                                          <p:val>
                                            <p:strVal val="#ppt_x"/>
                                          </p:val>
                                        </p:tav>
                                      </p:tavLst>
                                    </p:anim>
                                    <p:anim calcmode="lin" valueType="num">
                                      <p:cBhvr additive="base">
                                        <p:cTn id="108" dur="500" fill="hold"/>
                                        <p:tgtEl>
                                          <p:spTgt spid="44"/>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39"/>
                                        </p:tgtEl>
                                        <p:attrNameLst>
                                          <p:attrName>style.visibility</p:attrName>
                                        </p:attrNameLst>
                                      </p:cBhvr>
                                      <p:to>
                                        <p:strVal val="visible"/>
                                      </p:to>
                                    </p:set>
                                    <p:anim calcmode="lin" valueType="num">
                                      <p:cBhvr additive="base">
                                        <p:cTn id="111" dur="500" fill="hold"/>
                                        <p:tgtEl>
                                          <p:spTgt spid="39"/>
                                        </p:tgtEl>
                                        <p:attrNameLst>
                                          <p:attrName>ppt_x</p:attrName>
                                        </p:attrNameLst>
                                      </p:cBhvr>
                                      <p:tavLst>
                                        <p:tav tm="0">
                                          <p:val>
                                            <p:strVal val="#ppt_x"/>
                                          </p:val>
                                        </p:tav>
                                        <p:tav tm="100000">
                                          <p:val>
                                            <p:strVal val="#ppt_x"/>
                                          </p:val>
                                        </p:tav>
                                      </p:tavLst>
                                    </p:anim>
                                    <p:anim calcmode="lin" valueType="num">
                                      <p:cBhvr additive="base">
                                        <p:cTn id="11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 calcmode="lin" valueType="num">
                                      <p:cBhvr additive="base">
                                        <p:cTn id="117" dur="500" fill="hold"/>
                                        <p:tgtEl>
                                          <p:spTgt spid="31"/>
                                        </p:tgtEl>
                                        <p:attrNameLst>
                                          <p:attrName>ppt_x</p:attrName>
                                        </p:attrNameLst>
                                      </p:cBhvr>
                                      <p:tavLst>
                                        <p:tav tm="0">
                                          <p:val>
                                            <p:strVal val="#ppt_x"/>
                                          </p:val>
                                        </p:tav>
                                        <p:tav tm="100000">
                                          <p:val>
                                            <p:strVal val="#ppt_x"/>
                                          </p:val>
                                        </p:tav>
                                      </p:tavLst>
                                    </p:anim>
                                    <p:anim calcmode="lin" valueType="num">
                                      <p:cBhvr additive="base">
                                        <p:cTn id="1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4" grpId="0"/>
      <p:bldP spid="20" grpId="0"/>
      <p:bldP spid="21" grpId="0"/>
      <p:bldP spid="23" grpId="0"/>
      <p:bldP spid="33" grpId="0"/>
      <p:bldP spid="34" grpId="0"/>
      <p:bldP spid="35" grpId="0"/>
      <p:bldP spid="39"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2E50B845-4B5C-BFDF-DA67-E5E84D790DD4}"/>
              </a:ext>
            </a:extLst>
          </p:cNvPr>
          <p:cNvSpPr>
            <a:spLocks noChangeArrowheads="1"/>
          </p:cNvSpPr>
          <p:nvPr/>
        </p:nvSpPr>
        <p:spPr bwMode="auto">
          <a:xfrm>
            <a:off x="5071670" y="475187"/>
            <a:ext cx="629364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b="1"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 1: </a:t>
            </a:r>
            <a:r>
              <a:rPr kumimoji="0" lang="nl-NL" altLang="vi-VN" sz="280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So sánh giá trị tuyệt đối của hai số thực</a:t>
            </a:r>
          </a:p>
          <a:p>
            <a:pPr marL="0" marR="0" lvl="0" indent="0" algn="l" defTabSz="914400" rtl="0" eaLnBrk="0" fontAlgn="base" latinLnBrk="0" hangingPunct="0">
              <a:lnSpc>
                <a:spcPct val="100000"/>
              </a:lnSpc>
              <a:spcBef>
                <a:spcPct val="0"/>
              </a:spcBef>
              <a:spcAft>
                <a:spcPct val="0"/>
              </a:spcAft>
              <a:buClrTx/>
              <a:buSzTx/>
              <a:buFontTx/>
              <a:buNone/>
              <a:tabLst/>
            </a:pPr>
            <a:r>
              <a:rPr lang="nl-NL" altLang="vi-VN"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280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vi-VN" sz="280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511D90C9-EED2-2AFD-02C2-ACA6683D82E9}"/>
              </a:ext>
            </a:extLst>
          </p:cNvPr>
          <p:cNvSpPr/>
          <p:nvPr/>
        </p:nvSpPr>
        <p:spPr>
          <a:xfrm>
            <a:off x="2035814" y="50079"/>
            <a:ext cx="7796430" cy="95410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rPr>
              <a:t> </a:t>
            </a:r>
            <a:r>
              <a:rPr kumimoji="0" lang="en-US" altLang="en-GB"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5061476" y="978326"/>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FBF3B266-174C-0FE4-76EC-D3564F27058B}"/>
              </a:ext>
            </a:extLst>
          </p:cNvPr>
          <p:cNvSpPr txBox="1"/>
          <p:nvPr/>
        </p:nvSpPr>
        <p:spPr>
          <a:xfrm>
            <a:off x="153130" y="875815"/>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97C1F45-0EA2-EAB6-6B99-E4AF7754BFE9}"/>
              </a:ext>
            </a:extLst>
          </p:cNvPr>
          <p:cNvSpPr txBox="1"/>
          <p:nvPr/>
        </p:nvSpPr>
        <p:spPr>
          <a:xfrm>
            <a:off x="130379" y="1312192"/>
            <a:ext cx="6094476" cy="522259"/>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Ghi nhớ.</a:t>
            </a:r>
            <a:endPar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50" name="Group 49">
            <a:extLst>
              <a:ext uri="{FF2B5EF4-FFF2-40B4-BE49-F238E27FC236}">
                <a16:creationId xmlns:a16="http://schemas.microsoft.com/office/drawing/2014/main" id="{3B096528-628D-A166-EEB6-5F728A154130}"/>
              </a:ext>
            </a:extLst>
          </p:cNvPr>
          <p:cNvGrpSpPr/>
          <p:nvPr/>
        </p:nvGrpSpPr>
        <p:grpSpPr>
          <a:xfrm>
            <a:off x="5071670" y="3931114"/>
            <a:ext cx="6960404" cy="954107"/>
            <a:chOff x="2188333" y="4373213"/>
            <a:chExt cx="6724918" cy="954107"/>
          </a:xfrm>
        </p:grpSpPr>
        <p:sp>
          <p:nvSpPr>
            <p:cNvPr id="47" name="Rectangle 25">
              <a:extLst>
                <a:ext uri="{FF2B5EF4-FFF2-40B4-BE49-F238E27FC236}">
                  <a16:creationId xmlns:a16="http://schemas.microsoft.com/office/drawing/2014/main" id="{EED084B5-89D9-693C-5F6D-3A1BE42F2E15}"/>
                </a:ext>
              </a:extLst>
            </p:cNvPr>
            <p:cNvSpPr>
              <a:spLocks noChangeArrowheads="1"/>
            </p:cNvSpPr>
            <p:nvPr/>
          </p:nvSpPr>
          <p:spPr bwMode="auto">
            <a:xfrm>
              <a:off x="2188333" y="4373213"/>
              <a:ext cx="672491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ựa và hình vẽ hãy tìm giá trị tuyệt đối của</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ủa số thực</a:t>
              </a: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BE8E2023-5051-CAA9-5AEA-C52FEDD8A419}"/>
                </a:ext>
              </a:extLst>
            </p:cNvPr>
            <p:cNvGraphicFramePr>
              <a:graphicFrameLocks noChangeAspect="1"/>
            </p:cNvGraphicFramePr>
            <p:nvPr>
              <p:extLst>
                <p:ext uri="{D42A27DB-BD31-4B8C-83A1-F6EECF244321}">
                  <p14:modId xmlns:p14="http://schemas.microsoft.com/office/powerpoint/2010/main" val="1626105321"/>
                </p:ext>
              </p:extLst>
            </p:nvPr>
          </p:nvGraphicFramePr>
          <p:xfrm>
            <a:off x="3974882" y="5007607"/>
            <a:ext cx="401853" cy="269875"/>
          </p:xfrm>
          <a:graphic>
            <a:graphicData uri="http://schemas.openxmlformats.org/presentationml/2006/ole">
              <mc:AlternateContent xmlns:mc="http://schemas.openxmlformats.org/markup-compatibility/2006">
                <mc:Choice xmlns:v="urn:schemas-microsoft-com:vml" Requires="v">
                  <p:oleObj name="Equation" r:id="rId2" imgW="266400" imgH="253800" progId="Equation.DSMT4">
                    <p:embed/>
                  </p:oleObj>
                </mc:Choice>
                <mc:Fallback>
                  <p:oleObj name="Equation" r:id="rId2" imgW="266400" imgH="253800" progId="Equation.DSMT4">
                    <p:embed/>
                    <p:pic>
                      <p:nvPicPr>
                        <p:cNvPr id="45" name="Object 44">
                          <a:extLst>
                            <a:ext uri="{FF2B5EF4-FFF2-40B4-BE49-F238E27FC236}">
                              <a16:creationId xmlns:a16="http://schemas.microsoft.com/office/drawing/2014/main" id="{BE8E2023-5051-CAA9-5AEA-C52FEDD8A419}"/>
                            </a:ext>
                          </a:extLst>
                        </p:cNvPr>
                        <p:cNvPicPr>
                          <a:picLocks noChangeAspect="1" noChangeArrowheads="1"/>
                        </p:cNvPicPr>
                        <p:nvPr/>
                      </p:nvPicPr>
                      <p:blipFill>
                        <a:blip r:embed="rId3"/>
                        <a:srcRect/>
                        <a:stretch>
                          <a:fillRect/>
                        </a:stretch>
                      </p:blipFill>
                      <p:spPr bwMode="auto">
                        <a:xfrm>
                          <a:off x="3974882" y="5007607"/>
                          <a:ext cx="401853" cy="269875"/>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0CEACF46-E0B6-D583-5300-5397AD55754E}"/>
                </a:ext>
              </a:extLst>
            </p:cNvPr>
            <p:cNvGraphicFramePr>
              <a:graphicFrameLocks noChangeAspect="1"/>
            </p:cNvGraphicFramePr>
            <p:nvPr>
              <p:extLst>
                <p:ext uri="{D42A27DB-BD31-4B8C-83A1-F6EECF244321}">
                  <p14:modId xmlns:p14="http://schemas.microsoft.com/office/powerpoint/2010/main" val="2946467147"/>
                </p:ext>
              </p:extLst>
            </p:nvPr>
          </p:nvGraphicFramePr>
          <p:xfrm>
            <a:off x="4339706" y="4943782"/>
            <a:ext cx="463452" cy="304854"/>
          </p:xfrm>
          <a:graphic>
            <a:graphicData uri="http://schemas.openxmlformats.org/presentationml/2006/ole">
              <mc:AlternateContent xmlns:mc="http://schemas.openxmlformats.org/markup-compatibility/2006">
                <mc:Choice xmlns:v="urn:schemas-microsoft-com:vml" Requires="v">
                  <p:oleObj name="Equation" r:id="rId4" imgW="126720" imgH="190440" progId="Equation.DSMT4">
                    <p:embed/>
                  </p:oleObj>
                </mc:Choice>
                <mc:Fallback>
                  <p:oleObj name="Equation" r:id="rId4" imgW="126720" imgH="190440" progId="Equation.DSMT4">
                    <p:embed/>
                    <p:pic>
                      <p:nvPicPr>
                        <p:cNvPr id="46" name="Object 45">
                          <a:extLst>
                            <a:ext uri="{FF2B5EF4-FFF2-40B4-BE49-F238E27FC236}">
                              <a16:creationId xmlns:a16="http://schemas.microsoft.com/office/drawing/2014/main" id="{0CEACF46-E0B6-D583-5300-5397AD55754E}"/>
                            </a:ext>
                          </a:extLst>
                        </p:cNvPr>
                        <p:cNvPicPr>
                          <a:picLocks noChangeAspect="1" noChangeArrowheads="1"/>
                        </p:cNvPicPr>
                        <p:nvPr/>
                      </p:nvPicPr>
                      <p:blipFill>
                        <a:blip r:embed="rId5"/>
                        <a:srcRect/>
                        <a:stretch>
                          <a:fillRect/>
                        </a:stretch>
                      </p:blipFill>
                      <p:spPr bwMode="auto">
                        <a:xfrm>
                          <a:off x="4339706" y="4943782"/>
                          <a:ext cx="463452" cy="304854"/>
                        </a:xfrm>
                        <a:prstGeom prst="rect">
                          <a:avLst/>
                        </a:prstGeom>
                        <a:noFill/>
                      </p:spPr>
                    </p:pic>
                  </p:oleObj>
                </mc:Fallback>
              </mc:AlternateContent>
            </a:graphicData>
          </a:graphic>
        </p:graphicFrame>
      </p:grpSp>
      <p:grpSp>
        <p:nvGrpSpPr>
          <p:cNvPr id="74" name="Group 73">
            <a:extLst>
              <a:ext uri="{FF2B5EF4-FFF2-40B4-BE49-F238E27FC236}">
                <a16:creationId xmlns:a16="http://schemas.microsoft.com/office/drawing/2014/main" id="{9356E9D9-FEFB-0B8C-3066-863FFAB8FFC4}"/>
              </a:ext>
            </a:extLst>
          </p:cNvPr>
          <p:cNvGrpSpPr/>
          <p:nvPr/>
        </p:nvGrpSpPr>
        <p:grpSpPr>
          <a:xfrm>
            <a:off x="5071670" y="4541487"/>
            <a:ext cx="6786544" cy="1430532"/>
            <a:chOff x="5837332" y="4651791"/>
            <a:chExt cx="6556940" cy="1430532"/>
          </a:xfrm>
        </p:grpSpPr>
        <p:graphicFrame>
          <p:nvGraphicFramePr>
            <p:cNvPr id="60" name="Object 59">
              <a:extLst>
                <a:ext uri="{FF2B5EF4-FFF2-40B4-BE49-F238E27FC236}">
                  <a16:creationId xmlns:a16="http://schemas.microsoft.com/office/drawing/2014/main" id="{02E73877-7148-3987-5936-79705286CD59}"/>
                </a:ext>
              </a:extLst>
            </p:cNvPr>
            <p:cNvGraphicFramePr>
              <a:graphicFrameLocks noChangeAspect="1"/>
            </p:cNvGraphicFramePr>
            <p:nvPr>
              <p:extLst>
                <p:ext uri="{D42A27DB-BD31-4B8C-83A1-F6EECF244321}">
                  <p14:modId xmlns:p14="http://schemas.microsoft.com/office/powerpoint/2010/main" val="2958447127"/>
                </p:ext>
              </p:extLst>
            </p:nvPr>
          </p:nvGraphicFramePr>
          <p:xfrm>
            <a:off x="7396343" y="5276019"/>
            <a:ext cx="371475" cy="238125"/>
          </p:xfrm>
          <a:graphic>
            <a:graphicData uri="http://schemas.openxmlformats.org/presentationml/2006/ole">
              <mc:AlternateContent xmlns:mc="http://schemas.openxmlformats.org/markup-compatibility/2006">
                <mc:Choice xmlns:v="urn:schemas-microsoft-com:vml" Requires="v">
                  <p:oleObj name="Equation" r:id="rId6" imgW="368280" imgH="241200" progId="Equation.DSMT4">
                    <p:embed/>
                  </p:oleObj>
                </mc:Choice>
                <mc:Fallback>
                  <p:oleObj name="Equation" r:id="rId6" imgW="368280" imgH="241200" progId="Equation.DSMT4">
                    <p:embed/>
                    <p:pic>
                      <p:nvPicPr>
                        <p:cNvPr id="60" name="Object 59">
                          <a:extLst>
                            <a:ext uri="{FF2B5EF4-FFF2-40B4-BE49-F238E27FC236}">
                              <a16:creationId xmlns:a16="http://schemas.microsoft.com/office/drawing/2014/main" id="{02E73877-7148-3987-5936-79705286CD59}"/>
                            </a:ext>
                          </a:extLst>
                        </p:cNvPr>
                        <p:cNvPicPr>
                          <a:picLocks noChangeAspect="1" noChangeArrowheads="1"/>
                        </p:cNvPicPr>
                        <p:nvPr/>
                      </p:nvPicPr>
                      <p:blipFill>
                        <a:blip r:embed="rId7"/>
                        <a:srcRect/>
                        <a:stretch>
                          <a:fillRect/>
                        </a:stretch>
                      </p:blipFill>
                      <p:spPr bwMode="auto">
                        <a:xfrm>
                          <a:off x="7396343" y="5276019"/>
                          <a:ext cx="3714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a:extLst>
                <a:ext uri="{FF2B5EF4-FFF2-40B4-BE49-F238E27FC236}">
                  <a16:creationId xmlns:a16="http://schemas.microsoft.com/office/drawing/2014/main" id="{B161CFC0-EE70-F159-B3B3-484C8BDE74E3}"/>
                </a:ext>
              </a:extLst>
            </p:cNvPr>
            <p:cNvGraphicFramePr>
              <a:graphicFrameLocks noChangeAspect="1"/>
            </p:cNvGraphicFramePr>
            <p:nvPr>
              <p:extLst>
                <p:ext uri="{D42A27DB-BD31-4B8C-83A1-F6EECF244321}">
                  <p14:modId xmlns:p14="http://schemas.microsoft.com/office/powerpoint/2010/main" val="4090867068"/>
                </p:ext>
              </p:extLst>
            </p:nvPr>
          </p:nvGraphicFramePr>
          <p:xfrm>
            <a:off x="8199057" y="5256933"/>
            <a:ext cx="381000" cy="238125"/>
          </p:xfrm>
          <a:graphic>
            <a:graphicData uri="http://schemas.openxmlformats.org/presentationml/2006/ole">
              <mc:AlternateContent xmlns:mc="http://schemas.openxmlformats.org/markup-compatibility/2006">
                <mc:Choice xmlns:v="urn:schemas-microsoft-com:vml" Requires="v">
                  <p:oleObj name="Equation" r:id="rId8" imgW="380880" imgH="241200" progId="Equation.DSMT4">
                    <p:embed/>
                  </p:oleObj>
                </mc:Choice>
                <mc:Fallback>
                  <p:oleObj name="Equation" r:id="rId8" imgW="380880" imgH="241200" progId="Equation.DSMT4">
                    <p:embed/>
                    <p:pic>
                      <p:nvPicPr>
                        <p:cNvPr id="61" name="Object 60">
                          <a:extLst>
                            <a:ext uri="{FF2B5EF4-FFF2-40B4-BE49-F238E27FC236}">
                              <a16:creationId xmlns:a16="http://schemas.microsoft.com/office/drawing/2014/main" id="{B161CFC0-EE70-F159-B3B3-484C8BDE74E3}"/>
                            </a:ext>
                          </a:extLst>
                        </p:cNvPr>
                        <p:cNvPicPr>
                          <a:picLocks noChangeAspect="1" noChangeArrowheads="1"/>
                        </p:cNvPicPr>
                        <p:nvPr/>
                      </p:nvPicPr>
                      <p:blipFill>
                        <a:blip r:embed="rId9"/>
                        <a:srcRect/>
                        <a:stretch>
                          <a:fillRect/>
                        </a:stretch>
                      </p:blipFill>
                      <p:spPr bwMode="auto">
                        <a:xfrm>
                          <a:off x="8199057" y="5256933"/>
                          <a:ext cx="3810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41">
              <a:extLst>
                <a:ext uri="{FF2B5EF4-FFF2-40B4-BE49-F238E27FC236}">
                  <a16:creationId xmlns:a16="http://schemas.microsoft.com/office/drawing/2014/main" id="{202E30F7-C483-B916-3559-1C517BA3A066}"/>
                </a:ext>
              </a:extLst>
            </p:cNvPr>
            <p:cNvSpPr>
              <a:spLocks noChangeArrowheads="1"/>
            </p:cNvSpPr>
            <p:nvPr/>
          </p:nvSpPr>
          <p:spPr bwMode="auto">
            <a:xfrm>
              <a:off x="5837332" y="5078330"/>
              <a:ext cx="1872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So sánh  </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65" name="Rectangle 42">
              <a:extLst>
                <a:ext uri="{FF2B5EF4-FFF2-40B4-BE49-F238E27FC236}">
                  <a16:creationId xmlns:a16="http://schemas.microsoft.com/office/drawing/2014/main" id="{38169B6F-CD09-525B-541C-374E0AD3CBA0}"/>
                </a:ext>
              </a:extLst>
            </p:cNvPr>
            <p:cNvSpPr>
              <a:spLocks noChangeArrowheads="1"/>
            </p:cNvSpPr>
            <p:nvPr/>
          </p:nvSpPr>
          <p:spPr bwMode="auto">
            <a:xfrm>
              <a:off x="7727661" y="4651791"/>
              <a:ext cx="53025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66" name="Rectangle 43">
              <a:extLst>
                <a:ext uri="{FF2B5EF4-FFF2-40B4-BE49-F238E27FC236}">
                  <a16:creationId xmlns:a16="http://schemas.microsoft.com/office/drawing/2014/main" id="{F5378F29-DD69-2631-3EB1-5612729056AA}"/>
                </a:ext>
              </a:extLst>
            </p:cNvPr>
            <p:cNvSpPr>
              <a:spLocks noChangeArrowheads="1"/>
            </p:cNvSpPr>
            <p:nvPr/>
          </p:nvSpPr>
          <p:spPr bwMode="auto">
            <a:xfrm>
              <a:off x="8479418" y="5084802"/>
              <a:ext cx="39148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từ đó so sánh giá trị tuyệt</a:t>
              </a:r>
              <a:endPar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grpSp>
          <p:nvGrpSpPr>
            <p:cNvPr id="73" name="Group 72">
              <a:extLst>
                <a:ext uri="{FF2B5EF4-FFF2-40B4-BE49-F238E27FC236}">
                  <a16:creationId xmlns:a16="http://schemas.microsoft.com/office/drawing/2014/main" id="{35ABE96C-705F-99C6-DB95-9F50DE992C8C}"/>
                </a:ext>
              </a:extLst>
            </p:cNvPr>
            <p:cNvGrpSpPr/>
            <p:nvPr/>
          </p:nvGrpSpPr>
          <p:grpSpPr>
            <a:xfrm>
              <a:off x="5918323" y="5553940"/>
              <a:ext cx="2688374" cy="528383"/>
              <a:chOff x="5910806" y="5590348"/>
              <a:chExt cx="2688374" cy="528383"/>
            </a:xfrm>
          </p:grpSpPr>
          <p:sp>
            <p:nvSpPr>
              <p:cNvPr id="72" name="TextBox 71">
                <a:extLst>
                  <a:ext uri="{FF2B5EF4-FFF2-40B4-BE49-F238E27FC236}">
                    <a16:creationId xmlns:a16="http://schemas.microsoft.com/office/drawing/2014/main" id="{5D9B2C61-9E91-0C37-7D2E-8DC562C2125C}"/>
                  </a:ext>
                </a:extLst>
              </p:cNvPr>
              <p:cNvSpPr txBox="1"/>
              <p:nvPr/>
            </p:nvSpPr>
            <p:spPr>
              <a:xfrm>
                <a:off x="7165060" y="5595511"/>
                <a:ext cx="143412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v</a:t>
                </a: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à</a:t>
                </a:r>
                <a:r>
                  <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ndParaRPr>
              </a:p>
            </p:txBody>
          </p:sp>
          <p:graphicFrame>
            <p:nvGraphicFramePr>
              <p:cNvPr id="62" name="Object 61">
                <a:extLst>
                  <a:ext uri="{FF2B5EF4-FFF2-40B4-BE49-F238E27FC236}">
                    <a16:creationId xmlns:a16="http://schemas.microsoft.com/office/drawing/2014/main" id="{A573C0D7-67AD-9E6C-3C3E-5C4585313D71}"/>
                  </a:ext>
                </a:extLst>
              </p:cNvPr>
              <p:cNvGraphicFramePr>
                <a:graphicFrameLocks noChangeAspect="1"/>
              </p:cNvGraphicFramePr>
              <p:nvPr>
                <p:extLst>
                  <p:ext uri="{D42A27DB-BD31-4B8C-83A1-F6EECF244321}">
                    <p14:modId xmlns:p14="http://schemas.microsoft.com/office/powerpoint/2010/main" val="1554968725"/>
                  </p:ext>
                </p:extLst>
              </p:nvPr>
            </p:nvGraphicFramePr>
            <p:xfrm>
              <a:off x="7028056" y="5766565"/>
              <a:ext cx="203935" cy="271354"/>
            </p:xfrm>
            <a:graphic>
              <a:graphicData uri="http://schemas.openxmlformats.org/presentationml/2006/ole">
                <mc:AlternateContent xmlns:mc="http://schemas.openxmlformats.org/markup-compatibility/2006">
                  <mc:Choice xmlns:v="urn:schemas-microsoft-com:vml" Requires="v">
                    <p:oleObj name="Equation" r:id="rId10" imgW="177480" imgH="190440" progId="Equation.DSMT4">
                      <p:embed/>
                    </p:oleObj>
                  </mc:Choice>
                  <mc:Fallback>
                    <p:oleObj name="Equation" r:id="rId10" imgW="177480" imgH="190440" progId="Equation.DSMT4">
                      <p:embed/>
                      <p:pic>
                        <p:nvPicPr>
                          <p:cNvPr id="62" name="Object 61">
                            <a:extLst>
                              <a:ext uri="{FF2B5EF4-FFF2-40B4-BE49-F238E27FC236}">
                                <a16:creationId xmlns:a16="http://schemas.microsoft.com/office/drawing/2014/main" id="{A573C0D7-67AD-9E6C-3C3E-5C4585313D71}"/>
                              </a:ext>
                            </a:extLst>
                          </p:cNvPr>
                          <p:cNvPicPr>
                            <a:picLocks noChangeAspect="1" noChangeArrowheads="1"/>
                          </p:cNvPicPr>
                          <p:nvPr/>
                        </p:nvPicPr>
                        <p:blipFill>
                          <a:blip r:embed="rId11"/>
                          <a:srcRect/>
                          <a:stretch>
                            <a:fillRect/>
                          </a:stretch>
                        </p:blipFill>
                        <p:spPr bwMode="auto">
                          <a:xfrm>
                            <a:off x="7028056" y="5766565"/>
                            <a:ext cx="203935" cy="271354"/>
                          </a:xfrm>
                          <a:prstGeom prst="rect">
                            <a:avLst/>
                          </a:prstGeom>
                          <a:noFill/>
                        </p:spPr>
                      </p:pic>
                    </p:oleObj>
                  </mc:Fallback>
                </mc:AlternateContent>
              </a:graphicData>
            </a:graphic>
          </p:graphicFrame>
          <p:graphicFrame>
            <p:nvGraphicFramePr>
              <p:cNvPr id="63" name="Object 62">
                <a:extLst>
                  <a:ext uri="{FF2B5EF4-FFF2-40B4-BE49-F238E27FC236}">
                    <a16:creationId xmlns:a16="http://schemas.microsoft.com/office/drawing/2014/main" id="{1CDA04E4-EF71-193C-F08A-219E044C1C46}"/>
                  </a:ext>
                </a:extLst>
              </p:cNvPr>
              <p:cNvGraphicFramePr>
                <a:graphicFrameLocks noChangeAspect="1"/>
              </p:cNvGraphicFramePr>
              <p:nvPr>
                <p:extLst>
                  <p:ext uri="{D42A27DB-BD31-4B8C-83A1-F6EECF244321}">
                    <p14:modId xmlns:p14="http://schemas.microsoft.com/office/powerpoint/2010/main" val="3068552403"/>
                  </p:ext>
                </p:extLst>
              </p:nvPr>
            </p:nvGraphicFramePr>
            <p:xfrm>
              <a:off x="7752238" y="5728669"/>
              <a:ext cx="204173" cy="324275"/>
            </p:xfrm>
            <a:graphic>
              <a:graphicData uri="http://schemas.openxmlformats.org/presentationml/2006/ole">
                <mc:AlternateContent xmlns:mc="http://schemas.openxmlformats.org/markup-compatibility/2006">
                  <mc:Choice xmlns:v="urn:schemas-microsoft-com:vml" Requires="v">
                    <p:oleObj name="Equation" r:id="rId12" imgW="164880" imgH="253800" progId="Equation.DSMT4">
                      <p:embed/>
                    </p:oleObj>
                  </mc:Choice>
                  <mc:Fallback>
                    <p:oleObj name="Equation" r:id="rId12" imgW="164880" imgH="253800" progId="Equation.DSMT4">
                      <p:embed/>
                      <p:pic>
                        <p:nvPicPr>
                          <p:cNvPr id="63" name="Object 62">
                            <a:extLst>
                              <a:ext uri="{FF2B5EF4-FFF2-40B4-BE49-F238E27FC236}">
                                <a16:creationId xmlns:a16="http://schemas.microsoft.com/office/drawing/2014/main" id="{1CDA04E4-EF71-193C-F08A-219E044C1C46}"/>
                              </a:ext>
                            </a:extLst>
                          </p:cNvPr>
                          <p:cNvPicPr>
                            <a:picLocks noChangeAspect="1" noChangeArrowheads="1"/>
                          </p:cNvPicPr>
                          <p:nvPr/>
                        </p:nvPicPr>
                        <p:blipFill>
                          <a:blip r:embed="rId13"/>
                          <a:srcRect/>
                          <a:stretch>
                            <a:fillRect/>
                          </a:stretch>
                        </p:blipFill>
                        <p:spPr bwMode="auto">
                          <a:xfrm>
                            <a:off x="7752238" y="5728669"/>
                            <a:ext cx="204173" cy="324275"/>
                          </a:xfrm>
                          <a:prstGeom prst="rect">
                            <a:avLst/>
                          </a:prstGeom>
                          <a:noFill/>
                        </p:spPr>
                      </p:pic>
                    </p:oleObj>
                  </mc:Fallback>
                </mc:AlternateContent>
              </a:graphicData>
            </a:graphic>
          </p:graphicFrame>
          <p:sp>
            <p:nvSpPr>
              <p:cNvPr id="70" name="TextBox 69">
                <a:extLst>
                  <a:ext uri="{FF2B5EF4-FFF2-40B4-BE49-F238E27FC236}">
                    <a16:creationId xmlns:a16="http://schemas.microsoft.com/office/drawing/2014/main" id="{F2A705AC-A278-A85D-2B27-FD73D0974F59}"/>
                  </a:ext>
                </a:extLst>
              </p:cNvPr>
              <p:cNvSpPr txBox="1"/>
              <p:nvPr/>
            </p:nvSpPr>
            <p:spPr>
              <a:xfrm>
                <a:off x="5910806" y="5590348"/>
                <a:ext cx="1188367"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 của </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ndParaRPr>
              </a:p>
            </p:txBody>
          </p:sp>
        </p:grpSp>
      </p:grpSp>
      <p:graphicFrame>
        <p:nvGraphicFramePr>
          <p:cNvPr id="6" name="Object 5">
            <a:extLst>
              <a:ext uri="{FF2B5EF4-FFF2-40B4-BE49-F238E27FC236}">
                <a16:creationId xmlns:a16="http://schemas.microsoft.com/office/drawing/2014/main" id="{C1018FED-7FF8-AD5A-3FF0-BAA0C4FE2E67}"/>
              </a:ext>
            </a:extLst>
          </p:cNvPr>
          <p:cNvGraphicFramePr>
            <a:graphicFrameLocks noChangeAspect="1"/>
          </p:cNvGraphicFramePr>
          <p:nvPr>
            <p:extLst>
              <p:ext uri="{D42A27DB-BD31-4B8C-83A1-F6EECF244321}">
                <p14:modId xmlns:p14="http://schemas.microsoft.com/office/powerpoint/2010/main" val="3847516251"/>
              </p:ext>
            </p:extLst>
          </p:nvPr>
        </p:nvGraphicFramePr>
        <p:xfrm>
          <a:off x="5858859" y="1074632"/>
          <a:ext cx="535479" cy="333375"/>
        </p:xfrm>
        <a:graphic>
          <a:graphicData uri="http://schemas.openxmlformats.org/presentationml/2006/ole">
            <mc:AlternateContent xmlns:mc="http://schemas.openxmlformats.org/markup-compatibility/2006">
              <mc:Choice xmlns:v="urn:schemas-microsoft-com:vml" Requires="v">
                <p:oleObj name="Equation" r:id="rId14" imgW="444240" imgH="330120" progId="Equation.DSMT4">
                  <p:embed/>
                </p:oleObj>
              </mc:Choice>
              <mc:Fallback>
                <p:oleObj name="Equation" r:id="rId14" imgW="444240" imgH="330120" progId="Equation.DSMT4">
                  <p:embed/>
                  <p:pic>
                    <p:nvPicPr>
                      <p:cNvPr id="0" name="Object 2"/>
                      <p:cNvPicPr>
                        <a:picLocks noChangeAspect="1" noChangeArrowheads="1"/>
                      </p:cNvPicPr>
                      <p:nvPr/>
                    </p:nvPicPr>
                    <p:blipFill>
                      <a:blip r:embed="rId15"/>
                      <a:srcRect/>
                      <a:stretch>
                        <a:fillRect/>
                      </a:stretch>
                    </p:blipFill>
                    <p:spPr bwMode="auto">
                      <a:xfrm>
                        <a:off x="5858859" y="1074632"/>
                        <a:ext cx="535479" cy="333375"/>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DEC874D7-4276-710A-39B5-E467DE527C1C}"/>
              </a:ext>
            </a:extLst>
          </p:cNvPr>
          <p:cNvSpPr>
            <a:spLocks noChangeArrowheads="1"/>
          </p:cNvSpPr>
          <p:nvPr/>
        </p:nvSpPr>
        <p:spPr bwMode="auto">
          <a:xfrm>
            <a:off x="5020010" y="2011402"/>
            <a:ext cx="6429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vi-VN" altLang="vi-VN" sz="280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12" name="Rectangle 5">
            <a:extLst>
              <a:ext uri="{FF2B5EF4-FFF2-40B4-BE49-F238E27FC236}">
                <a16:creationId xmlns:a16="http://schemas.microsoft.com/office/drawing/2014/main" id="{88FA3BA6-F766-99CD-84CA-933D36391522}"/>
              </a:ext>
            </a:extLst>
          </p:cNvPr>
          <p:cNvSpPr>
            <a:spLocks noChangeArrowheads="1"/>
          </p:cNvSpPr>
          <p:nvPr/>
        </p:nvSpPr>
        <p:spPr bwMode="auto">
          <a:xfrm>
            <a:off x="5033766" y="2890873"/>
            <a:ext cx="61446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76E61161-1EB7-81D9-1CAA-301255A7C487}"/>
              </a:ext>
            </a:extLst>
          </p:cNvPr>
          <p:cNvSpPr txBox="1"/>
          <p:nvPr/>
        </p:nvSpPr>
        <p:spPr>
          <a:xfrm>
            <a:off x="134041" y="1746734"/>
            <a:ext cx="261975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 Áp dụng.</a:t>
            </a:r>
            <a:endParaRPr kumimoji="0" lang="vi-VN" altLang="vi-VN" sz="28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2BB7E10C-CF5E-5F69-E81D-81E9A7A59504}"/>
              </a:ext>
            </a:extLst>
          </p:cNvPr>
          <p:cNvSpPr txBox="1"/>
          <p:nvPr/>
        </p:nvSpPr>
        <p:spPr>
          <a:xfrm>
            <a:off x="6385477" y="951768"/>
            <a:ext cx="4807338"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 mỗi trường hợp sau:</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67" name="Picture 66">
            <a:extLst>
              <a:ext uri="{FF2B5EF4-FFF2-40B4-BE49-F238E27FC236}">
                <a16:creationId xmlns:a16="http://schemas.microsoft.com/office/drawing/2014/main" id="{C5E6D1E5-FA8A-84F1-90DE-F3DF02E22EB3}"/>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630251" y="1876771"/>
            <a:ext cx="2306897" cy="990600"/>
          </a:xfrm>
          <a:prstGeom prst="rect">
            <a:avLst/>
          </a:prstGeom>
          <a:noFill/>
          <a:ln>
            <a:noFill/>
          </a:ln>
        </p:spPr>
      </p:pic>
      <p:pic>
        <p:nvPicPr>
          <p:cNvPr id="68" name="Picture 67">
            <a:extLst>
              <a:ext uri="{FF2B5EF4-FFF2-40B4-BE49-F238E27FC236}">
                <a16:creationId xmlns:a16="http://schemas.microsoft.com/office/drawing/2014/main" id="{6CE6C4E6-1382-4C42-68B4-E8D1759432AD}"/>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601024" y="2699414"/>
            <a:ext cx="2257605" cy="952500"/>
          </a:xfrm>
          <a:prstGeom prst="rect">
            <a:avLst/>
          </a:prstGeom>
          <a:noFill/>
          <a:ln>
            <a:noFill/>
          </a:ln>
        </p:spPr>
      </p:pic>
      <p:sp>
        <p:nvSpPr>
          <p:cNvPr id="69" name="TextBox 68">
            <a:extLst>
              <a:ext uri="{FF2B5EF4-FFF2-40B4-BE49-F238E27FC236}">
                <a16:creationId xmlns:a16="http://schemas.microsoft.com/office/drawing/2014/main" id="{5CE551C6-23E5-BA53-33DA-FC418CEBA54E}"/>
              </a:ext>
            </a:extLst>
          </p:cNvPr>
          <p:cNvSpPr txBox="1"/>
          <p:nvPr/>
        </p:nvSpPr>
        <p:spPr>
          <a:xfrm>
            <a:off x="215919" y="2151581"/>
            <a:ext cx="1186434" cy="523220"/>
          </a:xfrm>
          <a:prstGeom prst="rect">
            <a:avLst/>
          </a:prstGeom>
          <a:noFill/>
        </p:spPr>
        <p:txBody>
          <a:bodyPr wrap="square">
            <a:spAutoFit/>
          </a:bodyPr>
          <a:lstStyle/>
          <a:p>
            <a:r>
              <a:rPr kumimoji="0" lang="nl-NL" altLang="vi-VN" sz="2800" b="1"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Bài 1: </a:t>
            </a:r>
            <a:endParaRPr lang="vi-VN" sz="2800"/>
          </a:p>
        </p:txBody>
      </p:sp>
      <p:sp>
        <p:nvSpPr>
          <p:cNvPr id="71" name="TextBox 70">
            <a:extLst>
              <a:ext uri="{FF2B5EF4-FFF2-40B4-BE49-F238E27FC236}">
                <a16:creationId xmlns:a16="http://schemas.microsoft.com/office/drawing/2014/main" id="{26DF7E92-1CBE-FBD2-76B3-858151A5AA58}"/>
              </a:ext>
            </a:extLst>
          </p:cNvPr>
          <p:cNvSpPr txBox="1"/>
          <p:nvPr/>
        </p:nvSpPr>
        <p:spPr>
          <a:xfrm>
            <a:off x="2009968" y="2331400"/>
            <a:ext cx="973888" cy="523220"/>
          </a:xfrm>
          <a:prstGeom prst="rect">
            <a:avLst/>
          </a:prstGeom>
          <a:noFill/>
        </p:spPr>
        <p:txBody>
          <a:bodyPr wrap="square">
            <a:spAutoFit/>
          </a:bodyPr>
          <a:lstStyle/>
          <a:p>
            <a:pPr>
              <a:spcBef>
                <a:spcPts val="300"/>
              </a:spcBef>
              <a:spcAft>
                <a:spcPts val="300"/>
              </a:spcAft>
            </a:pPr>
            <a:r>
              <a:rPr lang="nl-NL" sz="2800" u="sng">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lang="vi-VN" sz="2800" u="sng">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0" name="Object 39">
            <a:extLst>
              <a:ext uri="{FF2B5EF4-FFF2-40B4-BE49-F238E27FC236}">
                <a16:creationId xmlns:a16="http://schemas.microsoft.com/office/drawing/2014/main" id="{32086A7A-46B3-1C8D-1101-8AB359BB6CE5}"/>
              </a:ext>
            </a:extLst>
          </p:cNvPr>
          <p:cNvGraphicFramePr>
            <a:graphicFrameLocks noChangeAspect="1"/>
          </p:cNvGraphicFramePr>
          <p:nvPr>
            <p:extLst>
              <p:ext uri="{D42A27DB-BD31-4B8C-83A1-F6EECF244321}">
                <p14:modId xmlns:p14="http://schemas.microsoft.com/office/powerpoint/2010/main" val="3503264829"/>
              </p:ext>
            </p:extLst>
          </p:nvPr>
        </p:nvGraphicFramePr>
        <p:xfrm>
          <a:off x="1423988" y="2977580"/>
          <a:ext cx="1992312" cy="409575"/>
        </p:xfrm>
        <a:graphic>
          <a:graphicData uri="http://schemas.openxmlformats.org/presentationml/2006/ole">
            <mc:AlternateContent xmlns:mc="http://schemas.openxmlformats.org/markup-compatibility/2006">
              <mc:Choice xmlns:v="urn:schemas-microsoft-com:vml" Requires="v">
                <p:oleObj name="Equation" r:id="rId18" imgW="1993680" imgH="406080" progId="Equation.DSMT4">
                  <p:embed/>
                </p:oleObj>
              </mc:Choice>
              <mc:Fallback>
                <p:oleObj name="Equation" r:id="rId18" imgW="1993680" imgH="406080" progId="Equation.DSMT4">
                  <p:embed/>
                  <p:pic>
                    <p:nvPicPr>
                      <p:cNvPr id="0" name="Object 10"/>
                      <p:cNvPicPr>
                        <a:picLocks noChangeAspect="1" noChangeArrowheads="1"/>
                      </p:cNvPicPr>
                      <p:nvPr/>
                    </p:nvPicPr>
                    <p:blipFill>
                      <a:blip r:embed="rId19"/>
                      <a:srcRect/>
                      <a:stretch>
                        <a:fillRect/>
                      </a:stretch>
                    </p:blipFill>
                    <p:spPr bwMode="auto">
                      <a:xfrm>
                        <a:off x="1423988" y="2977580"/>
                        <a:ext cx="19923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a:extLst>
              <a:ext uri="{FF2B5EF4-FFF2-40B4-BE49-F238E27FC236}">
                <a16:creationId xmlns:a16="http://schemas.microsoft.com/office/drawing/2014/main" id="{452C2483-1B99-1277-FBDD-0CF57352B460}"/>
              </a:ext>
            </a:extLst>
          </p:cNvPr>
          <p:cNvGraphicFramePr>
            <a:graphicFrameLocks noChangeAspect="1"/>
          </p:cNvGraphicFramePr>
          <p:nvPr>
            <p:extLst>
              <p:ext uri="{D42A27DB-BD31-4B8C-83A1-F6EECF244321}">
                <p14:modId xmlns:p14="http://schemas.microsoft.com/office/powerpoint/2010/main" val="842623890"/>
              </p:ext>
            </p:extLst>
          </p:nvPr>
        </p:nvGraphicFramePr>
        <p:xfrm>
          <a:off x="457876" y="4863375"/>
          <a:ext cx="1133475" cy="276225"/>
        </p:xfrm>
        <a:graphic>
          <a:graphicData uri="http://schemas.openxmlformats.org/presentationml/2006/ole">
            <mc:AlternateContent xmlns:mc="http://schemas.openxmlformats.org/markup-compatibility/2006">
              <mc:Choice xmlns:v="urn:schemas-microsoft-com:vml" Requires="v">
                <p:oleObj name="Equation" r:id="rId20" imgW="1130300" imgH="279400" progId="Equation.DSMT4">
                  <p:embed/>
                </p:oleObj>
              </mc:Choice>
              <mc:Fallback>
                <p:oleObj name="Equation" r:id="rId20" imgW="1130300" imgH="279400" progId="Equation.DSMT4">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876" y="4863375"/>
                        <a:ext cx="1133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a:extLst>
              <a:ext uri="{FF2B5EF4-FFF2-40B4-BE49-F238E27FC236}">
                <a16:creationId xmlns:a16="http://schemas.microsoft.com/office/drawing/2014/main" id="{8CD7141E-A28C-A442-1892-C6BACAA9E39E}"/>
              </a:ext>
            </a:extLst>
          </p:cNvPr>
          <p:cNvGraphicFramePr>
            <a:graphicFrameLocks noChangeAspect="1"/>
          </p:cNvGraphicFramePr>
          <p:nvPr>
            <p:extLst>
              <p:ext uri="{D42A27DB-BD31-4B8C-83A1-F6EECF244321}">
                <p14:modId xmlns:p14="http://schemas.microsoft.com/office/powerpoint/2010/main" val="3757175026"/>
              </p:ext>
            </p:extLst>
          </p:nvPr>
        </p:nvGraphicFramePr>
        <p:xfrm>
          <a:off x="2261815" y="4796700"/>
          <a:ext cx="800100" cy="409575"/>
        </p:xfrm>
        <a:graphic>
          <a:graphicData uri="http://schemas.openxmlformats.org/presentationml/2006/ole">
            <mc:AlternateContent xmlns:mc="http://schemas.openxmlformats.org/markup-compatibility/2006">
              <mc:Choice xmlns:v="urn:schemas-microsoft-com:vml" Requires="v">
                <p:oleObj name="Equation" r:id="rId22" imgW="799753" imgH="406224" progId="Equation.DSMT4">
                  <p:embed/>
                </p:oleObj>
              </mc:Choice>
              <mc:Fallback>
                <p:oleObj name="Equation" r:id="rId22" imgW="799753" imgH="406224"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61815" y="4796700"/>
                        <a:ext cx="8001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a:extLst>
              <a:ext uri="{FF2B5EF4-FFF2-40B4-BE49-F238E27FC236}">
                <a16:creationId xmlns:a16="http://schemas.microsoft.com/office/drawing/2014/main" id="{A1CC13F2-96AF-42AD-B3AF-884863B8EF62}"/>
              </a:ext>
            </a:extLst>
          </p:cNvPr>
          <p:cNvGraphicFramePr>
            <a:graphicFrameLocks noChangeAspect="1"/>
          </p:cNvGraphicFramePr>
          <p:nvPr>
            <p:extLst>
              <p:ext uri="{D42A27DB-BD31-4B8C-83A1-F6EECF244321}">
                <p14:modId xmlns:p14="http://schemas.microsoft.com/office/powerpoint/2010/main" val="1415630432"/>
              </p:ext>
            </p:extLst>
          </p:nvPr>
        </p:nvGraphicFramePr>
        <p:xfrm>
          <a:off x="958761" y="3629337"/>
          <a:ext cx="1133475" cy="276225"/>
        </p:xfrm>
        <a:graphic>
          <a:graphicData uri="http://schemas.openxmlformats.org/presentationml/2006/ole">
            <mc:AlternateContent xmlns:mc="http://schemas.openxmlformats.org/markup-compatibility/2006">
              <mc:Choice xmlns:v="urn:schemas-microsoft-com:vml" Requires="v">
                <p:oleObj name="Equation" r:id="rId24" imgW="1130300" imgH="279400" progId="Equation.DSMT4">
                  <p:embed/>
                </p:oleObj>
              </mc:Choice>
              <mc:Fallback>
                <p:oleObj name="Equation" r:id="rId24" imgW="1130300" imgH="279400" progId="Equation.DSMT4">
                  <p:embed/>
                  <p:pic>
                    <p:nvPicPr>
                      <p:cNvPr id="0" name="Object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8761" y="3629337"/>
                        <a:ext cx="1133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a:extLst>
              <a:ext uri="{FF2B5EF4-FFF2-40B4-BE49-F238E27FC236}">
                <a16:creationId xmlns:a16="http://schemas.microsoft.com/office/drawing/2014/main" id="{76264457-1FC8-A9BD-5A75-441FC4F4FA00}"/>
              </a:ext>
            </a:extLst>
          </p:cNvPr>
          <p:cNvGraphicFramePr>
            <a:graphicFrameLocks noChangeAspect="1"/>
          </p:cNvGraphicFramePr>
          <p:nvPr>
            <p:extLst>
              <p:ext uri="{D42A27DB-BD31-4B8C-83A1-F6EECF244321}">
                <p14:modId xmlns:p14="http://schemas.microsoft.com/office/powerpoint/2010/main" val="983631759"/>
              </p:ext>
            </p:extLst>
          </p:nvPr>
        </p:nvGraphicFramePr>
        <p:xfrm>
          <a:off x="2797677" y="3562662"/>
          <a:ext cx="790575" cy="409575"/>
        </p:xfrm>
        <a:graphic>
          <a:graphicData uri="http://schemas.openxmlformats.org/presentationml/2006/ole">
            <mc:AlternateContent xmlns:mc="http://schemas.openxmlformats.org/markup-compatibility/2006">
              <mc:Choice xmlns:v="urn:schemas-microsoft-com:vml" Requires="v">
                <p:oleObj name="Equation" r:id="rId26" imgW="787058" imgH="406224" progId="Equation.DSMT4">
                  <p:embed/>
                </p:oleObj>
              </mc:Choice>
              <mc:Fallback>
                <p:oleObj name="Equation" r:id="rId26" imgW="787058" imgH="406224" progId="Equation.DSMT4">
                  <p:embed/>
                  <p:pic>
                    <p:nvPicPr>
                      <p:cNvPr id="0" name="Object 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97677" y="3562662"/>
                        <a:ext cx="7905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11">
            <a:extLst>
              <a:ext uri="{FF2B5EF4-FFF2-40B4-BE49-F238E27FC236}">
                <a16:creationId xmlns:a16="http://schemas.microsoft.com/office/drawing/2014/main" id="{21A53DF8-FC3A-6754-24B3-D60846A01FE7}"/>
              </a:ext>
            </a:extLst>
          </p:cNvPr>
          <p:cNvSpPr>
            <a:spLocks noChangeArrowheads="1"/>
          </p:cNvSpPr>
          <p:nvPr/>
        </p:nvSpPr>
        <p:spPr bwMode="auto">
          <a:xfrm>
            <a:off x="-15410" y="2894159"/>
            <a:ext cx="1607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Ta có :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3" name="Rectangle 12">
            <a:extLst>
              <a:ext uri="{FF2B5EF4-FFF2-40B4-BE49-F238E27FC236}">
                <a16:creationId xmlns:a16="http://schemas.microsoft.com/office/drawing/2014/main" id="{1730E452-0A18-DFB8-CDA9-5F31732BB784}"/>
              </a:ext>
            </a:extLst>
          </p:cNvPr>
          <p:cNvSpPr>
            <a:spLocks noChangeArrowheads="1"/>
          </p:cNvSpPr>
          <p:nvPr/>
        </p:nvSpPr>
        <p:spPr bwMode="auto">
          <a:xfrm>
            <a:off x="299571" y="3505840"/>
            <a:ext cx="803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o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4" name="Rectangle 13">
            <a:extLst>
              <a:ext uri="{FF2B5EF4-FFF2-40B4-BE49-F238E27FC236}">
                <a16:creationId xmlns:a16="http://schemas.microsoft.com/office/drawing/2014/main" id="{33055F4D-2358-603D-CE37-0058C24E7F3B}"/>
              </a:ext>
            </a:extLst>
          </p:cNvPr>
          <p:cNvSpPr>
            <a:spLocks noChangeArrowheads="1"/>
          </p:cNvSpPr>
          <p:nvPr/>
        </p:nvSpPr>
        <p:spPr bwMode="auto">
          <a:xfrm>
            <a:off x="2139656" y="3505840"/>
            <a:ext cx="792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5" name="Rectangle 14">
            <a:extLst>
              <a:ext uri="{FF2B5EF4-FFF2-40B4-BE49-F238E27FC236}">
                <a16:creationId xmlns:a16="http://schemas.microsoft.com/office/drawing/2014/main" id="{D7919C30-4D70-94A6-4493-4E6B52F2A581}"/>
              </a:ext>
            </a:extLst>
          </p:cNvPr>
          <p:cNvSpPr>
            <a:spLocks noChangeArrowheads="1"/>
          </p:cNvSpPr>
          <p:nvPr/>
        </p:nvSpPr>
        <p:spPr bwMode="auto">
          <a:xfrm>
            <a:off x="80013" y="3803296"/>
            <a:ext cx="25818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Ta có : </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6" name="Rectangle 15">
            <a:extLst>
              <a:ext uri="{FF2B5EF4-FFF2-40B4-BE49-F238E27FC236}">
                <a16:creationId xmlns:a16="http://schemas.microsoft.com/office/drawing/2014/main" id="{54945D5D-727D-FC05-04F4-A346DB7CB811}"/>
              </a:ext>
            </a:extLst>
          </p:cNvPr>
          <p:cNvSpPr>
            <a:spLocks noChangeArrowheads="1"/>
          </p:cNvSpPr>
          <p:nvPr/>
        </p:nvSpPr>
        <p:spPr bwMode="auto">
          <a:xfrm>
            <a:off x="1603627" y="4739878"/>
            <a:ext cx="792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225467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 calcmode="lin" valueType="num">
                                      <p:cBhvr additive="base">
                                        <p:cTn id="15" dur="500" fill="hold"/>
                                        <p:tgtEl>
                                          <p:spTgt spid="59"/>
                                        </p:tgtEl>
                                        <p:attrNameLst>
                                          <p:attrName>ppt_x</p:attrName>
                                        </p:attrNameLst>
                                      </p:cBhvr>
                                      <p:tavLst>
                                        <p:tav tm="0">
                                          <p:val>
                                            <p:strVal val="#ppt_x"/>
                                          </p:val>
                                        </p:tav>
                                        <p:tav tm="100000">
                                          <p:val>
                                            <p:strVal val="#ppt_x"/>
                                          </p:val>
                                        </p:tav>
                                      </p:tavLst>
                                    </p:anim>
                                    <p:anim calcmode="lin" valueType="num">
                                      <p:cBhvr additive="base">
                                        <p:cTn id="16" dur="500" fill="hold"/>
                                        <p:tgtEl>
                                          <p:spTgt spid="5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ppt_x"/>
                                          </p:val>
                                        </p:tav>
                                        <p:tav tm="100000">
                                          <p:val>
                                            <p:strVal val="#ppt_x"/>
                                          </p:val>
                                        </p:tav>
                                      </p:tavLst>
                                    </p:anim>
                                    <p:anim calcmode="lin" valueType="num">
                                      <p:cBhvr additive="base">
                                        <p:cTn id="20" dur="500" fill="hold"/>
                                        <p:tgtEl>
                                          <p:spTgt spid="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8"/>
                                        </p:tgtEl>
                                        <p:attrNameLst>
                                          <p:attrName>style.visibility</p:attrName>
                                        </p:attrNameLst>
                                      </p:cBhvr>
                                      <p:to>
                                        <p:strVal val="visible"/>
                                      </p:to>
                                    </p:set>
                                    <p:anim calcmode="lin" valueType="num">
                                      <p:cBhvr additive="base">
                                        <p:cTn id="31" dur="500" fill="hold"/>
                                        <p:tgtEl>
                                          <p:spTgt spid="68"/>
                                        </p:tgtEl>
                                        <p:attrNameLst>
                                          <p:attrName>ppt_x</p:attrName>
                                        </p:attrNameLst>
                                      </p:cBhvr>
                                      <p:tavLst>
                                        <p:tav tm="0">
                                          <p:val>
                                            <p:strVal val="#ppt_x"/>
                                          </p:val>
                                        </p:tav>
                                        <p:tav tm="100000">
                                          <p:val>
                                            <p:strVal val="#ppt_x"/>
                                          </p:val>
                                        </p:tav>
                                      </p:tavLst>
                                    </p:anim>
                                    <p:anim calcmode="lin" valueType="num">
                                      <p:cBhvr additive="base">
                                        <p:cTn id="3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 calcmode="lin" valueType="num">
                                      <p:cBhvr additive="base">
                                        <p:cTn id="37" dur="500" fill="hold"/>
                                        <p:tgtEl>
                                          <p:spTgt spid="50"/>
                                        </p:tgtEl>
                                        <p:attrNameLst>
                                          <p:attrName>ppt_x</p:attrName>
                                        </p:attrNameLst>
                                      </p:cBhvr>
                                      <p:tavLst>
                                        <p:tav tm="0">
                                          <p:val>
                                            <p:strVal val="#ppt_x"/>
                                          </p:val>
                                        </p:tav>
                                        <p:tav tm="100000">
                                          <p:val>
                                            <p:strVal val="#ppt_x"/>
                                          </p:val>
                                        </p:tav>
                                      </p:tavLst>
                                    </p:anim>
                                    <p:anim calcmode="lin" valueType="num">
                                      <p:cBhvr additive="base">
                                        <p:cTn id="38" dur="500" fill="hold"/>
                                        <p:tgtEl>
                                          <p:spTgt spid="5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4"/>
                                        </p:tgtEl>
                                        <p:attrNameLst>
                                          <p:attrName>style.visibility</p:attrName>
                                        </p:attrNameLst>
                                      </p:cBhvr>
                                      <p:to>
                                        <p:strVal val="visible"/>
                                      </p:to>
                                    </p:set>
                                    <p:anim calcmode="lin" valueType="num">
                                      <p:cBhvr additive="base">
                                        <p:cTn id="41" dur="500" fill="hold"/>
                                        <p:tgtEl>
                                          <p:spTgt spid="74"/>
                                        </p:tgtEl>
                                        <p:attrNameLst>
                                          <p:attrName>ppt_x</p:attrName>
                                        </p:attrNameLst>
                                      </p:cBhvr>
                                      <p:tavLst>
                                        <p:tav tm="0">
                                          <p:val>
                                            <p:strVal val="#ppt_x"/>
                                          </p:val>
                                        </p:tav>
                                        <p:tav tm="100000">
                                          <p:val>
                                            <p:strVal val="#ppt_x"/>
                                          </p:val>
                                        </p:tav>
                                      </p:tavLst>
                                    </p:anim>
                                    <p:anim calcmode="lin" valueType="num">
                                      <p:cBhvr additive="base">
                                        <p:cTn id="4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9"/>
                                        </p:tgtEl>
                                        <p:attrNameLst>
                                          <p:attrName>style.visibility</p:attrName>
                                        </p:attrNameLst>
                                      </p:cBhvr>
                                      <p:to>
                                        <p:strVal val="visible"/>
                                      </p:to>
                                    </p:set>
                                    <p:anim calcmode="lin" valueType="num">
                                      <p:cBhvr additive="base">
                                        <p:cTn id="47" dur="500" fill="hold"/>
                                        <p:tgtEl>
                                          <p:spTgt spid="69"/>
                                        </p:tgtEl>
                                        <p:attrNameLst>
                                          <p:attrName>ppt_x</p:attrName>
                                        </p:attrNameLst>
                                      </p:cBhvr>
                                      <p:tavLst>
                                        <p:tav tm="0">
                                          <p:val>
                                            <p:strVal val="#ppt_x"/>
                                          </p:val>
                                        </p:tav>
                                        <p:tav tm="100000">
                                          <p:val>
                                            <p:strVal val="#ppt_x"/>
                                          </p:val>
                                        </p:tav>
                                      </p:tavLst>
                                    </p:anim>
                                    <p:anim calcmode="lin" valueType="num">
                                      <p:cBhvr additive="base">
                                        <p:cTn id="4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1"/>
                                        </p:tgtEl>
                                        <p:attrNameLst>
                                          <p:attrName>style.visibility</p:attrName>
                                        </p:attrNameLst>
                                      </p:cBhvr>
                                      <p:to>
                                        <p:strVal val="visible"/>
                                      </p:to>
                                    </p:set>
                                    <p:anim calcmode="lin" valueType="num">
                                      <p:cBhvr additive="base">
                                        <p:cTn id="53" dur="500" fill="hold"/>
                                        <p:tgtEl>
                                          <p:spTgt spid="71"/>
                                        </p:tgtEl>
                                        <p:attrNameLst>
                                          <p:attrName>ppt_x</p:attrName>
                                        </p:attrNameLst>
                                      </p:cBhvr>
                                      <p:tavLst>
                                        <p:tav tm="0">
                                          <p:val>
                                            <p:strVal val="#ppt_x"/>
                                          </p:val>
                                        </p:tav>
                                        <p:tav tm="100000">
                                          <p:val>
                                            <p:strVal val="#ppt_x"/>
                                          </p:val>
                                        </p:tav>
                                      </p:tavLst>
                                    </p:anim>
                                    <p:anim calcmode="lin" valueType="num">
                                      <p:cBhvr additive="base">
                                        <p:cTn id="5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anim calcmode="lin" valueType="num">
                                      <p:cBhvr additive="base">
                                        <p:cTn id="59" dur="500" fill="hold"/>
                                        <p:tgtEl>
                                          <p:spTgt spid="52"/>
                                        </p:tgtEl>
                                        <p:attrNameLst>
                                          <p:attrName>ppt_x</p:attrName>
                                        </p:attrNameLst>
                                      </p:cBhvr>
                                      <p:tavLst>
                                        <p:tav tm="0">
                                          <p:val>
                                            <p:strVal val="#ppt_x"/>
                                          </p:val>
                                        </p:tav>
                                        <p:tav tm="100000">
                                          <p:val>
                                            <p:strVal val="#ppt_x"/>
                                          </p:val>
                                        </p:tav>
                                      </p:tavLst>
                                    </p:anim>
                                    <p:anim calcmode="lin" valueType="num">
                                      <p:cBhvr additive="base">
                                        <p:cTn id="6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0"/>
                                        </p:tgtEl>
                                        <p:attrNameLst>
                                          <p:attrName>style.visibility</p:attrName>
                                        </p:attrNameLst>
                                      </p:cBhvr>
                                      <p:to>
                                        <p:strVal val="visible"/>
                                      </p:to>
                                    </p:set>
                                    <p:anim calcmode="lin" valueType="num">
                                      <p:cBhvr additive="base">
                                        <p:cTn id="65" dur="500" fill="hold"/>
                                        <p:tgtEl>
                                          <p:spTgt spid="40"/>
                                        </p:tgtEl>
                                        <p:attrNameLst>
                                          <p:attrName>ppt_x</p:attrName>
                                        </p:attrNameLst>
                                      </p:cBhvr>
                                      <p:tavLst>
                                        <p:tav tm="0">
                                          <p:val>
                                            <p:strVal val="#ppt_x"/>
                                          </p:val>
                                        </p:tav>
                                        <p:tav tm="100000">
                                          <p:val>
                                            <p:strVal val="#ppt_x"/>
                                          </p:val>
                                        </p:tav>
                                      </p:tavLst>
                                    </p:anim>
                                    <p:anim calcmode="lin" valueType="num">
                                      <p:cBhvr additive="base">
                                        <p:cTn id="6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ppt_x"/>
                                          </p:val>
                                        </p:tav>
                                        <p:tav tm="100000">
                                          <p:val>
                                            <p:strVal val="#ppt_x"/>
                                          </p:val>
                                        </p:tav>
                                      </p:tavLst>
                                    </p:anim>
                                    <p:anim calcmode="lin" valueType="num">
                                      <p:cBhvr additive="base">
                                        <p:cTn id="7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9"/>
                                        </p:tgtEl>
                                        <p:attrNameLst>
                                          <p:attrName>style.visibility</p:attrName>
                                        </p:attrNameLst>
                                      </p:cBhvr>
                                      <p:to>
                                        <p:strVal val="visible"/>
                                      </p:to>
                                    </p:set>
                                    <p:anim calcmode="lin" valueType="num">
                                      <p:cBhvr additive="base">
                                        <p:cTn id="77" dur="500" fill="hold"/>
                                        <p:tgtEl>
                                          <p:spTgt spid="49"/>
                                        </p:tgtEl>
                                        <p:attrNameLst>
                                          <p:attrName>ppt_x</p:attrName>
                                        </p:attrNameLst>
                                      </p:cBhvr>
                                      <p:tavLst>
                                        <p:tav tm="0">
                                          <p:val>
                                            <p:strVal val="#ppt_x"/>
                                          </p:val>
                                        </p:tav>
                                        <p:tav tm="100000">
                                          <p:val>
                                            <p:strVal val="#ppt_x"/>
                                          </p:val>
                                        </p:tav>
                                      </p:tavLst>
                                    </p:anim>
                                    <p:anim calcmode="lin" valueType="num">
                                      <p:cBhvr additive="base">
                                        <p:cTn id="78" dur="500" fill="hold"/>
                                        <p:tgtEl>
                                          <p:spTgt spid="4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54"/>
                                        </p:tgtEl>
                                        <p:attrNameLst>
                                          <p:attrName>style.visibility</p:attrName>
                                        </p:attrNameLst>
                                      </p:cBhvr>
                                      <p:to>
                                        <p:strVal val="visible"/>
                                      </p:to>
                                    </p:set>
                                    <p:anim calcmode="lin" valueType="num">
                                      <p:cBhvr additive="base">
                                        <p:cTn id="81" dur="500" fill="hold"/>
                                        <p:tgtEl>
                                          <p:spTgt spid="54"/>
                                        </p:tgtEl>
                                        <p:attrNameLst>
                                          <p:attrName>ppt_x</p:attrName>
                                        </p:attrNameLst>
                                      </p:cBhvr>
                                      <p:tavLst>
                                        <p:tav tm="0">
                                          <p:val>
                                            <p:strVal val="#ppt_x"/>
                                          </p:val>
                                        </p:tav>
                                        <p:tav tm="100000">
                                          <p:val>
                                            <p:strVal val="#ppt_x"/>
                                          </p:val>
                                        </p:tav>
                                      </p:tavLst>
                                    </p:anim>
                                    <p:anim calcmode="lin" valueType="num">
                                      <p:cBhvr additive="base">
                                        <p:cTn id="8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1"/>
                                        </p:tgtEl>
                                        <p:attrNameLst>
                                          <p:attrName>style.visibility</p:attrName>
                                        </p:attrNameLst>
                                      </p:cBhvr>
                                      <p:to>
                                        <p:strVal val="visible"/>
                                      </p:to>
                                    </p:set>
                                    <p:anim calcmode="lin" valueType="num">
                                      <p:cBhvr additive="base">
                                        <p:cTn id="87" dur="500" fill="hold"/>
                                        <p:tgtEl>
                                          <p:spTgt spid="51"/>
                                        </p:tgtEl>
                                        <p:attrNameLst>
                                          <p:attrName>ppt_x</p:attrName>
                                        </p:attrNameLst>
                                      </p:cBhvr>
                                      <p:tavLst>
                                        <p:tav tm="0">
                                          <p:val>
                                            <p:strVal val="#ppt_x"/>
                                          </p:val>
                                        </p:tav>
                                        <p:tav tm="100000">
                                          <p:val>
                                            <p:strVal val="#ppt_x"/>
                                          </p:val>
                                        </p:tav>
                                      </p:tavLst>
                                    </p:anim>
                                    <p:anim calcmode="lin" valueType="num">
                                      <p:cBhvr additive="base">
                                        <p:cTn id="8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55"/>
                                        </p:tgtEl>
                                        <p:attrNameLst>
                                          <p:attrName>style.visibility</p:attrName>
                                        </p:attrNameLst>
                                      </p:cBhvr>
                                      <p:to>
                                        <p:strVal val="visible"/>
                                      </p:to>
                                    </p:set>
                                    <p:anim calcmode="lin" valueType="num">
                                      <p:cBhvr additive="base">
                                        <p:cTn id="93" dur="500" fill="hold"/>
                                        <p:tgtEl>
                                          <p:spTgt spid="55"/>
                                        </p:tgtEl>
                                        <p:attrNameLst>
                                          <p:attrName>ppt_x</p:attrName>
                                        </p:attrNameLst>
                                      </p:cBhvr>
                                      <p:tavLst>
                                        <p:tav tm="0">
                                          <p:val>
                                            <p:strVal val="#ppt_x"/>
                                          </p:val>
                                        </p:tav>
                                        <p:tav tm="100000">
                                          <p:val>
                                            <p:strVal val="#ppt_x"/>
                                          </p:val>
                                        </p:tav>
                                      </p:tavLst>
                                    </p:anim>
                                    <p:anim calcmode="lin" valueType="num">
                                      <p:cBhvr additive="base">
                                        <p:cTn id="94"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42"/>
                                        </p:tgtEl>
                                        <p:attrNameLst>
                                          <p:attrName>style.visibility</p:attrName>
                                        </p:attrNameLst>
                                      </p:cBhvr>
                                      <p:to>
                                        <p:strVal val="visible"/>
                                      </p:to>
                                    </p:set>
                                    <p:anim calcmode="lin" valueType="num">
                                      <p:cBhvr additive="base">
                                        <p:cTn id="99" dur="500" fill="hold"/>
                                        <p:tgtEl>
                                          <p:spTgt spid="42"/>
                                        </p:tgtEl>
                                        <p:attrNameLst>
                                          <p:attrName>ppt_x</p:attrName>
                                        </p:attrNameLst>
                                      </p:cBhvr>
                                      <p:tavLst>
                                        <p:tav tm="0">
                                          <p:val>
                                            <p:strVal val="#ppt_x"/>
                                          </p:val>
                                        </p:tav>
                                        <p:tav tm="100000">
                                          <p:val>
                                            <p:strVal val="#ppt_x"/>
                                          </p:val>
                                        </p:tav>
                                      </p:tavLst>
                                    </p:anim>
                                    <p:anim calcmode="lin" valueType="num">
                                      <p:cBhvr additive="base">
                                        <p:cTn id="100" dur="500" fill="hold"/>
                                        <p:tgtEl>
                                          <p:spTgt spid="42"/>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56"/>
                                        </p:tgtEl>
                                        <p:attrNameLst>
                                          <p:attrName>style.visibility</p:attrName>
                                        </p:attrNameLst>
                                      </p:cBhvr>
                                      <p:to>
                                        <p:strVal val="visible"/>
                                      </p:to>
                                    </p:set>
                                    <p:anim calcmode="lin" valueType="num">
                                      <p:cBhvr additive="base">
                                        <p:cTn id="103" dur="500" fill="hold"/>
                                        <p:tgtEl>
                                          <p:spTgt spid="56"/>
                                        </p:tgtEl>
                                        <p:attrNameLst>
                                          <p:attrName>ppt_x</p:attrName>
                                        </p:attrNameLst>
                                      </p:cBhvr>
                                      <p:tavLst>
                                        <p:tav tm="0">
                                          <p:val>
                                            <p:strVal val="#ppt_x"/>
                                          </p:val>
                                        </p:tav>
                                        <p:tav tm="100000">
                                          <p:val>
                                            <p:strVal val="#ppt_x"/>
                                          </p:val>
                                        </p:tav>
                                      </p:tavLst>
                                    </p:anim>
                                    <p:anim calcmode="lin" valueType="num">
                                      <p:cBhvr additive="base">
                                        <p:cTn id="10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48"/>
                                        </p:tgtEl>
                                        <p:attrNameLst>
                                          <p:attrName>style.visibility</p:attrName>
                                        </p:attrNameLst>
                                      </p:cBhvr>
                                      <p:to>
                                        <p:strVal val="visible"/>
                                      </p:to>
                                    </p:set>
                                    <p:anim calcmode="lin" valueType="num">
                                      <p:cBhvr additive="base">
                                        <p:cTn id="109" dur="500" fill="hold"/>
                                        <p:tgtEl>
                                          <p:spTgt spid="48"/>
                                        </p:tgtEl>
                                        <p:attrNameLst>
                                          <p:attrName>ppt_x</p:attrName>
                                        </p:attrNameLst>
                                      </p:cBhvr>
                                      <p:tavLst>
                                        <p:tav tm="0">
                                          <p:val>
                                            <p:strVal val="#ppt_x"/>
                                          </p:val>
                                        </p:tav>
                                        <p:tav tm="100000">
                                          <p:val>
                                            <p:strVal val="#ppt_x"/>
                                          </p:val>
                                        </p:tav>
                                      </p:tavLst>
                                    </p:anim>
                                    <p:anim calcmode="lin" valueType="num">
                                      <p:cBhvr additive="base">
                                        <p:cTn id="11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P spid="59" grpId="0"/>
      <p:bldP spid="69" grpId="0"/>
      <p:bldP spid="71" grpId="0"/>
      <p:bldP spid="52" grpId="0"/>
      <p:bldP spid="53" grpId="0"/>
      <p:bldP spid="54" grpId="0"/>
      <p:bldP spid="55" grpId="0"/>
      <p:bldP spid="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781031" y="881076"/>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130379" y="839828"/>
            <a:ext cx="2951147" cy="895310"/>
          </a:xfrm>
          <a:prstGeom prst="rect">
            <a:avLst/>
          </a:prstGeom>
          <a:noFill/>
        </p:spPr>
        <p:txBody>
          <a:bodyPr wrap="square">
            <a:spAutoFit/>
          </a:bodyPr>
          <a:lstStyle/>
          <a:p>
            <a:pPr algn="just">
              <a:lnSpc>
                <a:spcPct val="107000"/>
              </a:lnSpc>
              <a:spcBef>
                <a:spcPts val="300"/>
              </a:spcBef>
              <a:spcAft>
                <a:spcPts val="300"/>
              </a:spcAft>
            </a:pPr>
            <a:r>
              <a:rPr lang="nl-NL" sz="2400" b="1"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II. Tính chất</a:t>
            </a:r>
            <a:endParaRPr lang="vi-VN" sz="2400"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p>
            <a:r>
              <a:rPr lang="nl-NL"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Hoạt động 2</a:t>
            </a:r>
            <a:r>
              <a:rPr lang="nl-NL" sz="24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 </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24" name="Rectangle 13">
            <a:extLst>
              <a:ext uri="{FF2B5EF4-FFF2-40B4-BE49-F238E27FC236}">
                <a16:creationId xmlns:a16="http://schemas.microsoft.com/office/drawing/2014/main" id="{2133D75E-BBFB-31FB-4DEA-A7F1A3C73D3A}"/>
              </a:ext>
            </a:extLst>
          </p:cNvPr>
          <p:cNvSpPr>
            <a:spLocks noChangeArrowheads="1"/>
          </p:cNvSpPr>
          <p:nvPr/>
        </p:nvSpPr>
        <p:spPr bwMode="auto">
          <a:xfrm>
            <a:off x="6788155" y="4295131"/>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id="{626347EC-D22F-7A1B-51B1-88150E8895B7}"/>
              </a:ext>
            </a:extLst>
          </p:cNvPr>
          <p:cNvGrpSpPr/>
          <p:nvPr/>
        </p:nvGrpSpPr>
        <p:grpSpPr>
          <a:xfrm>
            <a:off x="6924754" y="879961"/>
            <a:ext cx="4683337" cy="1782976"/>
            <a:chOff x="6806407" y="881076"/>
            <a:chExt cx="4683337" cy="1782976"/>
          </a:xfrm>
        </p:grpSpPr>
        <p:grpSp>
          <p:nvGrpSpPr>
            <p:cNvPr id="26" name="Group 25">
              <a:extLst>
                <a:ext uri="{FF2B5EF4-FFF2-40B4-BE49-F238E27FC236}">
                  <a16:creationId xmlns:a16="http://schemas.microsoft.com/office/drawing/2014/main" id="{719A777E-9E8B-341A-ACC2-26E56B26AB48}"/>
                </a:ext>
              </a:extLst>
            </p:cNvPr>
            <p:cNvGrpSpPr/>
            <p:nvPr/>
          </p:nvGrpSpPr>
          <p:grpSpPr>
            <a:xfrm>
              <a:off x="7012756" y="881076"/>
              <a:ext cx="4476988" cy="478172"/>
              <a:chOff x="2304043" y="1256131"/>
              <a:chExt cx="4476988" cy="478172"/>
            </a:xfrm>
          </p:grpSpPr>
          <p:graphicFrame>
            <p:nvGraphicFramePr>
              <p:cNvPr id="11" name="Object 10">
                <a:extLst>
                  <a:ext uri="{FF2B5EF4-FFF2-40B4-BE49-F238E27FC236}">
                    <a16:creationId xmlns:a16="http://schemas.microsoft.com/office/drawing/2014/main" id="{3DE1275F-5F57-55D4-239A-C5A022E8488C}"/>
                  </a:ext>
                </a:extLst>
              </p:cNvPr>
              <p:cNvGraphicFramePr>
                <a:graphicFrameLocks noChangeAspect="1"/>
              </p:cNvGraphicFramePr>
              <p:nvPr>
                <p:extLst>
                  <p:ext uri="{D42A27DB-BD31-4B8C-83A1-F6EECF244321}">
                    <p14:modId xmlns:p14="http://schemas.microsoft.com/office/powerpoint/2010/main" val="2873352032"/>
                  </p:ext>
                </p:extLst>
              </p:nvPr>
            </p:nvGraphicFramePr>
            <p:xfrm>
              <a:off x="2973005" y="1308221"/>
              <a:ext cx="266700" cy="409575"/>
            </p:xfrm>
            <a:graphic>
              <a:graphicData uri="http://schemas.openxmlformats.org/presentationml/2006/ole">
                <mc:AlternateContent xmlns:mc="http://schemas.openxmlformats.org/markup-compatibility/2006">
                  <mc:Choice xmlns:v="urn:schemas-microsoft-com:vml" Requires="v">
                    <p:oleObj name="Equation" r:id="rId2" imgW="266469" imgH="406048" progId="Equation.DSMT4">
                      <p:embed/>
                    </p:oleObj>
                  </mc:Choice>
                  <mc:Fallback>
                    <p:oleObj name="Equation" r:id="rId2" imgW="266469" imgH="406048"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3005" y="1308221"/>
                            <a:ext cx="2667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7">
                <a:extLst>
                  <a:ext uri="{FF2B5EF4-FFF2-40B4-BE49-F238E27FC236}">
                    <a16:creationId xmlns:a16="http://schemas.microsoft.com/office/drawing/2014/main" id="{5C2FE125-DF9B-74DF-799C-E767C3471BFD}"/>
                  </a:ext>
                </a:extLst>
              </p:cNvPr>
              <p:cNvSpPr>
                <a:spLocks noChangeArrowheads="1"/>
              </p:cNvSpPr>
              <p:nvPr/>
            </p:nvSpPr>
            <p:spPr bwMode="auto">
              <a:xfrm>
                <a:off x="2304043" y="1256131"/>
                <a:ext cx="7729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Tìm </a:t>
                </a:r>
                <a:endParaRPr kumimoji="0" lang="nl-NL"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9" name="Rectangle 8">
                <a:extLst>
                  <a:ext uri="{FF2B5EF4-FFF2-40B4-BE49-F238E27FC236}">
                    <a16:creationId xmlns:a16="http://schemas.microsoft.com/office/drawing/2014/main" id="{5648FD36-805F-AC56-F720-6C1ADC05AA0A}"/>
                  </a:ext>
                </a:extLst>
              </p:cNvPr>
              <p:cNvSpPr>
                <a:spLocks noChangeArrowheads="1"/>
              </p:cNvSpPr>
              <p:nvPr/>
            </p:nvSpPr>
            <p:spPr bwMode="auto">
              <a:xfrm>
                <a:off x="3138687" y="1272638"/>
                <a:ext cx="36423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trong mỗi trường hợp sau :</a:t>
                </a: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28" name="Group 27">
              <a:extLst>
                <a:ext uri="{FF2B5EF4-FFF2-40B4-BE49-F238E27FC236}">
                  <a16:creationId xmlns:a16="http://schemas.microsoft.com/office/drawing/2014/main" id="{A98DA4F1-06E6-40D7-6D69-AD28E92A5011}"/>
                </a:ext>
              </a:extLst>
            </p:cNvPr>
            <p:cNvGrpSpPr/>
            <p:nvPr/>
          </p:nvGrpSpPr>
          <p:grpSpPr>
            <a:xfrm>
              <a:off x="7957155" y="1375755"/>
              <a:ext cx="1685360" cy="723900"/>
              <a:chOff x="8106839" y="1418867"/>
              <a:chExt cx="1685360" cy="723900"/>
            </a:xfrm>
          </p:grpSpPr>
          <p:graphicFrame>
            <p:nvGraphicFramePr>
              <p:cNvPr id="14" name="Object 13">
                <a:extLst>
                  <a:ext uri="{FF2B5EF4-FFF2-40B4-BE49-F238E27FC236}">
                    <a16:creationId xmlns:a16="http://schemas.microsoft.com/office/drawing/2014/main" id="{61D5C9A7-D4DC-AFB0-EB14-51F11BE14364}"/>
                  </a:ext>
                </a:extLst>
              </p:cNvPr>
              <p:cNvGraphicFramePr>
                <a:graphicFrameLocks noChangeAspect="1"/>
              </p:cNvGraphicFramePr>
              <p:nvPr>
                <p:extLst>
                  <p:ext uri="{D42A27DB-BD31-4B8C-83A1-F6EECF244321}">
                    <p14:modId xmlns:p14="http://schemas.microsoft.com/office/powerpoint/2010/main" val="3568858238"/>
                  </p:ext>
                </p:extLst>
              </p:nvPr>
            </p:nvGraphicFramePr>
            <p:xfrm>
              <a:off x="8915899" y="1418867"/>
              <a:ext cx="876300" cy="723900"/>
            </p:xfrm>
            <a:graphic>
              <a:graphicData uri="http://schemas.openxmlformats.org/presentationml/2006/ole">
                <mc:AlternateContent xmlns:mc="http://schemas.openxmlformats.org/markup-compatibility/2006">
                  <mc:Choice xmlns:v="urn:schemas-microsoft-com:vml" Requires="v">
                    <p:oleObj name="Equation" r:id="rId4" imgW="875920" imgH="723586" progId="Equation.DSMT4">
                      <p:embed/>
                    </p:oleObj>
                  </mc:Choice>
                  <mc:Fallback>
                    <p:oleObj name="Equation" r:id="rId4" imgW="875920" imgH="72358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5899" y="1418867"/>
                            <a:ext cx="876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9">
                <a:extLst>
                  <a:ext uri="{FF2B5EF4-FFF2-40B4-BE49-F238E27FC236}">
                    <a16:creationId xmlns:a16="http://schemas.microsoft.com/office/drawing/2014/main" id="{BAFA78C1-D2B9-554F-3F7B-DB98D92D802A}"/>
                  </a:ext>
                </a:extLst>
              </p:cNvPr>
              <p:cNvSpPr>
                <a:spLocks noChangeArrowheads="1"/>
              </p:cNvSpPr>
              <p:nvPr/>
            </p:nvSpPr>
            <p:spPr bwMode="auto">
              <a:xfrm>
                <a:off x="8106839" y="1549985"/>
                <a:ext cx="987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b)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29" name="Group 28">
              <a:extLst>
                <a:ext uri="{FF2B5EF4-FFF2-40B4-BE49-F238E27FC236}">
                  <a16:creationId xmlns:a16="http://schemas.microsoft.com/office/drawing/2014/main" id="{4F9FBF30-090B-601F-8CD7-AB49B67974EA}"/>
                </a:ext>
              </a:extLst>
            </p:cNvPr>
            <p:cNvGrpSpPr/>
            <p:nvPr/>
          </p:nvGrpSpPr>
          <p:grpSpPr>
            <a:xfrm>
              <a:off x="9523154" y="1485840"/>
              <a:ext cx="1427736" cy="461665"/>
              <a:chOff x="9453971" y="1485840"/>
              <a:chExt cx="1427736" cy="461665"/>
            </a:xfrm>
          </p:grpSpPr>
          <p:graphicFrame>
            <p:nvGraphicFramePr>
              <p:cNvPr id="15" name="Object 14">
                <a:extLst>
                  <a:ext uri="{FF2B5EF4-FFF2-40B4-BE49-F238E27FC236}">
                    <a16:creationId xmlns:a16="http://schemas.microsoft.com/office/drawing/2014/main" id="{71B8FCD5-55B9-1731-FD56-F0DDE5C6DD1E}"/>
                  </a:ext>
                </a:extLst>
              </p:cNvPr>
              <p:cNvGraphicFramePr>
                <a:graphicFrameLocks noChangeAspect="1"/>
              </p:cNvGraphicFramePr>
              <p:nvPr>
                <p:extLst>
                  <p:ext uri="{D42A27DB-BD31-4B8C-83A1-F6EECF244321}">
                    <p14:modId xmlns:p14="http://schemas.microsoft.com/office/powerpoint/2010/main" val="2980574239"/>
                  </p:ext>
                </p:extLst>
              </p:nvPr>
            </p:nvGraphicFramePr>
            <p:xfrm>
              <a:off x="10234007" y="1578560"/>
              <a:ext cx="647700" cy="276225"/>
            </p:xfrm>
            <a:graphic>
              <a:graphicData uri="http://schemas.openxmlformats.org/presentationml/2006/ole">
                <mc:AlternateContent xmlns:mc="http://schemas.openxmlformats.org/markup-compatibility/2006">
                  <mc:Choice xmlns:v="urn:schemas-microsoft-com:vml" Requires="v">
                    <p:oleObj name="Equation" r:id="rId6" imgW="647700" imgH="279400" progId="Equation.DSMT4">
                      <p:embed/>
                    </p:oleObj>
                  </mc:Choice>
                  <mc:Fallback>
                    <p:oleObj name="Equation" r:id="rId6" imgW="6477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34007" y="1578560"/>
                            <a:ext cx="6477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0">
                <a:extLst>
                  <a:ext uri="{FF2B5EF4-FFF2-40B4-BE49-F238E27FC236}">
                    <a16:creationId xmlns:a16="http://schemas.microsoft.com/office/drawing/2014/main" id="{43E93167-9592-47C9-CD25-328440712AB5}"/>
                  </a:ext>
                </a:extLst>
              </p:cNvPr>
              <p:cNvSpPr>
                <a:spLocks noChangeArrowheads="1"/>
              </p:cNvSpPr>
              <p:nvPr/>
            </p:nvSpPr>
            <p:spPr bwMode="auto">
              <a:xfrm>
                <a:off x="9453971" y="1485840"/>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c)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30" name="Group 29">
              <a:extLst>
                <a:ext uri="{FF2B5EF4-FFF2-40B4-BE49-F238E27FC236}">
                  <a16:creationId xmlns:a16="http://schemas.microsoft.com/office/drawing/2014/main" id="{10356E45-0248-65FC-2E6D-DCBBE843409E}"/>
                </a:ext>
              </a:extLst>
            </p:cNvPr>
            <p:cNvGrpSpPr/>
            <p:nvPr/>
          </p:nvGrpSpPr>
          <p:grpSpPr>
            <a:xfrm>
              <a:off x="6806407" y="2202387"/>
              <a:ext cx="1310880" cy="461665"/>
              <a:chOff x="6806407" y="2202387"/>
              <a:chExt cx="1310880" cy="461665"/>
            </a:xfrm>
          </p:grpSpPr>
          <p:graphicFrame>
            <p:nvGraphicFramePr>
              <p:cNvPr id="16" name="Object 15">
                <a:extLst>
                  <a:ext uri="{FF2B5EF4-FFF2-40B4-BE49-F238E27FC236}">
                    <a16:creationId xmlns:a16="http://schemas.microsoft.com/office/drawing/2014/main" id="{764149E8-5111-1B23-B182-1CCD8FAD7A97}"/>
                  </a:ext>
                </a:extLst>
              </p:cNvPr>
              <p:cNvGraphicFramePr>
                <a:graphicFrameLocks noChangeAspect="1"/>
              </p:cNvGraphicFramePr>
              <p:nvPr>
                <p:extLst>
                  <p:ext uri="{D42A27DB-BD31-4B8C-83A1-F6EECF244321}">
                    <p14:modId xmlns:p14="http://schemas.microsoft.com/office/powerpoint/2010/main" val="3972015571"/>
                  </p:ext>
                </p:extLst>
              </p:nvPr>
            </p:nvGraphicFramePr>
            <p:xfrm>
              <a:off x="7288612" y="2295107"/>
              <a:ext cx="828675" cy="276225"/>
            </p:xfrm>
            <a:graphic>
              <a:graphicData uri="http://schemas.openxmlformats.org/presentationml/2006/ole">
                <mc:AlternateContent xmlns:mc="http://schemas.openxmlformats.org/markup-compatibility/2006">
                  <mc:Choice xmlns:v="urn:schemas-microsoft-com:vml" Requires="v">
                    <p:oleObj name="Equation" r:id="rId8" imgW="825500" imgH="279400" progId="Equation.DSMT4">
                      <p:embed/>
                    </p:oleObj>
                  </mc:Choice>
                  <mc:Fallback>
                    <p:oleObj name="Equation" r:id="rId8" imgW="825500" imgH="2794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8612" y="2295107"/>
                            <a:ext cx="8286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1">
                <a:extLst>
                  <a:ext uri="{FF2B5EF4-FFF2-40B4-BE49-F238E27FC236}">
                    <a16:creationId xmlns:a16="http://schemas.microsoft.com/office/drawing/2014/main" id="{614FE0B3-74B9-0646-165A-501CE58D63E5}"/>
                  </a:ext>
                </a:extLst>
              </p:cNvPr>
              <p:cNvSpPr>
                <a:spLocks noChangeArrowheads="1"/>
              </p:cNvSpPr>
              <p:nvPr/>
            </p:nvSpPr>
            <p:spPr bwMode="auto">
              <a:xfrm>
                <a:off x="6806407" y="2202387"/>
                <a:ext cx="518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d)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31" name="Group 30">
              <a:extLst>
                <a:ext uri="{FF2B5EF4-FFF2-40B4-BE49-F238E27FC236}">
                  <a16:creationId xmlns:a16="http://schemas.microsoft.com/office/drawing/2014/main" id="{00766396-29F8-BB3C-96BC-AE8449C17A7F}"/>
                </a:ext>
              </a:extLst>
            </p:cNvPr>
            <p:cNvGrpSpPr/>
            <p:nvPr/>
          </p:nvGrpSpPr>
          <p:grpSpPr>
            <a:xfrm>
              <a:off x="7957155" y="2202386"/>
              <a:ext cx="1489204" cy="461665"/>
              <a:chOff x="7957155" y="2202386"/>
              <a:chExt cx="1489204" cy="461665"/>
            </a:xfrm>
          </p:grpSpPr>
          <p:graphicFrame>
            <p:nvGraphicFramePr>
              <p:cNvPr id="17" name="Object 16">
                <a:extLst>
                  <a:ext uri="{FF2B5EF4-FFF2-40B4-BE49-F238E27FC236}">
                    <a16:creationId xmlns:a16="http://schemas.microsoft.com/office/drawing/2014/main" id="{88D6AE1A-9D1B-D551-11F2-768C1DC92464}"/>
                  </a:ext>
                </a:extLst>
              </p:cNvPr>
              <p:cNvGraphicFramePr>
                <a:graphicFrameLocks noChangeAspect="1"/>
              </p:cNvGraphicFramePr>
              <p:nvPr>
                <p:extLst>
                  <p:ext uri="{D42A27DB-BD31-4B8C-83A1-F6EECF244321}">
                    <p14:modId xmlns:p14="http://schemas.microsoft.com/office/powerpoint/2010/main" val="3604978567"/>
                  </p:ext>
                </p:extLst>
              </p:nvPr>
            </p:nvGraphicFramePr>
            <p:xfrm>
              <a:off x="8798659" y="2295106"/>
              <a:ext cx="647700" cy="276225"/>
            </p:xfrm>
            <a:graphic>
              <a:graphicData uri="http://schemas.openxmlformats.org/presentationml/2006/ole">
                <mc:AlternateContent xmlns:mc="http://schemas.openxmlformats.org/markup-compatibility/2006">
                  <mc:Choice xmlns:v="urn:schemas-microsoft-com:vml" Requires="v">
                    <p:oleObj name="Equation" r:id="rId10" imgW="647700" imgH="279400" progId="Equation.DSMT4">
                      <p:embed/>
                    </p:oleObj>
                  </mc:Choice>
                  <mc:Fallback>
                    <p:oleObj name="Equation" r:id="rId10" imgW="647700" imgH="2794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98659" y="2295106"/>
                            <a:ext cx="6477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2">
                <a:extLst>
                  <a:ext uri="{FF2B5EF4-FFF2-40B4-BE49-F238E27FC236}">
                    <a16:creationId xmlns:a16="http://schemas.microsoft.com/office/drawing/2014/main" id="{E5EA8EE5-4B17-1D14-CDD4-83863E0A3A2E}"/>
                  </a:ext>
                </a:extLst>
              </p:cNvPr>
              <p:cNvSpPr>
                <a:spLocks noChangeArrowheads="1"/>
              </p:cNvSpPr>
              <p:nvPr/>
            </p:nvSpPr>
            <p:spPr bwMode="auto">
              <a:xfrm>
                <a:off x="7957155" y="2202386"/>
                <a:ext cx="970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e)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grpSp>
          <p:nvGrpSpPr>
            <p:cNvPr id="27" name="Group 26">
              <a:extLst>
                <a:ext uri="{FF2B5EF4-FFF2-40B4-BE49-F238E27FC236}">
                  <a16:creationId xmlns:a16="http://schemas.microsoft.com/office/drawing/2014/main" id="{0CCED99C-4BD1-0849-493B-806CCA274FBB}"/>
                </a:ext>
              </a:extLst>
            </p:cNvPr>
            <p:cNvGrpSpPr/>
            <p:nvPr/>
          </p:nvGrpSpPr>
          <p:grpSpPr>
            <a:xfrm>
              <a:off x="6843846" y="1504305"/>
              <a:ext cx="1330877" cy="461665"/>
              <a:chOff x="6843846" y="1504305"/>
              <a:chExt cx="1330877" cy="461665"/>
            </a:xfrm>
          </p:grpSpPr>
          <p:graphicFrame>
            <p:nvGraphicFramePr>
              <p:cNvPr id="13" name="Object 12">
                <a:extLst>
                  <a:ext uri="{FF2B5EF4-FFF2-40B4-BE49-F238E27FC236}">
                    <a16:creationId xmlns:a16="http://schemas.microsoft.com/office/drawing/2014/main" id="{D8C92964-0EC4-1EA8-C366-D7F4F840CC91}"/>
                  </a:ext>
                </a:extLst>
              </p:cNvPr>
              <p:cNvGraphicFramePr>
                <a:graphicFrameLocks noChangeAspect="1"/>
              </p:cNvGraphicFramePr>
              <p:nvPr>
                <p:extLst>
                  <p:ext uri="{D42A27DB-BD31-4B8C-83A1-F6EECF244321}">
                    <p14:modId xmlns:p14="http://schemas.microsoft.com/office/powerpoint/2010/main" val="52763266"/>
                  </p:ext>
                </p:extLst>
              </p:nvPr>
            </p:nvGraphicFramePr>
            <p:xfrm>
              <a:off x="7269848" y="1614130"/>
              <a:ext cx="904875" cy="333375"/>
            </p:xfrm>
            <a:graphic>
              <a:graphicData uri="http://schemas.openxmlformats.org/presentationml/2006/ole">
                <mc:AlternateContent xmlns:mc="http://schemas.openxmlformats.org/markup-compatibility/2006">
                  <mc:Choice xmlns:v="urn:schemas-microsoft-com:vml" Requires="v">
                    <p:oleObj name="Equation" r:id="rId12" imgW="901309" imgH="330057" progId="Equation.DSMT4">
                      <p:embed/>
                    </p:oleObj>
                  </mc:Choice>
                  <mc:Fallback>
                    <p:oleObj name="Equation" r:id="rId12" imgW="901309" imgH="330057"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9848" y="1614130"/>
                            <a:ext cx="9048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Box 57">
                <a:extLst>
                  <a:ext uri="{FF2B5EF4-FFF2-40B4-BE49-F238E27FC236}">
                    <a16:creationId xmlns:a16="http://schemas.microsoft.com/office/drawing/2014/main" id="{5E86EB8F-D89F-3C2E-D519-82106118DEEA}"/>
                  </a:ext>
                </a:extLst>
              </p:cNvPr>
              <p:cNvSpPr txBox="1"/>
              <p:nvPr/>
            </p:nvSpPr>
            <p:spPr>
              <a:xfrm>
                <a:off x="6843846" y="1504305"/>
                <a:ext cx="1003554" cy="461665"/>
              </a:xfrm>
              <a:prstGeom prst="rect">
                <a:avLst/>
              </a:prstGeom>
              <a:noFill/>
            </p:spPr>
            <p:txBody>
              <a:bodyPr wrap="square">
                <a:spAutoFit/>
              </a:bodyPr>
              <a:lstStyle/>
              <a:p>
                <a:r>
                  <a:rPr kumimoji="0" lang="en-US" altLang="vi-VN" sz="2400" b="0" i="0" u="none" strike="noStrike" kern="1200" cap="none" spc="0" normalizeH="0" baseline="0" noProof="0">
                    <a:ln>
                      <a:noFill/>
                    </a:ln>
                    <a:effectLst/>
                    <a:uLnTx/>
                    <a:uFillTx/>
                    <a:latin typeface="Times New Roman" panose="02020603050405020304" pitchFamily="18" charset="0"/>
                    <a:ea typeface="Calibri" panose="020F0502020204030204" pitchFamily="34" charset="0"/>
                    <a:cs typeface="Times New Roman" panose="02020603050405020304" pitchFamily="18" charset="0"/>
                  </a:rPr>
                  <a:t>a)</a:t>
                </a:r>
                <a:endParaRPr lang="vi-VN"/>
              </a:p>
            </p:txBody>
          </p:sp>
        </p:grpSp>
      </p:grpSp>
      <p:sp>
        <p:nvSpPr>
          <p:cNvPr id="38" name="Rectangle 19">
            <a:extLst>
              <a:ext uri="{FF2B5EF4-FFF2-40B4-BE49-F238E27FC236}">
                <a16:creationId xmlns:a16="http://schemas.microsoft.com/office/drawing/2014/main" id="{AAB38E91-92DE-B987-D189-C6BB28E6CC80}"/>
              </a:ext>
            </a:extLst>
          </p:cNvPr>
          <p:cNvSpPr>
            <a:spLocks noChangeArrowheads="1"/>
          </p:cNvSpPr>
          <p:nvPr/>
        </p:nvSpPr>
        <p:spPr bwMode="auto">
          <a:xfrm>
            <a:off x="2255228" y="1689110"/>
            <a:ext cx="10550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1" i="0" u="sng"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altLang="vi-VN" sz="2400" b="0" i="0" u="sng"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79" name="Group 78">
            <a:extLst>
              <a:ext uri="{FF2B5EF4-FFF2-40B4-BE49-F238E27FC236}">
                <a16:creationId xmlns:a16="http://schemas.microsoft.com/office/drawing/2014/main" id="{002FE0E7-D2B5-8EE5-FA40-8BF34D7B4BD5}"/>
              </a:ext>
            </a:extLst>
          </p:cNvPr>
          <p:cNvGrpSpPr/>
          <p:nvPr/>
        </p:nvGrpSpPr>
        <p:grpSpPr>
          <a:xfrm>
            <a:off x="242671" y="2870379"/>
            <a:ext cx="3191822" cy="790575"/>
            <a:chOff x="272479" y="2870379"/>
            <a:chExt cx="3191822" cy="790575"/>
          </a:xfrm>
        </p:grpSpPr>
        <p:graphicFrame>
          <p:nvGraphicFramePr>
            <p:cNvPr id="34" name="Object 33">
              <a:extLst>
                <a:ext uri="{FF2B5EF4-FFF2-40B4-BE49-F238E27FC236}">
                  <a16:creationId xmlns:a16="http://schemas.microsoft.com/office/drawing/2014/main" id="{CBCCD7E3-5499-1949-B854-DC6472A56EBA}"/>
                </a:ext>
              </a:extLst>
            </p:cNvPr>
            <p:cNvGraphicFramePr>
              <a:graphicFrameLocks noChangeAspect="1"/>
            </p:cNvGraphicFramePr>
            <p:nvPr>
              <p:extLst>
                <p:ext uri="{D42A27DB-BD31-4B8C-83A1-F6EECF244321}">
                  <p14:modId xmlns:p14="http://schemas.microsoft.com/office/powerpoint/2010/main" val="205200910"/>
                </p:ext>
              </p:extLst>
            </p:nvPr>
          </p:nvGraphicFramePr>
          <p:xfrm>
            <a:off x="683001" y="2870379"/>
            <a:ext cx="2781300" cy="790575"/>
          </p:xfrm>
          <a:graphic>
            <a:graphicData uri="http://schemas.openxmlformats.org/presentationml/2006/ole">
              <mc:AlternateContent xmlns:mc="http://schemas.openxmlformats.org/markup-compatibility/2006">
                <mc:Choice xmlns:v="urn:schemas-microsoft-com:vml" Requires="v">
                  <p:oleObj name="Equation" r:id="rId14" imgW="2781300" imgH="787400" progId="Equation.DSMT4">
                    <p:embed/>
                  </p:oleObj>
                </mc:Choice>
                <mc:Fallback>
                  <p:oleObj name="Equation" r:id="rId14" imgW="2781300" imgH="787400"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3001" y="2870379"/>
                          <a:ext cx="27813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0">
              <a:extLst>
                <a:ext uri="{FF2B5EF4-FFF2-40B4-BE49-F238E27FC236}">
                  <a16:creationId xmlns:a16="http://schemas.microsoft.com/office/drawing/2014/main" id="{A7E72315-1812-F1A2-2569-4E14DCD96837}"/>
                </a:ext>
              </a:extLst>
            </p:cNvPr>
            <p:cNvSpPr>
              <a:spLocks noChangeArrowheads="1"/>
            </p:cNvSpPr>
            <p:nvPr/>
          </p:nvSpPr>
          <p:spPr bwMode="auto">
            <a:xfrm>
              <a:off x="272479" y="3024565"/>
              <a:ext cx="518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80" name="Group 79">
            <a:extLst>
              <a:ext uri="{FF2B5EF4-FFF2-40B4-BE49-F238E27FC236}">
                <a16:creationId xmlns:a16="http://schemas.microsoft.com/office/drawing/2014/main" id="{9C913922-E28E-1A89-24B1-491B652E9994}"/>
              </a:ext>
            </a:extLst>
          </p:cNvPr>
          <p:cNvGrpSpPr/>
          <p:nvPr/>
        </p:nvGrpSpPr>
        <p:grpSpPr>
          <a:xfrm>
            <a:off x="242671" y="3792001"/>
            <a:ext cx="2672390" cy="461665"/>
            <a:chOff x="255318" y="3883520"/>
            <a:chExt cx="2672390" cy="461665"/>
          </a:xfrm>
        </p:grpSpPr>
        <p:graphicFrame>
          <p:nvGraphicFramePr>
            <p:cNvPr id="35" name="Object 34">
              <a:extLst>
                <a:ext uri="{FF2B5EF4-FFF2-40B4-BE49-F238E27FC236}">
                  <a16:creationId xmlns:a16="http://schemas.microsoft.com/office/drawing/2014/main" id="{B613E921-2733-4D25-261A-D28727362BBC}"/>
                </a:ext>
              </a:extLst>
            </p:cNvPr>
            <p:cNvGraphicFramePr>
              <a:graphicFrameLocks noChangeAspect="1"/>
            </p:cNvGraphicFramePr>
            <p:nvPr>
              <p:extLst>
                <p:ext uri="{D42A27DB-BD31-4B8C-83A1-F6EECF244321}">
                  <p14:modId xmlns:p14="http://schemas.microsoft.com/office/powerpoint/2010/main" val="2896792280"/>
                </p:ext>
              </p:extLst>
            </p:nvPr>
          </p:nvGraphicFramePr>
          <p:xfrm>
            <a:off x="651233" y="3909565"/>
            <a:ext cx="2276475" cy="409575"/>
          </p:xfrm>
          <a:graphic>
            <a:graphicData uri="http://schemas.openxmlformats.org/presentationml/2006/ole">
              <mc:AlternateContent xmlns:mc="http://schemas.openxmlformats.org/markup-compatibility/2006">
                <mc:Choice xmlns:v="urn:schemas-microsoft-com:vml" Requires="v">
                  <p:oleObj name="Equation" r:id="rId16" imgW="2273300" imgH="406400" progId="Equation.DSMT4">
                    <p:embed/>
                  </p:oleObj>
                </mc:Choice>
                <mc:Fallback>
                  <p:oleObj name="Equation" r:id="rId16" imgW="2273300" imgH="40640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233" y="3909565"/>
                          <a:ext cx="22764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21">
              <a:extLst>
                <a:ext uri="{FF2B5EF4-FFF2-40B4-BE49-F238E27FC236}">
                  <a16:creationId xmlns:a16="http://schemas.microsoft.com/office/drawing/2014/main" id="{A8F74536-2637-7261-5CB0-37EC0DC865D4}"/>
                </a:ext>
              </a:extLst>
            </p:cNvPr>
            <p:cNvSpPr>
              <a:spLocks noChangeArrowheads="1"/>
            </p:cNvSpPr>
            <p:nvPr/>
          </p:nvSpPr>
          <p:spPr bwMode="auto">
            <a:xfrm>
              <a:off x="255318" y="3883520"/>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81" name="Group 80">
            <a:extLst>
              <a:ext uri="{FF2B5EF4-FFF2-40B4-BE49-F238E27FC236}">
                <a16:creationId xmlns:a16="http://schemas.microsoft.com/office/drawing/2014/main" id="{1A3F92AF-0D1E-BD74-735D-F1E56F6B4938}"/>
              </a:ext>
            </a:extLst>
          </p:cNvPr>
          <p:cNvGrpSpPr/>
          <p:nvPr/>
        </p:nvGrpSpPr>
        <p:grpSpPr>
          <a:xfrm>
            <a:off x="242671" y="4538600"/>
            <a:ext cx="3034279" cy="461665"/>
            <a:chOff x="242671" y="4538600"/>
            <a:chExt cx="3034279" cy="461665"/>
          </a:xfrm>
        </p:grpSpPr>
        <p:graphicFrame>
          <p:nvGraphicFramePr>
            <p:cNvPr id="36" name="Object 35">
              <a:extLst>
                <a:ext uri="{FF2B5EF4-FFF2-40B4-BE49-F238E27FC236}">
                  <a16:creationId xmlns:a16="http://schemas.microsoft.com/office/drawing/2014/main" id="{D8EE05E5-6AD9-97BD-8DAC-462C1EAA56AC}"/>
                </a:ext>
              </a:extLst>
            </p:cNvPr>
            <p:cNvGraphicFramePr>
              <a:graphicFrameLocks noChangeAspect="1"/>
            </p:cNvGraphicFramePr>
            <p:nvPr>
              <p:extLst>
                <p:ext uri="{D42A27DB-BD31-4B8C-83A1-F6EECF244321}">
                  <p14:modId xmlns:p14="http://schemas.microsoft.com/office/powerpoint/2010/main" val="1337433877"/>
                </p:ext>
              </p:extLst>
            </p:nvPr>
          </p:nvGraphicFramePr>
          <p:xfrm>
            <a:off x="638525" y="4564645"/>
            <a:ext cx="2638425" cy="409575"/>
          </p:xfrm>
          <a:graphic>
            <a:graphicData uri="http://schemas.openxmlformats.org/presentationml/2006/ole">
              <mc:AlternateContent xmlns:mc="http://schemas.openxmlformats.org/markup-compatibility/2006">
                <mc:Choice xmlns:v="urn:schemas-microsoft-com:vml" Requires="v">
                  <p:oleObj name="Equation" r:id="rId18" imgW="2641600" imgH="406400" progId="Equation.DSMT4">
                    <p:embed/>
                  </p:oleObj>
                </mc:Choice>
                <mc:Fallback>
                  <p:oleObj name="Equation" r:id="rId18" imgW="2641600" imgH="40640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8525" y="4564645"/>
                          <a:ext cx="26384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22">
              <a:extLst>
                <a:ext uri="{FF2B5EF4-FFF2-40B4-BE49-F238E27FC236}">
                  <a16:creationId xmlns:a16="http://schemas.microsoft.com/office/drawing/2014/main" id="{A24C3253-2B20-A037-F8A5-A1ECCF0F3C8E}"/>
                </a:ext>
              </a:extLst>
            </p:cNvPr>
            <p:cNvSpPr>
              <a:spLocks noChangeArrowheads="1"/>
            </p:cNvSpPr>
            <p:nvPr/>
          </p:nvSpPr>
          <p:spPr bwMode="auto">
            <a:xfrm>
              <a:off x="242671" y="4538600"/>
              <a:ext cx="5180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82" name="Group 81">
            <a:extLst>
              <a:ext uri="{FF2B5EF4-FFF2-40B4-BE49-F238E27FC236}">
                <a16:creationId xmlns:a16="http://schemas.microsoft.com/office/drawing/2014/main" id="{0EB724CD-B9E7-94B3-4ED6-D2378BE84CC9}"/>
              </a:ext>
            </a:extLst>
          </p:cNvPr>
          <p:cNvGrpSpPr/>
          <p:nvPr/>
        </p:nvGrpSpPr>
        <p:grpSpPr>
          <a:xfrm>
            <a:off x="242671" y="5163948"/>
            <a:ext cx="2640812" cy="461665"/>
            <a:chOff x="235532" y="5235311"/>
            <a:chExt cx="2640812" cy="461665"/>
          </a:xfrm>
        </p:grpSpPr>
        <p:graphicFrame>
          <p:nvGraphicFramePr>
            <p:cNvPr id="37" name="Object 36">
              <a:extLst>
                <a:ext uri="{FF2B5EF4-FFF2-40B4-BE49-F238E27FC236}">
                  <a16:creationId xmlns:a16="http://schemas.microsoft.com/office/drawing/2014/main" id="{E2077E66-5FCF-1DB5-A0C0-803D0A38C6B5}"/>
                </a:ext>
              </a:extLst>
            </p:cNvPr>
            <p:cNvGraphicFramePr>
              <a:graphicFrameLocks noChangeAspect="1"/>
            </p:cNvGraphicFramePr>
            <p:nvPr>
              <p:extLst>
                <p:ext uri="{D42A27DB-BD31-4B8C-83A1-F6EECF244321}">
                  <p14:modId xmlns:p14="http://schemas.microsoft.com/office/powerpoint/2010/main" val="426751556"/>
                </p:ext>
              </p:extLst>
            </p:nvPr>
          </p:nvGraphicFramePr>
          <p:xfrm>
            <a:off x="580819" y="5261356"/>
            <a:ext cx="2295525" cy="409575"/>
          </p:xfrm>
          <a:graphic>
            <a:graphicData uri="http://schemas.openxmlformats.org/presentationml/2006/ole">
              <mc:AlternateContent xmlns:mc="http://schemas.openxmlformats.org/markup-compatibility/2006">
                <mc:Choice xmlns:v="urn:schemas-microsoft-com:vml" Requires="v">
                  <p:oleObj name="Equation" r:id="rId20" imgW="2298700" imgH="406400" progId="Equation.DSMT4">
                    <p:embed/>
                  </p:oleObj>
                </mc:Choice>
                <mc:Fallback>
                  <p:oleObj name="Equation" r:id="rId20" imgW="2298700" imgH="406400" progId="Equation.DSMT4">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0819" y="5261356"/>
                          <a:ext cx="22955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Rectangle 23">
              <a:extLst>
                <a:ext uri="{FF2B5EF4-FFF2-40B4-BE49-F238E27FC236}">
                  <a16:creationId xmlns:a16="http://schemas.microsoft.com/office/drawing/2014/main" id="{6F00FE5A-1BB8-D0AE-9C54-E5E500957EB7}"/>
                </a:ext>
              </a:extLst>
            </p:cNvPr>
            <p:cNvSpPr>
              <a:spLocks noChangeArrowheads="1"/>
            </p:cNvSpPr>
            <p:nvPr/>
          </p:nvSpPr>
          <p:spPr bwMode="auto">
            <a:xfrm>
              <a:off x="235532" y="5235311"/>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76" name="Rectangle 24">
            <a:extLst>
              <a:ext uri="{FF2B5EF4-FFF2-40B4-BE49-F238E27FC236}">
                <a16:creationId xmlns:a16="http://schemas.microsoft.com/office/drawing/2014/main" id="{9BB9771F-37E7-19A7-C577-D1D35A57707D}"/>
              </a:ext>
            </a:extLst>
          </p:cNvPr>
          <p:cNvSpPr>
            <a:spLocks noChangeArrowheads="1"/>
          </p:cNvSpPr>
          <p:nvPr/>
        </p:nvSpPr>
        <p:spPr bwMode="auto">
          <a:xfrm>
            <a:off x="6257803" y="5013038"/>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92" name="Group 91">
            <a:extLst>
              <a:ext uri="{FF2B5EF4-FFF2-40B4-BE49-F238E27FC236}">
                <a16:creationId xmlns:a16="http://schemas.microsoft.com/office/drawing/2014/main" id="{7D61F563-22BE-DE7B-8CC2-B4A2CBB571F6}"/>
              </a:ext>
            </a:extLst>
          </p:cNvPr>
          <p:cNvGrpSpPr/>
          <p:nvPr/>
        </p:nvGrpSpPr>
        <p:grpSpPr>
          <a:xfrm>
            <a:off x="242671" y="2280672"/>
            <a:ext cx="3455956" cy="461665"/>
            <a:chOff x="318509" y="2280672"/>
            <a:chExt cx="3455956" cy="461665"/>
          </a:xfrm>
        </p:grpSpPr>
        <p:graphicFrame>
          <p:nvGraphicFramePr>
            <p:cNvPr id="33" name="Object 32">
              <a:extLst>
                <a:ext uri="{FF2B5EF4-FFF2-40B4-BE49-F238E27FC236}">
                  <a16:creationId xmlns:a16="http://schemas.microsoft.com/office/drawing/2014/main" id="{8575C986-B876-F79A-BDFA-735E0679543F}"/>
                </a:ext>
              </a:extLst>
            </p:cNvPr>
            <p:cNvGraphicFramePr>
              <a:graphicFrameLocks noChangeAspect="1"/>
            </p:cNvGraphicFramePr>
            <p:nvPr>
              <p:extLst>
                <p:ext uri="{D42A27DB-BD31-4B8C-83A1-F6EECF244321}">
                  <p14:modId xmlns:p14="http://schemas.microsoft.com/office/powerpoint/2010/main" val="3571854457"/>
                </p:ext>
              </p:extLst>
            </p:nvPr>
          </p:nvGraphicFramePr>
          <p:xfrm>
            <a:off x="735990" y="2306717"/>
            <a:ext cx="3038475" cy="409575"/>
          </p:xfrm>
          <a:graphic>
            <a:graphicData uri="http://schemas.openxmlformats.org/presentationml/2006/ole">
              <mc:AlternateContent xmlns:mc="http://schemas.openxmlformats.org/markup-compatibility/2006">
                <mc:Choice xmlns:v="urn:schemas-microsoft-com:vml" Requires="v">
                  <p:oleObj name="Equation" r:id="rId22" imgW="3035300" imgH="406400" progId="Equation.DSMT4">
                    <p:embed/>
                  </p:oleObj>
                </mc:Choice>
                <mc:Fallback>
                  <p:oleObj name="Equation" r:id="rId22" imgW="3035300" imgH="40640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5990" y="2306717"/>
                          <a:ext cx="30384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Box 77">
              <a:extLst>
                <a:ext uri="{FF2B5EF4-FFF2-40B4-BE49-F238E27FC236}">
                  <a16:creationId xmlns:a16="http://schemas.microsoft.com/office/drawing/2014/main" id="{E62B707B-D6B5-61B5-C864-EAA028245A12}"/>
                </a:ext>
              </a:extLst>
            </p:cNvPr>
            <p:cNvSpPr txBox="1"/>
            <p:nvPr/>
          </p:nvSpPr>
          <p:spPr>
            <a:xfrm>
              <a:off x="318509" y="2280672"/>
              <a:ext cx="1114365" cy="461665"/>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84" name="TextBox 83">
            <a:extLst>
              <a:ext uri="{FF2B5EF4-FFF2-40B4-BE49-F238E27FC236}">
                <a16:creationId xmlns:a16="http://schemas.microsoft.com/office/drawing/2014/main" id="{27F103C7-8DC5-967B-B027-AB95EF7859B3}"/>
              </a:ext>
            </a:extLst>
          </p:cNvPr>
          <p:cNvSpPr txBox="1"/>
          <p:nvPr/>
        </p:nvSpPr>
        <p:spPr>
          <a:xfrm>
            <a:off x="6899377" y="2917818"/>
            <a:ext cx="5292621" cy="1077218"/>
          </a:xfrm>
          <a:prstGeom prst="rect">
            <a:avLst/>
          </a:prstGeom>
          <a:noFill/>
        </p:spPr>
        <p:txBody>
          <a:bodyPr wrap="square">
            <a:spAutoFit/>
          </a:bodyPr>
          <a:lstStyle/>
          <a:p>
            <a:pPr marR="36195">
              <a:spcBef>
                <a:spcPts val="300"/>
              </a:spcBef>
              <a:spcAft>
                <a:spcPts val="300"/>
              </a:spcAft>
            </a:pPr>
            <a:r>
              <a:rPr lang="nl-NL" sz="3200">
                <a:solidFill>
                  <a:srgbClr val="0000FF"/>
                </a:solidFill>
                <a:effectLst/>
                <a:latin typeface="Times New Roman" panose="02020603050405020304" pitchFamily="18" charset="0"/>
                <a:ea typeface="Times New Roman" panose="02020603050405020304" pitchFamily="18" charset="0"/>
              </a:rPr>
              <a:t>+  Cả lớp làm việc nhóm theo cặp đôi tìm giá trị tuyệt đối .</a:t>
            </a:r>
            <a:endParaRPr lang="vi-VN" sz="3200">
              <a:solidFill>
                <a:srgbClr val="0000FF"/>
              </a:solidFill>
              <a:effectLst/>
              <a:latin typeface="Times New Roman" panose="02020603050405020304" pitchFamily="18" charset="0"/>
              <a:ea typeface="Times New Roman" panose="02020603050405020304" pitchFamily="18" charset="0"/>
            </a:endParaRPr>
          </a:p>
        </p:txBody>
      </p:sp>
      <p:sp>
        <p:nvSpPr>
          <p:cNvPr id="86" name="TextBox 85">
            <a:extLst>
              <a:ext uri="{FF2B5EF4-FFF2-40B4-BE49-F238E27FC236}">
                <a16:creationId xmlns:a16="http://schemas.microsoft.com/office/drawing/2014/main" id="{49E6D38A-3641-F65B-4FD2-90B0201A3CD8}"/>
              </a:ext>
            </a:extLst>
          </p:cNvPr>
          <p:cNvSpPr txBox="1"/>
          <p:nvPr/>
        </p:nvSpPr>
        <p:spPr>
          <a:xfrm>
            <a:off x="6874885" y="4515451"/>
            <a:ext cx="5317115" cy="1077218"/>
          </a:xfrm>
          <a:prstGeom prst="rect">
            <a:avLst/>
          </a:prstGeom>
          <a:noFill/>
        </p:spPr>
        <p:txBody>
          <a:bodyPr wrap="square">
            <a:spAutoFit/>
          </a:bodyPr>
          <a:lstStyle/>
          <a:p>
            <a:pPr marR="36195">
              <a:spcBef>
                <a:spcPts val="300"/>
              </a:spcBef>
              <a:spcAft>
                <a:spcPts val="300"/>
              </a:spcAft>
            </a:pPr>
            <a:r>
              <a:rPr lang="nl-NL" sz="3200">
                <a:solidFill>
                  <a:srgbClr val="0000FF"/>
                </a:solidFill>
                <a:effectLst/>
                <a:latin typeface="Times New Roman" panose="02020603050405020304" pitchFamily="18" charset="0"/>
                <a:ea typeface="Times New Roman" panose="02020603050405020304" pitchFamily="18" charset="0"/>
              </a:rPr>
              <a:t>+ Đại diện</a:t>
            </a:r>
            <a:r>
              <a:rPr lang="nl-NL" sz="3200" i="1">
                <a:solidFill>
                  <a:srgbClr val="0000FF"/>
                </a:solidFill>
                <a:effectLst/>
                <a:latin typeface="Times New Roman" panose="02020603050405020304" pitchFamily="18" charset="0"/>
                <a:ea typeface="Times New Roman" panose="02020603050405020304" pitchFamily="18" charset="0"/>
              </a:rPr>
              <a:t> </a:t>
            </a:r>
            <a:r>
              <a:rPr lang="nl-NL" sz="3200">
                <a:solidFill>
                  <a:srgbClr val="0000FF"/>
                </a:solidFill>
                <a:effectLst/>
                <a:latin typeface="Times New Roman" panose="02020603050405020304" pitchFamily="18" charset="0"/>
                <a:ea typeface="Times New Roman" panose="02020603050405020304" pitchFamily="18" charset="0"/>
              </a:rPr>
              <a:t>báo cáo , các nhóm nhận xét chấm chéo 2 bạn .</a:t>
            </a:r>
            <a:endParaRPr lang="vi-VN" sz="3200">
              <a:solidFill>
                <a:srgbClr val="0000FF"/>
              </a:solidFill>
              <a:effectLst/>
              <a:latin typeface="Times New Roman" panose="02020603050405020304" pitchFamily="18" charset="0"/>
              <a:ea typeface="Times New Roman" panose="02020603050405020304" pitchFamily="18" charset="0"/>
            </a:endParaRPr>
          </a:p>
        </p:txBody>
      </p:sp>
      <p:sp>
        <p:nvSpPr>
          <p:cNvPr id="87" name="TextBox 86">
            <a:extLst>
              <a:ext uri="{FF2B5EF4-FFF2-40B4-BE49-F238E27FC236}">
                <a16:creationId xmlns:a16="http://schemas.microsoft.com/office/drawing/2014/main" id="{97DC48AE-20AC-633C-8729-09457E31F9F0}"/>
              </a:ext>
            </a:extLst>
          </p:cNvPr>
          <p:cNvSpPr txBox="1"/>
          <p:nvPr/>
        </p:nvSpPr>
        <p:spPr>
          <a:xfrm>
            <a:off x="4191946" y="2269153"/>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88" name="TextBox 87">
            <a:extLst>
              <a:ext uri="{FF2B5EF4-FFF2-40B4-BE49-F238E27FC236}">
                <a16:creationId xmlns:a16="http://schemas.microsoft.com/office/drawing/2014/main" id="{9E34CDFA-FFC0-ABB1-401A-FC6D00EA0D17}"/>
              </a:ext>
            </a:extLst>
          </p:cNvPr>
          <p:cNvSpPr txBox="1"/>
          <p:nvPr/>
        </p:nvSpPr>
        <p:spPr>
          <a:xfrm>
            <a:off x="4183487" y="2917818"/>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89" name="TextBox 88">
            <a:extLst>
              <a:ext uri="{FF2B5EF4-FFF2-40B4-BE49-F238E27FC236}">
                <a16:creationId xmlns:a16="http://schemas.microsoft.com/office/drawing/2014/main" id="{9B273A0A-A03C-F91C-8EE3-D240E8777294}"/>
              </a:ext>
            </a:extLst>
          </p:cNvPr>
          <p:cNvSpPr txBox="1"/>
          <p:nvPr/>
        </p:nvSpPr>
        <p:spPr>
          <a:xfrm>
            <a:off x="4158792" y="3736610"/>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90" name="TextBox 89">
            <a:extLst>
              <a:ext uri="{FF2B5EF4-FFF2-40B4-BE49-F238E27FC236}">
                <a16:creationId xmlns:a16="http://schemas.microsoft.com/office/drawing/2014/main" id="{E0096D51-CF9F-2CB9-264B-54AE0E672B18}"/>
              </a:ext>
            </a:extLst>
          </p:cNvPr>
          <p:cNvSpPr txBox="1"/>
          <p:nvPr/>
        </p:nvSpPr>
        <p:spPr>
          <a:xfrm>
            <a:off x="4158792" y="4510641"/>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sp>
        <p:nvSpPr>
          <p:cNvPr id="91" name="TextBox 90">
            <a:extLst>
              <a:ext uri="{FF2B5EF4-FFF2-40B4-BE49-F238E27FC236}">
                <a16:creationId xmlns:a16="http://schemas.microsoft.com/office/drawing/2014/main" id="{BEF8B51D-ACB8-18E4-989A-E300931E7F35}"/>
              </a:ext>
            </a:extLst>
          </p:cNvPr>
          <p:cNvSpPr txBox="1"/>
          <p:nvPr/>
        </p:nvSpPr>
        <p:spPr>
          <a:xfrm>
            <a:off x="4158792" y="5137903"/>
            <a:ext cx="697627" cy="461665"/>
          </a:xfrm>
          <a:prstGeom prst="rect">
            <a:avLst/>
          </a:prstGeom>
          <a:noFill/>
        </p:spPr>
        <p:txBody>
          <a:bodyPr wrap="none" rtlCol="0">
            <a:spAutoFit/>
          </a:bodyPr>
          <a:lstStyle/>
          <a:p>
            <a:r>
              <a:rPr lang="en-US" sz="2400">
                <a:solidFill>
                  <a:srgbClr val="0000FF"/>
                </a:solidFill>
                <a:latin typeface="Times New Roman" panose="02020603050405020304" pitchFamily="18" charset="0"/>
                <a:cs typeface="Times New Roman" panose="02020603050405020304" pitchFamily="18" charset="0"/>
              </a:rPr>
              <a:t>(2đ)</a:t>
            </a:r>
            <a:endParaRPr lang="vi-VN" sz="2400">
              <a:solidFill>
                <a:srgbClr val="0000FF"/>
              </a:solidFill>
              <a:latin typeface="Times New Roman" panose="02020603050405020304" pitchFamily="18" charset="0"/>
              <a:cs typeface="Times New Roman" panose="02020603050405020304" pitchFamily="18" charset="0"/>
            </a:endParaRPr>
          </a:p>
        </p:txBody>
      </p:sp>
      <p:pic>
        <p:nvPicPr>
          <p:cNvPr id="93" name="Picture 92">
            <a:extLst>
              <a:ext uri="{FF2B5EF4-FFF2-40B4-BE49-F238E27FC236}">
                <a16:creationId xmlns:a16="http://schemas.microsoft.com/office/drawing/2014/main" id="{3EA21736-DDD2-DF9E-B7BF-9F4F57EFFEF3}"/>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1037608" y="5453661"/>
            <a:ext cx="972526" cy="1296702"/>
          </a:xfrm>
          <a:prstGeom prst="rect">
            <a:avLst/>
          </a:prstGeom>
        </p:spPr>
      </p:pic>
    </p:spTree>
    <p:extLst>
      <p:ext uri="{BB962C8B-B14F-4D97-AF65-F5344CB8AC3E}">
        <p14:creationId xmlns:p14="http://schemas.microsoft.com/office/powerpoint/2010/main" val="344758238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ppt_x"/>
                                          </p:val>
                                        </p:tav>
                                        <p:tav tm="100000">
                                          <p:val>
                                            <p:strVal val="#ppt_x"/>
                                          </p:val>
                                        </p:tav>
                                      </p:tavLst>
                                    </p:anim>
                                    <p:anim calcmode="lin" valueType="num">
                                      <p:cBhvr additive="base">
                                        <p:cTn id="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4"/>
                                        </p:tgtEl>
                                        <p:attrNameLst>
                                          <p:attrName>style.visibility</p:attrName>
                                        </p:attrNameLst>
                                      </p:cBhvr>
                                      <p:to>
                                        <p:strVal val="visible"/>
                                      </p:to>
                                    </p:set>
                                    <p:anim calcmode="lin" valueType="num">
                                      <p:cBhvr additive="base">
                                        <p:cTn id="19" dur="500" fill="hold"/>
                                        <p:tgtEl>
                                          <p:spTgt spid="84"/>
                                        </p:tgtEl>
                                        <p:attrNameLst>
                                          <p:attrName>ppt_x</p:attrName>
                                        </p:attrNameLst>
                                      </p:cBhvr>
                                      <p:tavLst>
                                        <p:tav tm="0">
                                          <p:val>
                                            <p:strVal val="#ppt_x"/>
                                          </p:val>
                                        </p:tav>
                                        <p:tav tm="100000">
                                          <p:val>
                                            <p:strVal val="#ppt_x"/>
                                          </p:val>
                                        </p:tav>
                                      </p:tavLst>
                                    </p:anim>
                                    <p:anim calcmode="lin" valueType="num">
                                      <p:cBhvr additive="base">
                                        <p:cTn id="20" dur="500" fill="hold"/>
                                        <p:tgtEl>
                                          <p:spTgt spid="8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ppt_x"/>
                                          </p:val>
                                        </p:tav>
                                        <p:tav tm="100000">
                                          <p:val>
                                            <p:strVal val="#ppt_x"/>
                                          </p:val>
                                        </p:tav>
                                      </p:tavLst>
                                    </p:anim>
                                    <p:anim calcmode="lin" valueType="num">
                                      <p:cBhvr additive="base">
                                        <p:cTn id="2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additive="base">
                                        <p:cTn id="29" dur="500" fill="hold"/>
                                        <p:tgtEl>
                                          <p:spTgt spid="38"/>
                                        </p:tgtEl>
                                        <p:attrNameLst>
                                          <p:attrName>ppt_x</p:attrName>
                                        </p:attrNameLst>
                                      </p:cBhvr>
                                      <p:tavLst>
                                        <p:tav tm="0">
                                          <p:val>
                                            <p:strVal val="#ppt_x"/>
                                          </p:val>
                                        </p:tav>
                                        <p:tav tm="100000">
                                          <p:val>
                                            <p:strVal val="#ppt_x"/>
                                          </p:val>
                                        </p:tav>
                                      </p:tavLst>
                                    </p:anim>
                                    <p:anim calcmode="lin" valueType="num">
                                      <p:cBhvr additive="base">
                                        <p:cTn id="3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2"/>
                                        </p:tgtEl>
                                        <p:attrNameLst>
                                          <p:attrName>style.visibility</p:attrName>
                                        </p:attrNameLst>
                                      </p:cBhvr>
                                      <p:to>
                                        <p:strVal val="visible"/>
                                      </p:to>
                                    </p:set>
                                    <p:anim calcmode="lin" valueType="num">
                                      <p:cBhvr additive="base">
                                        <p:cTn id="35" dur="500" fill="hold"/>
                                        <p:tgtEl>
                                          <p:spTgt spid="92"/>
                                        </p:tgtEl>
                                        <p:attrNameLst>
                                          <p:attrName>ppt_x</p:attrName>
                                        </p:attrNameLst>
                                      </p:cBhvr>
                                      <p:tavLst>
                                        <p:tav tm="0">
                                          <p:val>
                                            <p:strVal val="#ppt_x"/>
                                          </p:val>
                                        </p:tav>
                                        <p:tav tm="100000">
                                          <p:val>
                                            <p:strVal val="#ppt_x"/>
                                          </p:val>
                                        </p:tav>
                                      </p:tavLst>
                                    </p:anim>
                                    <p:anim calcmode="lin" valueType="num">
                                      <p:cBhvr additive="base">
                                        <p:cTn id="36" dur="500" fill="hold"/>
                                        <p:tgtEl>
                                          <p:spTgt spid="9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anim calcmode="lin" valueType="num">
                                      <p:cBhvr additive="base">
                                        <p:cTn id="39" dur="500" fill="hold"/>
                                        <p:tgtEl>
                                          <p:spTgt spid="87"/>
                                        </p:tgtEl>
                                        <p:attrNameLst>
                                          <p:attrName>ppt_x</p:attrName>
                                        </p:attrNameLst>
                                      </p:cBhvr>
                                      <p:tavLst>
                                        <p:tav tm="0">
                                          <p:val>
                                            <p:strVal val="#ppt_x"/>
                                          </p:val>
                                        </p:tav>
                                        <p:tav tm="100000">
                                          <p:val>
                                            <p:strVal val="#ppt_x"/>
                                          </p:val>
                                        </p:tav>
                                      </p:tavLst>
                                    </p:anim>
                                    <p:anim calcmode="lin" valueType="num">
                                      <p:cBhvr additive="base">
                                        <p:cTn id="4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9"/>
                                        </p:tgtEl>
                                        <p:attrNameLst>
                                          <p:attrName>style.visibility</p:attrName>
                                        </p:attrNameLst>
                                      </p:cBhvr>
                                      <p:to>
                                        <p:strVal val="visible"/>
                                      </p:to>
                                    </p:set>
                                    <p:anim calcmode="lin" valueType="num">
                                      <p:cBhvr additive="base">
                                        <p:cTn id="45" dur="500" fill="hold"/>
                                        <p:tgtEl>
                                          <p:spTgt spid="79"/>
                                        </p:tgtEl>
                                        <p:attrNameLst>
                                          <p:attrName>ppt_x</p:attrName>
                                        </p:attrNameLst>
                                      </p:cBhvr>
                                      <p:tavLst>
                                        <p:tav tm="0">
                                          <p:val>
                                            <p:strVal val="#ppt_x"/>
                                          </p:val>
                                        </p:tav>
                                        <p:tav tm="100000">
                                          <p:val>
                                            <p:strVal val="#ppt_x"/>
                                          </p:val>
                                        </p:tav>
                                      </p:tavLst>
                                    </p:anim>
                                    <p:anim calcmode="lin" valueType="num">
                                      <p:cBhvr additive="base">
                                        <p:cTn id="46" dur="500" fill="hold"/>
                                        <p:tgtEl>
                                          <p:spTgt spid="7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88"/>
                                        </p:tgtEl>
                                        <p:attrNameLst>
                                          <p:attrName>style.visibility</p:attrName>
                                        </p:attrNameLst>
                                      </p:cBhvr>
                                      <p:to>
                                        <p:strVal val="visible"/>
                                      </p:to>
                                    </p:set>
                                    <p:anim calcmode="lin" valueType="num">
                                      <p:cBhvr additive="base">
                                        <p:cTn id="49" dur="500" fill="hold"/>
                                        <p:tgtEl>
                                          <p:spTgt spid="88"/>
                                        </p:tgtEl>
                                        <p:attrNameLst>
                                          <p:attrName>ppt_x</p:attrName>
                                        </p:attrNameLst>
                                      </p:cBhvr>
                                      <p:tavLst>
                                        <p:tav tm="0">
                                          <p:val>
                                            <p:strVal val="#ppt_x"/>
                                          </p:val>
                                        </p:tav>
                                        <p:tav tm="100000">
                                          <p:val>
                                            <p:strVal val="#ppt_x"/>
                                          </p:val>
                                        </p:tav>
                                      </p:tavLst>
                                    </p:anim>
                                    <p:anim calcmode="lin" valueType="num">
                                      <p:cBhvr additive="base">
                                        <p:cTn id="50"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0"/>
                                        </p:tgtEl>
                                        <p:attrNameLst>
                                          <p:attrName>style.visibility</p:attrName>
                                        </p:attrNameLst>
                                      </p:cBhvr>
                                      <p:to>
                                        <p:strVal val="visible"/>
                                      </p:to>
                                    </p:set>
                                    <p:anim calcmode="lin" valueType="num">
                                      <p:cBhvr additive="base">
                                        <p:cTn id="55" dur="500" fill="hold"/>
                                        <p:tgtEl>
                                          <p:spTgt spid="80"/>
                                        </p:tgtEl>
                                        <p:attrNameLst>
                                          <p:attrName>ppt_x</p:attrName>
                                        </p:attrNameLst>
                                      </p:cBhvr>
                                      <p:tavLst>
                                        <p:tav tm="0">
                                          <p:val>
                                            <p:strVal val="#ppt_x"/>
                                          </p:val>
                                        </p:tav>
                                        <p:tav tm="100000">
                                          <p:val>
                                            <p:strVal val="#ppt_x"/>
                                          </p:val>
                                        </p:tav>
                                      </p:tavLst>
                                    </p:anim>
                                    <p:anim calcmode="lin" valueType="num">
                                      <p:cBhvr additive="base">
                                        <p:cTn id="56" dur="500" fill="hold"/>
                                        <p:tgtEl>
                                          <p:spTgt spid="8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9"/>
                                        </p:tgtEl>
                                        <p:attrNameLst>
                                          <p:attrName>style.visibility</p:attrName>
                                        </p:attrNameLst>
                                      </p:cBhvr>
                                      <p:to>
                                        <p:strVal val="visible"/>
                                      </p:to>
                                    </p:set>
                                    <p:anim calcmode="lin" valueType="num">
                                      <p:cBhvr additive="base">
                                        <p:cTn id="59" dur="500" fill="hold"/>
                                        <p:tgtEl>
                                          <p:spTgt spid="89"/>
                                        </p:tgtEl>
                                        <p:attrNameLst>
                                          <p:attrName>ppt_x</p:attrName>
                                        </p:attrNameLst>
                                      </p:cBhvr>
                                      <p:tavLst>
                                        <p:tav tm="0">
                                          <p:val>
                                            <p:strVal val="#ppt_x"/>
                                          </p:val>
                                        </p:tav>
                                        <p:tav tm="100000">
                                          <p:val>
                                            <p:strVal val="#ppt_x"/>
                                          </p:val>
                                        </p:tav>
                                      </p:tavLst>
                                    </p:anim>
                                    <p:anim calcmode="lin" valueType="num">
                                      <p:cBhvr additive="base">
                                        <p:cTn id="60"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81"/>
                                        </p:tgtEl>
                                        <p:attrNameLst>
                                          <p:attrName>style.visibility</p:attrName>
                                        </p:attrNameLst>
                                      </p:cBhvr>
                                      <p:to>
                                        <p:strVal val="visible"/>
                                      </p:to>
                                    </p:set>
                                    <p:anim calcmode="lin" valueType="num">
                                      <p:cBhvr additive="base">
                                        <p:cTn id="65" dur="500" fill="hold"/>
                                        <p:tgtEl>
                                          <p:spTgt spid="81"/>
                                        </p:tgtEl>
                                        <p:attrNameLst>
                                          <p:attrName>ppt_x</p:attrName>
                                        </p:attrNameLst>
                                      </p:cBhvr>
                                      <p:tavLst>
                                        <p:tav tm="0">
                                          <p:val>
                                            <p:strVal val="#ppt_x"/>
                                          </p:val>
                                        </p:tav>
                                        <p:tav tm="100000">
                                          <p:val>
                                            <p:strVal val="#ppt_x"/>
                                          </p:val>
                                        </p:tav>
                                      </p:tavLst>
                                    </p:anim>
                                    <p:anim calcmode="lin" valueType="num">
                                      <p:cBhvr additive="base">
                                        <p:cTn id="66" dur="500" fill="hold"/>
                                        <p:tgtEl>
                                          <p:spTgt spid="8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90"/>
                                        </p:tgtEl>
                                        <p:attrNameLst>
                                          <p:attrName>style.visibility</p:attrName>
                                        </p:attrNameLst>
                                      </p:cBhvr>
                                      <p:to>
                                        <p:strVal val="visible"/>
                                      </p:to>
                                    </p:set>
                                    <p:anim calcmode="lin" valueType="num">
                                      <p:cBhvr additive="base">
                                        <p:cTn id="69" dur="500" fill="hold"/>
                                        <p:tgtEl>
                                          <p:spTgt spid="90"/>
                                        </p:tgtEl>
                                        <p:attrNameLst>
                                          <p:attrName>ppt_x</p:attrName>
                                        </p:attrNameLst>
                                      </p:cBhvr>
                                      <p:tavLst>
                                        <p:tav tm="0">
                                          <p:val>
                                            <p:strVal val="#ppt_x"/>
                                          </p:val>
                                        </p:tav>
                                        <p:tav tm="100000">
                                          <p:val>
                                            <p:strVal val="#ppt_x"/>
                                          </p:val>
                                        </p:tav>
                                      </p:tavLst>
                                    </p:anim>
                                    <p:anim calcmode="lin" valueType="num">
                                      <p:cBhvr additive="base">
                                        <p:cTn id="7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82"/>
                                        </p:tgtEl>
                                        <p:attrNameLst>
                                          <p:attrName>style.visibility</p:attrName>
                                        </p:attrNameLst>
                                      </p:cBhvr>
                                      <p:to>
                                        <p:strVal val="visible"/>
                                      </p:to>
                                    </p:set>
                                    <p:anim calcmode="lin" valueType="num">
                                      <p:cBhvr additive="base">
                                        <p:cTn id="75" dur="500" fill="hold"/>
                                        <p:tgtEl>
                                          <p:spTgt spid="82"/>
                                        </p:tgtEl>
                                        <p:attrNameLst>
                                          <p:attrName>ppt_x</p:attrName>
                                        </p:attrNameLst>
                                      </p:cBhvr>
                                      <p:tavLst>
                                        <p:tav tm="0">
                                          <p:val>
                                            <p:strVal val="#ppt_x"/>
                                          </p:val>
                                        </p:tav>
                                        <p:tav tm="100000">
                                          <p:val>
                                            <p:strVal val="#ppt_x"/>
                                          </p:val>
                                        </p:tav>
                                      </p:tavLst>
                                    </p:anim>
                                    <p:anim calcmode="lin" valueType="num">
                                      <p:cBhvr additive="base">
                                        <p:cTn id="76" dur="500" fill="hold"/>
                                        <p:tgtEl>
                                          <p:spTgt spid="8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91"/>
                                        </p:tgtEl>
                                        <p:attrNameLst>
                                          <p:attrName>style.visibility</p:attrName>
                                        </p:attrNameLst>
                                      </p:cBhvr>
                                      <p:to>
                                        <p:strVal val="visible"/>
                                      </p:to>
                                    </p:set>
                                    <p:anim calcmode="lin" valueType="num">
                                      <p:cBhvr additive="base">
                                        <p:cTn id="79" dur="500" fill="hold"/>
                                        <p:tgtEl>
                                          <p:spTgt spid="91"/>
                                        </p:tgtEl>
                                        <p:attrNameLst>
                                          <p:attrName>ppt_x</p:attrName>
                                        </p:attrNameLst>
                                      </p:cBhvr>
                                      <p:tavLst>
                                        <p:tav tm="0">
                                          <p:val>
                                            <p:strVal val="#ppt_x"/>
                                          </p:val>
                                        </p:tav>
                                        <p:tav tm="100000">
                                          <p:val>
                                            <p:strVal val="#ppt_x"/>
                                          </p:val>
                                        </p:tav>
                                      </p:tavLst>
                                    </p:anim>
                                    <p:anim calcmode="lin" valueType="num">
                                      <p:cBhvr additive="base">
                                        <p:cTn id="80" dur="500" fill="hold"/>
                                        <p:tgtEl>
                                          <p:spTgt spid="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38" grpId="0"/>
      <p:bldP spid="84" grpId="0"/>
      <p:bldP spid="86" grpId="0"/>
      <p:bldP spid="87" grpId="0"/>
      <p:bldP spid="88" grpId="0"/>
      <p:bldP spid="89" grpId="0"/>
      <p:bldP spid="90" grpId="0"/>
      <p:bldP spid="9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5681599" y="839828"/>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130379"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130379" y="839828"/>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24" name="Rectangle 13">
            <a:extLst>
              <a:ext uri="{FF2B5EF4-FFF2-40B4-BE49-F238E27FC236}">
                <a16:creationId xmlns:a16="http://schemas.microsoft.com/office/drawing/2014/main" id="{2133D75E-BBFB-31FB-4DEA-A7F1A3C73D3A}"/>
              </a:ext>
            </a:extLst>
          </p:cNvPr>
          <p:cNvSpPr>
            <a:spLocks noChangeArrowheads="1"/>
          </p:cNvSpPr>
          <p:nvPr/>
        </p:nvSpPr>
        <p:spPr bwMode="auto">
          <a:xfrm>
            <a:off x="6788155" y="4295131"/>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130379" y="1735138"/>
            <a:ext cx="6094476" cy="468077"/>
          </a:xfrm>
          <a:prstGeom prst="rect">
            <a:avLst/>
          </a:prstGeom>
          <a:noFill/>
        </p:spPr>
        <p:txBody>
          <a:bodyPr wrap="square">
            <a:spAutoFit/>
          </a:bodyPr>
          <a:lstStyle/>
          <a:p>
            <a:pPr algn="just">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 Tính chất : ( SGK/Tr45)</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9">
            <a:extLst>
              <a:ext uri="{FF2B5EF4-FFF2-40B4-BE49-F238E27FC236}">
                <a16:creationId xmlns:a16="http://schemas.microsoft.com/office/drawing/2014/main" id="{92BA99CF-688C-1F9C-F86C-58C30B634DB2}"/>
              </a:ext>
            </a:extLst>
          </p:cNvPr>
          <p:cNvGrpSpPr/>
          <p:nvPr/>
        </p:nvGrpSpPr>
        <p:grpSpPr>
          <a:xfrm>
            <a:off x="5765306" y="918552"/>
            <a:ext cx="6535597" cy="866775"/>
            <a:chOff x="130378" y="2388701"/>
            <a:chExt cx="6535597" cy="866775"/>
          </a:xfrm>
        </p:grpSpPr>
        <p:sp>
          <p:nvSpPr>
            <p:cNvPr id="53" name="Rectangle 52">
              <a:extLst>
                <a:ext uri="{FF2B5EF4-FFF2-40B4-BE49-F238E27FC236}">
                  <a16:creationId xmlns:a16="http://schemas.microsoft.com/office/drawing/2014/main" id="{EDEFCB77-A922-4121-58A5-9318EC51DCF3}"/>
                </a:ext>
              </a:extLst>
            </p:cNvPr>
            <p:cNvSpPr/>
            <p:nvPr/>
          </p:nvSpPr>
          <p:spPr>
            <a:xfrm>
              <a:off x="130378" y="2388701"/>
              <a:ext cx="6535597" cy="866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300"/>
                </a:spcBef>
                <a:spcAft>
                  <a:spcPts val="3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Nếu    là số dương thì giá trị tuyệt đối của     là chính nó: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2C17C3D7-C641-3A4B-EA9C-495B5E9FDAD2}"/>
                </a:ext>
              </a:extLst>
            </p:cNvPr>
            <p:cNvGraphicFramePr>
              <a:graphicFrameLocks noChangeAspect="1"/>
            </p:cNvGraphicFramePr>
            <p:nvPr>
              <p:extLst>
                <p:ext uri="{D42A27DB-BD31-4B8C-83A1-F6EECF244321}">
                  <p14:modId xmlns:p14="http://schemas.microsoft.com/office/powerpoint/2010/main" val="1125279721"/>
                </p:ext>
              </p:extLst>
            </p:nvPr>
          </p:nvGraphicFramePr>
          <p:xfrm>
            <a:off x="1053846" y="2448711"/>
            <a:ext cx="190500" cy="200025"/>
          </p:xfrm>
          <a:graphic>
            <a:graphicData uri="http://schemas.openxmlformats.org/presentationml/2006/ole">
              <mc:AlternateContent xmlns:mc="http://schemas.openxmlformats.org/markup-compatibility/2006">
                <mc:Choice xmlns:v="urn:schemas-microsoft-com:vml" Requires="v">
                  <p:oleObj name="Equation" r:id="rId2" imgW="190262" imgH="199997" progId="Equation.DSMT4">
                    <p:embed/>
                  </p:oleObj>
                </mc:Choice>
                <mc:Fallback>
                  <p:oleObj name="Equation" r:id="rId2" imgW="190262" imgH="199997" progId="Equation.DSMT4">
                    <p:embed/>
                    <p:pic>
                      <p:nvPicPr>
                        <p:cNvPr id="0" name=""/>
                        <p:cNvPicPr/>
                        <p:nvPr/>
                      </p:nvPicPr>
                      <p:blipFill>
                        <a:blip r:embed="rId3"/>
                        <a:stretch>
                          <a:fillRect/>
                        </a:stretch>
                      </p:blipFill>
                      <p:spPr>
                        <a:xfrm>
                          <a:off x="1053846" y="2448711"/>
                          <a:ext cx="190500" cy="2000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0659E60-05E6-A7E8-1330-5144CB995560}"/>
                </a:ext>
              </a:extLst>
            </p:cNvPr>
            <p:cNvGraphicFramePr>
              <a:graphicFrameLocks noChangeAspect="1"/>
            </p:cNvGraphicFramePr>
            <p:nvPr>
              <p:extLst>
                <p:ext uri="{D42A27DB-BD31-4B8C-83A1-F6EECF244321}">
                  <p14:modId xmlns:p14="http://schemas.microsoft.com/office/powerpoint/2010/main" val="1342021512"/>
                </p:ext>
              </p:extLst>
            </p:nvPr>
          </p:nvGraphicFramePr>
          <p:xfrm>
            <a:off x="5625846" y="2448237"/>
            <a:ext cx="190500" cy="200025"/>
          </p:xfrm>
          <a:graphic>
            <a:graphicData uri="http://schemas.openxmlformats.org/presentationml/2006/ole">
              <mc:AlternateContent xmlns:mc="http://schemas.openxmlformats.org/markup-compatibility/2006">
                <mc:Choice xmlns:v="urn:schemas-microsoft-com:vml" Requires="v">
                  <p:oleObj name="Equation" r:id="rId4" imgW="190262" imgH="199997" progId="Equation.DSMT4">
                    <p:embed/>
                  </p:oleObj>
                </mc:Choice>
                <mc:Fallback>
                  <p:oleObj name="Equation" r:id="rId4" imgW="190262" imgH="199997" progId="Equation.DSMT4">
                    <p:embed/>
                    <p:pic>
                      <p:nvPicPr>
                        <p:cNvPr id="0" name=""/>
                        <p:cNvPicPr/>
                        <p:nvPr/>
                      </p:nvPicPr>
                      <p:blipFill>
                        <a:blip r:embed="rId5"/>
                        <a:stretch>
                          <a:fillRect/>
                        </a:stretch>
                      </p:blipFill>
                      <p:spPr>
                        <a:xfrm>
                          <a:off x="5625846" y="2448237"/>
                          <a:ext cx="190500" cy="200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94A79E0-7BF4-4D20-DC1B-A737FFF6732F}"/>
                </a:ext>
              </a:extLst>
            </p:cNvPr>
            <p:cNvGraphicFramePr>
              <a:graphicFrameLocks noChangeAspect="1"/>
            </p:cNvGraphicFramePr>
            <p:nvPr>
              <p:extLst>
                <p:ext uri="{D42A27DB-BD31-4B8C-83A1-F6EECF244321}">
                  <p14:modId xmlns:p14="http://schemas.microsoft.com/office/powerpoint/2010/main" val="3717970934"/>
                </p:ext>
              </p:extLst>
            </p:nvPr>
          </p:nvGraphicFramePr>
          <p:xfrm>
            <a:off x="1381178" y="2705281"/>
            <a:ext cx="1600200" cy="409575"/>
          </p:xfrm>
          <a:graphic>
            <a:graphicData uri="http://schemas.openxmlformats.org/presentationml/2006/ole">
              <mc:AlternateContent xmlns:mc="http://schemas.openxmlformats.org/markup-compatibility/2006">
                <mc:Choice xmlns:v="urn:schemas-microsoft-com:vml" Requires="v">
                  <p:oleObj name="Equation" r:id="rId6" imgW="1600200" imgH="406400" progId="Equation.DSMT4">
                    <p:embed/>
                  </p:oleObj>
                </mc:Choice>
                <mc:Fallback>
                  <p:oleObj name="Equation" r:id="rId6" imgW="1600200" imgH="4064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78" y="2705281"/>
                          <a:ext cx="1600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2" name="Group 61">
            <a:extLst>
              <a:ext uri="{FF2B5EF4-FFF2-40B4-BE49-F238E27FC236}">
                <a16:creationId xmlns:a16="http://schemas.microsoft.com/office/drawing/2014/main" id="{C5B3AC52-C2B4-807D-59E1-A312736E5905}"/>
              </a:ext>
            </a:extLst>
          </p:cNvPr>
          <p:cNvGrpSpPr/>
          <p:nvPr/>
        </p:nvGrpSpPr>
        <p:grpSpPr>
          <a:xfrm>
            <a:off x="5765305" y="1990170"/>
            <a:ext cx="6389035" cy="1028700"/>
            <a:chOff x="130377" y="3460319"/>
            <a:chExt cx="6389035" cy="1028700"/>
          </a:xfrm>
        </p:grpSpPr>
        <p:sp>
          <p:nvSpPr>
            <p:cNvPr id="73" name="Rectangle 72">
              <a:extLst>
                <a:ext uri="{FF2B5EF4-FFF2-40B4-BE49-F238E27FC236}">
                  <a16:creationId xmlns:a16="http://schemas.microsoft.com/office/drawing/2014/main" id="{53773DA3-193C-CBB6-E60A-CB21DC1A4458}"/>
                </a:ext>
              </a:extLst>
            </p:cNvPr>
            <p:cNvSpPr/>
            <p:nvPr/>
          </p:nvSpPr>
          <p:spPr>
            <a:xfrm>
              <a:off x="130377" y="3460319"/>
              <a:ext cx="6389035" cy="10287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nl-NL"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ếu    là số âm thì giá trị tuyệt đối của     là số đối của nó:                            .</a:t>
              </a:r>
              <a:endParaRPr lang="vi-VN" sz="1100">
                <a:effectLst/>
                <a:ea typeface="Calibri" panose="020F0502020204030204" pitchFamily="34" charset="0"/>
                <a:cs typeface="Times New Roman" panose="02020603050405020304" pitchFamily="18" charset="0"/>
              </a:endParaRPr>
            </a:p>
            <a:p>
              <a:pPr>
                <a:lnSpc>
                  <a:spcPct val="107000"/>
                </a:lnSpc>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ea typeface="Calibri" panose="020F0502020204030204" pitchFamily="34"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8323D4D7-0385-B639-4D42-437F3463FD47}"/>
                </a:ext>
              </a:extLst>
            </p:cNvPr>
            <p:cNvGraphicFramePr>
              <a:graphicFrameLocks noChangeAspect="1"/>
            </p:cNvGraphicFramePr>
            <p:nvPr>
              <p:extLst>
                <p:ext uri="{D42A27DB-BD31-4B8C-83A1-F6EECF244321}">
                  <p14:modId xmlns:p14="http://schemas.microsoft.com/office/powerpoint/2010/main" val="2383370472"/>
                </p:ext>
              </p:extLst>
            </p:nvPr>
          </p:nvGraphicFramePr>
          <p:xfrm>
            <a:off x="1026414" y="3467977"/>
            <a:ext cx="190500" cy="200025"/>
          </p:xfrm>
          <a:graphic>
            <a:graphicData uri="http://schemas.openxmlformats.org/presentationml/2006/ole">
              <mc:AlternateContent xmlns:mc="http://schemas.openxmlformats.org/markup-compatibility/2006">
                <mc:Choice xmlns:v="urn:schemas-microsoft-com:vml" Requires="v">
                  <p:oleObj name="Equation" r:id="rId8" imgW="190262" imgH="199997" progId="Equation.DSMT4">
                    <p:embed/>
                  </p:oleObj>
                </mc:Choice>
                <mc:Fallback>
                  <p:oleObj name="Equation" r:id="rId8" imgW="190262" imgH="199997" progId="Equation.DSMT4">
                    <p:embed/>
                    <p:pic>
                      <p:nvPicPr>
                        <p:cNvPr id="0" name=""/>
                        <p:cNvPicPr/>
                        <p:nvPr/>
                      </p:nvPicPr>
                      <p:blipFill>
                        <a:blip r:embed="rId9"/>
                        <a:stretch>
                          <a:fillRect/>
                        </a:stretch>
                      </p:blipFill>
                      <p:spPr>
                        <a:xfrm>
                          <a:off x="1026414" y="3467977"/>
                          <a:ext cx="190500" cy="200025"/>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DFB41422-7A93-30EF-53BC-DC290D224F69}"/>
                </a:ext>
              </a:extLst>
            </p:cNvPr>
            <p:cNvGraphicFramePr>
              <a:graphicFrameLocks noChangeAspect="1"/>
            </p:cNvGraphicFramePr>
            <p:nvPr>
              <p:extLst>
                <p:ext uri="{D42A27DB-BD31-4B8C-83A1-F6EECF244321}">
                  <p14:modId xmlns:p14="http://schemas.microsoft.com/office/powerpoint/2010/main" val="2698692769"/>
                </p:ext>
              </p:extLst>
            </p:nvPr>
          </p:nvGraphicFramePr>
          <p:xfrm>
            <a:off x="5214366" y="3486265"/>
            <a:ext cx="190500" cy="200025"/>
          </p:xfrm>
          <a:graphic>
            <a:graphicData uri="http://schemas.openxmlformats.org/presentationml/2006/ole">
              <mc:AlternateContent xmlns:mc="http://schemas.openxmlformats.org/markup-compatibility/2006">
                <mc:Choice xmlns:v="urn:schemas-microsoft-com:vml" Requires="v">
                  <p:oleObj name="Equation" r:id="rId10" imgW="190262" imgH="199997" progId="Equation.DSMT4">
                    <p:embed/>
                  </p:oleObj>
                </mc:Choice>
                <mc:Fallback>
                  <p:oleObj name="Equation" r:id="rId10" imgW="190262" imgH="199997" progId="Equation.DSMT4">
                    <p:embed/>
                    <p:pic>
                      <p:nvPicPr>
                        <p:cNvPr id="0" name=""/>
                        <p:cNvPicPr/>
                        <p:nvPr/>
                      </p:nvPicPr>
                      <p:blipFill>
                        <a:blip r:embed="rId9"/>
                        <a:stretch>
                          <a:fillRect/>
                        </a:stretch>
                      </p:blipFill>
                      <p:spPr>
                        <a:xfrm>
                          <a:off x="5214366" y="3486265"/>
                          <a:ext cx="190500" cy="200025"/>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68B6B70-B80D-5ACD-F6E3-9E635D3FD292}"/>
                </a:ext>
              </a:extLst>
            </p:cNvPr>
            <p:cNvGraphicFramePr>
              <a:graphicFrameLocks noChangeAspect="1"/>
            </p:cNvGraphicFramePr>
            <p:nvPr>
              <p:extLst>
                <p:ext uri="{D42A27DB-BD31-4B8C-83A1-F6EECF244321}">
                  <p14:modId xmlns:p14="http://schemas.microsoft.com/office/powerpoint/2010/main" val="3118054635"/>
                </p:ext>
              </p:extLst>
            </p:nvPr>
          </p:nvGraphicFramePr>
          <p:xfrm>
            <a:off x="1695316" y="3740466"/>
            <a:ext cx="1762125" cy="409575"/>
          </p:xfrm>
          <a:graphic>
            <a:graphicData uri="http://schemas.openxmlformats.org/presentationml/2006/ole">
              <mc:AlternateContent xmlns:mc="http://schemas.openxmlformats.org/markup-compatibility/2006">
                <mc:Choice xmlns:v="urn:schemas-microsoft-com:vml" Requires="v">
                  <p:oleObj name="Equation" r:id="rId11" imgW="1764534" imgH="406224" progId="Equation.DSMT4">
                    <p:embed/>
                  </p:oleObj>
                </mc:Choice>
                <mc:Fallback>
                  <p:oleObj name="Equation" r:id="rId11" imgW="1764534" imgH="406224"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5316" y="3740466"/>
                          <a:ext cx="17621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 name="Group 66">
            <a:extLst>
              <a:ext uri="{FF2B5EF4-FFF2-40B4-BE49-F238E27FC236}">
                <a16:creationId xmlns:a16="http://schemas.microsoft.com/office/drawing/2014/main" id="{B22F677D-06B6-DECC-0DA5-312ED1F63064}"/>
              </a:ext>
            </a:extLst>
          </p:cNvPr>
          <p:cNvGrpSpPr/>
          <p:nvPr/>
        </p:nvGrpSpPr>
        <p:grpSpPr>
          <a:xfrm>
            <a:off x="5758182" y="2764187"/>
            <a:ext cx="5391150" cy="735493"/>
            <a:chOff x="385951" y="4690338"/>
            <a:chExt cx="5391150" cy="735493"/>
          </a:xfrm>
        </p:grpSpPr>
        <p:sp>
          <p:nvSpPr>
            <p:cNvPr id="83" name="Rectangle 82">
              <a:extLst>
                <a:ext uri="{FF2B5EF4-FFF2-40B4-BE49-F238E27FC236}">
                  <a16:creationId xmlns:a16="http://schemas.microsoft.com/office/drawing/2014/main" id="{7931A647-44E0-9EE2-9CFA-628C185F5BFA}"/>
                </a:ext>
              </a:extLst>
            </p:cNvPr>
            <p:cNvSpPr/>
            <p:nvPr/>
          </p:nvSpPr>
          <p:spPr>
            <a:xfrm>
              <a:off x="385951" y="4690338"/>
              <a:ext cx="5391150" cy="735493"/>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Giá trị tuyệt đối của    là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3" name="Object 62">
              <a:extLst>
                <a:ext uri="{FF2B5EF4-FFF2-40B4-BE49-F238E27FC236}">
                  <a16:creationId xmlns:a16="http://schemas.microsoft.com/office/drawing/2014/main" id="{53BED5B6-7305-4764-D0CE-813B8A02EA10}"/>
                </a:ext>
              </a:extLst>
            </p:cNvPr>
            <p:cNvGraphicFramePr>
              <a:graphicFrameLocks noChangeAspect="1"/>
            </p:cNvGraphicFramePr>
            <p:nvPr>
              <p:extLst>
                <p:ext uri="{D42A27DB-BD31-4B8C-83A1-F6EECF244321}">
                  <p14:modId xmlns:p14="http://schemas.microsoft.com/office/powerpoint/2010/main" val="3214287450"/>
                </p:ext>
              </p:extLst>
            </p:nvPr>
          </p:nvGraphicFramePr>
          <p:xfrm>
            <a:off x="3207676" y="4940213"/>
            <a:ext cx="190500" cy="276225"/>
          </p:xfrm>
          <a:graphic>
            <a:graphicData uri="http://schemas.openxmlformats.org/presentationml/2006/ole">
              <mc:AlternateContent xmlns:mc="http://schemas.openxmlformats.org/markup-compatibility/2006">
                <mc:Choice xmlns:v="urn:schemas-microsoft-com:vml" Requires="v">
                  <p:oleObj name="Equation" r:id="rId13" imgW="190262" imgH="275895" progId="Equation.DSMT4">
                    <p:embed/>
                  </p:oleObj>
                </mc:Choice>
                <mc:Fallback>
                  <p:oleObj name="Equation" r:id="rId13" imgW="190262" imgH="275895" progId="Equation.DSMT4">
                    <p:embed/>
                    <p:pic>
                      <p:nvPicPr>
                        <p:cNvPr id="0" name=""/>
                        <p:cNvPicPr/>
                        <p:nvPr/>
                      </p:nvPicPr>
                      <p:blipFill>
                        <a:blip r:embed="rId14"/>
                        <a:stretch>
                          <a:fillRect/>
                        </a:stretch>
                      </p:blipFill>
                      <p:spPr>
                        <a:xfrm>
                          <a:off x="3207676" y="4940213"/>
                          <a:ext cx="190500" cy="276225"/>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61BAE0AF-67FA-7DC1-1D69-7A91BBB973BC}"/>
                </a:ext>
              </a:extLst>
            </p:cNvPr>
            <p:cNvGraphicFramePr>
              <a:graphicFrameLocks noChangeAspect="1"/>
            </p:cNvGraphicFramePr>
            <p:nvPr>
              <p:extLst>
                <p:ext uri="{D42A27DB-BD31-4B8C-83A1-F6EECF244321}">
                  <p14:modId xmlns:p14="http://schemas.microsoft.com/office/powerpoint/2010/main" val="1759683503"/>
                </p:ext>
              </p:extLst>
            </p:nvPr>
          </p:nvGraphicFramePr>
          <p:xfrm>
            <a:off x="3747156" y="4929900"/>
            <a:ext cx="190500" cy="276225"/>
          </p:xfrm>
          <a:graphic>
            <a:graphicData uri="http://schemas.openxmlformats.org/presentationml/2006/ole">
              <mc:AlternateContent xmlns:mc="http://schemas.openxmlformats.org/markup-compatibility/2006">
                <mc:Choice xmlns:v="urn:schemas-microsoft-com:vml" Requires="v">
                  <p:oleObj name="Equation" r:id="rId15" imgW="190262" imgH="275895" progId="Equation.DSMT4">
                    <p:embed/>
                  </p:oleObj>
                </mc:Choice>
                <mc:Fallback>
                  <p:oleObj name="Equation" r:id="rId15" imgW="190262" imgH="275895" progId="Equation.DSMT4">
                    <p:embed/>
                    <p:pic>
                      <p:nvPicPr>
                        <p:cNvPr id="0" name=""/>
                        <p:cNvPicPr/>
                        <p:nvPr/>
                      </p:nvPicPr>
                      <p:blipFill>
                        <a:blip r:embed="rId14"/>
                        <a:stretch>
                          <a:fillRect/>
                        </a:stretch>
                      </p:blipFill>
                      <p:spPr>
                        <a:xfrm>
                          <a:off x="3747156" y="4929900"/>
                          <a:ext cx="190500" cy="276225"/>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B3248C53-B95C-D4C0-5E36-24184C440473}"/>
                </a:ext>
              </a:extLst>
            </p:cNvPr>
            <p:cNvGraphicFramePr>
              <a:graphicFrameLocks noChangeAspect="1"/>
            </p:cNvGraphicFramePr>
            <p:nvPr>
              <p:extLst>
                <p:ext uri="{D42A27DB-BD31-4B8C-83A1-F6EECF244321}">
                  <p14:modId xmlns:p14="http://schemas.microsoft.com/office/powerpoint/2010/main" val="285627653"/>
                </p:ext>
              </p:extLst>
            </p:nvPr>
          </p:nvGraphicFramePr>
          <p:xfrm>
            <a:off x="4113993" y="4873537"/>
            <a:ext cx="714375" cy="409575"/>
          </p:xfrm>
          <a:graphic>
            <a:graphicData uri="http://schemas.openxmlformats.org/presentationml/2006/ole">
              <mc:AlternateContent xmlns:mc="http://schemas.openxmlformats.org/markup-compatibility/2006">
                <mc:Choice xmlns:v="urn:schemas-microsoft-com:vml" Requires="v">
                  <p:oleObj name="Equation" r:id="rId16" imgW="710891" imgH="406224" progId="Equation.DSMT4">
                    <p:embed/>
                  </p:oleObj>
                </mc:Choice>
                <mc:Fallback>
                  <p:oleObj name="Equation" r:id="rId16" imgW="710891" imgH="406224"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3993" y="4873537"/>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5" name="Group 104">
            <a:extLst>
              <a:ext uri="{FF2B5EF4-FFF2-40B4-BE49-F238E27FC236}">
                <a16:creationId xmlns:a16="http://schemas.microsoft.com/office/drawing/2014/main" id="{0167164E-B366-545C-1F73-F7C671435A45}"/>
              </a:ext>
            </a:extLst>
          </p:cNvPr>
          <p:cNvGrpSpPr/>
          <p:nvPr/>
        </p:nvGrpSpPr>
        <p:grpSpPr>
          <a:xfrm>
            <a:off x="1512632" y="2946984"/>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extLst>
                <p:ext uri="{D42A27DB-BD31-4B8C-83A1-F6EECF244321}">
                  <p14:modId xmlns:p14="http://schemas.microsoft.com/office/powerpoint/2010/main" val="2682504396"/>
                </p:ext>
              </p:extLst>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18" imgW="634725" imgH="279279" progId="Equation.DSMT4">
                    <p:embed/>
                  </p:oleObj>
                </mc:Choice>
                <mc:Fallback>
                  <p:oleObj name="Equation" r:id="rId18" imgW="634725" imgH="279279" progId="Equation.DSMT4">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500753" y="2676356"/>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extLst>
                <p:ext uri="{D42A27DB-BD31-4B8C-83A1-F6EECF244321}">
                  <p14:modId xmlns:p14="http://schemas.microsoft.com/office/powerpoint/2010/main" val="2413649699"/>
                </p:ext>
              </p:extLst>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20" imgW="634725" imgH="279279" progId="Equation.DSMT4">
                    <p:embed/>
                  </p:oleObj>
                </mc:Choice>
                <mc:Fallback>
                  <p:oleObj name="Equation" r:id="rId20" imgW="634725" imgH="279279" progId="Equation.DSMT4">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565342"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184465" y="2255635"/>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extLst>
              <p:ext uri="{D42A27DB-BD31-4B8C-83A1-F6EECF244321}">
                <p14:modId xmlns:p14="http://schemas.microsoft.com/office/powerpoint/2010/main" val="878240082"/>
              </p:ext>
            </p:extLst>
          </p:nvPr>
        </p:nvGraphicFramePr>
        <p:xfrm>
          <a:off x="429099" y="2713626"/>
          <a:ext cx="1227137" cy="836613"/>
        </p:xfrm>
        <a:graphic>
          <a:graphicData uri="http://schemas.openxmlformats.org/presentationml/2006/ole">
            <mc:AlternateContent xmlns:mc="http://schemas.openxmlformats.org/markup-compatibility/2006">
              <mc:Choice xmlns:v="urn:schemas-microsoft-com:vml" Requires="v">
                <p:oleObj name="Equation" r:id="rId22" imgW="1227533" imgH="837397" progId="Equation.DSMT4">
                  <p:embed/>
                </p:oleObj>
              </mc:Choice>
              <mc:Fallback>
                <p:oleObj name="Equation" r:id="rId22" imgW="1227533" imgH="837397" progId="Equation.DSMT4">
                  <p:embed/>
                  <p:pic>
                    <p:nvPicPr>
                      <p:cNvPr id="0" name=""/>
                      <p:cNvPicPr/>
                      <p:nvPr/>
                    </p:nvPicPr>
                    <p:blipFill>
                      <a:blip r:embed="rId23"/>
                      <a:stretch>
                        <a:fillRect/>
                      </a:stretch>
                    </p:blipFill>
                    <p:spPr>
                      <a:xfrm>
                        <a:off x="429099" y="2713626"/>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extLst>
              <p:ext uri="{D42A27DB-BD31-4B8C-83A1-F6EECF244321}">
                <p14:modId xmlns:p14="http://schemas.microsoft.com/office/powerpoint/2010/main" val="3127895828"/>
              </p:ext>
            </p:extLst>
          </p:nvPr>
        </p:nvGraphicFramePr>
        <p:xfrm>
          <a:off x="408076" y="3646894"/>
          <a:ext cx="981075" cy="409575"/>
        </p:xfrm>
        <a:graphic>
          <a:graphicData uri="http://schemas.openxmlformats.org/presentationml/2006/ole">
            <mc:AlternateContent xmlns:mc="http://schemas.openxmlformats.org/markup-compatibility/2006">
              <mc:Choice xmlns:v="urn:schemas-microsoft-com:vml" Requires="v">
                <p:oleObj name="Equation" r:id="rId24" imgW="977476" imgH="406224" progId="Equation.DSMT4">
                  <p:embed/>
                </p:oleObj>
              </mc:Choice>
              <mc:Fallback>
                <p:oleObj name="Equation" r:id="rId24" imgW="977476" imgH="406224" progId="Equation.DSMT4">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076" y="3646894"/>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120542" y="4063653"/>
            <a:ext cx="3235344" cy="468077"/>
          </a:xfrm>
          <a:prstGeom prst="rect">
            <a:avLst/>
          </a:prstGeom>
          <a:noFill/>
        </p:spPr>
        <p:txBody>
          <a:bodyPr wrap="square">
            <a:spAutoFit/>
          </a:bodyPr>
          <a:lstStyle/>
          <a:p>
            <a:pPr>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 Áp dụng</a:t>
            </a:r>
            <a:r>
              <a:rPr lang="en-US" sz="24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1" name="TextBox 110">
            <a:extLst>
              <a:ext uri="{FF2B5EF4-FFF2-40B4-BE49-F238E27FC236}">
                <a16:creationId xmlns:a16="http://schemas.microsoft.com/office/drawing/2014/main" id="{67E9374D-BCD8-EF1D-DFA9-688A1BB87916}"/>
              </a:ext>
            </a:extLst>
          </p:cNvPr>
          <p:cNvSpPr txBox="1"/>
          <p:nvPr/>
        </p:nvSpPr>
        <p:spPr>
          <a:xfrm>
            <a:off x="156185" y="4470473"/>
            <a:ext cx="1471770" cy="461665"/>
          </a:xfrm>
          <a:prstGeom prst="rect">
            <a:avLst/>
          </a:prstGeom>
          <a:noFill/>
        </p:spPr>
        <p:txBody>
          <a:bodyPr wrap="square">
            <a:spAutoFit/>
          </a:bodyPr>
          <a:lstStyle/>
          <a:p>
            <a:r>
              <a:rPr lang="fr-FR" sz="2400" b="1">
                <a:effectLst/>
                <a:latin typeface="Times New Roman" panose="02020603050405020304" pitchFamily="18" charset="0"/>
                <a:ea typeface="Calibri" panose="020F0502020204030204" pitchFamily="34" charset="0"/>
              </a:rPr>
              <a:t>*) VD3 </a:t>
            </a:r>
            <a:r>
              <a:rPr lang="fr-FR" sz="2400">
                <a:effectLst/>
                <a:latin typeface="Times New Roman" panose="02020603050405020304" pitchFamily="18" charset="0"/>
                <a:ea typeface="Calibri" panose="020F0502020204030204" pitchFamily="34" charset="0"/>
              </a:rPr>
              <a:t> </a:t>
            </a:r>
            <a:endParaRPr lang="vi-VN"/>
          </a:p>
        </p:txBody>
      </p:sp>
      <p:sp>
        <p:nvSpPr>
          <p:cNvPr id="113" name="TextBox 112">
            <a:extLst>
              <a:ext uri="{FF2B5EF4-FFF2-40B4-BE49-F238E27FC236}">
                <a16:creationId xmlns:a16="http://schemas.microsoft.com/office/drawing/2014/main" id="{398AA639-6F21-CC6D-FC64-C04BA1C32DD4}"/>
              </a:ext>
            </a:extLst>
          </p:cNvPr>
          <p:cNvSpPr txBox="1"/>
          <p:nvPr/>
        </p:nvSpPr>
        <p:spPr>
          <a:xfrm>
            <a:off x="5758182" y="3528829"/>
            <a:ext cx="6231116" cy="468077"/>
          </a:xfrm>
          <a:prstGeom prst="rect">
            <a:avLst/>
          </a:prstGeom>
          <a:noFill/>
        </p:spPr>
        <p:txBody>
          <a:bodyPr wrap="square">
            <a:spAutoFit/>
          </a:bodyPr>
          <a:lstStyle/>
          <a:p>
            <a:pPr algn="just">
              <a:lnSpc>
                <a:spcPct val="107000"/>
              </a:lnSpc>
              <a:spcBef>
                <a:spcPts val="300"/>
              </a:spcBef>
              <a:spcAft>
                <a:spcPts val="300"/>
              </a:spcAft>
            </a:pPr>
            <a:r>
              <a:rPr lang="fr-FR" sz="2400" b="1">
                <a:effectLst/>
                <a:latin typeface="Times New Roman" panose="02020603050405020304" pitchFamily="18" charset="0"/>
                <a:ea typeface="Calibri" panose="020F0502020204030204" pitchFamily="34" charset="0"/>
                <a:cs typeface="Times New Roman" panose="02020603050405020304" pitchFamily="18" charset="0"/>
              </a:rPr>
              <a:t>*) VD3 .</a:t>
            </a:r>
            <a:r>
              <a:rPr lang="fr-FR" sz="2400">
                <a:effectLst/>
                <a:latin typeface="Times New Roman" panose="02020603050405020304" pitchFamily="18" charset="0"/>
                <a:ea typeface="Calibri" panose="020F0502020204030204" pitchFamily="34" charset="0"/>
                <a:cs typeface="Times New Roman" panose="02020603050405020304" pitchFamily="18" charset="0"/>
              </a:rPr>
              <a:t> Tìm :</a:t>
            </a:r>
            <a:r>
              <a:rPr lang="fr-FR" sz="2400" b="1">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14" name="Object 113">
            <a:extLst>
              <a:ext uri="{FF2B5EF4-FFF2-40B4-BE49-F238E27FC236}">
                <a16:creationId xmlns:a16="http://schemas.microsoft.com/office/drawing/2014/main" id="{FAFAC8ED-59C7-9E6B-4D0B-D4189E79C983}"/>
              </a:ext>
            </a:extLst>
          </p:cNvPr>
          <p:cNvGraphicFramePr>
            <a:graphicFrameLocks noChangeAspect="1"/>
          </p:cNvGraphicFramePr>
          <p:nvPr>
            <p:extLst>
              <p:ext uri="{D42A27DB-BD31-4B8C-83A1-F6EECF244321}">
                <p14:modId xmlns:p14="http://schemas.microsoft.com/office/powerpoint/2010/main" val="1826123631"/>
              </p:ext>
            </p:extLst>
          </p:nvPr>
        </p:nvGraphicFramePr>
        <p:xfrm>
          <a:off x="7098414" y="3866920"/>
          <a:ext cx="2903665" cy="716161"/>
        </p:xfrm>
        <a:graphic>
          <a:graphicData uri="http://schemas.openxmlformats.org/presentationml/2006/ole">
            <mc:AlternateContent xmlns:mc="http://schemas.openxmlformats.org/markup-compatibility/2006">
              <mc:Choice xmlns:v="urn:schemas-microsoft-com:vml" Requires="v">
                <p:oleObj name="Equation" r:id="rId26" imgW="2008004" imgH="494956" progId="Equation.DSMT4">
                  <p:embed/>
                </p:oleObj>
              </mc:Choice>
              <mc:Fallback>
                <p:oleObj name="Equation" r:id="rId26" imgW="2008004" imgH="494956" progId="Equation.DSMT4">
                  <p:embed/>
                  <p:pic>
                    <p:nvPicPr>
                      <p:cNvPr id="0" name=""/>
                      <p:cNvPicPr/>
                      <p:nvPr/>
                    </p:nvPicPr>
                    <p:blipFill>
                      <a:blip r:embed="rId27"/>
                      <a:stretch>
                        <a:fillRect/>
                      </a:stretch>
                    </p:blipFill>
                    <p:spPr>
                      <a:xfrm>
                        <a:off x="7098414" y="3866920"/>
                        <a:ext cx="2903665" cy="716161"/>
                      </a:xfrm>
                      <a:prstGeom prst="rect">
                        <a:avLst/>
                      </a:prstGeom>
                    </p:spPr>
                  </p:pic>
                </p:oleObj>
              </mc:Fallback>
            </mc:AlternateContent>
          </a:graphicData>
        </a:graphic>
      </p:graphicFrame>
      <p:graphicFrame>
        <p:nvGraphicFramePr>
          <p:cNvPr id="115" name="Object 114">
            <a:extLst>
              <a:ext uri="{FF2B5EF4-FFF2-40B4-BE49-F238E27FC236}">
                <a16:creationId xmlns:a16="http://schemas.microsoft.com/office/drawing/2014/main" id="{71A3D20C-C953-50CB-7036-04F0683C5636}"/>
              </a:ext>
            </a:extLst>
          </p:cNvPr>
          <p:cNvGraphicFramePr>
            <a:graphicFrameLocks noChangeAspect="1"/>
          </p:cNvGraphicFramePr>
          <p:nvPr>
            <p:extLst>
              <p:ext uri="{D42A27DB-BD31-4B8C-83A1-F6EECF244321}">
                <p14:modId xmlns:p14="http://schemas.microsoft.com/office/powerpoint/2010/main" val="2911881774"/>
              </p:ext>
            </p:extLst>
          </p:nvPr>
        </p:nvGraphicFramePr>
        <p:xfrm>
          <a:off x="495030" y="5011559"/>
          <a:ext cx="3133725" cy="409575"/>
        </p:xfrm>
        <a:graphic>
          <a:graphicData uri="http://schemas.openxmlformats.org/presentationml/2006/ole">
            <mc:AlternateContent xmlns:mc="http://schemas.openxmlformats.org/markup-compatibility/2006">
              <mc:Choice xmlns:v="urn:schemas-microsoft-com:vml" Requires="v">
                <p:oleObj name="Equation" r:id="rId28" imgW="3136900" imgH="406400" progId="Equation.DSMT4">
                  <p:embed/>
                </p:oleObj>
              </mc:Choice>
              <mc:Fallback>
                <p:oleObj name="Equation" r:id="rId28" imgW="3136900" imgH="406400" progId="Equation.DSMT4">
                  <p:embed/>
                  <p:pic>
                    <p:nvPicPr>
                      <p:cNvPr id="0" name="Object 4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5030" y="5011559"/>
                        <a:ext cx="31337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115">
            <a:extLst>
              <a:ext uri="{FF2B5EF4-FFF2-40B4-BE49-F238E27FC236}">
                <a16:creationId xmlns:a16="http://schemas.microsoft.com/office/drawing/2014/main" id="{95526EFB-2678-CB4A-41AE-CAEB4F73BF10}"/>
              </a:ext>
            </a:extLst>
          </p:cNvPr>
          <p:cNvGraphicFramePr>
            <a:graphicFrameLocks noChangeAspect="1"/>
          </p:cNvGraphicFramePr>
          <p:nvPr>
            <p:extLst>
              <p:ext uri="{D42A27DB-BD31-4B8C-83A1-F6EECF244321}">
                <p14:modId xmlns:p14="http://schemas.microsoft.com/office/powerpoint/2010/main" val="1529845798"/>
              </p:ext>
            </p:extLst>
          </p:nvPr>
        </p:nvGraphicFramePr>
        <p:xfrm>
          <a:off x="429099" y="5494574"/>
          <a:ext cx="2676525" cy="533400"/>
        </p:xfrm>
        <a:graphic>
          <a:graphicData uri="http://schemas.openxmlformats.org/presentationml/2006/ole">
            <mc:AlternateContent xmlns:mc="http://schemas.openxmlformats.org/markup-compatibility/2006">
              <mc:Choice xmlns:v="urn:schemas-microsoft-com:vml" Requires="v">
                <p:oleObj name="Equation" r:id="rId30" imgW="2679700" imgH="533400" progId="Equation.DSMT4">
                  <p:embed/>
                </p:oleObj>
              </mc:Choice>
              <mc:Fallback>
                <p:oleObj name="Equation" r:id="rId30" imgW="2679700" imgH="533400" progId="Equation.DSMT4">
                  <p:embed/>
                  <p:pic>
                    <p:nvPicPr>
                      <p:cNvPr id="0" name="Object 4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9099" y="5494574"/>
                        <a:ext cx="2676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116">
            <a:extLst>
              <a:ext uri="{FF2B5EF4-FFF2-40B4-BE49-F238E27FC236}">
                <a16:creationId xmlns:a16="http://schemas.microsoft.com/office/drawing/2014/main" id="{ECA22A78-9206-4E7C-DD88-FFF55AD223B7}"/>
              </a:ext>
            </a:extLst>
          </p:cNvPr>
          <p:cNvGraphicFramePr>
            <a:graphicFrameLocks noChangeAspect="1"/>
          </p:cNvGraphicFramePr>
          <p:nvPr>
            <p:extLst>
              <p:ext uri="{D42A27DB-BD31-4B8C-83A1-F6EECF244321}">
                <p14:modId xmlns:p14="http://schemas.microsoft.com/office/powerpoint/2010/main" val="1613589295"/>
              </p:ext>
            </p:extLst>
          </p:nvPr>
        </p:nvGraphicFramePr>
        <p:xfrm>
          <a:off x="429099" y="6091883"/>
          <a:ext cx="1209675" cy="533400"/>
        </p:xfrm>
        <a:graphic>
          <a:graphicData uri="http://schemas.openxmlformats.org/presentationml/2006/ole">
            <mc:AlternateContent xmlns:mc="http://schemas.openxmlformats.org/markup-compatibility/2006">
              <mc:Choice xmlns:v="urn:schemas-microsoft-com:vml" Requires="v">
                <p:oleObj name="Equation" r:id="rId32" imgW="1205977" imgH="533169" progId="Equation.DSMT4">
                  <p:embed/>
                </p:oleObj>
              </mc:Choice>
              <mc:Fallback>
                <p:oleObj name="Equation" r:id="rId32" imgW="1205977" imgH="533169" progId="Equation.DSMT4">
                  <p:embed/>
                  <p:pic>
                    <p:nvPicPr>
                      <p:cNvPr id="0" name="Object 4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9099" y="6091883"/>
                        <a:ext cx="1209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Rectangle 44">
            <a:extLst>
              <a:ext uri="{FF2B5EF4-FFF2-40B4-BE49-F238E27FC236}">
                <a16:creationId xmlns:a16="http://schemas.microsoft.com/office/drawing/2014/main" id="{90AB54BA-C5FC-354E-00C4-A3F8AA293F7A}"/>
              </a:ext>
            </a:extLst>
          </p:cNvPr>
          <p:cNvSpPr>
            <a:spLocks noChangeArrowheads="1"/>
          </p:cNvSpPr>
          <p:nvPr/>
        </p:nvSpPr>
        <p:spPr bwMode="auto">
          <a:xfrm>
            <a:off x="2181452" y="4497252"/>
            <a:ext cx="7473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sng"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altLang="vi-VN" sz="2400" b="0" i="0" u="sng"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9" name="Rectangle 45">
            <a:extLst>
              <a:ext uri="{FF2B5EF4-FFF2-40B4-BE49-F238E27FC236}">
                <a16:creationId xmlns:a16="http://schemas.microsoft.com/office/drawing/2014/main" id="{FF78041F-1E13-0A50-EE9C-AD0B8ED60CFB}"/>
              </a:ext>
            </a:extLst>
          </p:cNvPr>
          <p:cNvSpPr>
            <a:spLocks noChangeArrowheads="1"/>
          </p:cNvSpPr>
          <p:nvPr/>
        </p:nvSpPr>
        <p:spPr bwMode="auto">
          <a:xfrm>
            <a:off x="1512632" y="53767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20" name="Rectangle 46">
            <a:extLst>
              <a:ext uri="{FF2B5EF4-FFF2-40B4-BE49-F238E27FC236}">
                <a16:creationId xmlns:a16="http://schemas.microsoft.com/office/drawing/2014/main" id="{B87B0EEB-0C8C-50E8-772F-5FD6D87E68EA}"/>
              </a:ext>
            </a:extLst>
          </p:cNvPr>
          <p:cNvSpPr>
            <a:spLocks noChangeArrowheads="1"/>
          </p:cNvSpPr>
          <p:nvPr/>
        </p:nvSpPr>
        <p:spPr bwMode="auto">
          <a:xfrm>
            <a:off x="1512632" y="59101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512632"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984294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1"/>
                                        </p:tgtEl>
                                        <p:attrNameLst>
                                          <p:attrName>style.visibility</p:attrName>
                                        </p:attrNameLst>
                                      </p:cBhvr>
                                      <p:to>
                                        <p:strVal val="visible"/>
                                      </p:to>
                                    </p:set>
                                    <p:anim calcmode="lin" valueType="num">
                                      <p:cBhvr additive="base">
                                        <p:cTn id="13" dur="500" fill="hold"/>
                                        <p:tgtEl>
                                          <p:spTgt spid="101"/>
                                        </p:tgtEl>
                                        <p:attrNameLst>
                                          <p:attrName>ppt_x</p:attrName>
                                        </p:attrNameLst>
                                      </p:cBhvr>
                                      <p:tavLst>
                                        <p:tav tm="0">
                                          <p:val>
                                            <p:strVal val="#ppt_x"/>
                                          </p:val>
                                        </p:tav>
                                        <p:tav tm="100000">
                                          <p:val>
                                            <p:strVal val="#ppt_x"/>
                                          </p:val>
                                        </p:tav>
                                      </p:tavLst>
                                    </p:anim>
                                    <p:anim calcmode="lin" valueType="num">
                                      <p:cBhvr additive="base">
                                        <p:cTn id="14"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
                                        </p:tgtEl>
                                        <p:attrNameLst>
                                          <p:attrName>style.visibility</p:attrName>
                                        </p:attrNameLst>
                                      </p:cBhvr>
                                      <p:to>
                                        <p:strVal val="visible"/>
                                      </p:to>
                                    </p:set>
                                    <p:anim calcmode="lin" valueType="num">
                                      <p:cBhvr additive="base">
                                        <p:cTn id="19" dur="500" fill="hold"/>
                                        <p:tgtEl>
                                          <p:spTgt spid="102"/>
                                        </p:tgtEl>
                                        <p:attrNameLst>
                                          <p:attrName>ppt_x</p:attrName>
                                        </p:attrNameLst>
                                      </p:cBhvr>
                                      <p:tavLst>
                                        <p:tav tm="0">
                                          <p:val>
                                            <p:strVal val="#ppt_x"/>
                                          </p:val>
                                        </p:tav>
                                        <p:tav tm="100000">
                                          <p:val>
                                            <p:strVal val="#ppt_x"/>
                                          </p:val>
                                        </p:tav>
                                      </p:tavLst>
                                    </p:anim>
                                    <p:anim calcmode="lin" valueType="num">
                                      <p:cBhvr additive="base">
                                        <p:cTn id="20"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4"/>
                                        </p:tgtEl>
                                        <p:attrNameLst>
                                          <p:attrName>style.visibility</p:attrName>
                                        </p:attrNameLst>
                                      </p:cBhvr>
                                      <p:to>
                                        <p:strVal val="visible"/>
                                      </p:to>
                                    </p:set>
                                    <p:anim calcmode="lin" valueType="num">
                                      <p:cBhvr additive="base">
                                        <p:cTn id="25" dur="500" fill="hold"/>
                                        <p:tgtEl>
                                          <p:spTgt spid="104"/>
                                        </p:tgtEl>
                                        <p:attrNameLst>
                                          <p:attrName>ppt_x</p:attrName>
                                        </p:attrNameLst>
                                      </p:cBhvr>
                                      <p:tavLst>
                                        <p:tav tm="0">
                                          <p:val>
                                            <p:strVal val="#ppt_x"/>
                                          </p:val>
                                        </p:tav>
                                        <p:tav tm="100000">
                                          <p:val>
                                            <p:strVal val="#ppt_x"/>
                                          </p:val>
                                        </p:tav>
                                      </p:tavLst>
                                    </p:anim>
                                    <p:anim calcmode="lin" valueType="num">
                                      <p:cBhvr additive="base">
                                        <p:cTn id="26"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5"/>
                                        </p:tgtEl>
                                        <p:attrNameLst>
                                          <p:attrName>style.visibility</p:attrName>
                                        </p:attrNameLst>
                                      </p:cBhvr>
                                      <p:to>
                                        <p:strVal val="visible"/>
                                      </p:to>
                                    </p:set>
                                    <p:anim calcmode="lin" valueType="num">
                                      <p:cBhvr additive="base">
                                        <p:cTn id="31" dur="500" fill="hold"/>
                                        <p:tgtEl>
                                          <p:spTgt spid="105"/>
                                        </p:tgtEl>
                                        <p:attrNameLst>
                                          <p:attrName>ppt_x</p:attrName>
                                        </p:attrNameLst>
                                      </p:cBhvr>
                                      <p:tavLst>
                                        <p:tav tm="0">
                                          <p:val>
                                            <p:strVal val="#ppt_x"/>
                                          </p:val>
                                        </p:tav>
                                        <p:tav tm="100000">
                                          <p:val>
                                            <p:strVal val="#ppt_x"/>
                                          </p:val>
                                        </p:tav>
                                      </p:tavLst>
                                    </p:anim>
                                    <p:anim calcmode="lin" valueType="num">
                                      <p:cBhvr additive="base">
                                        <p:cTn id="3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7"/>
                                        </p:tgtEl>
                                        <p:attrNameLst>
                                          <p:attrName>style.visibility</p:attrName>
                                        </p:attrNameLst>
                                      </p:cBhvr>
                                      <p:to>
                                        <p:strVal val="visible"/>
                                      </p:to>
                                    </p:set>
                                    <p:anim calcmode="lin" valueType="num">
                                      <p:cBhvr additive="base">
                                        <p:cTn id="37" dur="500" fill="hold"/>
                                        <p:tgtEl>
                                          <p:spTgt spid="107"/>
                                        </p:tgtEl>
                                        <p:attrNameLst>
                                          <p:attrName>ppt_x</p:attrName>
                                        </p:attrNameLst>
                                      </p:cBhvr>
                                      <p:tavLst>
                                        <p:tav tm="0">
                                          <p:val>
                                            <p:strVal val="#ppt_x"/>
                                          </p:val>
                                        </p:tav>
                                        <p:tav tm="100000">
                                          <p:val>
                                            <p:strVal val="#ppt_x"/>
                                          </p:val>
                                        </p:tav>
                                      </p:tavLst>
                                    </p:anim>
                                    <p:anim calcmode="lin" valueType="num">
                                      <p:cBhvr additive="base">
                                        <p:cTn id="38" dur="500" fill="hold"/>
                                        <p:tgtEl>
                                          <p:spTgt spid="10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9"/>
                                        </p:tgtEl>
                                        <p:attrNameLst>
                                          <p:attrName>style.visibility</p:attrName>
                                        </p:attrNameLst>
                                      </p:cBhvr>
                                      <p:to>
                                        <p:strVal val="visible"/>
                                      </p:to>
                                    </p:set>
                                    <p:anim calcmode="lin" valueType="num">
                                      <p:cBhvr additive="base">
                                        <p:cTn id="43" dur="500" fill="hold"/>
                                        <p:tgtEl>
                                          <p:spTgt spid="109"/>
                                        </p:tgtEl>
                                        <p:attrNameLst>
                                          <p:attrName>ppt_x</p:attrName>
                                        </p:attrNameLst>
                                      </p:cBhvr>
                                      <p:tavLst>
                                        <p:tav tm="0">
                                          <p:val>
                                            <p:strVal val="#ppt_x"/>
                                          </p:val>
                                        </p:tav>
                                        <p:tav tm="100000">
                                          <p:val>
                                            <p:strVal val="#ppt_x"/>
                                          </p:val>
                                        </p:tav>
                                      </p:tavLst>
                                    </p:anim>
                                    <p:anim calcmode="lin" valueType="num">
                                      <p:cBhvr additive="base">
                                        <p:cTn id="4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3"/>
                                        </p:tgtEl>
                                        <p:attrNameLst>
                                          <p:attrName>style.visibility</p:attrName>
                                        </p:attrNameLst>
                                      </p:cBhvr>
                                      <p:to>
                                        <p:strVal val="visible"/>
                                      </p:to>
                                    </p:set>
                                    <p:anim calcmode="lin" valueType="num">
                                      <p:cBhvr additive="base">
                                        <p:cTn id="49" dur="500" fill="hold"/>
                                        <p:tgtEl>
                                          <p:spTgt spid="113"/>
                                        </p:tgtEl>
                                        <p:attrNameLst>
                                          <p:attrName>ppt_x</p:attrName>
                                        </p:attrNameLst>
                                      </p:cBhvr>
                                      <p:tavLst>
                                        <p:tav tm="0">
                                          <p:val>
                                            <p:strVal val="#ppt_x"/>
                                          </p:val>
                                        </p:tav>
                                        <p:tav tm="100000">
                                          <p:val>
                                            <p:strVal val="#ppt_x"/>
                                          </p:val>
                                        </p:tav>
                                      </p:tavLst>
                                    </p:anim>
                                    <p:anim calcmode="lin" valueType="num">
                                      <p:cBhvr additive="base">
                                        <p:cTn id="50"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4"/>
                                        </p:tgtEl>
                                        <p:attrNameLst>
                                          <p:attrName>style.visibility</p:attrName>
                                        </p:attrNameLst>
                                      </p:cBhvr>
                                      <p:to>
                                        <p:strVal val="visible"/>
                                      </p:to>
                                    </p:set>
                                    <p:anim calcmode="lin" valueType="num">
                                      <p:cBhvr additive="base">
                                        <p:cTn id="55" dur="500" fill="hold"/>
                                        <p:tgtEl>
                                          <p:spTgt spid="114"/>
                                        </p:tgtEl>
                                        <p:attrNameLst>
                                          <p:attrName>ppt_x</p:attrName>
                                        </p:attrNameLst>
                                      </p:cBhvr>
                                      <p:tavLst>
                                        <p:tav tm="0">
                                          <p:val>
                                            <p:strVal val="#ppt_x"/>
                                          </p:val>
                                        </p:tav>
                                        <p:tav tm="100000">
                                          <p:val>
                                            <p:strVal val="#ppt_x"/>
                                          </p:val>
                                        </p:tav>
                                      </p:tavLst>
                                    </p:anim>
                                    <p:anim calcmode="lin" valueType="num">
                                      <p:cBhvr additive="base">
                                        <p:cTn id="5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1"/>
                                        </p:tgtEl>
                                        <p:attrNameLst>
                                          <p:attrName>style.visibility</p:attrName>
                                        </p:attrNameLst>
                                      </p:cBhvr>
                                      <p:to>
                                        <p:strVal val="visible"/>
                                      </p:to>
                                    </p:set>
                                    <p:anim calcmode="lin" valueType="num">
                                      <p:cBhvr additive="base">
                                        <p:cTn id="61" dur="500" fill="hold"/>
                                        <p:tgtEl>
                                          <p:spTgt spid="111"/>
                                        </p:tgtEl>
                                        <p:attrNameLst>
                                          <p:attrName>ppt_x</p:attrName>
                                        </p:attrNameLst>
                                      </p:cBhvr>
                                      <p:tavLst>
                                        <p:tav tm="0">
                                          <p:val>
                                            <p:strVal val="#ppt_x"/>
                                          </p:val>
                                        </p:tav>
                                        <p:tav tm="100000">
                                          <p:val>
                                            <p:strVal val="#ppt_x"/>
                                          </p:val>
                                        </p:tav>
                                      </p:tavLst>
                                    </p:anim>
                                    <p:anim calcmode="lin" valueType="num">
                                      <p:cBhvr additive="base">
                                        <p:cTn id="62"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8"/>
                                        </p:tgtEl>
                                        <p:attrNameLst>
                                          <p:attrName>style.visibility</p:attrName>
                                        </p:attrNameLst>
                                      </p:cBhvr>
                                      <p:to>
                                        <p:strVal val="visible"/>
                                      </p:to>
                                    </p:set>
                                    <p:anim calcmode="lin" valueType="num">
                                      <p:cBhvr additive="base">
                                        <p:cTn id="67" dur="500" fill="hold"/>
                                        <p:tgtEl>
                                          <p:spTgt spid="118"/>
                                        </p:tgtEl>
                                        <p:attrNameLst>
                                          <p:attrName>ppt_x</p:attrName>
                                        </p:attrNameLst>
                                      </p:cBhvr>
                                      <p:tavLst>
                                        <p:tav tm="0">
                                          <p:val>
                                            <p:strVal val="#ppt_x"/>
                                          </p:val>
                                        </p:tav>
                                        <p:tav tm="100000">
                                          <p:val>
                                            <p:strVal val="#ppt_x"/>
                                          </p:val>
                                        </p:tav>
                                      </p:tavLst>
                                    </p:anim>
                                    <p:anim calcmode="lin" valueType="num">
                                      <p:cBhvr additive="base">
                                        <p:cTn id="6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15"/>
                                        </p:tgtEl>
                                        <p:attrNameLst>
                                          <p:attrName>style.visibility</p:attrName>
                                        </p:attrNameLst>
                                      </p:cBhvr>
                                      <p:to>
                                        <p:strVal val="visible"/>
                                      </p:to>
                                    </p:set>
                                    <p:anim calcmode="lin" valueType="num">
                                      <p:cBhvr additive="base">
                                        <p:cTn id="73" dur="500" fill="hold"/>
                                        <p:tgtEl>
                                          <p:spTgt spid="115"/>
                                        </p:tgtEl>
                                        <p:attrNameLst>
                                          <p:attrName>ppt_x</p:attrName>
                                        </p:attrNameLst>
                                      </p:cBhvr>
                                      <p:tavLst>
                                        <p:tav tm="0">
                                          <p:val>
                                            <p:strVal val="#ppt_x"/>
                                          </p:val>
                                        </p:tav>
                                        <p:tav tm="100000">
                                          <p:val>
                                            <p:strVal val="#ppt_x"/>
                                          </p:val>
                                        </p:tav>
                                      </p:tavLst>
                                    </p:anim>
                                    <p:anim calcmode="lin" valueType="num">
                                      <p:cBhvr additive="base">
                                        <p:cTn id="74"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16"/>
                                        </p:tgtEl>
                                        <p:attrNameLst>
                                          <p:attrName>style.visibility</p:attrName>
                                        </p:attrNameLst>
                                      </p:cBhvr>
                                      <p:to>
                                        <p:strVal val="visible"/>
                                      </p:to>
                                    </p:set>
                                    <p:anim calcmode="lin" valueType="num">
                                      <p:cBhvr additive="base">
                                        <p:cTn id="79" dur="500" fill="hold"/>
                                        <p:tgtEl>
                                          <p:spTgt spid="116"/>
                                        </p:tgtEl>
                                        <p:attrNameLst>
                                          <p:attrName>ppt_x</p:attrName>
                                        </p:attrNameLst>
                                      </p:cBhvr>
                                      <p:tavLst>
                                        <p:tav tm="0">
                                          <p:val>
                                            <p:strVal val="#ppt_x"/>
                                          </p:val>
                                        </p:tav>
                                        <p:tav tm="100000">
                                          <p:val>
                                            <p:strVal val="#ppt_x"/>
                                          </p:val>
                                        </p:tav>
                                      </p:tavLst>
                                    </p:anim>
                                    <p:anim calcmode="lin" valueType="num">
                                      <p:cBhvr additive="base">
                                        <p:cTn id="80"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17"/>
                                        </p:tgtEl>
                                        <p:attrNameLst>
                                          <p:attrName>style.visibility</p:attrName>
                                        </p:attrNameLst>
                                      </p:cBhvr>
                                      <p:to>
                                        <p:strVal val="visible"/>
                                      </p:to>
                                    </p:set>
                                    <p:anim calcmode="lin" valueType="num">
                                      <p:cBhvr additive="base">
                                        <p:cTn id="85" dur="500" fill="hold"/>
                                        <p:tgtEl>
                                          <p:spTgt spid="117"/>
                                        </p:tgtEl>
                                        <p:attrNameLst>
                                          <p:attrName>ppt_x</p:attrName>
                                        </p:attrNameLst>
                                      </p:cBhvr>
                                      <p:tavLst>
                                        <p:tav tm="0">
                                          <p:val>
                                            <p:strVal val="#ppt_x"/>
                                          </p:val>
                                        </p:tav>
                                        <p:tav tm="100000">
                                          <p:val>
                                            <p:strVal val="#ppt_x"/>
                                          </p:val>
                                        </p:tav>
                                      </p:tavLst>
                                    </p:anim>
                                    <p:anim calcmode="lin" valueType="num">
                                      <p:cBhvr additive="base">
                                        <p:cTn id="86"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101" grpId="0"/>
      <p:bldP spid="109" grpId="0"/>
      <p:bldP spid="111" grpId="0"/>
      <p:bldP spid="113" grpId="0"/>
      <p:bldP spid="1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7102866" y="7076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281211"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253779" y="720956"/>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244635" y="1533970"/>
            <a:ext cx="5185206" cy="468077"/>
          </a:xfrm>
          <a:prstGeom prst="rect">
            <a:avLst/>
          </a:prstGeom>
          <a:noFill/>
        </p:spPr>
        <p:txBody>
          <a:bodyPr wrap="square">
            <a:spAutoFit/>
          </a:bodyPr>
          <a:lstStyle/>
          <a:p>
            <a:pPr algn="just">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 Tính chất : ( SGK/Tr45)</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5" name="Group 104">
            <a:extLst>
              <a:ext uri="{FF2B5EF4-FFF2-40B4-BE49-F238E27FC236}">
                <a16:creationId xmlns:a16="http://schemas.microsoft.com/office/drawing/2014/main" id="{0167164E-B366-545C-1F73-F7C671435A45}"/>
              </a:ext>
            </a:extLst>
          </p:cNvPr>
          <p:cNvGrpSpPr/>
          <p:nvPr/>
        </p:nvGrpSpPr>
        <p:grpSpPr>
          <a:xfrm>
            <a:off x="1663464" y="2553792"/>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2" imgW="634725" imgH="279279" progId="Equation.DSMT4">
                    <p:embed/>
                  </p:oleObj>
                </mc:Choice>
                <mc:Fallback>
                  <p:oleObj name="Equation" r:id="rId2" imgW="634725" imgH="279279" progId="Equation.DSMT4">
                    <p:embed/>
                    <p:pic>
                      <p:nvPicPr>
                        <p:cNvPr id="96" name="Object 95">
                          <a:extLst>
                            <a:ext uri="{FF2B5EF4-FFF2-40B4-BE49-F238E27FC236}">
                              <a16:creationId xmlns:a16="http://schemas.microsoft.com/office/drawing/2014/main" id="{8B35207D-AC53-FA85-6059-555662B3B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651585" y="2283164"/>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4" imgW="634725" imgH="279279" progId="Equation.DSMT4">
                    <p:embed/>
                  </p:oleObj>
                </mc:Choice>
                <mc:Fallback>
                  <p:oleObj name="Equation" r:id="rId4" imgW="634725" imgH="279279" progId="Equation.DSMT4">
                    <p:embed/>
                    <p:pic>
                      <p:nvPicPr>
                        <p:cNvPr id="95" name="Object 94">
                          <a:extLst>
                            <a:ext uri="{FF2B5EF4-FFF2-40B4-BE49-F238E27FC236}">
                              <a16:creationId xmlns:a16="http://schemas.microsoft.com/office/drawing/2014/main" id="{F4E4B1DA-6A48-8D63-168F-24E1192411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716174"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335297" y="1862443"/>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extLst>
              <p:ext uri="{D42A27DB-BD31-4B8C-83A1-F6EECF244321}">
                <p14:modId xmlns:p14="http://schemas.microsoft.com/office/powerpoint/2010/main" val="142825918"/>
              </p:ext>
            </p:extLst>
          </p:nvPr>
        </p:nvGraphicFramePr>
        <p:xfrm>
          <a:off x="579931" y="2320434"/>
          <a:ext cx="1227137" cy="836613"/>
        </p:xfrm>
        <a:graphic>
          <a:graphicData uri="http://schemas.openxmlformats.org/presentationml/2006/ole">
            <mc:AlternateContent xmlns:mc="http://schemas.openxmlformats.org/markup-compatibility/2006">
              <mc:Choice xmlns:v="urn:schemas-microsoft-com:vml" Requires="v">
                <p:oleObj name="Equation" r:id="rId6" imgW="1227533" imgH="837397" progId="Equation.DSMT4">
                  <p:embed/>
                </p:oleObj>
              </mc:Choice>
              <mc:Fallback>
                <p:oleObj name="Equation" r:id="rId6" imgW="1227533" imgH="837397" progId="Equation.DSMT4">
                  <p:embed/>
                  <p:pic>
                    <p:nvPicPr>
                      <p:cNvPr id="102" name="Object 101">
                        <a:extLst>
                          <a:ext uri="{FF2B5EF4-FFF2-40B4-BE49-F238E27FC236}">
                            <a16:creationId xmlns:a16="http://schemas.microsoft.com/office/drawing/2014/main" id="{1F8C4F8D-0381-4DD9-4803-5944BA640549}"/>
                          </a:ext>
                        </a:extLst>
                      </p:cNvPr>
                      <p:cNvPicPr/>
                      <p:nvPr/>
                    </p:nvPicPr>
                    <p:blipFill>
                      <a:blip r:embed="rId7"/>
                      <a:stretch>
                        <a:fillRect/>
                      </a:stretch>
                    </p:blipFill>
                    <p:spPr>
                      <a:xfrm>
                        <a:off x="579931" y="2320434"/>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extLst>
              <p:ext uri="{D42A27DB-BD31-4B8C-83A1-F6EECF244321}">
                <p14:modId xmlns:p14="http://schemas.microsoft.com/office/powerpoint/2010/main" val="2318023772"/>
              </p:ext>
            </p:extLst>
          </p:nvPr>
        </p:nvGraphicFramePr>
        <p:xfrm>
          <a:off x="558908" y="3253702"/>
          <a:ext cx="981075" cy="409575"/>
        </p:xfrm>
        <a:graphic>
          <a:graphicData uri="http://schemas.openxmlformats.org/presentationml/2006/ole">
            <mc:AlternateContent xmlns:mc="http://schemas.openxmlformats.org/markup-compatibility/2006">
              <mc:Choice xmlns:v="urn:schemas-microsoft-com:vml" Requires="v">
                <p:oleObj name="Equation" r:id="rId8" imgW="977476" imgH="406224" progId="Equation.DSMT4">
                  <p:embed/>
                </p:oleObj>
              </mc:Choice>
              <mc:Fallback>
                <p:oleObj name="Equation" r:id="rId8" imgW="977476" imgH="406224" progId="Equation.DSMT4">
                  <p:embed/>
                  <p:pic>
                    <p:nvPicPr>
                      <p:cNvPr id="107" name="Object 106">
                        <a:extLst>
                          <a:ext uri="{FF2B5EF4-FFF2-40B4-BE49-F238E27FC236}">
                            <a16:creationId xmlns:a16="http://schemas.microsoft.com/office/drawing/2014/main" id="{75A7F828-34B8-4540-493D-CA7C98583A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08" y="3253702"/>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271374" y="3670461"/>
            <a:ext cx="3235344" cy="468077"/>
          </a:xfrm>
          <a:prstGeom prst="rect">
            <a:avLst/>
          </a:prstGeom>
          <a:noFill/>
        </p:spPr>
        <p:txBody>
          <a:bodyPr wrap="square">
            <a:spAutoFit/>
          </a:bodyPr>
          <a:lstStyle/>
          <a:p>
            <a:pPr>
              <a:lnSpc>
                <a:spcPct val="107000"/>
              </a:lnSpc>
              <a:spcBef>
                <a:spcPts val="300"/>
              </a:spcBef>
              <a:spcAft>
                <a:spcPts val="300"/>
              </a:spcAft>
            </a:pPr>
            <a:r>
              <a:rPr lang="en-US" sz="24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 Áp dụng</a:t>
            </a:r>
            <a:r>
              <a:rPr lang="en-US" sz="24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0" name="Rectangle 46">
            <a:extLst>
              <a:ext uri="{FF2B5EF4-FFF2-40B4-BE49-F238E27FC236}">
                <a16:creationId xmlns:a16="http://schemas.microsoft.com/office/drawing/2014/main" id="{B87B0EEB-0C8C-50E8-772F-5FD6D87E68EA}"/>
              </a:ext>
            </a:extLst>
          </p:cNvPr>
          <p:cNvSpPr>
            <a:spLocks noChangeArrowheads="1"/>
          </p:cNvSpPr>
          <p:nvPr/>
        </p:nvSpPr>
        <p:spPr bwMode="auto">
          <a:xfrm>
            <a:off x="1663464" y="59101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663464"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sp>
        <p:nvSpPr>
          <p:cNvPr id="44" name="Rectangle 43">
            <a:extLst>
              <a:ext uri="{FF2B5EF4-FFF2-40B4-BE49-F238E27FC236}">
                <a16:creationId xmlns:a16="http://schemas.microsoft.com/office/drawing/2014/main" id="{80809E0D-A6F0-DC40-7DD0-F3A518018FF1}"/>
              </a:ext>
            </a:extLst>
          </p:cNvPr>
          <p:cNvSpPr/>
          <p:nvPr/>
        </p:nvSpPr>
        <p:spPr>
          <a:xfrm>
            <a:off x="244635" y="4063298"/>
            <a:ext cx="1418829" cy="485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D4</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17" name="Rectangle 7">
            <a:extLst>
              <a:ext uri="{FF2B5EF4-FFF2-40B4-BE49-F238E27FC236}">
                <a16:creationId xmlns:a16="http://schemas.microsoft.com/office/drawing/2014/main" id="{A1644848-7696-B1CC-807C-C6A82770A726}"/>
              </a:ext>
            </a:extLst>
          </p:cNvPr>
          <p:cNvSpPr>
            <a:spLocks noChangeArrowheads="1"/>
          </p:cNvSpPr>
          <p:nvPr/>
        </p:nvSpPr>
        <p:spPr bwMode="auto">
          <a:xfrm>
            <a:off x="3457454" y="59511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grpSp>
        <p:nvGrpSpPr>
          <p:cNvPr id="25" name="Group 24">
            <a:extLst>
              <a:ext uri="{FF2B5EF4-FFF2-40B4-BE49-F238E27FC236}">
                <a16:creationId xmlns:a16="http://schemas.microsoft.com/office/drawing/2014/main" id="{27A0A6ED-2CF3-4CDC-456A-A243621C9A36}"/>
              </a:ext>
            </a:extLst>
          </p:cNvPr>
          <p:cNvGrpSpPr/>
          <p:nvPr/>
        </p:nvGrpSpPr>
        <p:grpSpPr>
          <a:xfrm>
            <a:off x="7038330" y="901440"/>
            <a:ext cx="5748301" cy="1895608"/>
            <a:chOff x="5521095" y="1202911"/>
            <a:chExt cx="5748301" cy="1895608"/>
          </a:xfrm>
        </p:grpSpPr>
        <p:grpSp>
          <p:nvGrpSpPr>
            <p:cNvPr id="18" name="Group 17">
              <a:extLst>
                <a:ext uri="{FF2B5EF4-FFF2-40B4-BE49-F238E27FC236}">
                  <a16:creationId xmlns:a16="http://schemas.microsoft.com/office/drawing/2014/main" id="{F08459FF-20B9-D2EF-64C8-A3E2CC25AD41}"/>
                </a:ext>
              </a:extLst>
            </p:cNvPr>
            <p:cNvGrpSpPr/>
            <p:nvPr/>
          </p:nvGrpSpPr>
          <p:grpSpPr>
            <a:xfrm>
              <a:off x="5845771" y="1598412"/>
              <a:ext cx="1136462" cy="461665"/>
              <a:chOff x="5845771" y="1598412"/>
              <a:chExt cx="1136462" cy="461665"/>
            </a:xfrm>
          </p:grpSpPr>
          <p:graphicFrame>
            <p:nvGraphicFramePr>
              <p:cNvPr id="11" name="Object 10">
                <a:extLst>
                  <a:ext uri="{FF2B5EF4-FFF2-40B4-BE49-F238E27FC236}">
                    <a16:creationId xmlns:a16="http://schemas.microsoft.com/office/drawing/2014/main" id="{5CADAD21-9DEA-1E56-C097-E2CEC92D900F}"/>
                  </a:ext>
                </a:extLst>
              </p:cNvPr>
              <p:cNvGraphicFramePr>
                <a:graphicFrameLocks noChangeAspect="1"/>
              </p:cNvGraphicFramePr>
              <p:nvPr>
                <p:extLst>
                  <p:ext uri="{D42A27DB-BD31-4B8C-83A1-F6EECF244321}">
                    <p14:modId xmlns:p14="http://schemas.microsoft.com/office/powerpoint/2010/main" val="628725960"/>
                  </p:ext>
                </p:extLst>
              </p:nvPr>
            </p:nvGraphicFramePr>
            <p:xfrm>
              <a:off x="6258333" y="1644755"/>
              <a:ext cx="723900" cy="409575"/>
            </p:xfrm>
            <a:graphic>
              <a:graphicData uri="http://schemas.openxmlformats.org/presentationml/2006/ole">
                <mc:AlternateContent xmlns:mc="http://schemas.openxmlformats.org/markup-compatibility/2006">
                  <mc:Choice xmlns:v="urn:schemas-microsoft-com:vml" Requires="v">
                    <p:oleObj name="Equation" r:id="rId10" imgW="723586" imgH="406224" progId="Equation.DSMT4">
                      <p:embed/>
                    </p:oleObj>
                  </mc:Choice>
                  <mc:Fallback>
                    <p:oleObj name="Equation" r:id="rId10" imgW="723586" imgH="406224"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8333" y="1644755"/>
                            <a:ext cx="723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a:extLst>
                  <a:ext uri="{FF2B5EF4-FFF2-40B4-BE49-F238E27FC236}">
                    <a16:creationId xmlns:a16="http://schemas.microsoft.com/office/drawing/2014/main" id="{5BF6BF0E-FF82-52F7-1319-69923FE2BEED}"/>
                  </a:ext>
                </a:extLst>
              </p:cNvPr>
              <p:cNvSpPr>
                <a:spLocks noChangeArrowheads="1"/>
              </p:cNvSpPr>
              <p:nvPr/>
            </p:nvSpPr>
            <p:spPr bwMode="auto">
              <a:xfrm>
                <a:off x="5845771" y="1598412"/>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19" name="Group 18">
              <a:extLst>
                <a:ext uri="{FF2B5EF4-FFF2-40B4-BE49-F238E27FC236}">
                  <a16:creationId xmlns:a16="http://schemas.microsoft.com/office/drawing/2014/main" id="{CF8CB661-D23A-495F-9BCD-EEEED1872EAC}"/>
                </a:ext>
              </a:extLst>
            </p:cNvPr>
            <p:cNvGrpSpPr/>
            <p:nvPr/>
          </p:nvGrpSpPr>
          <p:grpSpPr>
            <a:xfrm>
              <a:off x="5521095" y="2175189"/>
              <a:ext cx="1849516" cy="461665"/>
              <a:chOff x="5521095" y="2175189"/>
              <a:chExt cx="1849516" cy="461665"/>
            </a:xfrm>
          </p:grpSpPr>
          <p:graphicFrame>
            <p:nvGraphicFramePr>
              <p:cNvPr id="12" name="Object 11">
                <a:extLst>
                  <a:ext uri="{FF2B5EF4-FFF2-40B4-BE49-F238E27FC236}">
                    <a16:creationId xmlns:a16="http://schemas.microsoft.com/office/drawing/2014/main" id="{8775E8CA-DB1C-90F4-9ACB-B20B9DA1096C}"/>
                  </a:ext>
                </a:extLst>
              </p:cNvPr>
              <p:cNvGraphicFramePr>
                <a:graphicFrameLocks noChangeAspect="1"/>
              </p:cNvGraphicFramePr>
              <p:nvPr>
                <p:extLst>
                  <p:ext uri="{D42A27DB-BD31-4B8C-83A1-F6EECF244321}">
                    <p14:modId xmlns:p14="http://schemas.microsoft.com/office/powerpoint/2010/main" val="1714474135"/>
                  </p:ext>
                </p:extLst>
              </p:nvPr>
            </p:nvGraphicFramePr>
            <p:xfrm>
              <a:off x="6227611" y="2186787"/>
              <a:ext cx="1143000" cy="409575"/>
            </p:xfrm>
            <a:graphic>
              <a:graphicData uri="http://schemas.openxmlformats.org/presentationml/2006/ole">
                <mc:AlternateContent xmlns:mc="http://schemas.openxmlformats.org/markup-compatibility/2006">
                  <mc:Choice xmlns:v="urn:schemas-microsoft-com:vml" Requires="v">
                    <p:oleObj name="Equation" r:id="rId12" imgW="1143000" imgH="406400" progId="Equation.DSMT4">
                      <p:embed/>
                    </p:oleObj>
                  </mc:Choice>
                  <mc:Fallback>
                    <p:oleObj name="Equation" r:id="rId12" imgW="1143000" imgH="4064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7611" y="2186787"/>
                            <a:ext cx="1143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5">
                <a:extLst>
                  <a:ext uri="{FF2B5EF4-FFF2-40B4-BE49-F238E27FC236}">
                    <a16:creationId xmlns:a16="http://schemas.microsoft.com/office/drawing/2014/main" id="{CF1D4B57-7405-642B-4A92-9CBC0FC985FF}"/>
                  </a:ext>
                </a:extLst>
              </p:cNvPr>
              <p:cNvSpPr>
                <a:spLocks noChangeArrowheads="1"/>
              </p:cNvSpPr>
              <p:nvPr/>
            </p:nvSpPr>
            <p:spPr bwMode="auto">
              <a:xfrm>
                <a:off x="5521095" y="2175189"/>
                <a:ext cx="8258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0" name="Group 19">
              <a:extLst>
                <a:ext uri="{FF2B5EF4-FFF2-40B4-BE49-F238E27FC236}">
                  <a16:creationId xmlns:a16="http://schemas.microsoft.com/office/drawing/2014/main" id="{0F6A0B51-9021-D6F6-B2D5-EF1A0F36C835}"/>
                </a:ext>
              </a:extLst>
            </p:cNvPr>
            <p:cNvGrpSpPr/>
            <p:nvPr/>
          </p:nvGrpSpPr>
          <p:grpSpPr>
            <a:xfrm>
              <a:off x="5833961" y="2636854"/>
              <a:ext cx="1717625" cy="461665"/>
              <a:chOff x="5833961" y="2636854"/>
              <a:chExt cx="1717625" cy="461665"/>
            </a:xfrm>
          </p:grpSpPr>
          <p:graphicFrame>
            <p:nvGraphicFramePr>
              <p:cNvPr id="13" name="Object 12">
                <a:extLst>
                  <a:ext uri="{FF2B5EF4-FFF2-40B4-BE49-F238E27FC236}">
                    <a16:creationId xmlns:a16="http://schemas.microsoft.com/office/drawing/2014/main" id="{C21B3396-097C-6B75-49D6-B2A134F99310}"/>
                  </a:ext>
                </a:extLst>
              </p:cNvPr>
              <p:cNvGraphicFramePr>
                <a:graphicFrameLocks noChangeAspect="1"/>
              </p:cNvGraphicFramePr>
              <p:nvPr>
                <p:extLst>
                  <p:ext uri="{D42A27DB-BD31-4B8C-83A1-F6EECF244321}">
                    <p14:modId xmlns:p14="http://schemas.microsoft.com/office/powerpoint/2010/main" val="1403213436"/>
                  </p:ext>
                </p:extLst>
              </p:nvPr>
            </p:nvGraphicFramePr>
            <p:xfrm>
              <a:off x="6227611" y="2662898"/>
              <a:ext cx="1323975" cy="409575"/>
            </p:xfrm>
            <a:graphic>
              <a:graphicData uri="http://schemas.openxmlformats.org/presentationml/2006/ole">
                <mc:AlternateContent xmlns:mc="http://schemas.openxmlformats.org/markup-compatibility/2006">
                  <mc:Choice xmlns:v="urn:schemas-microsoft-com:vml" Requires="v">
                    <p:oleObj name="Equation" r:id="rId14" imgW="1320227" imgH="406224" progId="Equation.DSMT4">
                      <p:embed/>
                    </p:oleObj>
                  </mc:Choice>
                  <mc:Fallback>
                    <p:oleObj name="Equation" r:id="rId14" imgW="1320227" imgH="406224"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27611" y="2662898"/>
                            <a:ext cx="13239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a:extLst>
                  <a:ext uri="{FF2B5EF4-FFF2-40B4-BE49-F238E27FC236}">
                    <a16:creationId xmlns:a16="http://schemas.microsoft.com/office/drawing/2014/main" id="{094DEDF4-A951-2DDA-0E1E-6777180D1E1F}"/>
                  </a:ext>
                </a:extLst>
              </p:cNvPr>
              <p:cNvSpPr>
                <a:spLocks noChangeArrowheads="1"/>
              </p:cNvSpPr>
              <p:nvPr/>
            </p:nvSpPr>
            <p:spPr bwMode="auto">
              <a:xfrm>
                <a:off x="5833961" y="2636854"/>
                <a:ext cx="5004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54" name="Group 53">
              <a:extLst>
                <a:ext uri="{FF2B5EF4-FFF2-40B4-BE49-F238E27FC236}">
                  <a16:creationId xmlns:a16="http://schemas.microsoft.com/office/drawing/2014/main" id="{6A2105CE-5FCE-EE72-E601-192E11264C68}"/>
                </a:ext>
              </a:extLst>
            </p:cNvPr>
            <p:cNvGrpSpPr/>
            <p:nvPr/>
          </p:nvGrpSpPr>
          <p:grpSpPr>
            <a:xfrm>
              <a:off x="5878246" y="1202911"/>
              <a:ext cx="5391150" cy="485775"/>
              <a:chOff x="120542" y="4286250"/>
              <a:chExt cx="5391150" cy="485775"/>
            </a:xfrm>
          </p:grpSpPr>
          <p:sp>
            <p:nvSpPr>
              <p:cNvPr id="55" name="Rectangle 54">
                <a:extLst>
                  <a:ext uri="{FF2B5EF4-FFF2-40B4-BE49-F238E27FC236}">
                    <a16:creationId xmlns:a16="http://schemas.microsoft.com/office/drawing/2014/main" id="{64918059-0AA2-FCBA-C3DA-553B824EC6D5}"/>
                  </a:ext>
                </a:extLst>
              </p:cNvPr>
              <p:cNvSpPr/>
              <p:nvPr/>
            </p:nvSpPr>
            <p:spPr>
              <a:xfrm>
                <a:off x="120542" y="4286250"/>
                <a:ext cx="5391150" cy="485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D4</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Tìm số thực    ,biết:</a:t>
                </a: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6" name="Object 55">
                <a:extLst>
                  <a:ext uri="{FF2B5EF4-FFF2-40B4-BE49-F238E27FC236}">
                    <a16:creationId xmlns:a16="http://schemas.microsoft.com/office/drawing/2014/main" id="{DF77E09F-5FF5-C4A9-4767-72B35ED1C0D1}"/>
                  </a:ext>
                </a:extLst>
              </p:cNvPr>
              <p:cNvGraphicFramePr>
                <a:graphicFrameLocks noChangeAspect="1"/>
              </p:cNvGraphicFramePr>
              <p:nvPr>
                <p:extLst>
                  <p:ext uri="{D42A27DB-BD31-4B8C-83A1-F6EECF244321}">
                    <p14:modId xmlns:p14="http://schemas.microsoft.com/office/powerpoint/2010/main" val="1795938538"/>
                  </p:ext>
                </p:extLst>
              </p:nvPr>
            </p:nvGraphicFramePr>
            <p:xfrm>
              <a:off x="2816117" y="4375943"/>
              <a:ext cx="190500" cy="200025"/>
            </p:xfrm>
            <a:graphic>
              <a:graphicData uri="http://schemas.openxmlformats.org/presentationml/2006/ole">
                <mc:AlternateContent xmlns:mc="http://schemas.openxmlformats.org/markup-compatibility/2006">
                  <mc:Choice xmlns:v="urn:schemas-microsoft-com:vml" Requires="v">
                    <p:oleObj name="Equation" r:id="rId16" imgW="190262" imgH="199997" progId="Equation.DSMT4">
                      <p:embed/>
                    </p:oleObj>
                  </mc:Choice>
                  <mc:Fallback>
                    <p:oleObj name="Equation" r:id="rId16" imgW="190262" imgH="199997" progId="Equation.DSMT4">
                      <p:embed/>
                      <p:pic>
                        <p:nvPicPr>
                          <p:cNvPr id="5" name="Object 4">
                            <a:extLst>
                              <a:ext uri="{FF2B5EF4-FFF2-40B4-BE49-F238E27FC236}">
                                <a16:creationId xmlns:a16="http://schemas.microsoft.com/office/drawing/2014/main" id="{B2275D22-1262-EA34-9D12-6F64E3DD5353}"/>
                              </a:ext>
                            </a:extLst>
                          </p:cNvPr>
                          <p:cNvPicPr/>
                          <p:nvPr/>
                        </p:nvPicPr>
                        <p:blipFill>
                          <a:blip r:embed="rId17"/>
                          <a:stretch>
                            <a:fillRect/>
                          </a:stretch>
                        </p:blipFill>
                        <p:spPr>
                          <a:xfrm>
                            <a:off x="2816117" y="4375943"/>
                            <a:ext cx="190500" cy="200025"/>
                          </a:xfrm>
                          <a:prstGeom prst="rect">
                            <a:avLst/>
                          </a:prstGeom>
                        </p:spPr>
                      </p:pic>
                    </p:oleObj>
                  </mc:Fallback>
                </mc:AlternateContent>
              </a:graphicData>
            </a:graphic>
          </p:graphicFrame>
        </p:grpSp>
      </p:grpSp>
      <p:sp>
        <p:nvSpPr>
          <p:cNvPr id="68" name="TextBox 67">
            <a:extLst>
              <a:ext uri="{FF2B5EF4-FFF2-40B4-BE49-F238E27FC236}">
                <a16:creationId xmlns:a16="http://schemas.microsoft.com/office/drawing/2014/main" id="{7DCCC975-0A39-2398-7279-C3FB8ACCDD9F}"/>
              </a:ext>
            </a:extLst>
          </p:cNvPr>
          <p:cNvSpPr txBox="1"/>
          <p:nvPr/>
        </p:nvSpPr>
        <p:spPr>
          <a:xfrm>
            <a:off x="2301639" y="4028672"/>
            <a:ext cx="1104900" cy="468077"/>
          </a:xfrm>
          <a:prstGeom prst="rect">
            <a:avLst/>
          </a:prstGeom>
          <a:noFill/>
        </p:spPr>
        <p:txBody>
          <a:bodyPr wrap="square">
            <a:spAutoFit/>
          </a:bodyPr>
          <a:lstStyle/>
          <a:p>
            <a:pPr algn="just">
              <a:lnSpc>
                <a:spcPct val="107000"/>
              </a:lnSpc>
              <a:spcBef>
                <a:spcPts val="300"/>
              </a:spcBef>
              <a:spcAft>
                <a:spcPts val="300"/>
              </a:spcAft>
            </a:pPr>
            <a:r>
              <a:rPr lang="en-US" sz="2400" b="1" u="sng">
                <a:effectLst/>
                <a:latin typeface="Times New Roman" panose="02020603050405020304" pitchFamily="18" charset="0"/>
                <a:ea typeface="Calibri" panose="020F0502020204030204" pitchFamily="34" charset="0"/>
                <a:cs typeface="Times New Roman" panose="02020603050405020304" pitchFamily="18" charset="0"/>
              </a:rPr>
              <a:t>Giải</a:t>
            </a:r>
            <a:endParaRPr lang="vi-VN" sz="1100" u="sng">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0" name="Group 29">
            <a:extLst>
              <a:ext uri="{FF2B5EF4-FFF2-40B4-BE49-F238E27FC236}">
                <a16:creationId xmlns:a16="http://schemas.microsoft.com/office/drawing/2014/main" id="{CFBA3A06-DCA1-84C3-366C-E5385067B7EF}"/>
              </a:ext>
            </a:extLst>
          </p:cNvPr>
          <p:cNvGrpSpPr/>
          <p:nvPr/>
        </p:nvGrpSpPr>
        <p:grpSpPr>
          <a:xfrm>
            <a:off x="332373" y="4641413"/>
            <a:ext cx="5391150" cy="454302"/>
            <a:chOff x="240420" y="4638606"/>
            <a:chExt cx="5391150" cy="454302"/>
          </a:xfrm>
        </p:grpSpPr>
        <p:sp>
          <p:nvSpPr>
            <p:cNvPr id="69" name="Rectangle 68">
              <a:extLst>
                <a:ext uri="{FF2B5EF4-FFF2-40B4-BE49-F238E27FC236}">
                  <a16:creationId xmlns:a16="http://schemas.microsoft.com/office/drawing/2014/main" id="{91C895D1-4DC6-9B97-B1A0-DF86F4FC5BCB}"/>
                </a:ext>
              </a:extLst>
            </p:cNvPr>
            <p:cNvSpPr/>
            <p:nvPr/>
          </p:nvSpPr>
          <p:spPr>
            <a:xfrm>
              <a:off x="240420" y="4638606"/>
              <a:ext cx="5391150" cy="444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nên           hoặc  </a:t>
              </a:r>
              <a:endParaRPr lang="vi-VN" sz="1100">
                <a:effectLst/>
                <a:ea typeface="Calibri" panose="020F0502020204030204" pitchFamily="34"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F94AEE34-8B19-D674-A9D5-A70B5278F9B5}"/>
                </a:ext>
              </a:extLst>
            </p:cNvPr>
            <p:cNvGraphicFramePr>
              <a:graphicFrameLocks noChangeAspect="1"/>
            </p:cNvGraphicFramePr>
            <p:nvPr>
              <p:extLst>
                <p:ext uri="{D42A27DB-BD31-4B8C-83A1-F6EECF244321}">
                  <p14:modId xmlns:p14="http://schemas.microsoft.com/office/powerpoint/2010/main" val="2771830509"/>
                </p:ext>
              </p:extLst>
            </p:nvPr>
          </p:nvGraphicFramePr>
          <p:xfrm>
            <a:off x="637498" y="4683333"/>
            <a:ext cx="723900" cy="409575"/>
          </p:xfrm>
          <a:graphic>
            <a:graphicData uri="http://schemas.openxmlformats.org/presentationml/2006/ole">
              <mc:AlternateContent xmlns:mc="http://schemas.openxmlformats.org/markup-compatibility/2006">
                <mc:Choice xmlns:v="urn:schemas-microsoft-com:vml" Requires="v">
                  <p:oleObj name="Equation" r:id="rId18" imgW="723985" imgH="410267" progId="Equation.DSMT4">
                    <p:embed/>
                  </p:oleObj>
                </mc:Choice>
                <mc:Fallback>
                  <p:oleObj name="Equation" r:id="rId18" imgW="723985" imgH="410267" progId="Equation.DSMT4">
                    <p:embed/>
                    <p:pic>
                      <p:nvPicPr>
                        <p:cNvPr id="0" name=""/>
                        <p:cNvPicPr/>
                        <p:nvPr/>
                      </p:nvPicPr>
                      <p:blipFill>
                        <a:blip r:embed="rId19"/>
                        <a:stretch>
                          <a:fillRect/>
                        </a:stretch>
                      </p:blipFill>
                      <p:spPr>
                        <a:xfrm>
                          <a:off x="637498" y="4683333"/>
                          <a:ext cx="723900" cy="4095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3B6626D-1781-04DF-1C28-292992E414AB}"/>
                </a:ext>
              </a:extLst>
            </p:cNvPr>
            <p:cNvGraphicFramePr>
              <a:graphicFrameLocks noChangeAspect="1"/>
            </p:cNvGraphicFramePr>
            <p:nvPr>
              <p:extLst>
                <p:ext uri="{D42A27DB-BD31-4B8C-83A1-F6EECF244321}">
                  <p14:modId xmlns:p14="http://schemas.microsoft.com/office/powerpoint/2010/main" val="23421621"/>
                </p:ext>
              </p:extLst>
            </p:nvPr>
          </p:nvGraphicFramePr>
          <p:xfrm>
            <a:off x="2030912" y="4731835"/>
            <a:ext cx="647700" cy="276225"/>
          </p:xfrm>
          <a:graphic>
            <a:graphicData uri="http://schemas.openxmlformats.org/presentationml/2006/ole">
              <mc:AlternateContent xmlns:mc="http://schemas.openxmlformats.org/markup-compatibility/2006">
                <mc:Choice xmlns:v="urn:schemas-microsoft-com:vml" Requires="v">
                  <p:oleObj name="Equation" r:id="rId20" imgW="647036" imgH="275895" progId="Equation.DSMT4">
                    <p:embed/>
                  </p:oleObj>
                </mc:Choice>
                <mc:Fallback>
                  <p:oleObj name="Equation" r:id="rId20" imgW="647036" imgH="275895" progId="Equation.DSMT4">
                    <p:embed/>
                    <p:pic>
                      <p:nvPicPr>
                        <p:cNvPr id="0" name=""/>
                        <p:cNvPicPr/>
                        <p:nvPr/>
                      </p:nvPicPr>
                      <p:blipFill>
                        <a:blip r:embed="rId21"/>
                        <a:stretch>
                          <a:fillRect/>
                        </a:stretch>
                      </p:blipFill>
                      <p:spPr>
                        <a:xfrm>
                          <a:off x="2030912" y="4731835"/>
                          <a:ext cx="647700" cy="2762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B012002-828F-17DF-0A23-A35F52014006}"/>
                </a:ext>
              </a:extLst>
            </p:cNvPr>
            <p:cNvGraphicFramePr>
              <a:graphicFrameLocks noChangeAspect="1"/>
            </p:cNvGraphicFramePr>
            <p:nvPr>
              <p:extLst>
                <p:ext uri="{D42A27DB-BD31-4B8C-83A1-F6EECF244321}">
                  <p14:modId xmlns:p14="http://schemas.microsoft.com/office/powerpoint/2010/main" val="2554953943"/>
                </p:ext>
              </p:extLst>
            </p:nvPr>
          </p:nvGraphicFramePr>
          <p:xfrm>
            <a:off x="3454942" y="4722670"/>
            <a:ext cx="828675" cy="276225"/>
          </p:xfrm>
          <a:graphic>
            <a:graphicData uri="http://schemas.openxmlformats.org/presentationml/2006/ole">
              <mc:AlternateContent xmlns:mc="http://schemas.openxmlformats.org/markup-compatibility/2006">
                <mc:Choice xmlns:v="urn:schemas-microsoft-com:vml" Requires="v">
                  <p:oleObj name="Equation" r:id="rId22" imgW="827947" imgH="275895" progId="Equation.DSMT4">
                    <p:embed/>
                  </p:oleObj>
                </mc:Choice>
                <mc:Fallback>
                  <p:oleObj name="Equation" r:id="rId22" imgW="827947" imgH="275895" progId="Equation.DSMT4">
                    <p:embed/>
                    <p:pic>
                      <p:nvPicPr>
                        <p:cNvPr id="0" name=""/>
                        <p:cNvPicPr/>
                        <p:nvPr/>
                      </p:nvPicPr>
                      <p:blipFill>
                        <a:blip r:embed="rId23"/>
                        <a:stretch>
                          <a:fillRect/>
                        </a:stretch>
                      </p:blipFill>
                      <p:spPr>
                        <a:xfrm>
                          <a:off x="3454942" y="4722670"/>
                          <a:ext cx="828675" cy="276225"/>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F7C3FD95-CEF0-5C43-6996-F96FE3EC066A}"/>
              </a:ext>
            </a:extLst>
          </p:cNvPr>
          <p:cNvGrpSpPr/>
          <p:nvPr/>
        </p:nvGrpSpPr>
        <p:grpSpPr>
          <a:xfrm>
            <a:off x="292469" y="5193575"/>
            <a:ext cx="5391150" cy="470295"/>
            <a:chOff x="130379" y="5254233"/>
            <a:chExt cx="5391150" cy="470295"/>
          </a:xfrm>
        </p:grpSpPr>
        <p:sp>
          <p:nvSpPr>
            <p:cNvPr id="74" name="Rectangle 73">
              <a:extLst>
                <a:ext uri="{FF2B5EF4-FFF2-40B4-BE49-F238E27FC236}">
                  <a16:creationId xmlns:a16="http://schemas.microsoft.com/office/drawing/2014/main" id="{CFB06189-DC15-AF77-5387-0E3959D1C7A3}"/>
                </a:ext>
              </a:extLst>
            </p:cNvPr>
            <p:cNvSpPr/>
            <p:nvPr/>
          </p:nvSpPr>
          <p:spPr>
            <a:xfrm>
              <a:off x="130379" y="5254233"/>
              <a:ext cx="5391150" cy="4443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ên                  hay   </a:t>
              </a:r>
              <a:endParaRPr lang="vi-VN" sz="1100">
                <a:effectLst/>
                <a:ea typeface="Calibri" panose="020F0502020204030204" pitchFamily="34"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5A702EF7-F3D1-8DD5-0DE6-730F8D76E330}"/>
                </a:ext>
              </a:extLst>
            </p:cNvPr>
            <p:cNvGraphicFramePr>
              <a:graphicFrameLocks noChangeAspect="1"/>
            </p:cNvGraphicFramePr>
            <p:nvPr>
              <p:extLst>
                <p:ext uri="{D42A27DB-BD31-4B8C-83A1-F6EECF244321}">
                  <p14:modId xmlns:p14="http://schemas.microsoft.com/office/powerpoint/2010/main" val="3440097019"/>
                </p:ext>
              </p:extLst>
            </p:nvPr>
          </p:nvGraphicFramePr>
          <p:xfrm>
            <a:off x="499237" y="5314953"/>
            <a:ext cx="1143000" cy="409575"/>
          </p:xfrm>
          <a:graphic>
            <a:graphicData uri="http://schemas.openxmlformats.org/presentationml/2006/ole">
              <mc:AlternateContent xmlns:mc="http://schemas.openxmlformats.org/markup-compatibility/2006">
                <mc:Choice xmlns:v="urn:schemas-microsoft-com:vml" Requires="v">
                  <p:oleObj name="Equation" r:id="rId24" imgW="1143190" imgH="410267" progId="Equation.DSMT4">
                    <p:embed/>
                  </p:oleObj>
                </mc:Choice>
                <mc:Fallback>
                  <p:oleObj name="Equation" r:id="rId24" imgW="1143190" imgH="410267" progId="Equation.DSMT4">
                    <p:embed/>
                    <p:pic>
                      <p:nvPicPr>
                        <p:cNvPr id="0" name=""/>
                        <p:cNvPicPr/>
                        <p:nvPr/>
                      </p:nvPicPr>
                      <p:blipFill>
                        <a:blip r:embed="rId25"/>
                        <a:stretch>
                          <a:fillRect/>
                        </a:stretch>
                      </p:blipFill>
                      <p:spPr>
                        <a:xfrm>
                          <a:off x="499237" y="5314953"/>
                          <a:ext cx="1143000" cy="4095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3B2355B-5739-22EF-CF32-517B408E02CB}"/>
                </a:ext>
              </a:extLst>
            </p:cNvPr>
            <p:cNvGraphicFramePr>
              <a:graphicFrameLocks noChangeAspect="1"/>
            </p:cNvGraphicFramePr>
            <p:nvPr>
              <p:extLst>
                <p:ext uri="{D42A27DB-BD31-4B8C-83A1-F6EECF244321}">
                  <p14:modId xmlns:p14="http://schemas.microsoft.com/office/powerpoint/2010/main" val="2650416744"/>
                </p:ext>
              </p:extLst>
            </p:nvPr>
          </p:nvGraphicFramePr>
          <p:xfrm>
            <a:off x="2274108" y="5352798"/>
            <a:ext cx="1065213" cy="276225"/>
          </p:xfrm>
          <a:graphic>
            <a:graphicData uri="http://schemas.openxmlformats.org/presentationml/2006/ole">
              <mc:AlternateContent xmlns:mc="http://schemas.openxmlformats.org/markup-compatibility/2006">
                <mc:Choice xmlns:v="urn:schemas-microsoft-com:vml" Requires="v">
                  <p:oleObj name="Equation" r:id="rId26" imgW="1065684" imgH="275895" progId="Equation.DSMT4">
                    <p:embed/>
                  </p:oleObj>
                </mc:Choice>
                <mc:Fallback>
                  <p:oleObj name="Equation" r:id="rId26" imgW="1065684" imgH="275895" progId="Equation.DSMT4">
                    <p:embed/>
                    <p:pic>
                      <p:nvPicPr>
                        <p:cNvPr id="0" name=""/>
                        <p:cNvPicPr/>
                        <p:nvPr/>
                      </p:nvPicPr>
                      <p:blipFill>
                        <a:blip r:embed="rId27"/>
                        <a:stretch>
                          <a:fillRect/>
                        </a:stretch>
                      </p:blipFill>
                      <p:spPr>
                        <a:xfrm>
                          <a:off x="2274108" y="5352798"/>
                          <a:ext cx="1065213" cy="2762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594F2E6C-E01D-3BED-E930-67A1D7C3CEA1}"/>
                </a:ext>
              </a:extLst>
            </p:cNvPr>
            <p:cNvGraphicFramePr>
              <a:graphicFrameLocks noChangeAspect="1"/>
            </p:cNvGraphicFramePr>
            <p:nvPr>
              <p:extLst>
                <p:ext uri="{D42A27DB-BD31-4B8C-83A1-F6EECF244321}">
                  <p14:modId xmlns:p14="http://schemas.microsoft.com/office/powerpoint/2010/main" val="4125520053"/>
                </p:ext>
              </p:extLst>
            </p:nvPr>
          </p:nvGraphicFramePr>
          <p:xfrm>
            <a:off x="4047810" y="5352798"/>
            <a:ext cx="647700" cy="276225"/>
          </p:xfrm>
          <a:graphic>
            <a:graphicData uri="http://schemas.openxmlformats.org/presentationml/2006/ole">
              <mc:AlternateContent xmlns:mc="http://schemas.openxmlformats.org/markup-compatibility/2006">
                <mc:Choice xmlns:v="urn:schemas-microsoft-com:vml" Requires="v">
                  <p:oleObj name="Equation" r:id="rId28" imgW="647036" imgH="275895" progId="Equation.DSMT4">
                    <p:embed/>
                  </p:oleObj>
                </mc:Choice>
                <mc:Fallback>
                  <p:oleObj name="Equation" r:id="rId28" imgW="647036" imgH="275895" progId="Equation.DSMT4">
                    <p:embed/>
                    <p:pic>
                      <p:nvPicPr>
                        <p:cNvPr id="0" name=""/>
                        <p:cNvPicPr/>
                        <p:nvPr/>
                      </p:nvPicPr>
                      <p:blipFill>
                        <a:blip r:embed="rId29"/>
                        <a:stretch>
                          <a:fillRect/>
                        </a:stretch>
                      </p:blipFill>
                      <p:spPr>
                        <a:xfrm>
                          <a:off x="4047810" y="5352798"/>
                          <a:ext cx="647700" cy="276225"/>
                        </a:xfrm>
                        <a:prstGeom prst="rect">
                          <a:avLst/>
                        </a:prstGeom>
                      </p:spPr>
                    </p:pic>
                  </p:oleObj>
                </mc:Fallback>
              </mc:AlternateContent>
            </a:graphicData>
          </a:graphic>
        </p:graphicFrame>
      </p:grpSp>
      <p:grpSp>
        <p:nvGrpSpPr>
          <p:cNvPr id="39" name="Group 38">
            <a:extLst>
              <a:ext uri="{FF2B5EF4-FFF2-40B4-BE49-F238E27FC236}">
                <a16:creationId xmlns:a16="http://schemas.microsoft.com/office/drawing/2014/main" id="{B18704E4-DFDB-0663-EEAA-82B1A43F1608}"/>
              </a:ext>
            </a:extLst>
          </p:cNvPr>
          <p:cNvGrpSpPr/>
          <p:nvPr/>
        </p:nvGrpSpPr>
        <p:grpSpPr>
          <a:xfrm>
            <a:off x="254391" y="5612129"/>
            <a:ext cx="6848475" cy="952500"/>
            <a:chOff x="122413" y="5659264"/>
            <a:chExt cx="6848475" cy="952500"/>
          </a:xfrm>
        </p:grpSpPr>
        <p:sp>
          <p:nvSpPr>
            <p:cNvPr id="88" name="Rectangle 87">
              <a:extLst>
                <a:ext uri="{FF2B5EF4-FFF2-40B4-BE49-F238E27FC236}">
                  <a16:creationId xmlns:a16="http://schemas.microsoft.com/office/drawing/2014/main" id="{9B8F1EC4-92EA-0E28-B53C-A9BBDD0DF513}"/>
                </a:ext>
              </a:extLst>
            </p:cNvPr>
            <p:cNvSpPr/>
            <p:nvPr/>
          </p:nvSpPr>
          <p:spPr>
            <a:xfrm>
              <a:off x="122413" y="5659264"/>
              <a:ext cx="6848475" cy="952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Do                   với mọi số thực </a:t>
              </a:r>
              <a:r>
                <a:rPr lang="en-US" sz="1100">
                  <a:solidFill>
                    <a:srgbClr val="000000"/>
                  </a:solidFill>
                  <a:effectLst/>
                  <a:ea typeface="Calibri" panose="020F0502020204030204" pitchFamily="34" charset="0"/>
                  <a:cs typeface="Times New Roman" panose="02020603050405020304" pitchFamily="18" charset="0"/>
                </a:rPr>
                <a:t>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 không có số thực    </a:t>
              </a:r>
              <a:r>
                <a:rPr lang="en-US" sz="1100">
                  <a:solidFill>
                    <a:srgbClr val="000000"/>
                  </a:solidFill>
                  <a:effectLst/>
                  <a:ea typeface="Calibri" panose="020F0502020204030204" pitchFamily="34" charset="0"/>
                  <a:cs typeface="Times New Roman" panose="02020603050405020304" pitchFamily="18" charset="0"/>
                </a:rPr>
                <a:t>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 thỏa mãn                   .</a:t>
              </a:r>
              <a:endParaRPr lang="vi-VN" sz="1100">
                <a:effectLst/>
                <a:ea typeface="Calibri" panose="020F0502020204030204" pitchFamily="34" charset="0"/>
                <a:cs typeface="Times New Roman" panose="02020603050405020304" pitchFamily="18" charset="0"/>
              </a:endParaRPr>
            </a:p>
          </p:txBody>
        </p:sp>
        <p:graphicFrame>
          <p:nvGraphicFramePr>
            <p:cNvPr id="35" name="Object 34">
              <a:extLst>
                <a:ext uri="{FF2B5EF4-FFF2-40B4-BE49-F238E27FC236}">
                  <a16:creationId xmlns:a16="http://schemas.microsoft.com/office/drawing/2014/main" id="{A1A1454B-22C5-FE2C-39E0-84299994A7FE}"/>
                </a:ext>
              </a:extLst>
            </p:cNvPr>
            <p:cNvGraphicFramePr>
              <a:graphicFrameLocks noChangeAspect="1"/>
            </p:cNvGraphicFramePr>
            <p:nvPr>
              <p:extLst>
                <p:ext uri="{D42A27DB-BD31-4B8C-83A1-F6EECF244321}">
                  <p14:modId xmlns:p14="http://schemas.microsoft.com/office/powerpoint/2010/main" val="4288016215"/>
                </p:ext>
              </p:extLst>
            </p:nvPr>
          </p:nvGraphicFramePr>
          <p:xfrm>
            <a:off x="1006260" y="5782773"/>
            <a:ext cx="1143000" cy="406400"/>
          </p:xfrm>
          <a:graphic>
            <a:graphicData uri="http://schemas.openxmlformats.org/presentationml/2006/ole">
              <mc:AlternateContent xmlns:mc="http://schemas.openxmlformats.org/markup-compatibility/2006">
                <mc:Choice xmlns:v="urn:schemas-microsoft-com:vml" Requires="v">
                  <p:oleObj name="Equation" r:id="rId30" imgW="1143000" imgH="406080" progId="Equation.DSMT4">
                    <p:embed/>
                  </p:oleObj>
                </mc:Choice>
                <mc:Fallback>
                  <p:oleObj name="Equation" r:id="rId30" imgW="1143000" imgH="406080" progId="Equation.DSMT4">
                    <p:embed/>
                    <p:pic>
                      <p:nvPicPr>
                        <p:cNvPr id="0" name=""/>
                        <p:cNvPicPr/>
                        <p:nvPr/>
                      </p:nvPicPr>
                      <p:blipFill>
                        <a:blip r:embed="rId31"/>
                        <a:stretch>
                          <a:fillRect/>
                        </a:stretch>
                      </p:blipFill>
                      <p:spPr>
                        <a:xfrm>
                          <a:off x="1006260" y="5782773"/>
                          <a:ext cx="1143000" cy="4064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B44F9BB9-3FA3-CDCE-4570-B12B58694271}"/>
                </a:ext>
              </a:extLst>
            </p:cNvPr>
            <p:cNvGraphicFramePr>
              <a:graphicFrameLocks noChangeAspect="1"/>
            </p:cNvGraphicFramePr>
            <p:nvPr>
              <p:extLst>
                <p:ext uri="{D42A27DB-BD31-4B8C-83A1-F6EECF244321}">
                  <p14:modId xmlns:p14="http://schemas.microsoft.com/office/powerpoint/2010/main" val="4185241513"/>
                </p:ext>
              </p:extLst>
            </p:nvPr>
          </p:nvGraphicFramePr>
          <p:xfrm>
            <a:off x="806368" y="6286882"/>
            <a:ext cx="190500" cy="200025"/>
          </p:xfrm>
          <a:graphic>
            <a:graphicData uri="http://schemas.openxmlformats.org/presentationml/2006/ole">
              <mc:AlternateContent xmlns:mc="http://schemas.openxmlformats.org/markup-compatibility/2006">
                <mc:Choice xmlns:v="urn:schemas-microsoft-com:vml" Requires="v">
                  <p:oleObj name="Equation" r:id="rId32" imgW="190262" imgH="199997" progId="Equation.DSMT4">
                    <p:embed/>
                  </p:oleObj>
                </mc:Choice>
                <mc:Fallback>
                  <p:oleObj name="Equation" r:id="rId32" imgW="190262" imgH="199997" progId="Equation.DSMT4">
                    <p:embed/>
                    <p:pic>
                      <p:nvPicPr>
                        <p:cNvPr id="0" name=""/>
                        <p:cNvPicPr/>
                        <p:nvPr/>
                      </p:nvPicPr>
                      <p:blipFill>
                        <a:blip r:embed="rId33"/>
                        <a:stretch>
                          <a:fillRect/>
                        </a:stretch>
                      </p:blipFill>
                      <p:spPr>
                        <a:xfrm>
                          <a:off x="806368" y="6286882"/>
                          <a:ext cx="190500" cy="20002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330216EE-6274-D5E1-2DEA-D5D72835D5C9}"/>
                </a:ext>
              </a:extLst>
            </p:cNvPr>
            <p:cNvGraphicFramePr>
              <a:graphicFrameLocks noChangeAspect="1"/>
            </p:cNvGraphicFramePr>
            <p:nvPr>
              <p:extLst>
                <p:ext uri="{D42A27DB-BD31-4B8C-83A1-F6EECF244321}">
                  <p14:modId xmlns:p14="http://schemas.microsoft.com/office/powerpoint/2010/main" val="1407804757"/>
                </p:ext>
              </p:extLst>
            </p:nvPr>
          </p:nvGraphicFramePr>
          <p:xfrm>
            <a:off x="2772609" y="6167008"/>
            <a:ext cx="1322387" cy="409575"/>
          </p:xfrm>
          <a:graphic>
            <a:graphicData uri="http://schemas.openxmlformats.org/presentationml/2006/ole">
              <mc:AlternateContent xmlns:mc="http://schemas.openxmlformats.org/markup-compatibility/2006">
                <mc:Choice xmlns:v="urn:schemas-microsoft-com:vml" Requires="v">
                  <p:oleObj name="Equation" r:id="rId34" imgW="1322844" imgH="409346" progId="Equation.DSMT4">
                    <p:embed/>
                  </p:oleObj>
                </mc:Choice>
                <mc:Fallback>
                  <p:oleObj name="Equation" r:id="rId34" imgW="1322844" imgH="409346" progId="Equation.DSMT4">
                    <p:embed/>
                    <p:pic>
                      <p:nvPicPr>
                        <p:cNvPr id="0" name=""/>
                        <p:cNvPicPr/>
                        <p:nvPr/>
                      </p:nvPicPr>
                      <p:blipFill>
                        <a:blip r:embed="rId35"/>
                        <a:stretch>
                          <a:fillRect/>
                        </a:stretch>
                      </p:blipFill>
                      <p:spPr>
                        <a:xfrm>
                          <a:off x="2772609" y="6167008"/>
                          <a:ext cx="1322387" cy="409575"/>
                        </a:xfrm>
                        <a:prstGeom prst="rect">
                          <a:avLst/>
                        </a:prstGeom>
                      </p:spPr>
                    </p:pic>
                  </p:oleObj>
                </mc:Fallback>
              </mc:AlternateContent>
            </a:graphicData>
          </a:graphic>
        </p:graphicFrame>
      </p:grpSp>
    </p:spTree>
    <p:extLst>
      <p:ext uri="{BB962C8B-B14F-4D97-AF65-F5344CB8AC3E}">
        <p14:creationId xmlns:p14="http://schemas.microsoft.com/office/powerpoint/2010/main" val="183766460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ppt_x"/>
                                          </p:val>
                                        </p:tav>
                                        <p:tav tm="100000">
                                          <p:val>
                                            <p:strVal val="#ppt_x"/>
                                          </p:val>
                                        </p:tav>
                                      </p:tavLst>
                                    </p:anim>
                                    <p:anim calcmode="lin" valueType="num">
                                      <p:cBhvr additive="base">
                                        <p:cTn id="3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ppt_x"/>
                                          </p:val>
                                        </p:tav>
                                        <p:tav tm="100000">
                                          <p:val>
                                            <p:strVal val="#ppt_x"/>
                                          </p:val>
                                        </p:tav>
                                      </p:tavLst>
                                    </p:anim>
                                    <p:anim calcmode="lin" valueType="num">
                                      <p:cBhvr additive="base">
                                        <p:cTn id="3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6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cxnSp>
        <p:nvCxnSpPr>
          <p:cNvPr id="3" name="Straight Connector 2">
            <a:extLst>
              <a:ext uri="{FF2B5EF4-FFF2-40B4-BE49-F238E27FC236}">
                <a16:creationId xmlns:a16="http://schemas.microsoft.com/office/drawing/2014/main" id="{7FA60D77-6C37-58E0-BBBC-6D04DE6C4D6F}"/>
              </a:ext>
            </a:extLst>
          </p:cNvPr>
          <p:cNvCxnSpPr/>
          <p:nvPr/>
        </p:nvCxnSpPr>
        <p:spPr>
          <a:xfrm>
            <a:off x="6860395" y="683367"/>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EA886A-00F1-70D2-EB6B-94EB215707F3}"/>
              </a:ext>
            </a:extLst>
          </p:cNvPr>
          <p:cNvSpPr txBox="1"/>
          <p:nvPr/>
        </p:nvSpPr>
        <p:spPr>
          <a:xfrm>
            <a:off x="281211"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253779" y="720956"/>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244635" y="1533970"/>
            <a:ext cx="5185206"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Tính chất : ( SGK/Tr45)</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105" name="Group 104">
            <a:extLst>
              <a:ext uri="{FF2B5EF4-FFF2-40B4-BE49-F238E27FC236}">
                <a16:creationId xmlns:a16="http://schemas.microsoft.com/office/drawing/2014/main" id="{0167164E-B366-545C-1F73-F7C671435A45}"/>
              </a:ext>
            </a:extLst>
          </p:cNvPr>
          <p:cNvGrpSpPr/>
          <p:nvPr/>
        </p:nvGrpSpPr>
        <p:grpSpPr>
          <a:xfrm>
            <a:off x="1663464" y="2553792"/>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2" imgW="634725" imgH="279279" progId="Equation.DSMT4">
                    <p:embed/>
                  </p:oleObj>
                </mc:Choice>
                <mc:Fallback>
                  <p:oleObj name="Equation" r:id="rId2" imgW="634725" imgH="279279" progId="Equation.DSMT4">
                    <p:embed/>
                    <p:pic>
                      <p:nvPicPr>
                        <p:cNvPr id="96" name="Object 95">
                          <a:extLst>
                            <a:ext uri="{FF2B5EF4-FFF2-40B4-BE49-F238E27FC236}">
                              <a16:creationId xmlns:a16="http://schemas.microsoft.com/office/drawing/2014/main" id="{8B35207D-AC53-FA85-6059-555662B3B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651585" y="2283164"/>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4" imgW="634725" imgH="279279" progId="Equation.DSMT4">
                    <p:embed/>
                  </p:oleObj>
                </mc:Choice>
                <mc:Fallback>
                  <p:oleObj name="Equation" r:id="rId4" imgW="634725" imgH="279279" progId="Equation.DSMT4">
                    <p:embed/>
                    <p:pic>
                      <p:nvPicPr>
                        <p:cNvPr id="95" name="Object 94">
                          <a:extLst>
                            <a:ext uri="{FF2B5EF4-FFF2-40B4-BE49-F238E27FC236}">
                              <a16:creationId xmlns:a16="http://schemas.microsoft.com/office/drawing/2014/main" id="{F4E4B1DA-6A48-8D63-168F-24E1192411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716174"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335297" y="1862443"/>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vi-VN" sz="24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nvGraphicFramePr>
        <p:xfrm>
          <a:off x="579931" y="2320434"/>
          <a:ext cx="1227137" cy="836613"/>
        </p:xfrm>
        <a:graphic>
          <a:graphicData uri="http://schemas.openxmlformats.org/presentationml/2006/ole">
            <mc:AlternateContent xmlns:mc="http://schemas.openxmlformats.org/markup-compatibility/2006">
              <mc:Choice xmlns:v="urn:schemas-microsoft-com:vml" Requires="v">
                <p:oleObj name="Equation" r:id="rId6" imgW="1227533" imgH="837397" progId="Equation.DSMT4">
                  <p:embed/>
                </p:oleObj>
              </mc:Choice>
              <mc:Fallback>
                <p:oleObj name="Equation" r:id="rId6" imgW="1227533" imgH="837397" progId="Equation.DSMT4">
                  <p:embed/>
                  <p:pic>
                    <p:nvPicPr>
                      <p:cNvPr id="102" name="Object 101">
                        <a:extLst>
                          <a:ext uri="{FF2B5EF4-FFF2-40B4-BE49-F238E27FC236}">
                            <a16:creationId xmlns:a16="http://schemas.microsoft.com/office/drawing/2014/main" id="{1F8C4F8D-0381-4DD9-4803-5944BA640549}"/>
                          </a:ext>
                        </a:extLst>
                      </p:cNvPr>
                      <p:cNvPicPr/>
                      <p:nvPr/>
                    </p:nvPicPr>
                    <p:blipFill>
                      <a:blip r:embed="rId7"/>
                      <a:stretch>
                        <a:fillRect/>
                      </a:stretch>
                    </p:blipFill>
                    <p:spPr>
                      <a:xfrm>
                        <a:off x="579931" y="2320434"/>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nvGraphicFramePr>
        <p:xfrm>
          <a:off x="558908" y="3253702"/>
          <a:ext cx="981075" cy="409575"/>
        </p:xfrm>
        <a:graphic>
          <a:graphicData uri="http://schemas.openxmlformats.org/presentationml/2006/ole">
            <mc:AlternateContent xmlns:mc="http://schemas.openxmlformats.org/markup-compatibility/2006">
              <mc:Choice xmlns:v="urn:schemas-microsoft-com:vml" Requires="v">
                <p:oleObj name="Equation" r:id="rId8" imgW="977476" imgH="406224" progId="Equation.DSMT4">
                  <p:embed/>
                </p:oleObj>
              </mc:Choice>
              <mc:Fallback>
                <p:oleObj name="Equation" r:id="rId8" imgW="977476" imgH="406224" progId="Equation.DSMT4">
                  <p:embed/>
                  <p:pic>
                    <p:nvPicPr>
                      <p:cNvPr id="107" name="Object 106">
                        <a:extLst>
                          <a:ext uri="{FF2B5EF4-FFF2-40B4-BE49-F238E27FC236}">
                            <a16:creationId xmlns:a16="http://schemas.microsoft.com/office/drawing/2014/main" id="{75A7F828-34B8-4540-493D-CA7C98583A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08" y="3253702"/>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271374" y="3670461"/>
            <a:ext cx="3235344"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 Áp dụng</a:t>
            </a:r>
            <a:r>
              <a:rPr kumimoji="0" lang="en-US"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663464"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4" name="Rectangle 43">
            <a:extLst>
              <a:ext uri="{FF2B5EF4-FFF2-40B4-BE49-F238E27FC236}">
                <a16:creationId xmlns:a16="http://schemas.microsoft.com/office/drawing/2014/main" id="{80809E0D-A6F0-DC40-7DD0-F3A518018FF1}"/>
              </a:ext>
            </a:extLst>
          </p:cNvPr>
          <p:cNvSpPr/>
          <p:nvPr/>
        </p:nvSpPr>
        <p:spPr>
          <a:xfrm>
            <a:off x="244635" y="4063298"/>
            <a:ext cx="1418829" cy="4857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D5</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sp>
        <p:nvSpPr>
          <p:cNvPr id="68" name="TextBox 67">
            <a:extLst>
              <a:ext uri="{FF2B5EF4-FFF2-40B4-BE49-F238E27FC236}">
                <a16:creationId xmlns:a16="http://schemas.microsoft.com/office/drawing/2014/main" id="{7DCCC975-0A39-2398-7279-C3FB8ACCDD9F}"/>
              </a:ext>
            </a:extLst>
          </p:cNvPr>
          <p:cNvSpPr txBox="1"/>
          <p:nvPr/>
        </p:nvSpPr>
        <p:spPr>
          <a:xfrm>
            <a:off x="2301639" y="4028672"/>
            <a:ext cx="1104900"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sng"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sz="1100" b="0" i="0" u="sng"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5" name="Group 4">
            <a:extLst>
              <a:ext uri="{FF2B5EF4-FFF2-40B4-BE49-F238E27FC236}">
                <a16:creationId xmlns:a16="http://schemas.microsoft.com/office/drawing/2014/main" id="{75586B63-2310-B593-BC92-3EAC7C5FB954}"/>
              </a:ext>
            </a:extLst>
          </p:cNvPr>
          <p:cNvGrpSpPr/>
          <p:nvPr/>
        </p:nvGrpSpPr>
        <p:grpSpPr>
          <a:xfrm>
            <a:off x="7000569" y="1113765"/>
            <a:ext cx="4953208" cy="2725331"/>
            <a:chOff x="7000569" y="1113765"/>
            <a:chExt cx="4953208" cy="2725331"/>
          </a:xfrm>
        </p:grpSpPr>
        <p:sp>
          <p:nvSpPr>
            <p:cNvPr id="51" name="Rectangle 50">
              <a:extLst>
                <a:ext uri="{FF2B5EF4-FFF2-40B4-BE49-F238E27FC236}">
                  <a16:creationId xmlns:a16="http://schemas.microsoft.com/office/drawing/2014/main" id="{1B7E077F-4784-E7EC-E0ED-2ABCE68227E4}"/>
                </a:ext>
              </a:extLst>
            </p:cNvPr>
            <p:cNvSpPr/>
            <p:nvPr/>
          </p:nvSpPr>
          <p:spPr>
            <a:xfrm>
              <a:off x="7000569" y="1113765"/>
              <a:ext cx="4953208" cy="2492642"/>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7000"/>
                </a:lnSpc>
                <a:spcBef>
                  <a:spcPts val="300"/>
                </a:spcBef>
                <a:spcAft>
                  <a:spcPts val="3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VD5</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Trên trục số, tính độ dài của đoạn thẳng AB trong mỗi trường hợp sau :</a:t>
              </a:r>
            </a:p>
            <a:p>
              <a:pPr marL="0" marR="0" lvl="0" indent="0" algn="just" defTabSz="914400" eaLnBrk="1" fontAlgn="auto" latinLnBrk="0" hangingPunct="1">
                <a:lnSpc>
                  <a:spcPct val="107000"/>
                </a:lnSpc>
                <a:spcBef>
                  <a:spcPts val="300"/>
                </a:spcBef>
                <a:spcAft>
                  <a:spcPts val="300"/>
                </a:spcAft>
                <a:buClrTx/>
                <a:buSzTx/>
                <a:buFontTx/>
                <a:buNone/>
                <a:tabLst/>
                <a:defRPr/>
              </a:pP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defTabSz="914400" eaLnBrk="1" fontAlgn="auto" latinLnBrk="0" hangingPunct="1">
                <a:lnSpc>
                  <a:spcPct val="107000"/>
                </a:lnSpc>
                <a:spcBef>
                  <a:spcPts val="0"/>
                </a:spcBef>
                <a:spcAft>
                  <a:spcPts val="800"/>
                </a:spcAft>
                <a:buClrTx/>
                <a:buSzTx/>
                <a:buFontTx/>
                <a:buNone/>
                <a:tabLst/>
                <a:defRPr/>
              </a:pPr>
              <a:r>
                <a:rPr lang="en-US" sz="2400" ker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pic>
          <p:nvPicPr>
            <p:cNvPr id="53" name="Picture 52">
              <a:extLst>
                <a:ext uri="{FF2B5EF4-FFF2-40B4-BE49-F238E27FC236}">
                  <a16:creationId xmlns:a16="http://schemas.microsoft.com/office/drawing/2014/main" id="{736C4F83-D45F-4F60-653A-3C2A6C905E9D}"/>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19283" y="1969300"/>
              <a:ext cx="2228850" cy="952500"/>
            </a:xfrm>
            <a:prstGeom prst="rect">
              <a:avLst/>
            </a:prstGeom>
            <a:noFill/>
            <a:ln>
              <a:noFill/>
            </a:ln>
          </p:spPr>
        </p:pic>
        <p:pic>
          <p:nvPicPr>
            <p:cNvPr id="57" name="Picture 56">
              <a:extLst>
                <a:ext uri="{FF2B5EF4-FFF2-40B4-BE49-F238E27FC236}">
                  <a16:creationId xmlns:a16="http://schemas.microsoft.com/office/drawing/2014/main" id="{974230C1-4A25-F89C-27A3-4A4B3D62D029}"/>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64671" y="2848496"/>
              <a:ext cx="2228850" cy="990600"/>
            </a:xfrm>
            <a:prstGeom prst="rect">
              <a:avLst/>
            </a:prstGeom>
            <a:noFill/>
            <a:ln>
              <a:noFill/>
            </a:ln>
          </p:spPr>
        </p:pic>
      </p:grpSp>
      <p:sp>
        <p:nvSpPr>
          <p:cNvPr id="58" name="TextBox 57">
            <a:extLst>
              <a:ext uri="{FF2B5EF4-FFF2-40B4-BE49-F238E27FC236}">
                <a16:creationId xmlns:a16="http://schemas.microsoft.com/office/drawing/2014/main" id="{E44AD1F7-BDD6-7247-1825-D7C33870C21E}"/>
              </a:ext>
            </a:extLst>
          </p:cNvPr>
          <p:cNvSpPr txBox="1"/>
          <p:nvPr/>
        </p:nvSpPr>
        <p:spPr>
          <a:xfrm>
            <a:off x="191490" y="4600676"/>
            <a:ext cx="1418829" cy="468077"/>
          </a:xfrm>
          <a:prstGeom prst="rect">
            <a:avLst/>
          </a:prstGeom>
          <a:noFill/>
        </p:spPr>
        <p:txBody>
          <a:bodyPr wrap="square">
            <a:spAutoFit/>
          </a:bodyPr>
          <a:lstStyle/>
          <a:p>
            <a:pPr algn="just">
              <a:lnSpc>
                <a:spcPct val="107000"/>
              </a:lnSpc>
              <a:spcBef>
                <a:spcPts val="300"/>
              </a:spcBef>
              <a:spcAft>
                <a:spcPts val="300"/>
              </a:spcAft>
            </a:pPr>
            <a:r>
              <a:rPr lang="fr-FR" sz="2400">
                <a:effectLst/>
                <a:latin typeface="Times New Roman" panose="02020603050405020304" pitchFamily="18" charset="0"/>
                <a:ea typeface="Calibri" panose="020F0502020204030204" pitchFamily="34" charset="0"/>
                <a:cs typeface="Times New Roman" panose="02020603050405020304" pitchFamily="18" charset="0"/>
              </a:rPr>
              <a:t> Ta có :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2">
            <a:extLst>
              <a:ext uri="{FF2B5EF4-FFF2-40B4-BE49-F238E27FC236}">
                <a16:creationId xmlns:a16="http://schemas.microsoft.com/office/drawing/2014/main" id="{92922004-EBC2-8C58-9C5C-C33F46BC996E}"/>
              </a:ext>
            </a:extLst>
          </p:cNvPr>
          <p:cNvSpPr>
            <a:spLocks noChangeArrowheads="1"/>
          </p:cNvSpPr>
          <p:nvPr/>
        </p:nvSpPr>
        <p:spPr bwMode="auto">
          <a:xfrm>
            <a:off x="1701908" y="46058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8" name="Object 7">
            <a:extLst>
              <a:ext uri="{FF2B5EF4-FFF2-40B4-BE49-F238E27FC236}">
                <a16:creationId xmlns:a16="http://schemas.microsoft.com/office/drawing/2014/main" id="{7D8BE40B-FC58-99CB-BA7A-916EC64B46D3}"/>
              </a:ext>
            </a:extLst>
          </p:cNvPr>
          <p:cNvGraphicFramePr>
            <a:graphicFrameLocks noChangeAspect="1"/>
          </p:cNvGraphicFramePr>
          <p:nvPr>
            <p:extLst>
              <p:ext uri="{D42A27DB-BD31-4B8C-83A1-F6EECF244321}">
                <p14:modId xmlns:p14="http://schemas.microsoft.com/office/powerpoint/2010/main" val="2154763580"/>
              </p:ext>
            </p:extLst>
          </p:nvPr>
        </p:nvGraphicFramePr>
        <p:xfrm>
          <a:off x="856742" y="5190636"/>
          <a:ext cx="4276725" cy="409575"/>
        </p:xfrm>
        <a:graphic>
          <a:graphicData uri="http://schemas.openxmlformats.org/presentationml/2006/ole">
            <mc:AlternateContent xmlns:mc="http://schemas.openxmlformats.org/markup-compatibility/2006">
              <mc:Choice xmlns:v="urn:schemas-microsoft-com:vml" Requires="v">
                <p:oleObj name="Equation" r:id="rId12" imgW="4279900" imgH="406400" progId="Equation.DSMT4">
                  <p:embed/>
                </p:oleObj>
              </mc:Choice>
              <mc:Fallback>
                <p:oleObj name="Equation" r:id="rId12" imgW="4279900" imgH="4064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6742" y="5190636"/>
                        <a:ext cx="42767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3F65900D-78AA-AA62-AC48-A47FB1833D44}"/>
              </a:ext>
            </a:extLst>
          </p:cNvPr>
          <p:cNvSpPr>
            <a:spLocks noChangeArrowheads="1"/>
          </p:cNvSpPr>
          <p:nvPr/>
        </p:nvSpPr>
        <p:spPr bwMode="auto">
          <a:xfrm>
            <a:off x="1539983" y="56481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a:extLst>
              <a:ext uri="{FF2B5EF4-FFF2-40B4-BE49-F238E27FC236}">
                <a16:creationId xmlns:a16="http://schemas.microsoft.com/office/drawing/2014/main" id="{66C040ED-6AF3-CF16-2B34-86D4B1E69CE9}"/>
              </a:ext>
            </a:extLst>
          </p:cNvPr>
          <p:cNvGraphicFramePr>
            <a:graphicFrameLocks noChangeAspect="1"/>
          </p:cNvGraphicFramePr>
          <p:nvPr>
            <p:extLst>
              <p:ext uri="{D42A27DB-BD31-4B8C-83A1-F6EECF244321}">
                <p14:modId xmlns:p14="http://schemas.microsoft.com/office/powerpoint/2010/main" val="550475795"/>
              </p:ext>
            </p:extLst>
          </p:nvPr>
        </p:nvGraphicFramePr>
        <p:xfrm>
          <a:off x="851389" y="5852331"/>
          <a:ext cx="4448175" cy="409575"/>
        </p:xfrm>
        <a:graphic>
          <a:graphicData uri="http://schemas.openxmlformats.org/presentationml/2006/ole">
            <mc:AlternateContent xmlns:mc="http://schemas.openxmlformats.org/markup-compatibility/2006">
              <mc:Choice xmlns:v="urn:schemas-microsoft-com:vml" Requires="v">
                <p:oleObj name="Equation" r:id="rId14" imgW="4445000" imgH="406400" progId="Equation.DSMT4">
                  <p:embed/>
                </p:oleObj>
              </mc:Choice>
              <mc:Fallback>
                <p:oleObj name="Equation" r:id="rId14" imgW="4445000" imgH="4064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1389" y="5852331"/>
                        <a:ext cx="44481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a:extLst>
              <a:ext uri="{FF2B5EF4-FFF2-40B4-BE49-F238E27FC236}">
                <a16:creationId xmlns:a16="http://schemas.microsoft.com/office/drawing/2014/main" id="{7E861F4D-4B00-DFCC-5EE9-F7017366AAFF}"/>
              </a:ext>
            </a:extLst>
          </p:cNvPr>
          <p:cNvSpPr txBox="1"/>
          <p:nvPr/>
        </p:nvSpPr>
        <p:spPr>
          <a:xfrm>
            <a:off x="476061" y="5124767"/>
            <a:ext cx="612902" cy="468077"/>
          </a:xfrm>
          <a:prstGeom prst="rect">
            <a:avLst/>
          </a:prstGeom>
          <a:noFill/>
        </p:spPr>
        <p:txBody>
          <a:bodyPr wrap="square">
            <a:spAutoFit/>
          </a:bodyPr>
          <a:lstStyle/>
          <a:p>
            <a:pPr algn="just">
              <a:lnSpc>
                <a:spcPct val="107000"/>
              </a:lnSpc>
              <a:spcBef>
                <a:spcPts val="300"/>
              </a:spcBef>
              <a:spcAft>
                <a:spcPts val="300"/>
              </a:spcAft>
            </a:pPr>
            <a:r>
              <a:rPr lang="fr-FR" sz="2400">
                <a:effectLst/>
                <a:latin typeface="Times New Roman" panose="02020603050405020304" pitchFamily="18" charset="0"/>
                <a:ea typeface="Calibri" panose="020F0502020204030204" pitchFamily="34" charset="0"/>
                <a:cs typeface="Times New Roman" panose="02020603050405020304" pitchFamily="18" charset="0"/>
              </a:rPr>
              <a:t>a)</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2" name="TextBox 61">
            <a:extLst>
              <a:ext uri="{FF2B5EF4-FFF2-40B4-BE49-F238E27FC236}">
                <a16:creationId xmlns:a16="http://schemas.microsoft.com/office/drawing/2014/main" id="{DE92C18F-9F5C-9905-16A3-D873B3378891}"/>
              </a:ext>
            </a:extLst>
          </p:cNvPr>
          <p:cNvSpPr txBox="1"/>
          <p:nvPr/>
        </p:nvSpPr>
        <p:spPr>
          <a:xfrm>
            <a:off x="429367" y="5806952"/>
            <a:ext cx="471537" cy="468077"/>
          </a:xfrm>
          <a:prstGeom prst="rect">
            <a:avLst/>
          </a:prstGeom>
          <a:noFill/>
        </p:spPr>
        <p:txBody>
          <a:bodyPr wrap="square">
            <a:spAutoFit/>
          </a:bodyPr>
          <a:lstStyle/>
          <a:p>
            <a:pPr algn="just">
              <a:lnSpc>
                <a:spcPct val="107000"/>
              </a:lnSpc>
              <a:spcBef>
                <a:spcPts val="300"/>
              </a:spcBef>
              <a:spcAft>
                <a:spcPts val="300"/>
              </a:spcAft>
            </a:pPr>
            <a:r>
              <a:rPr lang="fr-FR" sz="2400">
                <a:latin typeface="Times New Roman" panose="02020603050405020304" pitchFamily="18" charset="0"/>
                <a:ea typeface="Calibri" panose="020F0502020204030204" pitchFamily="34" charset="0"/>
                <a:cs typeface="Times New Roman" panose="02020603050405020304" pitchFamily="18" charset="0"/>
              </a:rPr>
              <a:t>b</a:t>
            </a:r>
            <a:r>
              <a:rPr lang="fr-FR" sz="24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554902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500" fill="hold"/>
                                        <p:tgtEl>
                                          <p:spTgt spid="58"/>
                                        </p:tgtEl>
                                        <p:attrNameLst>
                                          <p:attrName>ppt_x</p:attrName>
                                        </p:attrNameLst>
                                      </p:cBhvr>
                                      <p:tavLst>
                                        <p:tav tm="0">
                                          <p:val>
                                            <p:strVal val="#ppt_x"/>
                                          </p:val>
                                        </p:tav>
                                        <p:tav tm="100000">
                                          <p:val>
                                            <p:strVal val="#ppt_x"/>
                                          </p:val>
                                        </p:tav>
                                      </p:tavLst>
                                    </p:anim>
                                    <p:anim calcmode="lin" valueType="num">
                                      <p:cBhvr additive="base">
                                        <p:cTn id="2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anim calcmode="lin" valueType="num">
                                      <p:cBhvr additive="base">
                                        <p:cTn id="31" dur="500" fill="hold"/>
                                        <p:tgtEl>
                                          <p:spTgt spid="61"/>
                                        </p:tgtEl>
                                        <p:attrNameLst>
                                          <p:attrName>ppt_x</p:attrName>
                                        </p:attrNameLst>
                                      </p:cBhvr>
                                      <p:tavLst>
                                        <p:tav tm="0">
                                          <p:val>
                                            <p:strVal val="#ppt_x"/>
                                          </p:val>
                                        </p:tav>
                                        <p:tav tm="100000">
                                          <p:val>
                                            <p:strVal val="#ppt_x"/>
                                          </p:val>
                                        </p:tav>
                                      </p:tavLst>
                                    </p:anim>
                                    <p:anim calcmode="lin" valueType="num">
                                      <p:cBhvr additive="base">
                                        <p:cTn id="32"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ppt_x"/>
                                          </p:val>
                                        </p:tav>
                                        <p:tav tm="100000">
                                          <p:val>
                                            <p:strVal val="#ppt_x"/>
                                          </p:val>
                                        </p:tav>
                                      </p:tavLst>
                                    </p:anim>
                                    <p:anim calcmode="lin" valueType="num">
                                      <p:cBhvr additive="base">
                                        <p:cTn id="4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68" grpId="0"/>
      <p:bldP spid="58" grpId="0"/>
      <p:bldP spid="61" grpId="0"/>
      <p:bldP spid="6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11D90C9-EED2-2AFD-02C2-ACA6683D82E9}"/>
              </a:ext>
            </a:extLst>
          </p:cNvPr>
          <p:cNvSpPr/>
          <p:nvPr/>
        </p:nvSpPr>
        <p:spPr>
          <a:xfrm>
            <a:off x="2576379" y="50079"/>
            <a:ext cx="6715300" cy="830997"/>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rPr>
              <a:t>§3. </a:t>
            </a:r>
            <a:r>
              <a:rPr kumimoji="0" lang="en-US"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kumimoji="0" lang="en-US" altLang="en-GB" sz="24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sp>
        <p:nvSpPr>
          <p:cNvPr id="4" name="TextBox 3">
            <a:extLst>
              <a:ext uri="{FF2B5EF4-FFF2-40B4-BE49-F238E27FC236}">
                <a16:creationId xmlns:a16="http://schemas.microsoft.com/office/drawing/2014/main" id="{FFEA886A-00F1-70D2-EB6B-94EB215707F3}"/>
              </a:ext>
            </a:extLst>
          </p:cNvPr>
          <p:cNvSpPr txBox="1"/>
          <p:nvPr/>
        </p:nvSpPr>
        <p:spPr>
          <a:xfrm>
            <a:off x="281211" y="378163"/>
            <a:ext cx="3235344" cy="4616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4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A5B6F1C4-D182-B82A-8147-39E1DB708E6E}"/>
              </a:ext>
            </a:extLst>
          </p:cNvPr>
          <p:cNvSpPr txBox="1"/>
          <p:nvPr/>
        </p:nvSpPr>
        <p:spPr>
          <a:xfrm>
            <a:off x="253779" y="720956"/>
            <a:ext cx="2951147" cy="895310"/>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nl-NL"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II. Tính chất</a:t>
            </a:r>
            <a:endParaRPr kumimoji="0" lang="vi-VN" sz="2400" b="0"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 Hoạt động 2</a:t>
            </a:r>
            <a:r>
              <a:rPr kumimoji="0" lang="nl-NL"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endPar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a:extLst>
              <a:ext uri="{FF2B5EF4-FFF2-40B4-BE49-F238E27FC236}">
                <a16:creationId xmlns:a16="http://schemas.microsoft.com/office/drawing/2014/main" id="{323E342F-B363-8D66-4F4B-51709A1E5AB3}"/>
              </a:ext>
            </a:extLst>
          </p:cNvPr>
          <p:cNvSpPr txBox="1"/>
          <p:nvPr/>
        </p:nvSpPr>
        <p:spPr>
          <a:xfrm>
            <a:off x="244635" y="1533970"/>
            <a:ext cx="5185206"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 Tính chất : ( SGK/Tr45)</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105" name="Group 104">
            <a:extLst>
              <a:ext uri="{FF2B5EF4-FFF2-40B4-BE49-F238E27FC236}">
                <a16:creationId xmlns:a16="http://schemas.microsoft.com/office/drawing/2014/main" id="{0167164E-B366-545C-1F73-F7C671435A45}"/>
              </a:ext>
            </a:extLst>
          </p:cNvPr>
          <p:cNvGrpSpPr/>
          <p:nvPr/>
        </p:nvGrpSpPr>
        <p:grpSpPr>
          <a:xfrm>
            <a:off x="1663464" y="2553792"/>
            <a:ext cx="1190625" cy="752475"/>
            <a:chOff x="2372040" y="3880415"/>
            <a:chExt cx="1190625" cy="752475"/>
          </a:xfrm>
        </p:grpSpPr>
        <p:graphicFrame>
          <p:nvGraphicFramePr>
            <p:cNvPr id="96" name="Object 95">
              <a:extLst>
                <a:ext uri="{FF2B5EF4-FFF2-40B4-BE49-F238E27FC236}">
                  <a16:creationId xmlns:a16="http://schemas.microsoft.com/office/drawing/2014/main" id="{8B35207D-AC53-FA85-6059-555662B3BD81}"/>
                </a:ext>
              </a:extLst>
            </p:cNvPr>
            <p:cNvGraphicFramePr>
              <a:graphicFrameLocks noChangeAspect="1"/>
            </p:cNvGraphicFramePr>
            <p:nvPr/>
          </p:nvGraphicFramePr>
          <p:xfrm>
            <a:off x="2924490" y="4136122"/>
            <a:ext cx="638175" cy="276225"/>
          </p:xfrm>
          <a:graphic>
            <a:graphicData uri="http://schemas.openxmlformats.org/presentationml/2006/ole">
              <mc:AlternateContent xmlns:mc="http://schemas.openxmlformats.org/markup-compatibility/2006">
                <mc:Choice xmlns:v="urn:schemas-microsoft-com:vml" Requires="v">
                  <p:oleObj name="Equation" r:id="rId2" imgW="634725" imgH="279279" progId="Equation.DSMT4">
                    <p:embed/>
                  </p:oleObj>
                </mc:Choice>
                <mc:Fallback>
                  <p:oleObj name="Equation" r:id="rId2" imgW="634725" imgH="279279" progId="Equation.DSMT4">
                    <p:embed/>
                    <p:pic>
                      <p:nvPicPr>
                        <p:cNvPr id="96" name="Object 95">
                          <a:extLst>
                            <a:ext uri="{FF2B5EF4-FFF2-40B4-BE49-F238E27FC236}">
                              <a16:creationId xmlns:a16="http://schemas.microsoft.com/office/drawing/2014/main" id="{8B35207D-AC53-FA85-6059-555662B3BD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490" y="4136122"/>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14">
              <a:extLst>
                <a:ext uri="{FF2B5EF4-FFF2-40B4-BE49-F238E27FC236}">
                  <a16:creationId xmlns:a16="http://schemas.microsoft.com/office/drawing/2014/main" id="{CC389D4E-C588-1BF3-22F4-C4D392884C9F}"/>
                </a:ext>
              </a:extLst>
            </p:cNvPr>
            <p:cNvSpPr>
              <a:spLocks noChangeArrowheads="1"/>
            </p:cNvSpPr>
            <p:nvPr/>
          </p:nvSpPr>
          <p:spPr bwMode="auto">
            <a:xfrm>
              <a:off x="2372040" y="3880415"/>
              <a:ext cx="11049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104" name="Group 103">
            <a:extLst>
              <a:ext uri="{FF2B5EF4-FFF2-40B4-BE49-F238E27FC236}">
                <a16:creationId xmlns:a16="http://schemas.microsoft.com/office/drawing/2014/main" id="{9D066918-392A-A47F-7556-0F21B8D81A0D}"/>
              </a:ext>
            </a:extLst>
          </p:cNvPr>
          <p:cNvGrpSpPr/>
          <p:nvPr/>
        </p:nvGrpSpPr>
        <p:grpSpPr>
          <a:xfrm>
            <a:off x="1651585" y="2283164"/>
            <a:ext cx="1256953" cy="461665"/>
            <a:chOff x="1496575" y="2676365"/>
            <a:chExt cx="1256953" cy="461665"/>
          </a:xfrm>
        </p:grpSpPr>
        <p:graphicFrame>
          <p:nvGraphicFramePr>
            <p:cNvPr id="95" name="Object 94">
              <a:extLst>
                <a:ext uri="{FF2B5EF4-FFF2-40B4-BE49-F238E27FC236}">
                  <a16:creationId xmlns:a16="http://schemas.microsoft.com/office/drawing/2014/main" id="{F4E4B1DA-6A48-8D63-168F-24E119241182}"/>
                </a:ext>
              </a:extLst>
            </p:cNvPr>
            <p:cNvGraphicFramePr>
              <a:graphicFrameLocks noChangeAspect="1"/>
            </p:cNvGraphicFramePr>
            <p:nvPr/>
          </p:nvGraphicFramePr>
          <p:xfrm>
            <a:off x="2115353" y="2769085"/>
            <a:ext cx="638175" cy="276225"/>
          </p:xfrm>
          <a:graphic>
            <a:graphicData uri="http://schemas.openxmlformats.org/presentationml/2006/ole">
              <mc:AlternateContent xmlns:mc="http://schemas.openxmlformats.org/markup-compatibility/2006">
                <mc:Choice xmlns:v="urn:schemas-microsoft-com:vml" Requires="v">
                  <p:oleObj name="Equation" r:id="rId4" imgW="634725" imgH="279279" progId="Equation.DSMT4">
                    <p:embed/>
                  </p:oleObj>
                </mc:Choice>
                <mc:Fallback>
                  <p:oleObj name="Equation" r:id="rId4" imgW="634725" imgH="279279" progId="Equation.DSMT4">
                    <p:embed/>
                    <p:pic>
                      <p:nvPicPr>
                        <p:cNvPr id="95" name="Object 94">
                          <a:extLst>
                            <a:ext uri="{FF2B5EF4-FFF2-40B4-BE49-F238E27FC236}">
                              <a16:creationId xmlns:a16="http://schemas.microsoft.com/office/drawing/2014/main" id="{F4E4B1DA-6A48-8D63-168F-24E1192411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5353" y="2769085"/>
                          <a:ext cx="6381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36">
              <a:extLst>
                <a:ext uri="{FF2B5EF4-FFF2-40B4-BE49-F238E27FC236}">
                  <a16:creationId xmlns:a16="http://schemas.microsoft.com/office/drawing/2014/main" id="{FFAA885B-4614-9F9D-C6E2-286C70ACFE80}"/>
                </a:ext>
              </a:extLst>
            </p:cNvPr>
            <p:cNvSpPr>
              <a:spLocks noChangeArrowheads="1"/>
            </p:cNvSpPr>
            <p:nvPr/>
          </p:nvSpPr>
          <p:spPr bwMode="auto">
            <a:xfrm>
              <a:off x="1496575" y="2676365"/>
              <a:ext cx="7825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ếu  </a:t>
              </a:r>
              <a:endParaRPr kumimoji="0" lang="en-US"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00" name="Rectangle 37">
            <a:extLst>
              <a:ext uri="{FF2B5EF4-FFF2-40B4-BE49-F238E27FC236}">
                <a16:creationId xmlns:a16="http://schemas.microsoft.com/office/drawing/2014/main" id="{43D17066-8AD8-5AC7-0780-D9B62E14E283}"/>
              </a:ext>
            </a:extLst>
          </p:cNvPr>
          <p:cNvSpPr>
            <a:spLocks noChangeArrowheads="1"/>
          </p:cNvSpPr>
          <p:nvPr/>
        </p:nvSpPr>
        <p:spPr bwMode="auto">
          <a:xfrm>
            <a:off x="716174" y="419535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1" name="Rectangle 38">
            <a:extLst>
              <a:ext uri="{FF2B5EF4-FFF2-40B4-BE49-F238E27FC236}">
                <a16:creationId xmlns:a16="http://schemas.microsoft.com/office/drawing/2014/main" id="{82BA3E1F-5637-2A6F-3980-AE7EE261553C}"/>
              </a:ext>
            </a:extLst>
          </p:cNvPr>
          <p:cNvSpPr>
            <a:spLocks noChangeArrowheads="1"/>
          </p:cNvSpPr>
          <p:nvPr/>
        </p:nvSpPr>
        <p:spPr bwMode="auto">
          <a:xfrm>
            <a:off x="335297" y="1862443"/>
            <a:ext cx="18870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vi-VN" sz="24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Nhận xét :</a:t>
            </a:r>
            <a:endParaRPr kumimoji="0" lang="fr-FR" alt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id="{1F8C4F8D-0381-4DD9-4803-5944BA640549}"/>
              </a:ext>
            </a:extLst>
          </p:cNvPr>
          <p:cNvGraphicFramePr>
            <a:graphicFrameLocks noChangeAspect="1"/>
          </p:cNvGraphicFramePr>
          <p:nvPr/>
        </p:nvGraphicFramePr>
        <p:xfrm>
          <a:off x="579931" y="2320434"/>
          <a:ext cx="1227137" cy="836613"/>
        </p:xfrm>
        <a:graphic>
          <a:graphicData uri="http://schemas.openxmlformats.org/presentationml/2006/ole">
            <mc:AlternateContent xmlns:mc="http://schemas.openxmlformats.org/markup-compatibility/2006">
              <mc:Choice xmlns:v="urn:schemas-microsoft-com:vml" Requires="v">
                <p:oleObj name="Equation" r:id="rId6" imgW="1227533" imgH="837397" progId="Equation.DSMT4">
                  <p:embed/>
                </p:oleObj>
              </mc:Choice>
              <mc:Fallback>
                <p:oleObj name="Equation" r:id="rId6" imgW="1227533" imgH="837397" progId="Equation.DSMT4">
                  <p:embed/>
                  <p:pic>
                    <p:nvPicPr>
                      <p:cNvPr id="102" name="Object 101">
                        <a:extLst>
                          <a:ext uri="{FF2B5EF4-FFF2-40B4-BE49-F238E27FC236}">
                            <a16:creationId xmlns:a16="http://schemas.microsoft.com/office/drawing/2014/main" id="{1F8C4F8D-0381-4DD9-4803-5944BA640549}"/>
                          </a:ext>
                        </a:extLst>
                      </p:cNvPr>
                      <p:cNvPicPr/>
                      <p:nvPr/>
                    </p:nvPicPr>
                    <p:blipFill>
                      <a:blip r:embed="rId7"/>
                      <a:stretch>
                        <a:fillRect/>
                      </a:stretch>
                    </p:blipFill>
                    <p:spPr>
                      <a:xfrm>
                        <a:off x="579931" y="2320434"/>
                        <a:ext cx="1227137" cy="836613"/>
                      </a:xfrm>
                      <a:prstGeom prst="rect">
                        <a:avLst/>
                      </a:prstGeom>
                    </p:spPr>
                  </p:pic>
                </p:oleObj>
              </mc:Fallback>
            </mc:AlternateContent>
          </a:graphicData>
        </a:graphic>
      </p:graphicFrame>
      <p:graphicFrame>
        <p:nvGraphicFramePr>
          <p:cNvPr id="107" name="Object 106">
            <a:extLst>
              <a:ext uri="{FF2B5EF4-FFF2-40B4-BE49-F238E27FC236}">
                <a16:creationId xmlns:a16="http://schemas.microsoft.com/office/drawing/2014/main" id="{75A7F828-34B8-4540-493D-CA7C98583A94}"/>
              </a:ext>
            </a:extLst>
          </p:cNvPr>
          <p:cNvGraphicFramePr>
            <a:graphicFrameLocks noChangeAspect="1"/>
          </p:cNvGraphicFramePr>
          <p:nvPr/>
        </p:nvGraphicFramePr>
        <p:xfrm>
          <a:off x="558908" y="3253702"/>
          <a:ext cx="981075" cy="409575"/>
        </p:xfrm>
        <a:graphic>
          <a:graphicData uri="http://schemas.openxmlformats.org/presentationml/2006/ole">
            <mc:AlternateContent xmlns:mc="http://schemas.openxmlformats.org/markup-compatibility/2006">
              <mc:Choice xmlns:v="urn:schemas-microsoft-com:vml" Requires="v">
                <p:oleObj name="Equation" r:id="rId8" imgW="977476" imgH="406224" progId="Equation.DSMT4">
                  <p:embed/>
                </p:oleObj>
              </mc:Choice>
              <mc:Fallback>
                <p:oleObj name="Equation" r:id="rId8" imgW="977476" imgH="406224" progId="Equation.DSMT4">
                  <p:embed/>
                  <p:pic>
                    <p:nvPicPr>
                      <p:cNvPr id="107" name="Object 106">
                        <a:extLst>
                          <a:ext uri="{FF2B5EF4-FFF2-40B4-BE49-F238E27FC236}">
                            <a16:creationId xmlns:a16="http://schemas.microsoft.com/office/drawing/2014/main" id="{75A7F828-34B8-4540-493D-CA7C98583A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08" y="3253702"/>
                        <a:ext cx="981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a:extLst>
              <a:ext uri="{FF2B5EF4-FFF2-40B4-BE49-F238E27FC236}">
                <a16:creationId xmlns:a16="http://schemas.microsoft.com/office/drawing/2014/main" id="{CD9A8ACA-116C-DDDD-AFCA-369FB08E4076}"/>
              </a:ext>
            </a:extLst>
          </p:cNvPr>
          <p:cNvSpPr txBox="1"/>
          <p:nvPr/>
        </p:nvSpPr>
        <p:spPr>
          <a:xfrm>
            <a:off x="271374" y="3670461"/>
            <a:ext cx="3235344" cy="468077"/>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c. Áp dụng</a:t>
            </a:r>
            <a:r>
              <a:rPr kumimoji="0" lang="en-US" sz="2400" b="0" i="0" u="none"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121" name="Rectangle 47">
            <a:extLst>
              <a:ext uri="{FF2B5EF4-FFF2-40B4-BE49-F238E27FC236}">
                <a16:creationId xmlns:a16="http://schemas.microsoft.com/office/drawing/2014/main" id="{1807AB7C-D10C-FC83-B631-2C50A834C365}"/>
              </a:ext>
            </a:extLst>
          </p:cNvPr>
          <p:cNvSpPr>
            <a:spLocks noChangeArrowheads="1"/>
          </p:cNvSpPr>
          <p:nvPr/>
        </p:nvSpPr>
        <p:spPr bwMode="auto">
          <a:xfrm>
            <a:off x="1663464" y="644353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9" name="Rectangle 4">
            <a:extLst>
              <a:ext uri="{FF2B5EF4-FFF2-40B4-BE49-F238E27FC236}">
                <a16:creationId xmlns:a16="http://schemas.microsoft.com/office/drawing/2014/main" id="{3F65900D-78AA-AA62-AC48-A47FB1833D44}"/>
              </a:ext>
            </a:extLst>
          </p:cNvPr>
          <p:cNvSpPr>
            <a:spLocks noChangeArrowheads="1"/>
          </p:cNvSpPr>
          <p:nvPr/>
        </p:nvSpPr>
        <p:spPr bwMode="auto">
          <a:xfrm>
            <a:off x="1539983" y="56481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cxnSp>
        <p:nvCxnSpPr>
          <p:cNvPr id="49" name="Straight Connector 48">
            <a:extLst>
              <a:ext uri="{FF2B5EF4-FFF2-40B4-BE49-F238E27FC236}">
                <a16:creationId xmlns:a16="http://schemas.microsoft.com/office/drawing/2014/main" id="{8ED834F7-C2B2-3D3A-CA5A-3B3B53A09E4D}"/>
              </a:ext>
            </a:extLst>
          </p:cNvPr>
          <p:cNvCxnSpPr/>
          <p:nvPr/>
        </p:nvCxnSpPr>
        <p:spPr>
          <a:xfrm>
            <a:off x="6860395" y="683367"/>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A768FA84-56E3-82AE-8FA7-FB858DF2E317}"/>
              </a:ext>
            </a:extLst>
          </p:cNvPr>
          <p:cNvGrpSpPr/>
          <p:nvPr/>
        </p:nvGrpSpPr>
        <p:grpSpPr>
          <a:xfrm>
            <a:off x="268863" y="4236032"/>
            <a:ext cx="5952381" cy="2161293"/>
            <a:chOff x="268863" y="4236032"/>
            <a:chExt cx="5952381" cy="2161293"/>
          </a:xfrm>
        </p:grpSpPr>
        <p:grpSp>
          <p:nvGrpSpPr>
            <p:cNvPr id="31" name="Group 30">
              <a:extLst>
                <a:ext uri="{FF2B5EF4-FFF2-40B4-BE49-F238E27FC236}">
                  <a16:creationId xmlns:a16="http://schemas.microsoft.com/office/drawing/2014/main" id="{E50CCB47-E90F-F896-DA1F-EB72878AF58C}"/>
                </a:ext>
              </a:extLst>
            </p:cNvPr>
            <p:cNvGrpSpPr/>
            <p:nvPr/>
          </p:nvGrpSpPr>
          <p:grpSpPr>
            <a:xfrm>
              <a:off x="268863" y="4236032"/>
              <a:ext cx="5952381" cy="2161293"/>
              <a:chOff x="268863" y="4236032"/>
              <a:chExt cx="5952381" cy="2161293"/>
            </a:xfrm>
          </p:grpSpPr>
          <p:sp>
            <p:nvSpPr>
              <p:cNvPr id="45" name="Rectangle 44">
                <a:extLst>
                  <a:ext uri="{FF2B5EF4-FFF2-40B4-BE49-F238E27FC236}">
                    <a16:creationId xmlns:a16="http://schemas.microsoft.com/office/drawing/2014/main" id="{409B2BBD-B4C4-38CF-3C15-13759449A88B}"/>
                  </a:ext>
                </a:extLst>
              </p:cNvPr>
              <p:cNvSpPr/>
              <p:nvPr/>
            </p:nvSpPr>
            <p:spPr>
              <a:xfrm>
                <a:off x="268863" y="4435175"/>
                <a:ext cx="5952381" cy="196215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fr-FR" sz="2400" b="1" i="0" u="none" strike="noStrike" kern="0" cap="none" spc="0" normalizeH="0" baseline="0" noProof="0">
                    <a:ln>
                      <a:noFill/>
                    </a:ln>
                    <a:solidFill>
                      <a:srgbClr val="00B050"/>
                    </a:solidFill>
                    <a:effectLst/>
                    <a:uLnTx/>
                    <a:uFillTx/>
                    <a:latin typeface="Times New Roman" panose="02020603050405020304" pitchFamily="18" charset="0"/>
                    <a:ea typeface="Calibri" panose="020F0502020204030204" pitchFamily="34" charset="0"/>
                    <a:cs typeface="Times New Roman" panose="02020603050405020304" pitchFamily="18" charset="0"/>
                  </a:rPr>
                  <a:t>Chú ý :</a:t>
                </a:r>
                <a:r>
                  <a:rPr kumimoji="0" lang="fr-FR" sz="2400" b="0" i="0" u="none" strike="noStrike" kern="0" cap="none" spc="0" normalizeH="0" baseline="0" noProof="0">
                    <a:ln>
                      <a:noFill/>
                    </a:ln>
                    <a:solidFill>
                      <a:srgbClr val="00B05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 sử điểm    ,</a:t>
                </a: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lần lượt biểu diễn hai số thực    ,</a:t>
                </a: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khác nhau trên trục số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 dài đoạn thẳng       là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fr-FR"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100" b="0" i="0" u="none" strike="noStrike" kern="0" cap="none" spc="0" normalizeH="0" baseline="0" noProof="0">
                    <a:ln>
                      <a:noFill/>
                    </a:ln>
                    <a:solidFill>
                      <a:srgbClr val="000000"/>
                    </a:solidFill>
                    <a:effectLst/>
                    <a:uLnTx/>
                    <a:uFillTx/>
                    <a:latin typeface="Calibri" panose="020F0502020204030204"/>
                    <a:ea typeface="Calibri" panose="020F0502020204030204" pitchFamily="34" charset="0"/>
                    <a:cs typeface="Times New Roman" panose="02020603050405020304" pitchFamily="18" charset="0"/>
                  </a:rPr>
                  <a:t>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CA626D2E-FBD2-17A0-62B8-7EAA4118F491}"/>
                  </a:ext>
                </a:extLst>
              </p:cNvPr>
              <p:cNvGraphicFramePr>
                <a:graphicFrameLocks noChangeAspect="1"/>
              </p:cNvGraphicFramePr>
              <p:nvPr>
                <p:extLst>
                  <p:ext uri="{D42A27DB-BD31-4B8C-83A1-F6EECF244321}">
                    <p14:modId xmlns:p14="http://schemas.microsoft.com/office/powerpoint/2010/main" val="3124306118"/>
                  </p:ext>
                </p:extLst>
              </p:nvPr>
            </p:nvGraphicFramePr>
            <p:xfrm>
              <a:off x="2966801" y="4236032"/>
              <a:ext cx="238125" cy="266700"/>
            </p:xfrm>
            <a:graphic>
              <a:graphicData uri="http://schemas.openxmlformats.org/presentationml/2006/ole">
                <mc:AlternateContent xmlns:mc="http://schemas.openxmlformats.org/markup-compatibility/2006">
                  <mc:Choice xmlns:v="urn:schemas-microsoft-com:vml" Requires="v">
                    <p:oleObj name="Equation" r:id="rId10" imgW="237738" imgH="266543" progId="Equation.DSMT4">
                      <p:embed/>
                    </p:oleObj>
                  </mc:Choice>
                  <mc:Fallback>
                    <p:oleObj name="Equation" r:id="rId10" imgW="237738" imgH="266543" progId="Equation.DSMT4">
                      <p:embed/>
                      <p:pic>
                        <p:nvPicPr>
                          <p:cNvPr id="0" name=""/>
                          <p:cNvPicPr/>
                          <p:nvPr/>
                        </p:nvPicPr>
                        <p:blipFill>
                          <a:blip r:embed="rId11"/>
                          <a:stretch>
                            <a:fillRect/>
                          </a:stretch>
                        </p:blipFill>
                        <p:spPr>
                          <a:xfrm>
                            <a:off x="2966801" y="4236032"/>
                            <a:ext cx="238125" cy="266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97072EB-AF71-1F5E-A4E6-68777BE1C03D}"/>
                  </a:ext>
                </a:extLst>
              </p:cNvPr>
              <p:cNvGraphicFramePr>
                <a:graphicFrameLocks noChangeAspect="1"/>
              </p:cNvGraphicFramePr>
              <p:nvPr>
                <p:extLst>
                  <p:ext uri="{D42A27DB-BD31-4B8C-83A1-F6EECF244321}">
                    <p14:modId xmlns:p14="http://schemas.microsoft.com/office/powerpoint/2010/main" val="512281271"/>
                  </p:ext>
                </p:extLst>
              </p:nvPr>
            </p:nvGraphicFramePr>
            <p:xfrm>
              <a:off x="3322949" y="4236032"/>
              <a:ext cx="238125" cy="266700"/>
            </p:xfrm>
            <a:graphic>
              <a:graphicData uri="http://schemas.openxmlformats.org/presentationml/2006/ole">
                <mc:AlternateContent xmlns:mc="http://schemas.openxmlformats.org/markup-compatibility/2006">
                  <mc:Choice xmlns:v="urn:schemas-microsoft-com:vml" Requires="v">
                    <p:oleObj name="Equation" r:id="rId12" imgW="237738" imgH="266543" progId="Equation.DSMT4">
                      <p:embed/>
                    </p:oleObj>
                  </mc:Choice>
                  <mc:Fallback>
                    <p:oleObj name="Equation" r:id="rId12" imgW="237738" imgH="266543" progId="Equation.DSMT4">
                      <p:embed/>
                      <p:pic>
                        <p:nvPicPr>
                          <p:cNvPr id="0" name=""/>
                          <p:cNvPicPr/>
                          <p:nvPr/>
                        </p:nvPicPr>
                        <p:blipFill>
                          <a:blip r:embed="rId13"/>
                          <a:stretch>
                            <a:fillRect/>
                          </a:stretch>
                        </p:blipFill>
                        <p:spPr>
                          <a:xfrm>
                            <a:off x="3322949" y="4236032"/>
                            <a:ext cx="238125" cy="2667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4FFD00F-E781-C223-E1A0-589CC1BD7CC6}"/>
                  </a:ext>
                </a:extLst>
              </p:cNvPr>
              <p:cNvGraphicFramePr>
                <a:graphicFrameLocks noChangeAspect="1"/>
              </p:cNvGraphicFramePr>
              <p:nvPr>
                <p:extLst>
                  <p:ext uri="{D42A27DB-BD31-4B8C-83A1-F6EECF244321}">
                    <p14:modId xmlns:p14="http://schemas.microsoft.com/office/powerpoint/2010/main" val="4024872638"/>
                  </p:ext>
                </p:extLst>
              </p:nvPr>
            </p:nvGraphicFramePr>
            <p:xfrm>
              <a:off x="1775645" y="4713848"/>
              <a:ext cx="200025" cy="200025"/>
            </p:xfrm>
            <a:graphic>
              <a:graphicData uri="http://schemas.openxmlformats.org/presentationml/2006/ole">
                <mc:AlternateContent xmlns:mc="http://schemas.openxmlformats.org/markup-compatibility/2006">
                  <mc:Choice xmlns:v="urn:schemas-microsoft-com:vml" Requires="v">
                    <p:oleObj name="Equation" r:id="rId14" imgW="199973" imgH="199997" progId="Equation.DSMT4">
                      <p:embed/>
                    </p:oleObj>
                  </mc:Choice>
                  <mc:Fallback>
                    <p:oleObj name="Equation" r:id="rId14" imgW="199973" imgH="199997" progId="Equation.DSMT4">
                      <p:embed/>
                      <p:pic>
                        <p:nvPicPr>
                          <p:cNvPr id="0" name=""/>
                          <p:cNvPicPr/>
                          <p:nvPr/>
                        </p:nvPicPr>
                        <p:blipFill>
                          <a:blip r:embed="rId15"/>
                          <a:stretch>
                            <a:fillRect/>
                          </a:stretch>
                        </p:blipFill>
                        <p:spPr>
                          <a:xfrm>
                            <a:off x="1775645" y="4713848"/>
                            <a:ext cx="200025" cy="2000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EC9BF16-EC04-407D-86B6-25ECC2954DBE}"/>
                  </a:ext>
                </a:extLst>
              </p:cNvPr>
              <p:cNvGraphicFramePr>
                <a:graphicFrameLocks noChangeAspect="1"/>
              </p:cNvGraphicFramePr>
              <p:nvPr>
                <p:extLst>
                  <p:ext uri="{D42A27DB-BD31-4B8C-83A1-F6EECF244321}">
                    <p14:modId xmlns:p14="http://schemas.microsoft.com/office/powerpoint/2010/main" val="1756040413"/>
                  </p:ext>
                </p:extLst>
              </p:nvPr>
            </p:nvGraphicFramePr>
            <p:xfrm>
              <a:off x="2104745" y="4651952"/>
              <a:ext cx="190500" cy="276225"/>
            </p:xfrm>
            <a:graphic>
              <a:graphicData uri="http://schemas.openxmlformats.org/presentationml/2006/ole">
                <mc:AlternateContent xmlns:mc="http://schemas.openxmlformats.org/markup-compatibility/2006">
                  <mc:Choice xmlns:v="urn:schemas-microsoft-com:vml" Requires="v">
                    <p:oleObj name="Equation" r:id="rId16" imgW="190262" imgH="275895" progId="Equation.DSMT4">
                      <p:embed/>
                    </p:oleObj>
                  </mc:Choice>
                  <mc:Fallback>
                    <p:oleObj name="Equation" r:id="rId16" imgW="190262" imgH="275895" progId="Equation.DSMT4">
                      <p:embed/>
                      <p:pic>
                        <p:nvPicPr>
                          <p:cNvPr id="0" name=""/>
                          <p:cNvPicPr/>
                          <p:nvPr/>
                        </p:nvPicPr>
                        <p:blipFill>
                          <a:blip r:embed="rId17"/>
                          <a:stretch>
                            <a:fillRect/>
                          </a:stretch>
                        </p:blipFill>
                        <p:spPr>
                          <a:xfrm>
                            <a:off x="2104745" y="4651952"/>
                            <a:ext cx="190500" cy="276225"/>
                          </a:xfrm>
                          <a:prstGeom prst="rect">
                            <a:avLst/>
                          </a:prstGeom>
                        </p:spPr>
                      </p:pic>
                    </p:oleObj>
                  </mc:Fallback>
                </mc:AlternateContent>
              </a:graphicData>
            </a:graphic>
          </p:graphicFrame>
        </p:grpSp>
        <p:graphicFrame>
          <p:nvGraphicFramePr>
            <p:cNvPr id="29" name="Object 28">
              <a:extLst>
                <a:ext uri="{FF2B5EF4-FFF2-40B4-BE49-F238E27FC236}">
                  <a16:creationId xmlns:a16="http://schemas.microsoft.com/office/drawing/2014/main" id="{395F623A-69B2-C1A5-50A8-B62D854D6394}"/>
                </a:ext>
              </a:extLst>
            </p:cNvPr>
            <p:cNvGraphicFramePr>
              <a:graphicFrameLocks noChangeAspect="1"/>
            </p:cNvGraphicFramePr>
            <p:nvPr>
              <p:extLst>
                <p:ext uri="{D42A27DB-BD31-4B8C-83A1-F6EECF244321}">
                  <p14:modId xmlns:p14="http://schemas.microsoft.com/office/powerpoint/2010/main" val="2535324419"/>
                </p:ext>
              </p:extLst>
            </p:nvPr>
          </p:nvGraphicFramePr>
          <p:xfrm>
            <a:off x="2613400" y="5099781"/>
            <a:ext cx="447675" cy="266700"/>
          </p:xfrm>
          <a:graphic>
            <a:graphicData uri="http://schemas.openxmlformats.org/presentationml/2006/ole">
              <mc:AlternateContent xmlns:mc="http://schemas.openxmlformats.org/markup-compatibility/2006">
                <mc:Choice xmlns:v="urn:schemas-microsoft-com:vml" Requires="v">
                  <p:oleObj name="Equation" r:id="rId18" imgW="447422" imgH="266543" progId="Equation.DSMT4">
                    <p:embed/>
                  </p:oleObj>
                </mc:Choice>
                <mc:Fallback>
                  <p:oleObj name="Equation" r:id="rId18" imgW="447422" imgH="266543" progId="Equation.DSMT4">
                    <p:embed/>
                    <p:pic>
                      <p:nvPicPr>
                        <p:cNvPr id="0" name=""/>
                        <p:cNvPicPr/>
                        <p:nvPr/>
                      </p:nvPicPr>
                      <p:blipFill>
                        <a:blip r:embed="rId19"/>
                        <a:stretch>
                          <a:fillRect/>
                        </a:stretch>
                      </p:blipFill>
                      <p:spPr>
                        <a:xfrm>
                          <a:off x="2613400" y="5099781"/>
                          <a:ext cx="447675" cy="266700"/>
                        </a:xfrm>
                        <a:prstGeom prst="rect">
                          <a:avLst/>
                        </a:prstGeom>
                      </p:spPr>
                    </p:pic>
                  </p:oleObj>
                </mc:Fallback>
              </mc:AlternateContent>
            </a:graphicData>
          </a:graphic>
        </p:graphicFrame>
      </p:grpSp>
      <p:graphicFrame>
        <p:nvGraphicFramePr>
          <p:cNvPr id="30" name="Object 29">
            <a:extLst>
              <a:ext uri="{FF2B5EF4-FFF2-40B4-BE49-F238E27FC236}">
                <a16:creationId xmlns:a16="http://schemas.microsoft.com/office/drawing/2014/main" id="{4AAB00D4-3F41-A22B-C556-132C76453FD6}"/>
              </a:ext>
            </a:extLst>
          </p:cNvPr>
          <p:cNvGraphicFramePr>
            <a:graphicFrameLocks noChangeAspect="1"/>
          </p:cNvGraphicFramePr>
          <p:nvPr>
            <p:extLst>
              <p:ext uri="{D42A27DB-BD31-4B8C-83A1-F6EECF244321}">
                <p14:modId xmlns:p14="http://schemas.microsoft.com/office/powerpoint/2010/main" val="1580760931"/>
              </p:ext>
            </p:extLst>
          </p:nvPr>
        </p:nvGraphicFramePr>
        <p:xfrm>
          <a:off x="2934780" y="5655376"/>
          <a:ext cx="1398587" cy="409575"/>
        </p:xfrm>
        <a:graphic>
          <a:graphicData uri="http://schemas.openxmlformats.org/presentationml/2006/ole">
            <mc:AlternateContent xmlns:mc="http://schemas.openxmlformats.org/markup-compatibility/2006">
              <mc:Choice xmlns:v="urn:schemas-microsoft-com:vml" Requires="v">
                <p:oleObj name="Equation" r:id="rId20" imgW="1398733" imgH="409346" progId="Equation.DSMT4">
                  <p:embed/>
                </p:oleObj>
              </mc:Choice>
              <mc:Fallback>
                <p:oleObj name="Equation" r:id="rId20" imgW="1398733" imgH="409346" progId="Equation.DSMT4">
                  <p:embed/>
                  <p:pic>
                    <p:nvPicPr>
                      <p:cNvPr id="0" name=""/>
                      <p:cNvPicPr/>
                      <p:nvPr/>
                    </p:nvPicPr>
                    <p:blipFill>
                      <a:blip r:embed="rId21"/>
                      <a:stretch>
                        <a:fillRect/>
                      </a:stretch>
                    </p:blipFill>
                    <p:spPr>
                      <a:xfrm>
                        <a:off x="2934780" y="5655376"/>
                        <a:ext cx="1398587" cy="4095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60643051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C8FC0939-0F6D-D485-6C3A-9C72225E6A38}"/>
              </a:ext>
            </a:extLst>
          </p:cNvPr>
          <p:cNvSpPr/>
          <p:nvPr/>
        </p:nvSpPr>
        <p:spPr>
          <a:xfrm>
            <a:off x="72862" y="115249"/>
            <a:ext cx="12033413" cy="6678212"/>
          </a:xfrm>
          <a:prstGeom prst="rect">
            <a:avLst/>
          </a:prstGeom>
          <a:noFill/>
          <a:ln w="133350">
            <a:solidFill>
              <a:srgbClr val="E85F00"/>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ounded Rectangle 1">
            <a:extLst>
              <a:ext uri="{FF2B5EF4-FFF2-40B4-BE49-F238E27FC236}">
                <a16:creationId xmlns:a16="http://schemas.microsoft.com/office/drawing/2014/main" id="{C77DC256-E0D2-72DA-ADBA-FCDC34B2206E}"/>
              </a:ext>
            </a:extLst>
          </p:cNvPr>
          <p:cNvSpPr/>
          <p:nvPr/>
        </p:nvSpPr>
        <p:spPr>
          <a:xfrm>
            <a:off x="8616667" y="3468104"/>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10" name="Rounded Rectangle 2">
            <a:extLst>
              <a:ext uri="{FF2B5EF4-FFF2-40B4-BE49-F238E27FC236}">
                <a16:creationId xmlns:a16="http://schemas.microsoft.com/office/drawing/2014/main" id="{E8BBFCA3-F3FD-F565-8ACE-2D1FA2085701}"/>
              </a:ext>
            </a:extLst>
          </p:cNvPr>
          <p:cNvSpPr/>
          <p:nvPr/>
        </p:nvSpPr>
        <p:spPr>
          <a:xfrm>
            <a:off x="72862" y="3468105"/>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nvGrpSpPr>
          <p:cNvPr id="11" name="组合 69">
            <a:extLst>
              <a:ext uri="{FF2B5EF4-FFF2-40B4-BE49-F238E27FC236}">
                <a16:creationId xmlns:a16="http://schemas.microsoft.com/office/drawing/2014/main" id="{E42C211F-D593-955A-8C40-7C1B38FD38AF}"/>
              </a:ext>
            </a:extLst>
          </p:cNvPr>
          <p:cNvGrpSpPr/>
          <p:nvPr/>
        </p:nvGrpSpPr>
        <p:grpSpPr>
          <a:xfrm>
            <a:off x="4598628" y="3195395"/>
            <a:ext cx="2977767" cy="2994664"/>
            <a:chOff x="3366292" y="1931351"/>
            <a:chExt cx="2233616" cy="2245998"/>
          </a:xfrm>
          <a:solidFill>
            <a:srgbClr val="D20402"/>
          </a:solidFill>
        </p:grpSpPr>
        <p:sp>
          <p:nvSpPr>
            <p:cNvPr id="12" name="椭圆 8">
              <a:extLst>
                <a:ext uri="{FF2B5EF4-FFF2-40B4-BE49-F238E27FC236}">
                  <a16:creationId xmlns:a16="http://schemas.microsoft.com/office/drawing/2014/main" id="{4F520801-61EC-57AA-A17B-4CCA572D488A}"/>
                </a:ext>
              </a:extLst>
            </p:cNvPr>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3" name="椭圆 8">
              <a:extLst>
                <a:ext uri="{FF2B5EF4-FFF2-40B4-BE49-F238E27FC236}">
                  <a16:creationId xmlns:a16="http://schemas.microsoft.com/office/drawing/2014/main" id="{22634425-1005-8A41-BB0F-430B2A4A9C44}"/>
                </a:ext>
              </a:extLst>
            </p:cNvPr>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4" name="椭圆 8">
              <a:extLst>
                <a:ext uri="{FF2B5EF4-FFF2-40B4-BE49-F238E27FC236}">
                  <a16:creationId xmlns:a16="http://schemas.microsoft.com/office/drawing/2014/main" id="{DB537685-40AC-D705-E21A-44C0327D4B15}"/>
                </a:ext>
              </a:extLst>
            </p:cNvPr>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椭圆 8">
              <a:extLst>
                <a:ext uri="{FF2B5EF4-FFF2-40B4-BE49-F238E27FC236}">
                  <a16:creationId xmlns:a16="http://schemas.microsoft.com/office/drawing/2014/main" id="{63B5AAA4-4B8E-A0CE-8216-C72825C8605C}"/>
                </a:ext>
              </a:extLst>
            </p:cNvPr>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16" name="Picture 3" descr="F:\PPT素材\323231.png">
            <a:extLst>
              <a:ext uri="{FF2B5EF4-FFF2-40B4-BE49-F238E27FC236}">
                <a16:creationId xmlns:a16="http://schemas.microsoft.com/office/drawing/2014/main" id="{23210747-A00F-91DB-198D-8196314A37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33974" y="3564675"/>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F:\PPT素材\33331.png">
            <a:extLst>
              <a:ext uri="{FF2B5EF4-FFF2-40B4-BE49-F238E27FC236}">
                <a16:creationId xmlns:a16="http://schemas.microsoft.com/office/drawing/2014/main" id="{9BD34575-3595-D593-011C-2717456EAD0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5725" y="5231140"/>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F:\PPT素材\644331.png">
            <a:extLst>
              <a:ext uri="{FF2B5EF4-FFF2-40B4-BE49-F238E27FC236}">
                <a16:creationId xmlns:a16="http://schemas.microsoft.com/office/drawing/2014/main" id="{DA3B1667-28A7-7630-40C7-6CFC2EAE033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6340" y="51363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F:\PPT素材\9543341.png">
            <a:extLst>
              <a:ext uri="{FF2B5EF4-FFF2-40B4-BE49-F238E27FC236}">
                <a16:creationId xmlns:a16="http://schemas.microsoft.com/office/drawing/2014/main" id="{5F3DE440-7B86-604E-03BB-F190D0E3390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2754" y="3615197"/>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组合 78">
            <a:extLst>
              <a:ext uri="{FF2B5EF4-FFF2-40B4-BE49-F238E27FC236}">
                <a16:creationId xmlns:a16="http://schemas.microsoft.com/office/drawing/2014/main" id="{32E1CCE4-B1C0-E86B-B2A9-1CAE87A1A91F}"/>
              </a:ext>
            </a:extLst>
          </p:cNvPr>
          <p:cNvGrpSpPr/>
          <p:nvPr/>
        </p:nvGrpSpPr>
        <p:grpSpPr>
          <a:xfrm rot="10800000">
            <a:off x="3631885" y="3762621"/>
            <a:ext cx="700681" cy="494909"/>
            <a:chOff x="5758372" y="2313737"/>
            <a:chExt cx="525579" cy="371182"/>
          </a:xfrm>
          <a:solidFill>
            <a:schemeClr val="tx2"/>
          </a:solidFill>
        </p:grpSpPr>
        <p:sp>
          <p:nvSpPr>
            <p:cNvPr id="21" name="等腰三角形 79">
              <a:extLst>
                <a:ext uri="{FF2B5EF4-FFF2-40B4-BE49-F238E27FC236}">
                  <a16:creationId xmlns:a16="http://schemas.microsoft.com/office/drawing/2014/main" id="{B271E938-C39E-1AD4-B114-88D9E6DD3C33}"/>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2" name="等腰三角形 80">
              <a:extLst>
                <a:ext uri="{FF2B5EF4-FFF2-40B4-BE49-F238E27FC236}">
                  <a16:creationId xmlns:a16="http://schemas.microsoft.com/office/drawing/2014/main" id="{DE8743EA-DB04-B28C-F2A1-E3FF1558AE3E}"/>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3" name="组合 81">
            <a:extLst>
              <a:ext uri="{FF2B5EF4-FFF2-40B4-BE49-F238E27FC236}">
                <a16:creationId xmlns:a16="http://schemas.microsoft.com/office/drawing/2014/main" id="{8637FB1E-5F3C-7602-456A-B9BDDC8200EA}"/>
              </a:ext>
            </a:extLst>
          </p:cNvPr>
          <p:cNvGrpSpPr/>
          <p:nvPr/>
        </p:nvGrpSpPr>
        <p:grpSpPr>
          <a:xfrm rot="10800000">
            <a:off x="3679451" y="5236719"/>
            <a:ext cx="700681" cy="494909"/>
            <a:chOff x="5758372" y="2313737"/>
            <a:chExt cx="525579" cy="371182"/>
          </a:xfrm>
          <a:solidFill>
            <a:schemeClr val="accent2"/>
          </a:solidFill>
        </p:grpSpPr>
        <p:sp>
          <p:nvSpPr>
            <p:cNvPr id="24" name="等腰三角形 82">
              <a:extLst>
                <a:ext uri="{FF2B5EF4-FFF2-40B4-BE49-F238E27FC236}">
                  <a16:creationId xmlns:a16="http://schemas.microsoft.com/office/drawing/2014/main" id="{51046105-7C02-4784-08C2-42A8B1FE1C8E}"/>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5" name="等腰三角形 83">
              <a:extLst>
                <a:ext uri="{FF2B5EF4-FFF2-40B4-BE49-F238E27FC236}">
                  <a16:creationId xmlns:a16="http://schemas.microsoft.com/office/drawing/2014/main" id="{D98C7017-E14B-C296-5A06-D470376301D8}"/>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6" name="组合 84">
            <a:extLst>
              <a:ext uri="{FF2B5EF4-FFF2-40B4-BE49-F238E27FC236}">
                <a16:creationId xmlns:a16="http://schemas.microsoft.com/office/drawing/2014/main" id="{0CB1421F-9150-80AF-AC7D-C66EF966FF10}"/>
              </a:ext>
            </a:extLst>
          </p:cNvPr>
          <p:cNvGrpSpPr/>
          <p:nvPr/>
        </p:nvGrpSpPr>
        <p:grpSpPr>
          <a:xfrm>
            <a:off x="7805306" y="3672571"/>
            <a:ext cx="700681" cy="494909"/>
            <a:chOff x="5758372" y="2313737"/>
            <a:chExt cx="525579" cy="371182"/>
          </a:xfrm>
          <a:solidFill>
            <a:schemeClr val="accent3"/>
          </a:solidFill>
        </p:grpSpPr>
        <p:sp>
          <p:nvSpPr>
            <p:cNvPr id="27" name="等腰三角形 85">
              <a:extLst>
                <a:ext uri="{FF2B5EF4-FFF2-40B4-BE49-F238E27FC236}">
                  <a16:creationId xmlns:a16="http://schemas.microsoft.com/office/drawing/2014/main" id="{C0F9E131-231A-13A3-BBFD-1DA620664FD3}"/>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8" name="等腰三角形 86">
              <a:extLst>
                <a:ext uri="{FF2B5EF4-FFF2-40B4-BE49-F238E27FC236}">
                  <a16:creationId xmlns:a16="http://schemas.microsoft.com/office/drawing/2014/main" id="{37D0A93E-7CEB-02D9-22E7-A760FFD1BBC0}"/>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9" name="组合 87">
            <a:extLst>
              <a:ext uri="{FF2B5EF4-FFF2-40B4-BE49-F238E27FC236}">
                <a16:creationId xmlns:a16="http://schemas.microsoft.com/office/drawing/2014/main" id="{3641902C-537D-3366-DCE6-95CBB4A947A7}"/>
              </a:ext>
            </a:extLst>
          </p:cNvPr>
          <p:cNvGrpSpPr/>
          <p:nvPr/>
        </p:nvGrpSpPr>
        <p:grpSpPr>
          <a:xfrm>
            <a:off x="7852874" y="5146671"/>
            <a:ext cx="700681" cy="494909"/>
            <a:chOff x="5758372" y="2313737"/>
            <a:chExt cx="525579" cy="371182"/>
          </a:xfrm>
          <a:solidFill>
            <a:schemeClr val="accent1"/>
          </a:solidFill>
        </p:grpSpPr>
        <p:sp>
          <p:nvSpPr>
            <p:cNvPr id="30" name="等腰三角形 88">
              <a:extLst>
                <a:ext uri="{FF2B5EF4-FFF2-40B4-BE49-F238E27FC236}">
                  <a16:creationId xmlns:a16="http://schemas.microsoft.com/office/drawing/2014/main" id="{4A8310E6-4558-CBDC-EDA3-C444452D1FBF}"/>
                </a:ext>
              </a:extLst>
            </p:cNvPr>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31" name="等腰三角形 89">
              <a:extLst>
                <a:ext uri="{FF2B5EF4-FFF2-40B4-BE49-F238E27FC236}">
                  <a16:creationId xmlns:a16="http://schemas.microsoft.com/office/drawing/2014/main" id="{076CC41A-D2A0-464E-5F81-AA50F89DAA4E}"/>
                </a:ext>
              </a:extLst>
            </p:cNvPr>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32" name="TextBox 31">
            <a:extLst>
              <a:ext uri="{FF2B5EF4-FFF2-40B4-BE49-F238E27FC236}">
                <a16:creationId xmlns:a16="http://schemas.microsoft.com/office/drawing/2014/main" id="{2EF6B741-2827-625D-6ADA-E74292E9DE72}"/>
              </a:ext>
            </a:extLst>
          </p:cNvPr>
          <p:cNvSpPr txBox="1"/>
          <p:nvPr/>
        </p:nvSpPr>
        <p:spPr>
          <a:xfrm>
            <a:off x="48233" y="3743992"/>
            <a:ext cx="3636392" cy="553988"/>
          </a:xfrm>
          <a:prstGeom prst="rect">
            <a:avLst/>
          </a:prstGeom>
          <a:noFill/>
          <a:ln>
            <a:noFill/>
          </a:ln>
        </p:spPr>
        <p:txBody>
          <a:bodyPr wrap="square" lIns="121908" tIns="60955" rIns="121908" bIns="60955" rtlCol="0">
            <a:spAutoFit/>
          </a:bodyPr>
          <a:lstStyle/>
          <a:p>
            <a:pPr algn="just"/>
            <a:r>
              <a:rPr lang="en-US" sz="2800" dirty="0">
                <a:solidFill>
                  <a:srgbClr val="CC0099"/>
                </a:solidFill>
                <a:latin typeface="Times New Roman" panose="02020603050405020304" pitchFamily="18" charset="0"/>
                <a:ea typeface="Times New Roman" panose="02020603050405020304" pitchFamily="18" charset="0"/>
              </a:rPr>
              <a:t>a) </a:t>
            </a:r>
            <a:r>
              <a:rPr lang="en-US" sz="2800" dirty="0" err="1">
                <a:solidFill>
                  <a:srgbClr val="CC0099"/>
                </a:solidFill>
                <a:latin typeface="Times New Roman" panose="02020603050405020304" pitchFamily="18" charset="0"/>
                <a:ea typeface="Times New Roman" panose="02020603050405020304" pitchFamily="18" charset="0"/>
              </a:rPr>
              <a:t>Nhóm</a:t>
            </a:r>
            <a:r>
              <a:rPr lang="en-US" sz="2800" dirty="0">
                <a:solidFill>
                  <a:srgbClr val="CC0099"/>
                </a:solidFill>
                <a:latin typeface="Times New Roman" panose="02020603050405020304" pitchFamily="18" charset="0"/>
                <a:ea typeface="Times New Roman" panose="02020603050405020304" pitchFamily="18" charset="0"/>
              </a:rPr>
              <a:t> 1</a:t>
            </a:r>
            <a:r>
              <a:rPr lang="en-US" sz="2800">
                <a:solidFill>
                  <a:srgbClr val="CC0099"/>
                </a:solidFill>
                <a:latin typeface="Times New Roman" panose="02020603050405020304" pitchFamily="18" charset="0"/>
                <a:ea typeface="Times New Roman" panose="02020603050405020304" pitchFamily="18" charset="0"/>
              </a:rPr>
              <a:t>: L/t 2</a:t>
            </a:r>
            <a:endParaRPr lang="en-US" sz="2800" b="1" dirty="0">
              <a:solidFill>
                <a:srgbClr val="CC0099"/>
              </a:solidFill>
            </a:endParaRPr>
          </a:p>
        </p:txBody>
      </p:sp>
      <p:sp>
        <p:nvSpPr>
          <p:cNvPr id="33" name="TextBox 32">
            <a:extLst>
              <a:ext uri="{FF2B5EF4-FFF2-40B4-BE49-F238E27FC236}">
                <a16:creationId xmlns:a16="http://schemas.microsoft.com/office/drawing/2014/main" id="{18436524-337D-4444-A09E-4215C245CEB0}"/>
              </a:ext>
            </a:extLst>
          </p:cNvPr>
          <p:cNvSpPr txBox="1"/>
          <p:nvPr/>
        </p:nvSpPr>
        <p:spPr>
          <a:xfrm>
            <a:off x="23095" y="5162499"/>
            <a:ext cx="3621680" cy="553988"/>
          </a:xfrm>
          <a:prstGeom prst="rect">
            <a:avLst/>
          </a:prstGeom>
          <a:noFill/>
          <a:ln>
            <a:noFill/>
          </a:ln>
        </p:spPr>
        <p:txBody>
          <a:bodyPr wrap="square" lIns="121908" tIns="60955" rIns="121908" bIns="60955" rtlCol="0">
            <a:spAutoFit/>
          </a:bodyPr>
          <a:lstStyle/>
          <a:p>
            <a:pPr algn="just"/>
            <a:r>
              <a:rPr lang="en-US" sz="2800" dirty="0">
                <a:solidFill>
                  <a:srgbClr val="1C7500"/>
                </a:solidFill>
                <a:latin typeface="Times New Roman" panose="02020603050405020304" pitchFamily="18" charset="0"/>
                <a:ea typeface="Times New Roman" panose="02020603050405020304" pitchFamily="18" charset="0"/>
              </a:rPr>
              <a:t>b) </a:t>
            </a:r>
            <a:r>
              <a:rPr lang="en-US" sz="2800" dirty="0" err="1">
                <a:solidFill>
                  <a:srgbClr val="1C7500"/>
                </a:solidFill>
                <a:latin typeface="Times New Roman" panose="02020603050405020304" pitchFamily="18" charset="0"/>
                <a:ea typeface="Times New Roman" panose="02020603050405020304" pitchFamily="18" charset="0"/>
              </a:rPr>
              <a:t>Nhóm</a:t>
            </a:r>
            <a:r>
              <a:rPr lang="en-US" sz="2800" dirty="0">
                <a:solidFill>
                  <a:srgbClr val="1C7500"/>
                </a:solidFill>
                <a:latin typeface="Times New Roman" panose="02020603050405020304" pitchFamily="18" charset="0"/>
                <a:ea typeface="Times New Roman" panose="02020603050405020304" pitchFamily="18" charset="0"/>
              </a:rPr>
              <a:t> </a:t>
            </a:r>
            <a:r>
              <a:rPr lang="en-US" sz="2800">
                <a:solidFill>
                  <a:srgbClr val="1C7500"/>
                </a:solidFill>
                <a:latin typeface="Times New Roman" panose="02020603050405020304" pitchFamily="18" charset="0"/>
                <a:ea typeface="Times New Roman" panose="02020603050405020304" pitchFamily="18" charset="0"/>
              </a:rPr>
              <a:t>2: L/t 3 câu</a:t>
            </a:r>
            <a:r>
              <a:rPr lang="en-US" sz="2800" b="1">
                <a:solidFill>
                  <a:srgbClr val="1C7500"/>
                </a:solidFill>
                <a:latin typeface="Times New Roman" panose="02020603050405020304" pitchFamily="18" charset="0"/>
                <a:ea typeface="Times New Roman" panose="02020603050405020304" pitchFamily="18" charset="0"/>
              </a:rPr>
              <a:t> a</a:t>
            </a:r>
            <a:endParaRPr lang="en-US" sz="2800" b="1" dirty="0">
              <a:solidFill>
                <a:srgbClr val="1C7500"/>
              </a:solidFill>
            </a:endParaRPr>
          </a:p>
        </p:txBody>
      </p:sp>
      <p:sp>
        <p:nvSpPr>
          <p:cNvPr id="34" name="TextBox 33">
            <a:extLst>
              <a:ext uri="{FF2B5EF4-FFF2-40B4-BE49-F238E27FC236}">
                <a16:creationId xmlns:a16="http://schemas.microsoft.com/office/drawing/2014/main" id="{C48A3680-D9B6-11F7-1CC6-E516E8188A67}"/>
              </a:ext>
            </a:extLst>
          </p:cNvPr>
          <p:cNvSpPr txBox="1"/>
          <p:nvPr/>
        </p:nvSpPr>
        <p:spPr>
          <a:xfrm>
            <a:off x="8553556" y="3615197"/>
            <a:ext cx="3584274" cy="553988"/>
          </a:xfrm>
          <a:prstGeom prst="rect">
            <a:avLst/>
          </a:prstGeom>
          <a:noFill/>
          <a:ln>
            <a:noFill/>
          </a:ln>
        </p:spPr>
        <p:txBody>
          <a:bodyPr wrap="square" lIns="121908" tIns="60955" rIns="121908" bIns="60955" rtlCol="0">
            <a:spAutoFit/>
          </a:bodyPr>
          <a:lstStyle/>
          <a:p>
            <a:r>
              <a:rPr lang="en-US" sz="2800" dirty="0">
                <a:solidFill>
                  <a:srgbClr val="F39E29">
                    <a:lumMod val="50000"/>
                  </a:srgbClr>
                </a:solidFill>
                <a:latin typeface="Times New Roman" panose="02020603050405020304" pitchFamily="18" charset="0"/>
                <a:ea typeface="Times New Roman" panose="02020603050405020304" pitchFamily="18" charset="0"/>
              </a:rPr>
              <a:t>c) </a:t>
            </a:r>
            <a:r>
              <a:rPr lang="en-US" sz="2800" dirty="0" err="1">
                <a:solidFill>
                  <a:srgbClr val="F39E29">
                    <a:lumMod val="50000"/>
                  </a:srgbClr>
                </a:solidFill>
                <a:latin typeface="Times New Roman" panose="02020603050405020304" pitchFamily="18" charset="0"/>
                <a:ea typeface="Times New Roman" panose="02020603050405020304" pitchFamily="18" charset="0"/>
              </a:rPr>
              <a:t>Nhóm</a:t>
            </a:r>
            <a:r>
              <a:rPr lang="en-US" sz="2800" dirty="0">
                <a:solidFill>
                  <a:srgbClr val="F39E29">
                    <a:lumMod val="50000"/>
                  </a:srgbClr>
                </a:solidFill>
                <a:latin typeface="Times New Roman" panose="02020603050405020304" pitchFamily="18" charset="0"/>
                <a:ea typeface="Times New Roman" panose="02020603050405020304" pitchFamily="18" charset="0"/>
              </a:rPr>
              <a:t> 3</a:t>
            </a:r>
            <a:r>
              <a:rPr lang="en-US" sz="2800">
                <a:solidFill>
                  <a:srgbClr val="F39E29">
                    <a:lumMod val="50000"/>
                  </a:srgbClr>
                </a:solidFill>
                <a:latin typeface="Times New Roman" panose="02020603050405020304" pitchFamily="18" charset="0"/>
                <a:ea typeface="Times New Roman" panose="02020603050405020304" pitchFamily="18" charset="0"/>
              </a:rPr>
              <a:t>: </a:t>
            </a:r>
            <a:r>
              <a:rPr lang="en-US" sz="2800">
                <a:solidFill>
                  <a:srgbClr val="1C7500"/>
                </a:solidFill>
                <a:latin typeface="Times New Roman" panose="02020603050405020304" pitchFamily="18" charset="0"/>
                <a:ea typeface="Times New Roman" panose="02020603050405020304" pitchFamily="18" charset="0"/>
              </a:rPr>
              <a:t>L/t 3 </a:t>
            </a:r>
            <a:r>
              <a:rPr lang="en-US" sz="2800" b="1">
                <a:solidFill>
                  <a:srgbClr val="CC0099"/>
                </a:solidFill>
                <a:latin typeface="Times New Roman" panose="02020603050405020304" pitchFamily="18" charset="0"/>
                <a:ea typeface="Times New Roman" panose="02020603050405020304" pitchFamily="18" charset="0"/>
              </a:rPr>
              <a:t>câu b</a:t>
            </a:r>
            <a:endParaRPr lang="en-US" sz="2800" b="1" dirty="0">
              <a:solidFill>
                <a:srgbClr val="CC0099"/>
              </a:solidFill>
            </a:endParaRPr>
          </a:p>
        </p:txBody>
      </p:sp>
      <p:sp>
        <p:nvSpPr>
          <p:cNvPr id="35" name="TextBox 34">
            <a:extLst>
              <a:ext uri="{FF2B5EF4-FFF2-40B4-BE49-F238E27FC236}">
                <a16:creationId xmlns:a16="http://schemas.microsoft.com/office/drawing/2014/main" id="{C5F2FB52-D488-9412-1FCE-4CCD785FBFF6}"/>
              </a:ext>
            </a:extLst>
          </p:cNvPr>
          <p:cNvSpPr txBox="1"/>
          <p:nvPr/>
        </p:nvSpPr>
        <p:spPr>
          <a:xfrm>
            <a:off x="8585111" y="5087591"/>
            <a:ext cx="3552719" cy="553988"/>
          </a:xfrm>
          <a:prstGeom prst="rect">
            <a:avLst/>
          </a:prstGeom>
          <a:noFill/>
          <a:ln>
            <a:noFill/>
          </a:ln>
        </p:spPr>
        <p:txBody>
          <a:bodyPr wrap="square" lIns="121908" tIns="60955" rIns="121908" bIns="60955" rtlCol="0">
            <a:spAutoFit/>
          </a:bodyPr>
          <a:lstStyle/>
          <a:p>
            <a:pPr algn="just"/>
            <a:r>
              <a:rPr lang="en-US" sz="2800" dirty="0">
                <a:solidFill>
                  <a:prstClr val="black"/>
                </a:solidFill>
                <a:latin typeface="Times New Roman" panose="02020603050405020304" pitchFamily="18" charset="0"/>
                <a:ea typeface="Times New Roman" panose="02020603050405020304" pitchFamily="18" charset="0"/>
              </a:rPr>
              <a:t>d) </a:t>
            </a:r>
            <a:r>
              <a:rPr lang="en-US" sz="2800" dirty="0" err="1">
                <a:solidFill>
                  <a:prstClr val="black"/>
                </a:solidFill>
                <a:latin typeface="Times New Roman" panose="02020603050405020304" pitchFamily="18" charset="0"/>
                <a:ea typeface="Times New Roman" panose="02020603050405020304" pitchFamily="18" charset="0"/>
              </a:rPr>
              <a:t>Nhóm</a:t>
            </a:r>
            <a:r>
              <a:rPr lang="en-US" sz="2800" dirty="0">
                <a:solidFill>
                  <a:prstClr val="black"/>
                </a:solidFill>
                <a:latin typeface="Times New Roman" panose="02020603050405020304" pitchFamily="18" charset="0"/>
                <a:ea typeface="Times New Roman" panose="02020603050405020304" pitchFamily="18" charset="0"/>
              </a:rPr>
              <a:t> 4</a:t>
            </a:r>
            <a:r>
              <a:rPr lang="en-US" sz="2800">
                <a:solidFill>
                  <a:prstClr val="black"/>
                </a:solidFill>
                <a:latin typeface="Times New Roman" panose="02020603050405020304" pitchFamily="18" charset="0"/>
                <a:ea typeface="Times New Roman" panose="02020603050405020304" pitchFamily="18" charset="0"/>
              </a:rPr>
              <a:t>: </a:t>
            </a:r>
            <a:r>
              <a:rPr lang="en-US" sz="2800">
                <a:solidFill>
                  <a:srgbClr val="1C7500"/>
                </a:solidFill>
                <a:latin typeface="Times New Roman" panose="02020603050405020304" pitchFamily="18" charset="0"/>
                <a:ea typeface="Times New Roman" panose="02020603050405020304" pitchFamily="18" charset="0"/>
              </a:rPr>
              <a:t>L/t 3 </a:t>
            </a:r>
            <a:r>
              <a:rPr lang="en-US" sz="2800" b="1">
                <a:solidFill>
                  <a:srgbClr val="1C7500"/>
                </a:solidFill>
                <a:latin typeface="Times New Roman" panose="02020603050405020304" pitchFamily="18" charset="0"/>
                <a:ea typeface="Times New Roman" panose="02020603050405020304" pitchFamily="18" charset="0"/>
              </a:rPr>
              <a:t>câu c</a:t>
            </a:r>
            <a:endParaRPr lang="en-US" sz="2800" b="1" dirty="0">
              <a:solidFill>
                <a:srgbClr val="1C7500"/>
              </a:solidFill>
            </a:endParaRPr>
          </a:p>
        </p:txBody>
      </p:sp>
      <p:sp>
        <p:nvSpPr>
          <p:cNvPr id="36" name="Rectangle 35">
            <a:extLst>
              <a:ext uri="{FF2B5EF4-FFF2-40B4-BE49-F238E27FC236}">
                <a16:creationId xmlns:a16="http://schemas.microsoft.com/office/drawing/2014/main" id="{E6DF9328-F1D4-F9BA-27DD-E7D1BDCC78C5}"/>
              </a:ext>
            </a:extLst>
          </p:cNvPr>
          <p:cNvSpPr/>
          <p:nvPr/>
        </p:nvSpPr>
        <p:spPr>
          <a:xfrm>
            <a:off x="213496" y="348881"/>
            <a:ext cx="3340411" cy="683941"/>
          </a:xfrm>
          <a:prstGeom prst="rect">
            <a:avLst/>
          </a:prstGeom>
          <a:solidFill>
            <a:srgbClr val="E85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dirty="0" err="1">
                <a:solidFill>
                  <a:prstClr val="white"/>
                </a:solidFill>
                <a:latin typeface="Times New Roman" panose="02020603050405020304" pitchFamily="18" charset="0"/>
                <a:cs typeface="Times New Roman" panose="02020603050405020304" pitchFamily="18" charset="0"/>
              </a:rPr>
              <a:t>Bài</a:t>
            </a:r>
            <a:r>
              <a:rPr lang="en-US" sz="3733" b="1" dirty="0">
                <a:solidFill>
                  <a:prstClr val="white"/>
                </a:solidFill>
                <a:latin typeface="Times New Roman" panose="02020603050405020304" pitchFamily="18" charset="0"/>
                <a:cs typeface="Times New Roman" panose="02020603050405020304" pitchFamily="18" charset="0"/>
              </a:rPr>
              <a:t> </a:t>
            </a:r>
            <a:r>
              <a:rPr lang="en-US" sz="3733" b="1" dirty="0" err="1">
                <a:solidFill>
                  <a:prstClr val="white"/>
                </a:solidFill>
                <a:latin typeface="Times New Roman" panose="02020603050405020304" pitchFamily="18" charset="0"/>
                <a:cs typeface="Times New Roman" panose="02020603050405020304" pitchFamily="18" charset="0"/>
              </a:rPr>
              <a:t>tập</a:t>
            </a:r>
            <a:r>
              <a:rPr lang="en-US" sz="3733" b="1" dirty="0">
                <a:solidFill>
                  <a:prstClr val="white"/>
                </a:solidFill>
                <a:latin typeface="Times New Roman" panose="02020603050405020304" pitchFamily="18" charset="0"/>
                <a:cs typeface="Times New Roman" panose="02020603050405020304" pitchFamily="18" charset="0"/>
              </a:rPr>
              <a:t> </a:t>
            </a:r>
            <a:r>
              <a:rPr lang="en-US" sz="3733" b="1" dirty="0" err="1">
                <a:solidFill>
                  <a:prstClr val="white"/>
                </a:solidFill>
                <a:latin typeface="Times New Roman" panose="02020603050405020304" pitchFamily="18" charset="0"/>
                <a:cs typeface="Times New Roman" panose="02020603050405020304" pitchFamily="18" charset="0"/>
              </a:rPr>
              <a:t>nhóm</a:t>
            </a:r>
            <a:endParaRPr lang="en-US" sz="3733" b="1" dirty="0">
              <a:solidFill>
                <a:prstClr val="white"/>
              </a:solidFill>
              <a:latin typeface="Times New Roman" panose="02020603050405020304" pitchFamily="18" charset="0"/>
              <a:cs typeface="Times New Roman" panose="02020603050405020304" pitchFamily="18" charset="0"/>
            </a:endParaRPr>
          </a:p>
        </p:txBody>
      </p:sp>
      <p:pic>
        <p:nvPicPr>
          <p:cNvPr id="37" name="Picture 36" descr="A picture containing toy, doll&#10;&#10;Description automatically generated">
            <a:extLst>
              <a:ext uri="{FF2B5EF4-FFF2-40B4-BE49-F238E27FC236}">
                <a16:creationId xmlns:a16="http://schemas.microsoft.com/office/drawing/2014/main" id="{938B33CC-B357-A5E6-363D-3DC24653FD8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8" name="Rectangle: Rounded Corners 15">
            <a:extLst>
              <a:ext uri="{FF2B5EF4-FFF2-40B4-BE49-F238E27FC236}">
                <a16:creationId xmlns:a16="http://schemas.microsoft.com/office/drawing/2014/main" id="{757F108F-C1B2-1B0F-8345-D15E4ACD8DFC}"/>
              </a:ext>
            </a:extLst>
          </p:cNvPr>
          <p:cNvSpPr/>
          <p:nvPr/>
        </p:nvSpPr>
        <p:spPr>
          <a:xfrm>
            <a:off x="3914465" y="152221"/>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a:t>
            </a: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a:t>
            </a:r>
            <a:r>
              <a:rPr kumimoji="0" lang="en-US" sz="2800" b="1" i="0" u="none" strike="noStrike" kern="1200" cap="none" spc="0" normalizeH="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TẬP</a:t>
            </a:r>
            <a:endPar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nvGrpSpPr>
          <p:cNvPr id="58" name="Group 57">
            <a:extLst>
              <a:ext uri="{FF2B5EF4-FFF2-40B4-BE49-F238E27FC236}">
                <a16:creationId xmlns:a16="http://schemas.microsoft.com/office/drawing/2014/main" id="{82F3CE40-5417-E365-CB61-782A96071E82}"/>
              </a:ext>
            </a:extLst>
          </p:cNvPr>
          <p:cNvGrpSpPr/>
          <p:nvPr/>
        </p:nvGrpSpPr>
        <p:grpSpPr>
          <a:xfrm>
            <a:off x="422118" y="1071035"/>
            <a:ext cx="5773485" cy="930490"/>
            <a:chOff x="422118" y="1071035"/>
            <a:chExt cx="5773485" cy="930490"/>
          </a:xfrm>
        </p:grpSpPr>
        <p:graphicFrame>
          <p:nvGraphicFramePr>
            <p:cNvPr id="49" name="Object 48">
              <a:extLst>
                <a:ext uri="{FF2B5EF4-FFF2-40B4-BE49-F238E27FC236}">
                  <a16:creationId xmlns:a16="http://schemas.microsoft.com/office/drawing/2014/main" id="{320BCA2C-A2B2-95F6-733C-8759F1062AF5}"/>
                </a:ext>
              </a:extLst>
            </p:cNvPr>
            <p:cNvGraphicFramePr>
              <a:graphicFrameLocks noChangeAspect="1"/>
            </p:cNvGraphicFramePr>
            <p:nvPr>
              <p:extLst>
                <p:ext uri="{D42A27DB-BD31-4B8C-83A1-F6EECF244321}">
                  <p14:modId xmlns:p14="http://schemas.microsoft.com/office/powerpoint/2010/main" val="947619398"/>
                </p:ext>
              </p:extLst>
            </p:nvPr>
          </p:nvGraphicFramePr>
          <p:xfrm>
            <a:off x="3053626" y="1261535"/>
            <a:ext cx="600075" cy="409575"/>
          </p:xfrm>
          <a:graphic>
            <a:graphicData uri="http://schemas.openxmlformats.org/presentationml/2006/ole">
              <mc:AlternateContent xmlns:mc="http://schemas.openxmlformats.org/markup-compatibility/2006">
                <mc:Choice xmlns:v="urn:schemas-microsoft-com:vml" Requires="v">
                  <p:oleObj name="Equation" r:id="rId7" imgW="596641" imgH="406224" progId="Equation.DSMT4">
                    <p:embed/>
                  </p:oleObj>
                </mc:Choice>
                <mc:Fallback>
                  <p:oleObj name="Equation" r:id="rId7" imgW="596641" imgH="406224"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3626" y="1261535"/>
                          <a:ext cx="600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a:extLst>
                <a:ext uri="{FF2B5EF4-FFF2-40B4-BE49-F238E27FC236}">
                  <a16:creationId xmlns:a16="http://schemas.microsoft.com/office/drawing/2014/main" id="{BCCAE66E-9842-C216-E8BD-3C9DF163F0FB}"/>
                </a:ext>
              </a:extLst>
            </p:cNvPr>
            <p:cNvGraphicFramePr>
              <a:graphicFrameLocks noChangeAspect="1"/>
            </p:cNvGraphicFramePr>
            <p:nvPr>
              <p:extLst>
                <p:ext uri="{D42A27DB-BD31-4B8C-83A1-F6EECF244321}">
                  <p14:modId xmlns:p14="http://schemas.microsoft.com/office/powerpoint/2010/main" val="3469587619"/>
                </p:ext>
              </p:extLst>
            </p:nvPr>
          </p:nvGraphicFramePr>
          <p:xfrm>
            <a:off x="3884253" y="1261535"/>
            <a:ext cx="714375" cy="409575"/>
          </p:xfrm>
          <a:graphic>
            <a:graphicData uri="http://schemas.openxmlformats.org/presentationml/2006/ole">
              <mc:AlternateContent xmlns:mc="http://schemas.openxmlformats.org/markup-compatibility/2006">
                <mc:Choice xmlns:v="urn:schemas-microsoft-com:vml" Requires="v">
                  <p:oleObj name="Equation" r:id="rId9" imgW="710891" imgH="406224" progId="Equation.DSMT4">
                    <p:embed/>
                  </p:oleObj>
                </mc:Choice>
                <mc:Fallback>
                  <p:oleObj name="Equation" r:id="rId9" imgW="710891" imgH="406224"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253" y="1261535"/>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a:extLst>
                <a:ext uri="{FF2B5EF4-FFF2-40B4-BE49-F238E27FC236}">
                  <a16:creationId xmlns:a16="http://schemas.microsoft.com/office/drawing/2014/main" id="{BAB89B84-7FE4-879A-8D56-73E76A5D4E4E}"/>
                </a:ext>
              </a:extLst>
            </p:cNvPr>
            <p:cNvGraphicFramePr>
              <a:graphicFrameLocks noChangeAspect="1"/>
            </p:cNvGraphicFramePr>
            <p:nvPr>
              <p:extLst>
                <p:ext uri="{D42A27DB-BD31-4B8C-83A1-F6EECF244321}">
                  <p14:modId xmlns:p14="http://schemas.microsoft.com/office/powerpoint/2010/main" val="4097757069"/>
                </p:ext>
              </p:extLst>
            </p:nvPr>
          </p:nvGraphicFramePr>
          <p:xfrm>
            <a:off x="4774940" y="1199622"/>
            <a:ext cx="657225" cy="533400"/>
          </p:xfrm>
          <a:graphic>
            <a:graphicData uri="http://schemas.openxmlformats.org/presentationml/2006/ole">
              <mc:AlternateContent xmlns:mc="http://schemas.openxmlformats.org/markup-compatibility/2006">
                <mc:Choice xmlns:v="urn:schemas-microsoft-com:vml" Requires="v">
                  <p:oleObj name="Equation" r:id="rId11" imgW="660113" imgH="533169" progId="Equation.DSMT4">
                    <p:embed/>
                  </p:oleObj>
                </mc:Choice>
                <mc:Fallback>
                  <p:oleObj name="Equation" r:id="rId11" imgW="660113" imgH="533169"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4940" y="1199622"/>
                          <a:ext cx="657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a:extLst>
                <a:ext uri="{FF2B5EF4-FFF2-40B4-BE49-F238E27FC236}">
                  <a16:creationId xmlns:a16="http://schemas.microsoft.com/office/drawing/2014/main" id="{BB657974-4E2B-FD01-5F1D-E225E4223CA8}"/>
                </a:ext>
              </a:extLst>
            </p:cNvPr>
            <p:cNvGraphicFramePr>
              <a:graphicFrameLocks noChangeAspect="1"/>
            </p:cNvGraphicFramePr>
            <p:nvPr>
              <p:extLst>
                <p:ext uri="{D42A27DB-BD31-4B8C-83A1-F6EECF244321}">
                  <p14:modId xmlns:p14="http://schemas.microsoft.com/office/powerpoint/2010/main" val="4267666839"/>
                </p:ext>
              </p:extLst>
            </p:nvPr>
          </p:nvGraphicFramePr>
          <p:xfrm>
            <a:off x="5633628" y="1071035"/>
            <a:ext cx="561975" cy="790575"/>
          </p:xfrm>
          <a:graphic>
            <a:graphicData uri="http://schemas.openxmlformats.org/presentationml/2006/ole">
              <mc:AlternateContent xmlns:mc="http://schemas.openxmlformats.org/markup-compatibility/2006">
                <mc:Choice xmlns:v="urn:schemas-microsoft-com:vml" Requires="v">
                  <p:oleObj name="Equation" r:id="rId13" imgW="558800" imgH="787400" progId="Equation.DSMT4">
                    <p:embed/>
                  </p:oleObj>
                </mc:Choice>
                <mc:Fallback>
                  <p:oleObj name="Equation" r:id="rId13" imgW="558800" imgH="7874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3628" y="1071035"/>
                          <a:ext cx="5619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14">
              <a:extLst>
                <a:ext uri="{FF2B5EF4-FFF2-40B4-BE49-F238E27FC236}">
                  <a16:creationId xmlns:a16="http://schemas.microsoft.com/office/drawing/2014/main" id="{0F0A3B00-1480-A4A3-5881-3E9B2AB1137C}"/>
                </a:ext>
              </a:extLst>
            </p:cNvPr>
            <p:cNvSpPr>
              <a:spLocks noChangeArrowheads="1"/>
            </p:cNvSpPr>
            <p:nvPr/>
          </p:nvSpPr>
          <p:spPr bwMode="auto">
            <a:xfrm>
              <a:off x="422118" y="1170528"/>
              <a:ext cx="26156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uyện tập 2 : Tìm </a:t>
              </a: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4" name="Rectangle 15">
              <a:extLst>
                <a:ext uri="{FF2B5EF4-FFF2-40B4-BE49-F238E27FC236}">
                  <a16:creationId xmlns:a16="http://schemas.microsoft.com/office/drawing/2014/main" id="{2BAB80B1-5EF7-70E2-844F-3DFBB0685C00}"/>
                </a:ext>
              </a:extLst>
            </p:cNvPr>
            <p:cNvSpPr>
              <a:spLocks noChangeArrowheads="1"/>
            </p:cNvSpPr>
            <p:nvPr/>
          </p:nvSpPr>
          <p:spPr bwMode="auto">
            <a:xfrm>
              <a:off x="3503167" y="1235490"/>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5" name="Rectangle 16">
              <a:extLst>
                <a:ext uri="{FF2B5EF4-FFF2-40B4-BE49-F238E27FC236}">
                  <a16:creationId xmlns:a16="http://schemas.microsoft.com/office/drawing/2014/main" id="{A25105F7-EE98-A79B-CD6B-E37917D8A33D}"/>
                </a:ext>
              </a:extLst>
            </p:cNvPr>
            <p:cNvSpPr>
              <a:spLocks noChangeArrowheads="1"/>
            </p:cNvSpPr>
            <p:nvPr/>
          </p:nvSpPr>
          <p:spPr bwMode="auto">
            <a:xfrm>
              <a:off x="4563183" y="1235490"/>
              <a:ext cx="423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6" name="Rectangle 17">
              <a:extLst>
                <a:ext uri="{FF2B5EF4-FFF2-40B4-BE49-F238E27FC236}">
                  <a16:creationId xmlns:a16="http://schemas.microsoft.com/office/drawing/2014/main" id="{2E0E5B1B-E83D-8B3E-E2E6-307BF265E080}"/>
                </a:ext>
              </a:extLst>
            </p:cNvPr>
            <p:cNvSpPr>
              <a:spLocks noChangeArrowheads="1"/>
            </p:cNvSpPr>
            <p:nvPr/>
          </p:nvSpPr>
          <p:spPr bwMode="auto">
            <a:xfrm>
              <a:off x="5421871" y="1235490"/>
              <a:ext cx="346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57" name="Rectangle 18">
            <a:extLst>
              <a:ext uri="{FF2B5EF4-FFF2-40B4-BE49-F238E27FC236}">
                <a16:creationId xmlns:a16="http://schemas.microsoft.com/office/drawing/2014/main" id="{E973DBD1-FC71-5D2F-52DC-36D6936C9F35}"/>
              </a:ext>
            </a:extLst>
          </p:cNvPr>
          <p:cNvSpPr>
            <a:spLocks noChangeArrowheads="1"/>
          </p:cNvSpPr>
          <p:nvPr/>
        </p:nvSpPr>
        <p:spPr bwMode="auto">
          <a:xfrm>
            <a:off x="437974" y="317233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Times New Roman" panose="02020603050405020304" pitchFamily="18" charset="0"/>
              <a:cs typeface="Times New Roman" panose="02020603050405020304" pitchFamily="18" charset="0"/>
            </a:endParaRPr>
          </a:p>
        </p:txBody>
      </p:sp>
      <p:grpSp>
        <p:nvGrpSpPr>
          <p:cNvPr id="64" name="Group 63">
            <a:extLst>
              <a:ext uri="{FF2B5EF4-FFF2-40B4-BE49-F238E27FC236}">
                <a16:creationId xmlns:a16="http://schemas.microsoft.com/office/drawing/2014/main" id="{F42CFFA6-1763-0A94-F137-A6DB61ED984A}"/>
              </a:ext>
            </a:extLst>
          </p:cNvPr>
          <p:cNvGrpSpPr/>
          <p:nvPr/>
        </p:nvGrpSpPr>
        <p:grpSpPr>
          <a:xfrm>
            <a:off x="422118" y="1585294"/>
            <a:ext cx="10230501" cy="876300"/>
            <a:chOff x="422118" y="1585294"/>
            <a:chExt cx="10230501" cy="876300"/>
          </a:xfrm>
        </p:grpSpPr>
        <p:sp>
          <p:nvSpPr>
            <p:cNvPr id="62" name="Rectangle 61">
              <a:extLst>
                <a:ext uri="{FF2B5EF4-FFF2-40B4-BE49-F238E27FC236}">
                  <a16:creationId xmlns:a16="http://schemas.microsoft.com/office/drawing/2014/main" id="{9BEBB286-3F41-7923-D13C-DBE81A3EE6A8}"/>
                </a:ext>
              </a:extLst>
            </p:cNvPr>
            <p:cNvSpPr/>
            <p:nvPr/>
          </p:nvSpPr>
          <p:spPr>
            <a:xfrm>
              <a:off x="422118" y="1585294"/>
              <a:ext cx="10230501" cy="87630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uyện tập 3 : Cho               . Tính giá trị của mỗi biểu thức sau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63" name="Object 62">
              <a:extLst>
                <a:ext uri="{FF2B5EF4-FFF2-40B4-BE49-F238E27FC236}">
                  <a16:creationId xmlns:a16="http://schemas.microsoft.com/office/drawing/2014/main" id="{CDCC6732-044C-6E1A-B5BA-DAE8DA7DC2F7}"/>
                </a:ext>
              </a:extLst>
            </p:cNvPr>
            <p:cNvGraphicFramePr>
              <a:graphicFrameLocks noChangeAspect="1"/>
            </p:cNvGraphicFramePr>
            <p:nvPr>
              <p:extLst>
                <p:ext uri="{D42A27DB-BD31-4B8C-83A1-F6EECF244321}">
                  <p14:modId xmlns:p14="http://schemas.microsoft.com/office/powerpoint/2010/main" val="2139908642"/>
                </p:ext>
              </p:extLst>
            </p:nvPr>
          </p:nvGraphicFramePr>
          <p:xfrm>
            <a:off x="2974295" y="1911429"/>
            <a:ext cx="960437" cy="276225"/>
          </p:xfrm>
          <a:graphic>
            <a:graphicData uri="http://schemas.openxmlformats.org/presentationml/2006/ole">
              <mc:AlternateContent xmlns:mc="http://schemas.openxmlformats.org/markup-compatibility/2006">
                <mc:Choice xmlns:v="urn:schemas-microsoft-com:vml" Requires="v">
                  <p:oleObj name="Equation" r:id="rId15" imgW="961022" imgH="275895" progId="Equation.DSMT4">
                    <p:embed/>
                  </p:oleObj>
                </mc:Choice>
                <mc:Fallback>
                  <p:oleObj name="Equation" r:id="rId15" imgW="961022" imgH="275895" progId="Equation.DSMT4">
                    <p:embed/>
                    <p:pic>
                      <p:nvPicPr>
                        <p:cNvPr id="0" name=""/>
                        <p:cNvPicPr/>
                        <p:nvPr/>
                      </p:nvPicPr>
                      <p:blipFill>
                        <a:blip r:embed="rId16"/>
                        <a:stretch>
                          <a:fillRect/>
                        </a:stretch>
                      </p:blipFill>
                      <p:spPr>
                        <a:xfrm>
                          <a:off x="2974295" y="1911429"/>
                          <a:ext cx="960437" cy="276225"/>
                        </a:xfrm>
                        <a:prstGeom prst="rect">
                          <a:avLst/>
                        </a:prstGeom>
                      </p:spPr>
                    </p:pic>
                  </p:oleObj>
                </mc:Fallback>
              </mc:AlternateContent>
            </a:graphicData>
          </a:graphic>
        </p:graphicFrame>
      </p:grpSp>
      <p:sp>
        <p:nvSpPr>
          <p:cNvPr id="65" name="Rectangle 23">
            <a:extLst>
              <a:ext uri="{FF2B5EF4-FFF2-40B4-BE49-F238E27FC236}">
                <a16:creationId xmlns:a16="http://schemas.microsoft.com/office/drawing/2014/main" id="{B78517BD-D2D0-519C-21CD-2FEDB5B6CFA5}"/>
              </a:ext>
            </a:extLst>
          </p:cNvPr>
          <p:cNvSpPr>
            <a:spLocks noChangeArrowheads="1"/>
          </p:cNvSpPr>
          <p:nvPr/>
        </p:nvSpPr>
        <p:spPr bwMode="auto">
          <a:xfrm>
            <a:off x="437974" y="23953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77" name="Group 76">
            <a:extLst>
              <a:ext uri="{FF2B5EF4-FFF2-40B4-BE49-F238E27FC236}">
                <a16:creationId xmlns:a16="http://schemas.microsoft.com/office/drawing/2014/main" id="{1C6DEA86-09B8-59F4-F505-6F6F8B01E613}"/>
              </a:ext>
            </a:extLst>
          </p:cNvPr>
          <p:cNvGrpSpPr/>
          <p:nvPr/>
        </p:nvGrpSpPr>
        <p:grpSpPr>
          <a:xfrm>
            <a:off x="591595" y="2395328"/>
            <a:ext cx="1881321" cy="480372"/>
            <a:chOff x="591595" y="2395328"/>
            <a:chExt cx="1881321" cy="480372"/>
          </a:xfrm>
        </p:grpSpPr>
        <p:grpSp>
          <p:nvGrpSpPr>
            <p:cNvPr id="71" name="Group 70">
              <a:extLst>
                <a:ext uri="{FF2B5EF4-FFF2-40B4-BE49-F238E27FC236}">
                  <a16:creationId xmlns:a16="http://schemas.microsoft.com/office/drawing/2014/main" id="{5AC62697-D48F-3FF2-FAED-9E547F9DCD77}"/>
                </a:ext>
              </a:extLst>
            </p:cNvPr>
            <p:cNvGrpSpPr/>
            <p:nvPr/>
          </p:nvGrpSpPr>
          <p:grpSpPr>
            <a:xfrm>
              <a:off x="591595" y="2430050"/>
              <a:ext cx="1251602" cy="445650"/>
              <a:chOff x="287779" y="2319735"/>
              <a:chExt cx="1251602" cy="445650"/>
            </a:xfrm>
          </p:grpSpPr>
          <p:graphicFrame>
            <p:nvGraphicFramePr>
              <p:cNvPr id="66" name="Object 65">
                <a:extLst>
                  <a:ext uri="{FF2B5EF4-FFF2-40B4-BE49-F238E27FC236}">
                    <a16:creationId xmlns:a16="http://schemas.microsoft.com/office/drawing/2014/main" id="{E1763929-7794-F25E-9FDD-7C80AE0F6EBD}"/>
                  </a:ext>
                </a:extLst>
              </p:cNvPr>
              <p:cNvGraphicFramePr>
                <a:graphicFrameLocks noChangeAspect="1"/>
              </p:cNvGraphicFramePr>
              <p:nvPr>
                <p:extLst>
                  <p:ext uri="{D42A27DB-BD31-4B8C-83A1-F6EECF244321}">
                    <p14:modId xmlns:p14="http://schemas.microsoft.com/office/powerpoint/2010/main" val="3040676621"/>
                  </p:ext>
                </p:extLst>
              </p:nvPr>
            </p:nvGraphicFramePr>
            <p:xfrm>
              <a:off x="651969" y="2355810"/>
              <a:ext cx="887412" cy="409575"/>
            </p:xfrm>
            <a:graphic>
              <a:graphicData uri="http://schemas.openxmlformats.org/presentationml/2006/ole">
                <mc:AlternateContent xmlns:mc="http://schemas.openxmlformats.org/markup-compatibility/2006">
                  <mc:Choice xmlns:v="urn:schemas-microsoft-com:vml" Requires="v">
                    <p:oleObj name="Equation" r:id="rId17" imgW="888840" imgH="406080" progId="Equation.DSMT4">
                      <p:embed/>
                    </p:oleObj>
                  </mc:Choice>
                  <mc:Fallback>
                    <p:oleObj name="Equation" r:id="rId17" imgW="888840" imgH="406080" progId="Equation.DSMT4">
                      <p:embed/>
                      <p:pic>
                        <p:nvPicPr>
                          <p:cNvPr id="0" name="Object 22"/>
                          <p:cNvPicPr>
                            <a:picLocks noChangeAspect="1" noChangeArrowheads="1"/>
                          </p:cNvPicPr>
                          <p:nvPr/>
                        </p:nvPicPr>
                        <p:blipFill>
                          <a:blip r:embed="rId18"/>
                          <a:srcRect/>
                          <a:stretch>
                            <a:fillRect/>
                          </a:stretch>
                        </p:blipFill>
                        <p:spPr bwMode="auto">
                          <a:xfrm>
                            <a:off x="651969" y="2355810"/>
                            <a:ext cx="8874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Rectangle 25">
                <a:extLst>
                  <a:ext uri="{FF2B5EF4-FFF2-40B4-BE49-F238E27FC236}">
                    <a16:creationId xmlns:a16="http://schemas.microsoft.com/office/drawing/2014/main" id="{15A252E2-AF36-D4CE-E6F6-0CD75FA5B07A}"/>
                  </a:ext>
                </a:extLst>
              </p:cNvPr>
              <p:cNvSpPr>
                <a:spLocks noChangeArrowheads="1"/>
              </p:cNvSpPr>
              <p:nvPr/>
            </p:nvSpPr>
            <p:spPr bwMode="auto">
              <a:xfrm>
                <a:off x="287779" y="2319735"/>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200" b="1">
                    <a:latin typeface="Times New Roman" panose="02020603050405020304" pitchFamily="18" charset="0"/>
                    <a:ea typeface="Calibri" panose="020F0502020204030204" pitchFamily="34" charset="0"/>
                    <a:cs typeface="Times New Roman" panose="02020603050405020304" pitchFamily="18" charset="0"/>
                  </a:rPr>
                  <a:t>a</a:t>
                </a: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69" name="Rectangle 26">
              <a:extLst>
                <a:ext uri="{FF2B5EF4-FFF2-40B4-BE49-F238E27FC236}">
                  <a16:creationId xmlns:a16="http://schemas.microsoft.com/office/drawing/2014/main" id="{E1866D9B-FCD7-AECA-2ABA-795BB2AB5AC9}"/>
                </a:ext>
              </a:extLst>
            </p:cNvPr>
            <p:cNvSpPr>
              <a:spLocks noChangeArrowheads="1"/>
            </p:cNvSpPr>
            <p:nvPr/>
          </p:nvSpPr>
          <p:spPr bwMode="auto">
            <a:xfrm>
              <a:off x="1803064" y="2395328"/>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grpSp>
        <p:nvGrpSpPr>
          <p:cNvPr id="76" name="Group 75">
            <a:extLst>
              <a:ext uri="{FF2B5EF4-FFF2-40B4-BE49-F238E27FC236}">
                <a16:creationId xmlns:a16="http://schemas.microsoft.com/office/drawing/2014/main" id="{9222416E-1D0A-0B75-0992-592CAD6F7D28}"/>
              </a:ext>
            </a:extLst>
          </p:cNvPr>
          <p:cNvGrpSpPr/>
          <p:nvPr/>
        </p:nvGrpSpPr>
        <p:grpSpPr>
          <a:xfrm>
            <a:off x="5535762" y="2420463"/>
            <a:ext cx="1514804" cy="464825"/>
            <a:chOff x="5537368" y="2380511"/>
            <a:chExt cx="1514804" cy="464825"/>
          </a:xfrm>
        </p:grpSpPr>
        <p:sp>
          <p:nvSpPr>
            <p:cNvPr id="73" name="Rectangle 28">
              <a:extLst>
                <a:ext uri="{FF2B5EF4-FFF2-40B4-BE49-F238E27FC236}">
                  <a16:creationId xmlns:a16="http://schemas.microsoft.com/office/drawing/2014/main" id="{17C9C5E3-BF4B-7AB7-2F88-18E41650EA77}"/>
                </a:ext>
              </a:extLst>
            </p:cNvPr>
            <p:cNvSpPr>
              <a:spLocks noChangeArrowheads="1"/>
            </p:cNvSpPr>
            <p:nvPr/>
          </p:nvSpPr>
          <p:spPr bwMode="auto">
            <a:xfrm>
              <a:off x="5537368" y="2380511"/>
              <a:ext cx="5352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aphicFrame>
          <p:nvGraphicFramePr>
            <p:cNvPr id="74" name="Object 73">
              <a:extLst>
                <a:ext uri="{FF2B5EF4-FFF2-40B4-BE49-F238E27FC236}">
                  <a16:creationId xmlns:a16="http://schemas.microsoft.com/office/drawing/2014/main" id="{6979DC67-2C93-DA01-70B4-B56500F91D20}"/>
                </a:ext>
              </a:extLst>
            </p:cNvPr>
            <p:cNvGraphicFramePr>
              <a:graphicFrameLocks noChangeAspect="1"/>
            </p:cNvGraphicFramePr>
            <p:nvPr>
              <p:extLst>
                <p:ext uri="{D42A27DB-BD31-4B8C-83A1-F6EECF244321}">
                  <p14:modId xmlns:p14="http://schemas.microsoft.com/office/powerpoint/2010/main" val="2873487793"/>
                </p:ext>
              </p:extLst>
            </p:nvPr>
          </p:nvGraphicFramePr>
          <p:xfrm>
            <a:off x="5832972" y="2435761"/>
            <a:ext cx="1219200" cy="409575"/>
          </p:xfrm>
          <a:graphic>
            <a:graphicData uri="http://schemas.openxmlformats.org/presentationml/2006/ole">
              <mc:AlternateContent xmlns:mc="http://schemas.openxmlformats.org/markup-compatibility/2006">
                <mc:Choice xmlns:v="urn:schemas-microsoft-com:vml" Requires="v">
                  <p:oleObj name="Equation" r:id="rId19" imgW="1218671" imgH="406224" progId="Equation.DSMT4">
                    <p:embed/>
                  </p:oleObj>
                </mc:Choice>
                <mc:Fallback>
                  <p:oleObj name="Equation" r:id="rId19" imgW="1218671" imgH="406224" progId="Equation.DSMT4">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32972" y="2435761"/>
                          <a:ext cx="1219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8" name="Group 77">
            <a:extLst>
              <a:ext uri="{FF2B5EF4-FFF2-40B4-BE49-F238E27FC236}">
                <a16:creationId xmlns:a16="http://schemas.microsoft.com/office/drawing/2014/main" id="{BFB707A0-51D0-959A-8508-E575BDB55A1D}"/>
              </a:ext>
            </a:extLst>
          </p:cNvPr>
          <p:cNvGrpSpPr/>
          <p:nvPr/>
        </p:nvGrpSpPr>
        <p:grpSpPr>
          <a:xfrm>
            <a:off x="3117981" y="2417261"/>
            <a:ext cx="1576662" cy="461008"/>
            <a:chOff x="3117981" y="2417261"/>
            <a:chExt cx="1576662" cy="461008"/>
          </a:xfrm>
        </p:grpSpPr>
        <p:grpSp>
          <p:nvGrpSpPr>
            <p:cNvPr id="72" name="Group 71">
              <a:extLst>
                <a:ext uri="{FF2B5EF4-FFF2-40B4-BE49-F238E27FC236}">
                  <a16:creationId xmlns:a16="http://schemas.microsoft.com/office/drawing/2014/main" id="{D0523B5F-ECC5-ADF7-DC25-B759ABF94CBF}"/>
                </a:ext>
              </a:extLst>
            </p:cNvPr>
            <p:cNvGrpSpPr/>
            <p:nvPr/>
          </p:nvGrpSpPr>
          <p:grpSpPr>
            <a:xfrm>
              <a:off x="3117981" y="2427481"/>
              <a:ext cx="1204869" cy="450788"/>
              <a:chOff x="3119587" y="2405812"/>
              <a:chExt cx="1204869" cy="450788"/>
            </a:xfrm>
          </p:grpSpPr>
          <p:graphicFrame>
            <p:nvGraphicFramePr>
              <p:cNvPr id="68" name="Object 67">
                <a:extLst>
                  <a:ext uri="{FF2B5EF4-FFF2-40B4-BE49-F238E27FC236}">
                    <a16:creationId xmlns:a16="http://schemas.microsoft.com/office/drawing/2014/main" id="{F40D1FB8-07CC-E027-5DE6-CFFB5F03D2E1}"/>
                  </a:ext>
                </a:extLst>
              </p:cNvPr>
              <p:cNvGraphicFramePr>
                <a:graphicFrameLocks noChangeAspect="1"/>
              </p:cNvGraphicFramePr>
              <p:nvPr>
                <p:extLst>
                  <p:ext uri="{D42A27DB-BD31-4B8C-83A1-F6EECF244321}">
                    <p14:modId xmlns:p14="http://schemas.microsoft.com/office/powerpoint/2010/main" val="2730503784"/>
                  </p:ext>
                </p:extLst>
              </p:nvPr>
            </p:nvGraphicFramePr>
            <p:xfrm>
              <a:off x="3419581" y="2447025"/>
              <a:ext cx="904875" cy="409575"/>
            </p:xfrm>
            <a:graphic>
              <a:graphicData uri="http://schemas.openxmlformats.org/presentationml/2006/ole">
                <mc:AlternateContent xmlns:mc="http://schemas.openxmlformats.org/markup-compatibility/2006">
                  <mc:Choice xmlns:v="urn:schemas-microsoft-com:vml" Requires="v">
                    <p:oleObj name="Equation" r:id="rId21" imgW="901309" imgH="406224" progId="Equation.DSMT4">
                      <p:embed/>
                    </p:oleObj>
                  </mc:Choice>
                  <mc:Fallback>
                    <p:oleObj name="Equation" r:id="rId21" imgW="901309" imgH="406224"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9581" y="2447025"/>
                            <a:ext cx="904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Rectangle 25">
                <a:extLst>
                  <a:ext uri="{FF2B5EF4-FFF2-40B4-BE49-F238E27FC236}">
                    <a16:creationId xmlns:a16="http://schemas.microsoft.com/office/drawing/2014/main" id="{2A6EBDF1-F67D-9F99-50B1-4B8820CED2EB}"/>
                  </a:ext>
                </a:extLst>
              </p:cNvPr>
              <p:cNvSpPr>
                <a:spLocks noChangeArrowheads="1"/>
              </p:cNvSpPr>
              <p:nvPr/>
            </p:nvSpPr>
            <p:spPr bwMode="auto">
              <a:xfrm>
                <a:off x="3119587" y="2405812"/>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75" name="Rectangle 29">
              <a:extLst>
                <a:ext uri="{FF2B5EF4-FFF2-40B4-BE49-F238E27FC236}">
                  <a16:creationId xmlns:a16="http://schemas.microsoft.com/office/drawing/2014/main" id="{AC95BB74-211E-B1B0-D162-670679881FC2}"/>
                </a:ext>
              </a:extLst>
            </p:cNvPr>
            <p:cNvSpPr>
              <a:spLocks noChangeArrowheads="1"/>
            </p:cNvSpPr>
            <p:nvPr/>
          </p:nvSpPr>
          <p:spPr bwMode="auto">
            <a:xfrm>
              <a:off x="4220125" y="2417261"/>
              <a:ext cx="4745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190803879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2389221" y="2784661"/>
            <a:ext cx="2050385"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4117601" y="1905002"/>
            <a:ext cx="343313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7176121" y="2392881"/>
            <a:ext cx="2455455"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15494" y="2042479"/>
            <a:ext cx="2327672" cy="310356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550740" y="2765266"/>
            <a:ext cx="2587433" cy="310356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555870" y="2983408"/>
            <a:ext cx="1561730"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504029" y="526589"/>
            <a:ext cx="310356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1"/>
          <a:stretch>
            <a:fillRect/>
          </a:stretch>
        </p:blipFill>
        <p:spPr>
          <a:xfrm rot="18359569">
            <a:off x="-425811" y="940109"/>
            <a:ext cx="2733847" cy="52047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2858363" y="835303"/>
            <a:ext cx="2025572"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5389973" y="81140"/>
            <a:ext cx="2025572"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7810501" y="509300"/>
            <a:ext cx="2176461" cy="1847248"/>
          </a:xfrm>
          <a:prstGeom prst="rect">
            <a:avLst/>
          </a:prstGeom>
        </p:spPr>
      </p:pic>
    </p:spTree>
    <p:extLst>
      <p:ext uri="{BB962C8B-B14F-4D97-AF65-F5344CB8AC3E}">
        <p14:creationId xmlns:p14="http://schemas.microsoft.com/office/powerpoint/2010/main" val="3818834013"/>
      </p:ext>
    </p:extLst>
  </p:cSld>
  <p:clrMapOvr>
    <a:masterClrMapping/>
  </p:clrMapOvr>
  <mc:AlternateContent xmlns:mc="http://schemas.openxmlformats.org/markup-compatibility/2006" xmlns:p14="http://schemas.microsoft.com/office/powerpoint/2010/main">
    <mc:Choice Requires="p14">
      <p:transition spd="slow" p14:dur="1500" advClick="0" advTm="0">
        <p14:window dir="vert"/>
      </p:transition>
    </mc:Choice>
    <mc:Fallback xmlns="">
      <p:transition spd="slow" advClick="0" advTm="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a:off x="4103124" y="90380"/>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pic>
        <p:nvPicPr>
          <p:cNvPr id="45" name="3 Minute Timer with Musi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039091" cy="584489"/>
          </a:xfrm>
          <a:prstGeom prst="rect">
            <a:avLst/>
          </a:prstGeom>
        </p:spPr>
      </p:pic>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77304" y="67147"/>
            <a:ext cx="1226087" cy="1634783"/>
          </a:xfrm>
          <a:prstGeom prst="rect">
            <a:avLst/>
          </a:prstGeom>
        </p:spPr>
      </p:pic>
      <p:grpSp>
        <p:nvGrpSpPr>
          <p:cNvPr id="14" name="Group 13">
            <a:extLst>
              <a:ext uri="{FF2B5EF4-FFF2-40B4-BE49-F238E27FC236}">
                <a16:creationId xmlns:a16="http://schemas.microsoft.com/office/drawing/2014/main" id="{1611F788-D76B-053D-1E3D-105BD2D63A57}"/>
              </a:ext>
            </a:extLst>
          </p:cNvPr>
          <p:cNvGrpSpPr/>
          <p:nvPr/>
        </p:nvGrpSpPr>
        <p:grpSpPr>
          <a:xfrm>
            <a:off x="34712" y="1020931"/>
            <a:ext cx="5773485" cy="930490"/>
            <a:chOff x="422118" y="1071035"/>
            <a:chExt cx="5773485" cy="930490"/>
          </a:xfrm>
        </p:grpSpPr>
        <p:graphicFrame>
          <p:nvGraphicFramePr>
            <p:cNvPr id="18" name="Object 17">
              <a:extLst>
                <a:ext uri="{FF2B5EF4-FFF2-40B4-BE49-F238E27FC236}">
                  <a16:creationId xmlns:a16="http://schemas.microsoft.com/office/drawing/2014/main" id="{ADFF0D83-E4E9-4F4E-5887-EDB406CDDB83}"/>
                </a:ext>
              </a:extLst>
            </p:cNvPr>
            <p:cNvGraphicFramePr>
              <a:graphicFrameLocks noChangeAspect="1"/>
            </p:cNvGraphicFramePr>
            <p:nvPr>
              <p:extLst>
                <p:ext uri="{D42A27DB-BD31-4B8C-83A1-F6EECF244321}">
                  <p14:modId xmlns:p14="http://schemas.microsoft.com/office/powerpoint/2010/main" val="1608450156"/>
                </p:ext>
              </p:extLst>
            </p:nvPr>
          </p:nvGraphicFramePr>
          <p:xfrm>
            <a:off x="3053626" y="1261535"/>
            <a:ext cx="600075" cy="409575"/>
          </p:xfrm>
          <a:graphic>
            <a:graphicData uri="http://schemas.openxmlformats.org/presentationml/2006/ole">
              <mc:AlternateContent xmlns:mc="http://schemas.openxmlformats.org/markup-compatibility/2006">
                <mc:Choice xmlns:v="urn:schemas-microsoft-com:vml" Requires="v">
                  <p:oleObj name="Equation" r:id="rId7" imgW="596641" imgH="406224" progId="Equation.DSMT4">
                    <p:embed/>
                  </p:oleObj>
                </mc:Choice>
                <mc:Fallback>
                  <p:oleObj name="Equation" r:id="rId7" imgW="596641" imgH="406224" progId="Equation.DSMT4">
                    <p:embed/>
                    <p:pic>
                      <p:nvPicPr>
                        <p:cNvPr id="49" name="Object 48">
                          <a:extLst>
                            <a:ext uri="{FF2B5EF4-FFF2-40B4-BE49-F238E27FC236}">
                              <a16:creationId xmlns:a16="http://schemas.microsoft.com/office/drawing/2014/main" id="{320BCA2C-A2B2-95F6-733C-8759F1062A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3626" y="1261535"/>
                          <a:ext cx="600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0EA7E2D1-6111-1C62-F266-FEB587C0E20C}"/>
                </a:ext>
              </a:extLst>
            </p:cNvPr>
            <p:cNvGraphicFramePr>
              <a:graphicFrameLocks noChangeAspect="1"/>
            </p:cNvGraphicFramePr>
            <p:nvPr>
              <p:extLst>
                <p:ext uri="{D42A27DB-BD31-4B8C-83A1-F6EECF244321}">
                  <p14:modId xmlns:p14="http://schemas.microsoft.com/office/powerpoint/2010/main" val="2263034935"/>
                </p:ext>
              </p:extLst>
            </p:nvPr>
          </p:nvGraphicFramePr>
          <p:xfrm>
            <a:off x="3884253" y="1261535"/>
            <a:ext cx="714375" cy="409575"/>
          </p:xfrm>
          <a:graphic>
            <a:graphicData uri="http://schemas.openxmlformats.org/presentationml/2006/ole">
              <mc:AlternateContent xmlns:mc="http://schemas.openxmlformats.org/markup-compatibility/2006">
                <mc:Choice xmlns:v="urn:schemas-microsoft-com:vml" Requires="v">
                  <p:oleObj name="Equation" r:id="rId9" imgW="710891" imgH="406224" progId="Equation.DSMT4">
                    <p:embed/>
                  </p:oleObj>
                </mc:Choice>
                <mc:Fallback>
                  <p:oleObj name="Equation" r:id="rId9" imgW="710891" imgH="406224" progId="Equation.DSMT4">
                    <p:embed/>
                    <p:pic>
                      <p:nvPicPr>
                        <p:cNvPr id="50" name="Object 49">
                          <a:extLst>
                            <a:ext uri="{FF2B5EF4-FFF2-40B4-BE49-F238E27FC236}">
                              <a16:creationId xmlns:a16="http://schemas.microsoft.com/office/drawing/2014/main" id="{BCCAE66E-9842-C216-E8BD-3C9DF163F0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4253" y="1261535"/>
                          <a:ext cx="714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E30F2764-DCC7-B2CC-6B3A-644E2C0ED8C3}"/>
                </a:ext>
              </a:extLst>
            </p:cNvPr>
            <p:cNvGraphicFramePr>
              <a:graphicFrameLocks noChangeAspect="1"/>
            </p:cNvGraphicFramePr>
            <p:nvPr>
              <p:extLst>
                <p:ext uri="{D42A27DB-BD31-4B8C-83A1-F6EECF244321}">
                  <p14:modId xmlns:p14="http://schemas.microsoft.com/office/powerpoint/2010/main" val="1643463163"/>
                </p:ext>
              </p:extLst>
            </p:nvPr>
          </p:nvGraphicFramePr>
          <p:xfrm>
            <a:off x="4774940" y="1199622"/>
            <a:ext cx="657225" cy="533400"/>
          </p:xfrm>
          <a:graphic>
            <a:graphicData uri="http://schemas.openxmlformats.org/presentationml/2006/ole">
              <mc:AlternateContent xmlns:mc="http://schemas.openxmlformats.org/markup-compatibility/2006">
                <mc:Choice xmlns:v="urn:schemas-microsoft-com:vml" Requires="v">
                  <p:oleObj name="Equation" r:id="rId11" imgW="660113" imgH="533169" progId="Equation.DSMT4">
                    <p:embed/>
                  </p:oleObj>
                </mc:Choice>
                <mc:Fallback>
                  <p:oleObj name="Equation" r:id="rId11" imgW="660113" imgH="533169" progId="Equation.DSMT4">
                    <p:embed/>
                    <p:pic>
                      <p:nvPicPr>
                        <p:cNvPr id="51" name="Object 50">
                          <a:extLst>
                            <a:ext uri="{FF2B5EF4-FFF2-40B4-BE49-F238E27FC236}">
                              <a16:creationId xmlns:a16="http://schemas.microsoft.com/office/drawing/2014/main" id="{BAB89B84-7FE4-879A-8D56-73E76A5D4E4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4940" y="1199622"/>
                          <a:ext cx="657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FE1565B7-5AB5-0415-D552-55BCF3793C08}"/>
                </a:ext>
              </a:extLst>
            </p:cNvPr>
            <p:cNvGraphicFramePr>
              <a:graphicFrameLocks noChangeAspect="1"/>
            </p:cNvGraphicFramePr>
            <p:nvPr>
              <p:extLst>
                <p:ext uri="{D42A27DB-BD31-4B8C-83A1-F6EECF244321}">
                  <p14:modId xmlns:p14="http://schemas.microsoft.com/office/powerpoint/2010/main" val="2417060683"/>
                </p:ext>
              </p:extLst>
            </p:nvPr>
          </p:nvGraphicFramePr>
          <p:xfrm>
            <a:off x="5633628" y="1071035"/>
            <a:ext cx="561975" cy="790575"/>
          </p:xfrm>
          <a:graphic>
            <a:graphicData uri="http://schemas.openxmlformats.org/presentationml/2006/ole">
              <mc:AlternateContent xmlns:mc="http://schemas.openxmlformats.org/markup-compatibility/2006">
                <mc:Choice xmlns:v="urn:schemas-microsoft-com:vml" Requires="v">
                  <p:oleObj name="Equation" r:id="rId13" imgW="558800" imgH="787400" progId="Equation.DSMT4">
                    <p:embed/>
                  </p:oleObj>
                </mc:Choice>
                <mc:Fallback>
                  <p:oleObj name="Equation" r:id="rId13" imgW="558800" imgH="787400" progId="Equation.DSMT4">
                    <p:embed/>
                    <p:pic>
                      <p:nvPicPr>
                        <p:cNvPr id="52" name="Object 51">
                          <a:extLst>
                            <a:ext uri="{FF2B5EF4-FFF2-40B4-BE49-F238E27FC236}">
                              <a16:creationId xmlns:a16="http://schemas.microsoft.com/office/drawing/2014/main" id="{BB657974-4E2B-FD01-5F1D-E225E4223CA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3628" y="1071035"/>
                          <a:ext cx="5619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4">
              <a:extLst>
                <a:ext uri="{FF2B5EF4-FFF2-40B4-BE49-F238E27FC236}">
                  <a16:creationId xmlns:a16="http://schemas.microsoft.com/office/drawing/2014/main" id="{35A151D8-8E6B-997F-1B90-F5B757E7FCED}"/>
                </a:ext>
              </a:extLst>
            </p:cNvPr>
            <p:cNvSpPr>
              <a:spLocks noChangeArrowheads="1"/>
            </p:cNvSpPr>
            <p:nvPr/>
          </p:nvSpPr>
          <p:spPr bwMode="auto">
            <a:xfrm>
              <a:off x="422118" y="1170528"/>
              <a:ext cx="26156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uyện tập 2 : Tìm </a:t>
              </a: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15">
              <a:extLst>
                <a:ext uri="{FF2B5EF4-FFF2-40B4-BE49-F238E27FC236}">
                  <a16:creationId xmlns:a16="http://schemas.microsoft.com/office/drawing/2014/main" id="{CFE30EF7-B8D2-5DC9-1213-5B1D8B0B56C0}"/>
                </a:ext>
              </a:extLst>
            </p:cNvPr>
            <p:cNvSpPr>
              <a:spLocks noChangeArrowheads="1"/>
            </p:cNvSpPr>
            <p:nvPr/>
          </p:nvSpPr>
          <p:spPr bwMode="auto">
            <a:xfrm>
              <a:off x="3503167" y="1235490"/>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fr-FR"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16">
              <a:extLst>
                <a:ext uri="{FF2B5EF4-FFF2-40B4-BE49-F238E27FC236}">
                  <a16:creationId xmlns:a16="http://schemas.microsoft.com/office/drawing/2014/main" id="{A6534A7A-3F00-4144-506F-F33D85966DA1}"/>
                </a:ext>
              </a:extLst>
            </p:cNvPr>
            <p:cNvSpPr>
              <a:spLocks noChangeArrowheads="1"/>
            </p:cNvSpPr>
            <p:nvPr/>
          </p:nvSpPr>
          <p:spPr bwMode="auto">
            <a:xfrm>
              <a:off x="4563183" y="1235490"/>
              <a:ext cx="423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17">
              <a:extLst>
                <a:ext uri="{FF2B5EF4-FFF2-40B4-BE49-F238E27FC236}">
                  <a16:creationId xmlns:a16="http://schemas.microsoft.com/office/drawing/2014/main" id="{815FD74F-26AF-9ED3-EB6B-B5565AD313E8}"/>
                </a:ext>
              </a:extLst>
            </p:cNvPr>
            <p:cNvSpPr>
              <a:spLocks noChangeArrowheads="1"/>
            </p:cNvSpPr>
            <p:nvPr/>
          </p:nvSpPr>
          <p:spPr bwMode="auto">
            <a:xfrm>
              <a:off x="5421871" y="1235490"/>
              <a:ext cx="346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7" name="TextBox 26">
            <a:extLst>
              <a:ext uri="{FF2B5EF4-FFF2-40B4-BE49-F238E27FC236}">
                <a16:creationId xmlns:a16="http://schemas.microsoft.com/office/drawing/2014/main" id="{85F378B5-A66A-E90E-BEBB-583C584D78C0}"/>
              </a:ext>
            </a:extLst>
          </p:cNvPr>
          <p:cNvSpPr txBox="1"/>
          <p:nvPr/>
        </p:nvSpPr>
        <p:spPr>
          <a:xfrm>
            <a:off x="5139249" y="1741922"/>
            <a:ext cx="946404" cy="468077"/>
          </a:xfrm>
          <a:prstGeom prst="rect">
            <a:avLst/>
          </a:prstGeom>
          <a:noFill/>
        </p:spPr>
        <p:txBody>
          <a:bodyPr wrap="square">
            <a:spAutoFit/>
          </a:bodyPr>
          <a:lstStyle/>
          <a:p>
            <a:pPr algn="just">
              <a:lnSpc>
                <a:spcPct val="107000"/>
              </a:lnSpc>
              <a:spcBef>
                <a:spcPts val="300"/>
              </a:spcBef>
              <a:spcAft>
                <a:spcPts val="300"/>
              </a:spcAft>
            </a:pPr>
            <a:r>
              <a:rPr lang="fr-FR" sz="2400" b="1" u="sng">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vi-VN"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17C8235-01D6-0F2D-4734-8AF44FF3E62C}"/>
              </a:ext>
            </a:extLst>
          </p:cNvPr>
          <p:cNvGraphicFramePr>
            <a:graphicFrameLocks noChangeAspect="1"/>
          </p:cNvGraphicFramePr>
          <p:nvPr>
            <p:extLst>
              <p:ext uri="{D42A27DB-BD31-4B8C-83A1-F6EECF244321}">
                <p14:modId xmlns:p14="http://schemas.microsoft.com/office/powerpoint/2010/main" val="1295135716"/>
              </p:ext>
            </p:extLst>
          </p:nvPr>
        </p:nvGraphicFramePr>
        <p:xfrm>
          <a:off x="1704620" y="2365810"/>
          <a:ext cx="2400300" cy="409575"/>
        </p:xfrm>
        <a:graphic>
          <a:graphicData uri="http://schemas.openxmlformats.org/presentationml/2006/ole">
            <mc:AlternateContent xmlns:mc="http://schemas.openxmlformats.org/markup-compatibility/2006">
              <mc:Choice xmlns:v="urn:schemas-microsoft-com:vml" Requires="v">
                <p:oleObj name="Equation" r:id="rId15" imgW="2400300" imgH="406400" progId="Equation.DSMT4">
                  <p:embed/>
                </p:oleObj>
              </mc:Choice>
              <mc:Fallback>
                <p:oleObj name="Equation" r:id="rId15" imgW="2400300" imgH="4064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4620" y="2365810"/>
                        <a:ext cx="24003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853406DB-199E-EA82-09AA-F75E3374C2CB}"/>
              </a:ext>
            </a:extLst>
          </p:cNvPr>
          <p:cNvGraphicFramePr>
            <a:graphicFrameLocks noChangeAspect="1"/>
          </p:cNvGraphicFramePr>
          <p:nvPr>
            <p:extLst>
              <p:ext uri="{D42A27DB-BD31-4B8C-83A1-F6EECF244321}">
                <p14:modId xmlns:p14="http://schemas.microsoft.com/office/powerpoint/2010/main" val="3264379897"/>
              </p:ext>
            </p:extLst>
          </p:nvPr>
        </p:nvGraphicFramePr>
        <p:xfrm>
          <a:off x="1704620" y="3057183"/>
          <a:ext cx="1552575" cy="409575"/>
        </p:xfrm>
        <a:graphic>
          <a:graphicData uri="http://schemas.openxmlformats.org/presentationml/2006/ole">
            <mc:AlternateContent xmlns:mc="http://schemas.openxmlformats.org/markup-compatibility/2006">
              <mc:Choice xmlns:v="urn:schemas-microsoft-com:vml" Requires="v">
                <p:oleObj name="Equation" r:id="rId17" imgW="1548728" imgH="406224" progId="Equation.DSMT4">
                  <p:embed/>
                </p:oleObj>
              </mc:Choice>
              <mc:Fallback>
                <p:oleObj name="Equation" r:id="rId17" imgW="1548728" imgH="406224"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04620" y="3057183"/>
                        <a:ext cx="15525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B0188A98-203F-D9F3-D55B-492B7CE10FA2}"/>
              </a:ext>
            </a:extLst>
          </p:cNvPr>
          <p:cNvGraphicFramePr>
            <a:graphicFrameLocks noChangeAspect="1"/>
          </p:cNvGraphicFramePr>
          <p:nvPr>
            <p:extLst>
              <p:ext uri="{D42A27DB-BD31-4B8C-83A1-F6EECF244321}">
                <p14:modId xmlns:p14="http://schemas.microsoft.com/office/powerpoint/2010/main" val="196653286"/>
              </p:ext>
            </p:extLst>
          </p:nvPr>
        </p:nvGraphicFramePr>
        <p:xfrm>
          <a:off x="1704620" y="3787006"/>
          <a:ext cx="1447800" cy="533400"/>
        </p:xfrm>
        <a:graphic>
          <a:graphicData uri="http://schemas.openxmlformats.org/presentationml/2006/ole">
            <mc:AlternateContent xmlns:mc="http://schemas.openxmlformats.org/markup-compatibility/2006">
              <mc:Choice xmlns:v="urn:schemas-microsoft-com:vml" Requires="v">
                <p:oleObj name="Equation" r:id="rId19" imgW="1447172" imgH="533169" progId="Equation.DSMT4">
                  <p:embed/>
                </p:oleObj>
              </mc:Choice>
              <mc:Fallback>
                <p:oleObj name="Equation" r:id="rId19" imgW="1447172" imgH="533169" progId="Equation.DSMT4">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4620" y="3787006"/>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38B7242C-FB3C-CD8F-B977-8D60B5FC1C3F}"/>
              </a:ext>
            </a:extLst>
          </p:cNvPr>
          <p:cNvGraphicFramePr>
            <a:graphicFrameLocks noChangeAspect="1"/>
          </p:cNvGraphicFramePr>
          <p:nvPr>
            <p:extLst>
              <p:ext uri="{D42A27DB-BD31-4B8C-83A1-F6EECF244321}">
                <p14:modId xmlns:p14="http://schemas.microsoft.com/office/powerpoint/2010/main" val="3628170378"/>
              </p:ext>
            </p:extLst>
          </p:nvPr>
        </p:nvGraphicFramePr>
        <p:xfrm>
          <a:off x="1704620" y="4666395"/>
          <a:ext cx="2200275" cy="790575"/>
        </p:xfrm>
        <a:graphic>
          <a:graphicData uri="http://schemas.openxmlformats.org/presentationml/2006/ole">
            <mc:AlternateContent xmlns:mc="http://schemas.openxmlformats.org/markup-compatibility/2006">
              <mc:Choice xmlns:v="urn:schemas-microsoft-com:vml" Requires="v">
                <p:oleObj name="Equation" r:id="rId21" imgW="2197100" imgH="787400" progId="Equation.DSMT4">
                  <p:embed/>
                </p:oleObj>
              </mc:Choice>
              <mc:Fallback>
                <p:oleObj name="Equation" r:id="rId21" imgW="2197100" imgH="787400" progId="Equation.DSMT4">
                  <p:embed/>
                  <p:pic>
                    <p:nvPicPr>
                      <p:cNvPr id="0" name="Object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4620" y="4666395"/>
                        <a:ext cx="22002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a:extLst>
              <a:ext uri="{FF2B5EF4-FFF2-40B4-BE49-F238E27FC236}">
                <a16:creationId xmlns:a16="http://schemas.microsoft.com/office/drawing/2014/main" id="{C9BF86F1-C179-ED99-A187-35211E7A5B82}"/>
              </a:ext>
            </a:extLst>
          </p:cNvPr>
          <p:cNvSpPr>
            <a:spLocks noChangeArrowheads="1"/>
          </p:cNvSpPr>
          <p:nvPr/>
        </p:nvSpPr>
        <p:spPr bwMode="auto">
          <a:xfrm>
            <a:off x="2918565" y="190414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9" name="Rectangle 6">
            <a:extLst>
              <a:ext uri="{FF2B5EF4-FFF2-40B4-BE49-F238E27FC236}">
                <a16:creationId xmlns:a16="http://schemas.microsoft.com/office/drawing/2014/main" id="{774E9298-F8EB-F3D2-B9E7-D1CAB87F41F7}"/>
              </a:ext>
            </a:extLst>
          </p:cNvPr>
          <p:cNvSpPr>
            <a:spLocks noChangeArrowheads="1"/>
          </p:cNvSpPr>
          <p:nvPr/>
        </p:nvSpPr>
        <p:spPr bwMode="auto">
          <a:xfrm>
            <a:off x="2918565" y="280902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10" name="Rectangle 7">
            <a:extLst>
              <a:ext uri="{FF2B5EF4-FFF2-40B4-BE49-F238E27FC236}">
                <a16:creationId xmlns:a16="http://schemas.microsoft.com/office/drawing/2014/main" id="{EB771F5F-7BC7-59DE-235B-C054A8CADC47}"/>
              </a:ext>
            </a:extLst>
          </p:cNvPr>
          <p:cNvSpPr>
            <a:spLocks noChangeArrowheads="1"/>
          </p:cNvSpPr>
          <p:nvPr/>
        </p:nvSpPr>
        <p:spPr bwMode="auto">
          <a:xfrm>
            <a:off x="2918565" y="367579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12" name="Rectangle 8">
            <a:extLst>
              <a:ext uri="{FF2B5EF4-FFF2-40B4-BE49-F238E27FC236}">
                <a16:creationId xmlns:a16="http://schemas.microsoft.com/office/drawing/2014/main" id="{32F0E6DA-0322-BFCF-95D4-6ECBEAFA5EEB}"/>
              </a:ext>
            </a:extLst>
          </p:cNvPr>
          <p:cNvSpPr>
            <a:spLocks noChangeArrowheads="1"/>
          </p:cNvSpPr>
          <p:nvPr/>
        </p:nvSpPr>
        <p:spPr bwMode="auto">
          <a:xfrm>
            <a:off x="2918565" y="466639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
        <p:nvSpPr>
          <p:cNvPr id="28" name="Rectangle 9">
            <a:extLst>
              <a:ext uri="{FF2B5EF4-FFF2-40B4-BE49-F238E27FC236}">
                <a16:creationId xmlns:a16="http://schemas.microsoft.com/office/drawing/2014/main" id="{7897DE4A-3330-9065-9659-C69D386B8674}"/>
              </a:ext>
            </a:extLst>
          </p:cNvPr>
          <p:cNvSpPr>
            <a:spLocks noChangeArrowheads="1"/>
          </p:cNvSpPr>
          <p:nvPr/>
        </p:nvSpPr>
        <p:spPr bwMode="auto">
          <a:xfrm>
            <a:off x="2918565" y="59141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Tree>
    <p:extLst>
      <p:ext uri="{BB962C8B-B14F-4D97-AF65-F5344CB8AC3E}">
        <p14:creationId xmlns:p14="http://schemas.microsoft.com/office/powerpoint/2010/main" val="1612688725"/>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45"/>
                </p:tgtEl>
              </p:cMediaNode>
            </p:video>
          </p:childTnLst>
        </p:cTn>
      </p:par>
    </p:tnLst>
    <p:bldLst>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Rounded Corners 15">
            <a:extLst>
              <a:ext uri="{FF2B5EF4-FFF2-40B4-BE49-F238E27FC236}">
                <a16:creationId xmlns:a16="http://schemas.microsoft.com/office/drawing/2014/main" id="{249932DB-CD76-4630-9D2C-4ECAD7A72C8D}"/>
              </a:ext>
            </a:extLst>
          </p:cNvPr>
          <p:cNvSpPr/>
          <p:nvPr/>
        </p:nvSpPr>
        <p:spPr>
          <a:xfrm>
            <a:off x="4103124" y="90380"/>
            <a:ext cx="4684200" cy="794159"/>
          </a:xfrm>
          <a:prstGeom prst="roundRect">
            <a:avLst/>
          </a:prstGeom>
          <a:solidFill>
            <a:srgbClr val="FAC8EC"/>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1"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 ĐỘNG LUYỆN TẬP</a:t>
            </a:r>
          </a:p>
        </p:txBody>
      </p:sp>
      <p:pic>
        <p:nvPicPr>
          <p:cNvPr id="45" name="3 Minute Timer with Musi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039091" cy="584489"/>
          </a:xfrm>
          <a:prstGeom prst="rect">
            <a:avLst/>
          </a:prstGeom>
        </p:spPr>
      </p:pic>
      <p:pic>
        <p:nvPicPr>
          <p:cNvPr id="11" name="Picture 10"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77304" y="67147"/>
            <a:ext cx="1226087" cy="1634783"/>
          </a:xfrm>
          <a:prstGeom prst="rect">
            <a:avLst/>
          </a:prstGeom>
        </p:spPr>
      </p:pic>
      <p:sp>
        <p:nvSpPr>
          <p:cNvPr id="27" name="TextBox 26">
            <a:extLst>
              <a:ext uri="{FF2B5EF4-FFF2-40B4-BE49-F238E27FC236}">
                <a16:creationId xmlns:a16="http://schemas.microsoft.com/office/drawing/2014/main" id="{85F378B5-A66A-E90E-BEBB-583C584D78C0}"/>
              </a:ext>
            </a:extLst>
          </p:cNvPr>
          <p:cNvSpPr txBox="1"/>
          <p:nvPr/>
        </p:nvSpPr>
        <p:spPr>
          <a:xfrm>
            <a:off x="4964564" y="2102215"/>
            <a:ext cx="946404" cy="468077"/>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kumimoji="0" lang="fr-FR" sz="2400" b="1" i="0" u="sng" strike="noStrike" kern="1200" cap="none" spc="0" normalizeH="0" baseline="0" noProof="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endParaRPr kumimoji="0" lang="vi-VN" sz="1100" b="0" i="0" u="none" strike="noStrike" kern="1200" cap="none" spc="0" normalizeH="0" baseline="0" noProof="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8" name="Rectangle 9">
            <a:extLst>
              <a:ext uri="{FF2B5EF4-FFF2-40B4-BE49-F238E27FC236}">
                <a16:creationId xmlns:a16="http://schemas.microsoft.com/office/drawing/2014/main" id="{7897DE4A-3330-9065-9659-C69D386B8674}"/>
              </a:ext>
            </a:extLst>
          </p:cNvPr>
          <p:cNvSpPr>
            <a:spLocks noChangeArrowheads="1"/>
          </p:cNvSpPr>
          <p:nvPr/>
        </p:nvSpPr>
        <p:spPr bwMode="auto">
          <a:xfrm>
            <a:off x="2918565" y="59141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grpSp>
        <p:nvGrpSpPr>
          <p:cNvPr id="24" name="Group 23">
            <a:extLst>
              <a:ext uri="{FF2B5EF4-FFF2-40B4-BE49-F238E27FC236}">
                <a16:creationId xmlns:a16="http://schemas.microsoft.com/office/drawing/2014/main" id="{A475E55E-CB67-79B7-8D65-C2E5C08A40FB}"/>
              </a:ext>
            </a:extLst>
          </p:cNvPr>
          <p:cNvGrpSpPr/>
          <p:nvPr/>
        </p:nvGrpSpPr>
        <p:grpSpPr>
          <a:xfrm>
            <a:off x="221702" y="663234"/>
            <a:ext cx="10230501" cy="876300"/>
            <a:chOff x="422118" y="1585294"/>
            <a:chExt cx="10230501" cy="876300"/>
          </a:xfrm>
        </p:grpSpPr>
        <p:sp>
          <p:nvSpPr>
            <p:cNvPr id="29" name="Rectangle 28">
              <a:extLst>
                <a:ext uri="{FF2B5EF4-FFF2-40B4-BE49-F238E27FC236}">
                  <a16:creationId xmlns:a16="http://schemas.microsoft.com/office/drawing/2014/main" id="{A8C4849B-18CE-E26D-965B-BA3484FA2A26}"/>
                </a:ext>
              </a:extLst>
            </p:cNvPr>
            <p:cNvSpPr/>
            <p:nvPr/>
          </p:nvSpPr>
          <p:spPr>
            <a:xfrm>
              <a:off x="422118" y="1585294"/>
              <a:ext cx="10230501" cy="87630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uyện tập 3 : Cho               . Tính giá trị của mỗi biểu thức sau :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70BEE1D2-8B51-7E9E-A99A-FC45E61CAD0D}"/>
                </a:ext>
              </a:extLst>
            </p:cNvPr>
            <p:cNvGraphicFramePr>
              <a:graphicFrameLocks noChangeAspect="1"/>
            </p:cNvGraphicFramePr>
            <p:nvPr>
              <p:extLst>
                <p:ext uri="{D42A27DB-BD31-4B8C-83A1-F6EECF244321}">
                  <p14:modId xmlns:p14="http://schemas.microsoft.com/office/powerpoint/2010/main" val="1907013799"/>
                </p:ext>
              </p:extLst>
            </p:nvPr>
          </p:nvGraphicFramePr>
          <p:xfrm>
            <a:off x="2974295" y="1911429"/>
            <a:ext cx="960437" cy="276225"/>
          </p:xfrm>
          <a:graphic>
            <a:graphicData uri="http://schemas.openxmlformats.org/presentationml/2006/ole">
              <mc:AlternateContent xmlns:mc="http://schemas.openxmlformats.org/markup-compatibility/2006">
                <mc:Choice xmlns:v="urn:schemas-microsoft-com:vml" Requires="v">
                  <p:oleObj name="Equation" r:id="rId7" imgW="961022" imgH="275895" progId="Equation.DSMT4">
                    <p:embed/>
                  </p:oleObj>
                </mc:Choice>
                <mc:Fallback>
                  <p:oleObj name="Equation" r:id="rId7" imgW="961022" imgH="275895" progId="Equation.DSMT4">
                    <p:embed/>
                    <p:pic>
                      <p:nvPicPr>
                        <p:cNvPr id="63" name="Object 62">
                          <a:extLst>
                            <a:ext uri="{FF2B5EF4-FFF2-40B4-BE49-F238E27FC236}">
                              <a16:creationId xmlns:a16="http://schemas.microsoft.com/office/drawing/2014/main" id="{CDCC6732-044C-6E1A-B5BA-DAE8DA7DC2F7}"/>
                            </a:ext>
                          </a:extLst>
                        </p:cNvPr>
                        <p:cNvPicPr/>
                        <p:nvPr/>
                      </p:nvPicPr>
                      <p:blipFill>
                        <a:blip r:embed="rId8"/>
                        <a:stretch>
                          <a:fillRect/>
                        </a:stretch>
                      </p:blipFill>
                      <p:spPr>
                        <a:xfrm>
                          <a:off x="2974295" y="1911429"/>
                          <a:ext cx="960437" cy="276225"/>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id="{DC9B1D98-A9B2-06FA-D003-1DBCE4F7B16F}"/>
              </a:ext>
            </a:extLst>
          </p:cNvPr>
          <p:cNvGrpSpPr/>
          <p:nvPr/>
        </p:nvGrpSpPr>
        <p:grpSpPr>
          <a:xfrm>
            <a:off x="391179" y="1473268"/>
            <a:ext cx="1881321" cy="480372"/>
            <a:chOff x="591595" y="2395328"/>
            <a:chExt cx="1881321" cy="480372"/>
          </a:xfrm>
        </p:grpSpPr>
        <p:grpSp>
          <p:nvGrpSpPr>
            <p:cNvPr id="32" name="Group 31">
              <a:extLst>
                <a:ext uri="{FF2B5EF4-FFF2-40B4-BE49-F238E27FC236}">
                  <a16:creationId xmlns:a16="http://schemas.microsoft.com/office/drawing/2014/main" id="{FC229216-780F-4569-0C4E-B5A3A7C6C5C9}"/>
                </a:ext>
              </a:extLst>
            </p:cNvPr>
            <p:cNvGrpSpPr/>
            <p:nvPr/>
          </p:nvGrpSpPr>
          <p:grpSpPr>
            <a:xfrm>
              <a:off x="591595" y="2430050"/>
              <a:ext cx="1251602" cy="445650"/>
              <a:chOff x="287779" y="2319735"/>
              <a:chExt cx="1251602" cy="445650"/>
            </a:xfrm>
          </p:grpSpPr>
          <p:graphicFrame>
            <p:nvGraphicFramePr>
              <p:cNvPr id="34" name="Object 33">
                <a:extLst>
                  <a:ext uri="{FF2B5EF4-FFF2-40B4-BE49-F238E27FC236}">
                    <a16:creationId xmlns:a16="http://schemas.microsoft.com/office/drawing/2014/main" id="{4DE3D34A-D90F-5AC1-4DFB-F306E84A15E7}"/>
                  </a:ext>
                </a:extLst>
              </p:cNvPr>
              <p:cNvGraphicFramePr>
                <a:graphicFrameLocks noChangeAspect="1"/>
              </p:cNvGraphicFramePr>
              <p:nvPr>
                <p:extLst>
                  <p:ext uri="{D42A27DB-BD31-4B8C-83A1-F6EECF244321}">
                    <p14:modId xmlns:p14="http://schemas.microsoft.com/office/powerpoint/2010/main" val="825525200"/>
                  </p:ext>
                </p:extLst>
              </p:nvPr>
            </p:nvGraphicFramePr>
            <p:xfrm>
              <a:off x="651969" y="2355810"/>
              <a:ext cx="887412" cy="409575"/>
            </p:xfrm>
            <a:graphic>
              <a:graphicData uri="http://schemas.openxmlformats.org/presentationml/2006/ole">
                <mc:AlternateContent xmlns:mc="http://schemas.openxmlformats.org/markup-compatibility/2006">
                  <mc:Choice xmlns:v="urn:schemas-microsoft-com:vml" Requires="v">
                    <p:oleObj name="Equation" r:id="rId9" imgW="888840" imgH="406080" progId="Equation.DSMT4">
                      <p:embed/>
                    </p:oleObj>
                  </mc:Choice>
                  <mc:Fallback>
                    <p:oleObj name="Equation" r:id="rId9" imgW="888840" imgH="406080" progId="Equation.DSMT4">
                      <p:embed/>
                      <p:pic>
                        <p:nvPicPr>
                          <p:cNvPr id="66" name="Object 65">
                            <a:extLst>
                              <a:ext uri="{FF2B5EF4-FFF2-40B4-BE49-F238E27FC236}">
                                <a16:creationId xmlns:a16="http://schemas.microsoft.com/office/drawing/2014/main" id="{E1763929-7794-F25E-9FDD-7C80AE0F6EBD}"/>
                              </a:ext>
                            </a:extLst>
                          </p:cNvPr>
                          <p:cNvPicPr>
                            <a:picLocks noChangeAspect="1" noChangeArrowheads="1"/>
                          </p:cNvPicPr>
                          <p:nvPr/>
                        </p:nvPicPr>
                        <p:blipFill>
                          <a:blip r:embed="rId10"/>
                          <a:srcRect/>
                          <a:stretch>
                            <a:fillRect/>
                          </a:stretch>
                        </p:blipFill>
                        <p:spPr bwMode="auto">
                          <a:xfrm>
                            <a:off x="651969" y="2355810"/>
                            <a:ext cx="8874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25">
                <a:extLst>
                  <a:ext uri="{FF2B5EF4-FFF2-40B4-BE49-F238E27FC236}">
                    <a16:creationId xmlns:a16="http://schemas.microsoft.com/office/drawing/2014/main" id="{1FD926FF-DBCA-0D9E-E968-22DB5560938C}"/>
                  </a:ext>
                </a:extLst>
              </p:cNvPr>
              <p:cNvSpPr>
                <a:spLocks noChangeArrowheads="1"/>
              </p:cNvSpPr>
              <p:nvPr/>
            </p:nvSpPr>
            <p:spPr bwMode="auto">
              <a:xfrm>
                <a:off x="287779" y="2319735"/>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200" b="1">
                    <a:latin typeface="Times New Roman" panose="02020603050405020304" pitchFamily="18" charset="0"/>
                    <a:ea typeface="Calibri" panose="020F0502020204030204" pitchFamily="34" charset="0"/>
                    <a:cs typeface="Times New Roman" panose="02020603050405020304" pitchFamily="18" charset="0"/>
                  </a:rPr>
                  <a:t>a</a:t>
                </a: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33" name="Rectangle 26">
              <a:extLst>
                <a:ext uri="{FF2B5EF4-FFF2-40B4-BE49-F238E27FC236}">
                  <a16:creationId xmlns:a16="http://schemas.microsoft.com/office/drawing/2014/main" id="{2BD1AEDA-9ED6-CD28-F89D-C3C403CBC2E1}"/>
                </a:ext>
              </a:extLst>
            </p:cNvPr>
            <p:cNvSpPr>
              <a:spLocks noChangeArrowheads="1"/>
            </p:cNvSpPr>
            <p:nvPr/>
          </p:nvSpPr>
          <p:spPr bwMode="auto">
            <a:xfrm>
              <a:off x="1803064" y="2395328"/>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grpSp>
        <p:nvGrpSpPr>
          <p:cNvPr id="36" name="Group 35">
            <a:extLst>
              <a:ext uri="{FF2B5EF4-FFF2-40B4-BE49-F238E27FC236}">
                <a16:creationId xmlns:a16="http://schemas.microsoft.com/office/drawing/2014/main" id="{6F604208-C834-D2AF-B7D2-CC79C000D91D}"/>
              </a:ext>
            </a:extLst>
          </p:cNvPr>
          <p:cNvGrpSpPr/>
          <p:nvPr/>
        </p:nvGrpSpPr>
        <p:grpSpPr>
          <a:xfrm>
            <a:off x="8663437" y="1473268"/>
            <a:ext cx="1514804" cy="464825"/>
            <a:chOff x="5537368" y="2380511"/>
            <a:chExt cx="1514804" cy="464825"/>
          </a:xfrm>
        </p:grpSpPr>
        <p:sp>
          <p:nvSpPr>
            <p:cNvPr id="37" name="Rectangle 28">
              <a:extLst>
                <a:ext uri="{FF2B5EF4-FFF2-40B4-BE49-F238E27FC236}">
                  <a16:creationId xmlns:a16="http://schemas.microsoft.com/office/drawing/2014/main" id="{B4C5F510-12DF-C495-4854-F6768634B742}"/>
                </a:ext>
              </a:extLst>
            </p:cNvPr>
            <p:cNvSpPr>
              <a:spLocks noChangeArrowheads="1"/>
            </p:cNvSpPr>
            <p:nvPr/>
          </p:nvSpPr>
          <p:spPr bwMode="auto">
            <a:xfrm>
              <a:off x="5537368" y="2380511"/>
              <a:ext cx="5352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aphicFrame>
          <p:nvGraphicFramePr>
            <p:cNvPr id="38" name="Object 37">
              <a:extLst>
                <a:ext uri="{FF2B5EF4-FFF2-40B4-BE49-F238E27FC236}">
                  <a16:creationId xmlns:a16="http://schemas.microsoft.com/office/drawing/2014/main" id="{4BC68E90-2408-CE66-7EE7-D42F92E8B5A7}"/>
                </a:ext>
              </a:extLst>
            </p:cNvPr>
            <p:cNvGraphicFramePr>
              <a:graphicFrameLocks noChangeAspect="1"/>
            </p:cNvGraphicFramePr>
            <p:nvPr>
              <p:extLst>
                <p:ext uri="{D42A27DB-BD31-4B8C-83A1-F6EECF244321}">
                  <p14:modId xmlns:p14="http://schemas.microsoft.com/office/powerpoint/2010/main" val="53984440"/>
                </p:ext>
              </p:extLst>
            </p:nvPr>
          </p:nvGraphicFramePr>
          <p:xfrm>
            <a:off x="5832972" y="2435761"/>
            <a:ext cx="1219200" cy="409575"/>
          </p:xfrm>
          <a:graphic>
            <a:graphicData uri="http://schemas.openxmlformats.org/presentationml/2006/ole">
              <mc:AlternateContent xmlns:mc="http://schemas.openxmlformats.org/markup-compatibility/2006">
                <mc:Choice xmlns:v="urn:schemas-microsoft-com:vml" Requires="v">
                  <p:oleObj name="Equation" r:id="rId11" imgW="1218671" imgH="406224" progId="Equation.DSMT4">
                    <p:embed/>
                  </p:oleObj>
                </mc:Choice>
                <mc:Fallback>
                  <p:oleObj name="Equation" r:id="rId11" imgW="1218671" imgH="406224" progId="Equation.DSMT4">
                    <p:embed/>
                    <p:pic>
                      <p:nvPicPr>
                        <p:cNvPr id="74" name="Object 73">
                          <a:extLst>
                            <a:ext uri="{FF2B5EF4-FFF2-40B4-BE49-F238E27FC236}">
                              <a16:creationId xmlns:a16="http://schemas.microsoft.com/office/drawing/2014/main" id="{6979DC67-2C93-DA01-70B4-B56500F91D2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2972" y="2435761"/>
                          <a:ext cx="1219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38">
            <a:extLst>
              <a:ext uri="{FF2B5EF4-FFF2-40B4-BE49-F238E27FC236}">
                <a16:creationId xmlns:a16="http://schemas.microsoft.com/office/drawing/2014/main" id="{51350A88-6AB4-84FC-9A94-7B0089552D5B}"/>
              </a:ext>
            </a:extLst>
          </p:cNvPr>
          <p:cNvGrpSpPr/>
          <p:nvPr/>
        </p:nvGrpSpPr>
        <p:grpSpPr>
          <a:xfrm>
            <a:off x="4800045" y="1426561"/>
            <a:ext cx="1576662" cy="461008"/>
            <a:chOff x="3117981" y="2417261"/>
            <a:chExt cx="1576662" cy="461008"/>
          </a:xfrm>
        </p:grpSpPr>
        <p:grpSp>
          <p:nvGrpSpPr>
            <p:cNvPr id="40" name="Group 39">
              <a:extLst>
                <a:ext uri="{FF2B5EF4-FFF2-40B4-BE49-F238E27FC236}">
                  <a16:creationId xmlns:a16="http://schemas.microsoft.com/office/drawing/2014/main" id="{10BA9A4D-C28C-88E0-421D-16C4336BEF8F}"/>
                </a:ext>
              </a:extLst>
            </p:cNvPr>
            <p:cNvGrpSpPr/>
            <p:nvPr/>
          </p:nvGrpSpPr>
          <p:grpSpPr>
            <a:xfrm>
              <a:off x="3117981" y="2427481"/>
              <a:ext cx="1204869" cy="450788"/>
              <a:chOff x="3119587" y="2405812"/>
              <a:chExt cx="1204869" cy="450788"/>
            </a:xfrm>
          </p:grpSpPr>
          <p:graphicFrame>
            <p:nvGraphicFramePr>
              <p:cNvPr id="43" name="Object 42">
                <a:extLst>
                  <a:ext uri="{FF2B5EF4-FFF2-40B4-BE49-F238E27FC236}">
                    <a16:creationId xmlns:a16="http://schemas.microsoft.com/office/drawing/2014/main" id="{35207BE8-5420-2DEB-BEBA-A366B91872E5}"/>
                  </a:ext>
                </a:extLst>
              </p:cNvPr>
              <p:cNvGraphicFramePr>
                <a:graphicFrameLocks noChangeAspect="1"/>
              </p:cNvGraphicFramePr>
              <p:nvPr>
                <p:extLst>
                  <p:ext uri="{D42A27DB-BD31-4B8C-83A1-F6EECF244321}">
                    <p14:modId xmlns:p14="http://schemas.microsoft.com/office/powerpoint/2010/main" val="615175038"/>
                  </p:ext>
                </p:extLst>
              </p:nvPr>
            </p:nvGraphicFramePr>
            <p:xfrm>
              <a:off x="3419581" y="2447025"/>
              <a:ext cx="904875" cy="409575"/>
            </p:xfrm>
            <a:graphic>
              <a:graphicData uri="http://schemas.openxmlformats.org/presentationml/2006/ole">
                <mc:AlternateContent xmlns:mc="http://schemas.openxmlformats.org/markup-compatibility/2006">
                  <mc:Choice xmlns:v="urn:schemas-microsoft-com:vml" Requires="v">
                    <p:oleObj name="Equation" r:id="rId13" imgW="901309" imgH="406224" progId="Equation.DSMT4">
                      <p:embed/>
                    </p:oleObj>
                  </mc:Choice>
                  <mc:Fallback>
                    <p:oleObj name="Equation" r:id="rId13" imgW="901309" imgH="406224" progId="Equation.DSMT4">
                      <p:embed/>
                      <p:pic>
                        <p:nvPicPr>
                          <p:cNvPr id="68" name="Object 67">
                            <a:extLst>
                              <a:ext uri="{FF2B5EF4-FFF2-40B4-BE49-F238E27FC236}">
                                <a16:creationId xmlns:a16="http://schemas.microsoft.com/office/drawing/2014/main" id="{F40D1FB8-07CC-E027-5DE6-CFFB5F03D2E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581" y="2447025"/>
                            <a:ext cx="904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25">
                <a:extLst>
                  <a:ext uri="{FF2B5EF4-FFF2-40B4-BE49-F238E27FC236}">
                    <a16:creationId xmlns:a16="http://schemas.microsoft.com/office/drawing/2014/main" id="{4B798440-1AD6-49AA-C1ED-301636D46DA5}"/>
                  </a:ext>
                </a:extLst>
              </p:cNvPr>
              <p:cNvSpPr>
                <a:spLocks noChangeArrowheads="1"/>
              </p:cNvSpPr>
              <p:nvPr/>
            </p:nvSpPr>
            <p:spPr bwMode="auto">
              <a:xfrm>
                <a:off x="3119587" y="2405812"/>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sp>
          <p:nvSpPr>
            <p:cNvPr id="41" name="Rectangle 29">
              <a:extLst>
                <a:ext uri="{FF2B5EF4-FFF2-40B4-BE49-F238E27FC236}">
                  <a16:creationId xmlns:a16="http://schemas.microsoft.com/office/drawing/2014/main" id="{8FA6DFA8-27D9-43F6-193D-3920C05DF54F}"/>
                </a:ext>
              </a:extLst>
            </p:cNvPr>
            <p:cNvSpPr>
              <a:spLocks noChangeArrowheads="1"/>
            </p:cNvSpPr>
            <p:nvPr/>
          </p:nvSpPr>
          <p:spPr bwMode="auto">
            <a:xfrm>
              <a:off x="4220125" y="2417261"/>
              <a:ext cx="4745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cxnSp>
        <p:nvCxnSpPr>
          <p:cNvPr id="46" name="Straight Connector 45">
            <a:extLst>
              <a:ext uri="{FF2B5EF4-FFF2-40B4-BE49-F238E27FC236}">
                <a16:creationId xmlns:a16="http://schemas.microsoft.com/office/drawing/2014/main" id="{01EDB60F-C543-4F36-99F6-3333D7F0A546}"/>
              </a:ext>
            </a:extLst>
          </p:cNvPr>
          <p:cNvCxnSpPr>
            <a:cxnSpLocks/>
          </p:cNvCxnSpPr>
          <p:nvPr/>
        </p:nvCxnSpPr>
        <p:spPr>
          <a:xfrm>
            <a:off x="3503420" y="3155031"/>
            <a:ext cx="0" cy="3619184"/>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EDCE5216-5DD8-92C8-81E6-D2B54B1ECB62}"/>
              </a:ext>
            </a:extLst>
          </p:cNvPr>
          <p:cNvCxnSpPr>
            <a:cxnSpLocks/>
          </p:cNvCxnSpPr>
          <p:nvPr/>
        </p:nvCxnSpPr>
        <p:spPr>
          <a:xfrm>
            <a:off x="7363524" y="3225828"/>
            <a:ext cx="0" cy="3548387"/>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grpSp>
        <p:nvGrpSpPr>
          <p:cNvPr id="49" name="Group 48">
            <a:extLst>
              <a:ext uri="{FF2B5EF4-FFF2-40B4-BE49-F238E27FC236}">
                <a16:creationId xmlns:a16="http://schemas.microsoft.com/office/drawing/2014/main" id="{178CCABB-5FD3-C0FA-B3BB-6EF70F9C94D5}"/>
              </a:ext>
            </a:extLst>
          </p:cNvPr>
          <p:cNvGrpSpPr/>
          <p:nvPr/>
        </p:nvGrpSpPr>
        <p:grpSpPr>
          <a:xfrm>
            <a:off x="351700" y="3482399"/>
            <a:ext cx="1251602" cy="445650"/>
            <a:chOff x="287779" y="2319735"/>
            <a:chExt cx="1251602" cy="445650"/>
          </a:xfrm>
        </p:grpSpPr>
        <p:graphicFrame>
          <p:nvGraphicFramePr>
            <p:cNvPr id="51" name="Object 50">
              <a:extLst>
                <a:ext uri="{FF2B5EF4-FFF2-40B4-BE49-F238E27FC236}">
                  <a16:creationId xmlns:a16="http://schemas.microsoft.com/office/drawing/2014/main" id="{8CA172F8-957B-6200-8C2E-D808C5921F62}"/>
                </a:ext>
              </a:extLst>
            </p:cNvPr>
            <p:cNvGraphicFramePr>
              <a:graphicFrameLocks noChangeAspect="1"/>
            </p:cNvGraphicFramePr>
            <p:nvPr>
              <p:extLst>
                <p:ext uri="{D42A27DB-BD31-4B8C-83A1-F6EECF244321}">
                  <p14:modId xmlns:p14="http://schemas.microsoft.com/office/powerpoint/2010/main" val="1269605910"/>
                </p:ext>
              </p:extLst>
            </p:nvPr>
          </p:nvGraphicFramePr>
          <p:xfrm>
            <a:off x="651969" y="2355810"/>
            <a:ext cx="887412" cy="409575"/>
          </p:xfrm>
          <a:graphic>
            <a:graphicData uri="http://schemas.openxmlformats.org/presentationml/2006/ole">
              <mc:AlternateContent xmlns:mc="http://schemas.openxmlformats.org/markup-compatibility/2006">
                <mc:Choice xmlns:v="urn:schemas-microsoft-com:vml" Requires="v">
                  <p:oleObj name="Equation" r:id="rId15" imgW="888840" imgH="406080" progId="Equation.DSMT4">
                    <p:embed/>
                  </p:oleObj>
                </mc:Choice>
                <mc:Fallback>
                  <p:oleObj name="Equation" r:id="rId15" imgW="888840" imgH="406080" progId="Equation.DSMT4">
                    <p:embed/>
                    <p:pic>
                      <p:nvPicPr>
                        <p:cNvPr id="34" name="Object 33">
                          <a:extLst>
                            <a:ext uri="{FF2B5EF4-FFF2-40B4-BE49-F238E27FC236}">
                              <a16:creationId xmlns:a16="http://schemas.microsoft.com/office/drawing/2014/main" id="{4DE3D34A-D90F-5AC1-4DFB-F306E84A15E7}"/>
                            </a:ext>
                          </a:extLst>
                        </p:cNvPr>
                        <p:cNvPicPr>
                          <a:picLocks noChangeAspect="1" noChangeArrowheads="1"/>
                        </p:cNvPicPr>
                        <p:nvPr/>
                      </p:nvPicPr>
                      <p:blipFill>
                        <a:blip r:embed="rId10"/>
                        <a:srcRect/>
                        <a:stretch>
                          <a:fillRect/>
                        </a:stretch>
                      </p:blipFill>
                      <p:spPr bwMode="auto">
                        <a:xfrm>
                          <a:off x="651969" y="2355810"/>
                          <a:ext cx="88741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25">
              <a:extLst>
                <a:ext uri="{FF2B5EF4-FFF2-40B4-BE49-F238E27FC236}">
                  <a16:creationId xmlns:a16="http://schemas.microsoft.com/office/drawing/2014/main" id="{CD63E59C-F3FF-4A1E-79F3-03BA8B4F95C4}"/>
                </a:ext>
              </a:extLst>
            </p:cNvPr>
            <p:cNvSpPr>
              <a:spLocks noChangeArrowheads="1"/>
            </p:cNvSpPr>
            <p:nvPr/>
          </p:nvSpPr>
          <p:spPr bwMode="auto">
            <a:xfrm>
              <a:off x="287779" y="2319735"/>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200" b="1">
                  <a:latin typeface="Times New Roman" panose="02020603050405020304" pitchFamily="18" charset="0"/>
                  <a:ea typeface="Calibri" panose="020F0502020204030204" pitchFamily="34" charset="0"/>
                  <a:cs typeface="Times New Roman" panose="02020603050405020304" pitchFamily="18" charset="0"/>
                </a:rPr>
                <a:t>a</a:t>
              </a:r>
              <a:r>
                <a:rPr kumimoji="0" lang="en-US" altLang="vi-VN" sz="2200" b="1"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1800" b="0" i="0" u="none" strike="noStrike" cap="none" normalizeH="0" baseline="0">
                <a:ln>
                  <a:noFill/>
                </a:ln>
                <a:effectLst/>
                <a:latin typeface="Arial" panose="020B0604020202020204" pitchFamily="34" charset="0"/>
              </a:endParaRPr>
            </a:p>
          </p:txBody>
        </p:sp>
      </p:grpSp>
      <p:sp>
        <p:nvSpPr>
          <p:cNvPr id="57" name="Rectangle 2">
            <a:extLst>
              <a:ext uri="{FF2B5EF4-FFF2-40B4-BE49-F238E27FC236}">
                <a16:creationId xmlns:a16="http://schemas.microsoft.com/office/drawing/2014/main" id="{349A13CC-E747-2329-FDCC-105EBE3F2AD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59" name="Group 58">
            <a:extLst>
              <a:ext uri="{FF2B5EF4-FFF2-40B4-BE49-F238E27FC236}">
                <a16:creationId xmlns:a16="http://schemas.microsoft.com/office/drawing/2014/main" id="{9FAAEBBA-C25D-F3BA-CA2E-8C2364BAA7B7}"/>
              </a:ext>
            </a:extLst>
          </p:cNvPr>
          <p:cNvGrpSpPr/>
          <p:nvPr/>
        </p:nvGrpSpPr>
        <p:grpSpPr>
          <a:xfrm>
            <a:off x="2625588" y="2513738"/>
            <a:ext cx="4737935" cy="468077"/>
            <a:chOff x="2625588" y="2513738"/>
            <a:chExt cx="4737935" cy="468077"/>
          </a:xfrm>
        </p:grpSpPr>
        <p:sp>
          <p:nvSpPr>
            <p:cNvPr id="55" name="Rectangle 54">
              <a:extLst>
                <a:ext uri="{FF2B5EF4-FFF2-40B4-BE49-F238E27FC236}">
                  <a16:creationId xmlns:a16="http://schemas.microsoft.com/office/drawing/2014/main" id="{EF9DC348-0B25-68EE-8EBB-1A974809059D}"/>
                </a:ext>
              </a:extLst>
            </p:cNvPr>
            <p:cNvSpPr/>
            <p:nvPr/>
          </p:nvSpPr>
          <p:spPr>
            <a:xfrm>
              <a:off x="2625588" y="2513738"/>
              <a:ext cx="4737935" cy="468077"/>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2400" b="1"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ì               nên </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6" name="Object 55">
              <a:extLst>
                <a:ext uri="{FF2B5EF4-FFF2-40B4-BE49-F238E27FC236}">
                  <a16:creationId xmlns:a16="http://schemas.microsoft.com/office/drawing/2014/main" id="{CA528E9C-292B-4C28-6187-4A31DD1CE623}"/>
                </a:ext>
              </a:extLst>
            </p:cNvPr>
            <p:cNvGraphicFramePr>
              <a:graphicFrameLocks noChangeAspect="1"/>
            </p:cNvGraphicFramePr>
            <p:nvPr>
              <p:extLst>
                <p:ext uri="{D42A27DB-BD31-4B8C-83A1-F6EECF244321}">
                  <p14:modId xmlns:p14="http://schemas.microsoft.com/office/powerpoint/2010/main" val="2760542991"/>
                </p:ext>
              </p:extLst>
            </p:nvPr>
          </p:nvGraphicFramePr>
          <p:xfrm>
            <a:off x="3142687" y="2625902"/>
            <a:ext cx="960437" cy="276225"/>
          </p:xfrm>
          <a:graphic>
            <a:graphicData uri="http://schemas.openxmlformats.org/presentationml/2006/ole">
              <mc:AlternateContent xmlns:mc="http://schemas.openxmlformats.org/markup-compatibility/2006">
                <mc:Choice xmlns:v="urn:schemas-microsoft-com:vml" Requires="v">
                  <p:oleObj name="Equation" r:id="rId16" imgW="960395" imgH="276155" progId="Equation.DSMT4">
                    <p:embed/>
                  </p:oleObj>
                </mc:Choice>
                <mc:Fallback>
                  <p:oleObj name="Equation" r:id="rId16" imgW="960395" imgH="276155" progId="Equation.DSMT4">
                    <p:embed/>
                    <p:pic>
                      <p:nvPicPr>
                        <p:cNvPr id="0" name=""/>
                        <p:cNvPicPr/>
                        <p:nvPr/>
                      </p:nvPicPr>
                      <p:blipFill>
                        <a:blip r:embed="rId17"/>
                        <a:stretch>
                          <a:fillRect/>
                        </a:stretch>
                      </p:blipFill>
                      <p:spPr>
                        <a:xfrm>
                          <a:off x="3142687" y="2625902"/>
                          <a:ext cx="960437" cy="2762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B5CE1EF8-0E7C-AD33-AA6B-94FC09C1566A}"/>
                </a:ext>
              </a:extLst>
            </p:cNvPr>
            <p:cNvGraphicFramePr>
              <a:graphicFrameLocks noChangeAspect="1"/>
            </p:cNvGraphicFramePr>
            <p:nvPr>
              <p:extLst>
                <p:ext uri="{D42A27DB-BD31-4B8C-83A1-F6EECF244321}">
                  <p14:modId xmlns:p14="http://schemas.microsoft.com/office/powerpoint/2010/main" val="2732371092"/>
                </p:ext>
              </p:extLst>
            </p:nvPr>
          </p:nvGraphicFramePr>
          <p:xfrm>
            <a:off x="4701583" y="2559226"/>
            <a:ext cx="866775" cy="409575"/>
          </p:xfrm>
          <a:graphic>
            <a:graphicData uri="http://schemas.openxmlformats.org/presentationml/2006/ole">
              <mc:AlternateContent xmlns:mc="http://schemas.openxmlformats.org/markup-compatibility/2006">
                <mc:Choice xmlns:v="urn:schemas-microsoft-com:vml" Requires="v">
                  <p:oleObj name="Equation" r:id="rId18" imgW="863225" imgH="406224" progId="Equation.DSMT4">
                    <p:embed/>
                  </p:oleObj>
                </mc:Choice>
                <mc:Fallback>
                  <p:oleObj name="Equation" r:id="rId18" imgW="863225" imgH="406224"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01583" y="2559226"/>
                          <a:ext cx="8667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1" name="Object 70">
            <a:extLst>
              <a:ext uri="{FF2B5EF4-FFF2-40B4-BE49-F238E27FC236}">
                <a16:creationId xmlns:a16="http://schemas.microsoft.com/office/drawing/2014/main" id="{F54F2612-690D-98FD-4145-7A8F197DEAC3}"/>
              </a:ext>
            </a:extLst>
          </p:cNvPr>
          <p:cNvGraphicFramePr>
            <a:graphicFrameLocks noChangeAspect="1"/>
          </p:cNvGraphicFramePr>
          <p:nvPr>
            <p:extLst>
              <p:ext uri="{D42A27DB-BD31-4B8C-83A1-F6EECF244321}">
                <p14:modId xmlns:p14="http://schemas.microsoft.com/office/powerpoint/2010/main" val="2279598803"/>
              </p:ext>
            </p:extLst>
          </p:nvPr>
        </p:nvGraphicFramePr>
        <p:xfrm>
          <a:off x="597010" y="4090237"/>
          <a:ext cx="1079500" cy="736600"/>
        </p:xfrm>
        <a:graphic>
          <a:graphicData uri="http://schemas.openxmlformats.org/presentationml/2006/ole">
            <mc:AlternateContent xmlns:mc="http://schemas.openxmlformats.org/markup-compatibility/2006">
              <mc:Choice xmlns:v="urn:schemas-microsoft-com:vml" Requires="v">
                <p:oleObj name="Equation" r:id="rId20" imgW="1079280" imgH="736560" progId="Equation.DSMT4">
                  <p:embed/>
                </p:oleObj>
              </mc:Choice>
              <mc:Fallback>
                <p:oleObj name="Equation" r:id="rId20" imgW="1079280" imgH="736560" progId="Equation.DSMT4">
                  <p:embed/>
                  <p:pic>
                    <p:nvPicPr>
                      <p:cNvPr id="0" name=""/>
                      <p:cNvPicPr/>
                      <p:nvPr/>
                    </p:nvPicPr>
                    <p:blipFill>
                      <a:blip r:embed="rId21"/>
                      <a:stretch>
                        <a:fillRect/>
                      </a:stretch>
                    </p:blipFill>
                    <p:spPr>
                      <a:xfrm>
                        <a:off x="597010" y="4090237"/>
                        <a:ext cx="1079500" cy="736600"/>
                      </a:xfrm>
                      <a:prstGeom prst="rect">
                        <a:avLst/>
                      </a:prstGeom>
                    </p:spPr>
                  </p:pic>
                </p:oleObj>
              </mc:Fallback>
            </mc:AlternateContent>
          </a:graphicData>
        </a:graphic>
      </p:graphicFrame>
      <p:grpSp>
        <p:nvGrpSpPr>
          <p:cNvPr id="80" name="Group 79">
            <a:extLst>
              <a:ext uri="{FF2B5EF4-FFF2-40B4-BE49-F238E27FC236}">
                <a16:creationId xmlns:a16="http://schemas.microsoft.com/office/drawing/2014/main" id="{BF7D6D90-A375-0A4E-8DB0-E7504D509825}"/>
              </a:ext>
            </a:extLst>
          </p:cNvPr>
          <p:cNvGrpSpPr/>
          <p:nvPr/>
        </p:nvGrpSpPr>
        <p:grpSpPr>
          <a:xfrm>
            <a:off x="3547925" y="3331152"/>
            <a:ext cx="1204869" cy="450788"/>
            <a:chOff x="3119587" y="2405812"/>
            <a:chExt cx="1204869" cy="450788"/>
          </a:xfrm>
        </p:grpSpPr>
        <p:graphicFrame>
          <p:nvGraphicFramePr>
            <p:cNvPr id="82" name="Object 81">
              <a:extLst>
                <a:ext uri="{FF2B5EF4-FFF2-40B4-BE49-F238E27FC236}">
                  <a16:creationId xmlns:a16="http://schemas.microsoft.com/office/drawing/2014/main" id="{7B90563F-C8FD-B635-30A1-96BDA508EABE}"/>
                </a:ext>
              </a:extLst>
            </p:cNvPr>
            <p:cNvGraphicFramePr>
              <a:graphicFrameLocks noChangeAspect="1"/>
            </p:cNvGraphicFramePr>
            <p:nvPr>
              <p:extLst>
                <p:ext uri="{D42A27DB-BD31-4B8C-83A1-F6EECF244321}">
                  <p14:modId xmlns:p14="http://schemas.microsoft.com/office/powerpoint/2010/main" val="3268438593"/>
                </p:ext>
              </p:extLst>
            </p:nvPr>
          </p:nvGraphicFramePr>
          <p:xfrm>
            <a:off x="3419581" y="2447025"/>
            <a:ext cx="904875" cy="409575"/>
          </p:xfrm>
          <a:graphic>
            <a:graphicData uri="http://schemas.openxmlformats.org/presentationml/2006/ole">
              <mc:AlternateContent xmlns:mc="http://schemas.openxmlformats.org/markup-compatibility/2006">
                <mc:Choice xmlns:v="urn:schemas-microsoft-com:vml" Requires="v">
                  <p:oleObj name="Equation" r:id="rId22" imgW="901309" imgH="406224" progId="Equation.DSMT4">
                    <p:embed/>
                  </p:oleObj>
                </mc:Choice>
                <mc:Fallback>
                  <p:oleObj name="Equation" r:id="rId22" imgW="901309" imgH="406224" progId="Equation.DSMT4">
                    <p:embed/>
                    <p:pic>
                      <p:nvPicPr>
                        <p:cNvPr id="43" name="Object 42">
                          <a:extLst>
                            <a:ext uri="{FF2B5EF4-FFF2-40B4-BE49-F238E27FC236}">
                              <a16:creationId xmlns:a16="http://schemas.microsoft.com/office/drawing/2014/main" id="{35207BE8-5420-2DEB-BEBA-A366B91872E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581" y="2447025"/>
                          <a:ext cx="904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Rectangle 25">
              <a:extLst>
                <a:ext uri="{FF2B5EF4-FFF2-40B4-BE49-F238E27FC236}">
                  <a16:creationId xmlns:a16="http://schemas.microsoft.com/office/drawing/2014/main" id="{B7B5524E-806F-A06E-B87E-E3FCE16041FA}"/>
                </a:ext>
              </a:extLst>
            </p:cNvPr>
            <p:cNvSpPr>
              <a:spLocks noChangeArrowheads="1"/>
            </p:cNvSpPr>
            <p:nvPr/>
          </p:nvSpPr>
          <p:spPr bwMode="auto">
            <a:xfrm>
              <a:off x="3119587" y="2405812"/>
              <a:ext cx="66985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pSp>
      <p:graphicFrame>
        <p:nvGraphicFramePr>
          <p:cNvPr id="85" name="Object 84">
            <a:extLst>
              <a:ext uri="{FF2B5EF4-FFF2-40B4-BE49-F238E27FC236}">
                <a16:creationId xmlns:a16="http://schemas.microsoft.com/office/drawing/2014/main" id="{1F6CD311-7F85-E6C4-EC7E-D0F8B279296F}"/>
              </a:ext>
            </a:extLst>
          </p:cNvPr>
          <p:cNvGraphicFramePr>
            <a:graphicFrameLocks noChangeAspect="1"/>
          </p:cNvGraphicFramePr>
          <p:nvPr>
            <p:extLst>
              <p:ext uri="{D42A27DB-BD31-4B8C-83A1-F6EECF244321}">
                <p14:modId xmlns:p14="http://schemas.microsoft.com/office/powerpoint/2010/main" val="2363957495"/>
              </p:ext>
            </p:extLst>
          </p:nvPr>
        </p:nvGraphicFramePr>
        <p:xfrm>
          <a:off x="3644616" y="3970336"/>
          <a:ext cx="1144588" cy="727075"/>
        </p:xfrm>
        <a:graphic>
          <a:graphicData uri="http://schemas.openxmlformats.org/presentationml/2006/ole">
            <mc:AlternateContent xmlns:mc="http://schemas.openxmlformats.org/markup-compatibility/2006">
              <mc:Choice xmlns:v="urn:schemas-microsoft-com:vml" Requires="v">
                <p:oleObj name="Equation" r:id="rId23" imgW="1143000" imgH="736560" progId="Equation.DSMT4">
                  <p:embed/>
                </p:oleObj>
              </mc:Choice>
              <mc:Fallback>
                <p:oleObj name="Equation" r:id="rId23" imgW="1143000" imgH="736560" progId="Equation.DSMT4">
                  <p:embed/>
                  <p:pic>
                    <p:nvPicPr>
                      <p:cNvPr id="0" name="Object 19"/>
                      <p:cNvPicPr>
                        <a:picLocks noChangeAspect="1" noChangeArrowheads="1"/>
                      </p:cNvPicPr>
                      <p:nvPr/>
                    </p:nvPicPr>
                    <p:blipFill>
                      <a:blip r:embed="rId24"/>
                      <a:srcRect/>
                      <a:stretch>
                        <a:fillRect/>
                      </a:stretch>
                    </p:blipFill>
                    <p:spPr bwMode="auto">
                      <a:xfrm>
                        <a:off x="3644616" y="3970336"/>
                        <a:ext cx="1144588"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 name="Group 85">
            <a:extLst>
              <a:ext uri="{FF2B5EF4-FFF2-40B4-BE49-F238E27FC236}">
                <a16:creationId xmlns:a16="http://schemas.microsoft.com/office/drawing/2014/main" id="{3F693368-4CB9-A160-7839-27CE9169A2B8}"/>
              </a:ext>
            </a:extLst>
          </p:cNvPr>
          <p:cNvGrpSpPr/>
          <p:nvPr/>
        </p:nvGrpSpPr>
        <p:grpSpPr>
          <a:xfrm>
            <a:off x="7444237" y="3286061"/>
            <a:ext cx="1514804" cy="464825"/>
            <a:chOff x="5537368" y="2380511"/>
            <a:chExt cx="1514804" cy="464825"/>
          </a:xfrm>
        </p:grpSpPr>
        <p:sp>
          <p:nvSpPr>
            <p:cNvPr id="87" name="Rectangle 28">
              <a:extLst>
                <a:ext uri="{FF2B5EF4-FFF2-40B4-BE49-F238E27FC236}">
                  <a16:creationId xmlns:a16="http://schemas.microsoft.com/office/drawing/2014/main" id="{00C4071F-F3F6-87C3-9F9A-43CF29F8D88B}"/>
                </a:ext>
              </a:extLst>
            </p:cNvPr>
            <p:cNvSpPr>
              <a:spLocks noChangeArrowheads="1"/>
            </p:cNvSpPr>
            <p:nvPr/>
          </p:nvSpPr>
          <p:spPr bwMode="auto">
            <a:xfrm>
              <a:off x="5537368" y="2380511"/>
              <a:ext cx="53526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a:t>
              </a:r>
              <a:endParaRPr kumimoji="0" lang="en-US" altLang="vi-VN" sz="1800" b="0" i="0" u="none" strike="noStrike" cap="none" normalizeH="0" baseline="0">
                <a:ln>
                  <a:noFill/>
                </a:ln>
                <a:solidFill>
                  <a:schemeClr val="tx1"/>
                </a:solidFill>
                <a:effectLst/>
                <a:latin typeface="Arial" panose="020B0604020202020204" pitchFamily="34" charset="0"/>
              </a:endParaRPr>
            </a:p>
          </p:txBody>
        </p:sp>
        <p:graphicFrame>
          <p:nvGraphicFramePr>
            <p:cNvPr id="88" name="Object 87">
              <a:extLst>
                <a:ext uri="{FF2B5EF4-FFF2-40B4-BE49-F238E27FC236}">
                  <a16:creationId xmlns:a16="http://schemas.microsoft.com/office/drawing/2014/main" id="{0B22A2D1-0FFB-0253-2E14-70581DDC6C73}"/>
                </a:ext>
              </a:extLst>
            </p:cNvPr>
            <p:cNvGraphicFramePr>
              <a:graphicFrameLocks noChangeAspect="1"/>
            </p:cNvGraphicFramePr>
            <p:nvPr>
              <p:extLst>
                <p:ext uri="{D42A27DB-BD31-4B8C-83A1-F6EECF244321}">
                  <p14:modId xmlns:p14="http://schemas.microsoft.com/office/powerpoint/2010/main" val="183381215"/>
                </p:ext>
              </p:extLst>
            </p:nvPr>
          </p:nvGraphicFramePr>
          <p:xfrm>
            <a:off x="5832972" y="2435761"/>
            <a:ext cx="1219200" cy="409575"/>
          </p:xfrm>
          <a:graphic>
            <a:graphicData uri="http://schemas.openxmlformats.org/presentationml/2006/ole">
              <mc:AlternateContent xmlns:mc="http://schemas.openxmlformats.org/markup-compatibility/2006">
                <mc:Choice xmlns:v="urn:schemas-microsoft-com:vml" Requires="v">
                  <p:oleObj name="Equation" r:id="rId25" imgW="1218671" imgH="406224" progId="Equation.DSMT4">
                    <p:embed/>
                  </p:oleObj>
                </mc:Choice>
                <mc:Fallback>
                  <p:oleObj name="Equation" r:id="rId25" imgW="1218671" imgH="406224" progId="Equation.DSMT4">
                    <p:embed/>
                    <p:pic>
                      <p:nvPicPr>
                        <p:cNvPr id="38" name="Object 37">
                          <a:extLst>
                            <a:ext uri="{FF2B5EF4-FFF2-40B4-BE49-F238E27FC236}">
                              <a16:creationId xmlns:a16="http://schemas.microsoft.com/office/drawing/2014/main" id="{4BC68E90-2408-CE66-7EE7-D42F92E8B5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2972" y="2435761"/>
                          <a:ext cx="12192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9" name="Rectangle 22">
            <a:extLst>
              <a:ext uri="{FF2B5EF4-FFF2-40B4-BE49-F238E27FC236}">
                <a16:creationId xmlns:a16="http://schemas.microsoft.com/office/drawing/2014/main" id="{3A2E6B96-88D3-58AD-FE7C-9904BA0BCC97}"/>
              </a:ext>
            </a:extLst>
          </p:cNvPr>
          <p:cNvSpPr>
            <a:spLocks noChangeArrowheads="1"/>
          </p:cNvSpPr>
          <p:nvPr/>
        </p:nvSpPr>
        <p:spPr bwMode="auto">
          <a:xfrm>
            <a:off x="7540669" y="37993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90" name="Object 89">
            <a:extLst>
              <a:ext uri="{FF2B5EF4-FFF2-40B4-BE49-F238E27FC236}">
                <a16:creationId xmlns:a16="http://schemas.microsoft.com/office/drawing/2014/main" id="{EC10758F-6F10-8FC5-A8AC-922B7513FE23}"/>
              </a:ext>
            </a:extLst>
          </p:cNvPr>
          <p:cNvGraphicFramePr>
            <a:graphicFrameLocks noChangeAspect="1"/>
          </p:cNvGraphicFramePr>
          <p:nvPr>
            <p:extLst>
              <p:ext uri="{D42A27DB-BD31-4B8C-83A1-F6EECF244321}">
                <p14:modId xmlns:p14="http://schemas.microsoft.com/office/powerpoint/2010/main" val="3353405592"/>
              </p:ext>
            </p:extLst>
          </p:nvPr>
        </p:nvGraphicFramePr>
        <p:xfrm>
          <a:off x="7661527" y="3910966"/>
          <a:ext cx="1895475" cy="428625"/>
        </p:xfrm>
        <a:graphic>
          <a:graphicData uri="http://schemas.openxmlformats.org/presentationml/2006/ole">
            <mc:AlternateContent xmlns:mc="http://schemas.openxmlformats.org/markup-compatibility/2006">
              <mc:Choice xmlns:v="urn:schemas-microsoft-com:vml" Requires="v">
                <p:oleObj name="Equation" r:id="rId26" imgW="1892300" imgH="431800" progId="Equation.DSMT4">
                  <p:embed/>
                </p:oleObj>
              </mc:Choice>
              <mc:Fallback>
                <p:oleObj name="Equation" r:id="rId26" imgW="1892300" imgH="431800" progId="Equation.DSMT4">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61527" y="3910966"/>
                        <a:ext cx="18954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a:extLst>
              <a:ext uri="{FF2B5EF4-FFF2-40B4-BE49-F238E27FC236}">
                <a16:creationId xmlns:a16="http://schemas.microsoft.com/office/drawing/2014/main" id="{1FB62EFE-CB9A-1AFF-6FEC-81954FA8408D}"/>
              </a:ext>
            </a:extLst>
          </p:cNvPr>
          <p:cNvGraphicFramePr>
            <a:graphicFrameLocks noChangeAspect="1"/>
          </p:cNvGraphicFramePr>
          <p:nvPr>
            <p:extLst>
              <p:ext uri="{D42A27DB-BD31-4B8C-83A1-F6EECF244321}">
                <p14:modId xmlns:p14="http://schemas.microsoft.com/office/powerpoint/2010/main" val="37423722"/>
              </p:ext>
            </p:extLst>
          </p:nvPr>
        </p:nvGraphicFramePr>
        <p:xfrm>
          <a:off x="7661527" y="4584526"/>
          <a:ext cx="1095375" cy="409575"/>
        </p:xfrm>
        <a:graphic>
          <a:graphicData uri="http://schemas.openxmlformats.org/presentationml/2006/ole">
            <mc:AlternateContent xmlns:mc="http://schemas.openxmlformats.org/markup-compatibility/2006">
              <mc:Choice xmlns:v="urn:schemas-microsoft-com:vml" Requires="v">
                <p:oleObj name="Equation" r:id="rId28" imgW="1091726" imgH="406224" progId="Equation.DSMT4">
                  <p:embed/>
                </p:oleObj>
              </mc:Choice>
              <mc:Fallback>
                <p:oleObj name="Equation" r:id="rId28" imgW="1091726" imgH="406224" progId="Equation.DSMT4">
                  <p:embed/>
                  <p:pic>
                    <p:nvPicPr>
                      <p:cNvPr id="0"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61527" y="4584526"/>
                        <a:ext cx="1095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 name="Object 93">
            <a:extLst>
              <a:ext uri="{FF2B5EF4-FFF2-40B4-BE49-F238E27FC236}">
                <a16:creationId xmlns:a16="http://schemas.microsoft.com/office/drawing/2014/main" id="{14C60D2A-483E-4701-E73C-7239B2E54953}"/>
              </a:ext>
            </a:extLst>
          </p:cNvPr>
          <p:cNvGraphicFramePr>
            <a:graphicFrameLocks noChangeAspect="1"/>
          </p:cNvGraphicFramePr>
          <p:nvPr>
            <p:extLst>
              <p:ext uri="{D42A27DB-BD31-4B8C-83A1-F6EECF244321}">
                <p14:modId xmlns:p14="http://schemas.microsoft.com/office/powerpoint/2010/main" val="4258075186"/>
              </p:ext>
            </p:extLst>
          </p:nvPr>
        </p:nvGraphicFramePr>
        <p:xfrm>
          <a:off x="7661527" y="5188042"/>
          <a:ext cx="838200" cy="276225"/>
        </p:xfrm>
        <a:graphic>
          <a:graphicData uri="http://schemas.openxmlformats.org/presentationml/2006/ole">
            <mc:AlternateContent xmlns:mc="http://schemas.openxmlformats.org/markup-compatibility/2006">
              <mc:Choice xmlns:v="urn:schemas-microsoft-com:vml" Requires="v">
                <p:oleObj name="Equation" r:id="rId30" imgW="838200" imgH="279400" progId="Equation.DSMT4">
                  <p:embed/>
                </p:oleObj>
              </mc:Choice>
              <mc:Fallback>
                <p:oleObj name="Equation" r:id="rId30" imgW="838200" imgH="279400" progId="Equation.DSMT4">
                  <p:embed/>
                  <p:pic>
                    <p:nvPicPr>
                      <p:cNvPr id="0"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61527" y="5188042"/>
                        <a:ext cx="8382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94">
            <a:extLst>
              <a:ext uri="{FF2B5EF4-FFF2-40B4-BE49-F238E27FC236}">
                <a16:creationId xmlns:a16="http://schemas.microsoft.com/office/drawing/2014/main" id="{A982EEA7-1F20-066B-C2CE-2C5900B87F9F}"/>
              </a:ext>
            </a:extLst>
          </p:cNvPr>
          <p:cNvGraphicFramePr>
            <a:graphicFrameLocks noChangeAspect="1"/>
          </p:cNvGraphicFramePr>
          <p:nvPr>
            <p:extLst>
              <p:ext uri="{D42A27DB-BD31-4B8C-83A1-F6EECF244321}">
                <p14:modId xmlns:p14="http://schemas.microsoft.com/office/powerpoint/2010/main" val="4242191507"/>
              </p:ext>
            </p:extLst>
          </p:nvPr>
        </p:nvGraphicFramePr>
        <p:xfrm>
          <a:off x="7661527" y="5610905"/>
          <a:ext cx="428625" cy="266700"/>
        </p:xfrm>
        <a:graphic>
          <a:graphicData uri="http://schemas.openxmlformats.org/presentationml/2006/ole">
            <mc:AlternateContent xmlns:mc="http://schemas.openxmlformats.org/markup-compatibility/2006">
              <mc:Choice xmlns:v="urn:schemas-microsoft-com:vml" Requires="v">
                <p:oleObj name="Equation" r:id="rId32" imgW="428360" imgH="266543" progId="Equation.DSMT4">
                  <p:embed/>
                </p:oleObj>
              </mc:Choice>
              <mc:Fallback>
                <p:oleObj name="Equation" r:id="rId32" imgW="428360" imgH="266543" progId="Equation.DSMT4">
                  <p:embed/>
                  <p:pic>
                    <p:nvPicPr>
                      <p:cNvPr id="0" name=""/>
                      <p:cNvPicPr/>
                      <p:nvPr/>
                    </p:nvPicPr>
                    <p:blipFill>
                      <a:blip r:embed="rId33"/>
                      <a:stretch>
                        <a:fillRect/>
                      </a:stretch>
                    </p:blipFill>
                    <p:spPr>
                      <a:xfrm>
                        <a:off x="7661527" y="5610905"/>
                        <a:ext cx="428625" cy="266700"/>
                      </a:xfrm>
                      <a:prstGeom prst="rect">
                        <a:avLst/>
                      </a:prstGeom>
                    </p:spPr>
                  </p:pic>
                </p:oleObj>
              </mc:Fallback>
            </mc:AlternateContent>
          </a:graphicData>
        </a:graphic>
      </p:graphicFrame>
    </p:spTree>
    <p:extLst>
      <p:ext uri="{BB962C8B-B14F-4D97-AF65-F5344CB8AC3E}">
        <p14:creationId xmlns:p14="http://schemas.microsoft.com/office/powerpoint/2010/main" val="3915084503"/>
      </p:ext>
    </p:extLst>
  </p:cSld>
  <p:clrMapOvr>
    <a:masterClrMapping/>
  </p:clrMapOvr>
  <p:transition spd="slow">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
                                        </p:tgtEl>
                                        <p:attrNameLst>
                                          <p:attrName>style.visibility</p:attrName>
                                        </p:attrNameLst>
                                      </p:cBhvr>
                                      <p:to>
                                        <p:strVal val="visible"/>
                                      </p:to>
                                    </p:set>
                                    <p:anim calcmode="lin" valueType="num">
                                      <p:cBhvr additive="base">
                                        <p:cTn id="13" dur="500" fill="hold"/>
                                        <p:tgtEl>
                                          <p:spTgt spid="59"/>
                                        </p:tgtEl>
                                        <p:attrNameLst>
                                          <p:attrName>ppt_x</p:attrName>
                                        </p:attrNameLst>
                                      </p:cBhvr>
                                      <p:tavLst>
                                        <p:tav tm="0">
                                          <p:val>
                                            <p:strVal val="#ppt_x"/>
                                          </p:val>
                                        </p:tav>
                                        <p:tav tm="100000">
                                          <p:val>
                                            <p:strVal val="#ppt_x"/>
                                          </p:val>
                                        </p:tav>
                                      </p:tavLst>
                                    </p:anim>
                                    <p:anim calcmode="lin" valueType="num">
                                      <p:cBhvr additive="base">
                                        <p:cTn id="1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anim calcmode="lin" valueType="num">
                                      <p:cBhvr additive="base">
                                        <p:cTn id="19" dur="500" fill="hold"/>
                                        <p:tgtEl>
                                          <p:spTgt spid="49"/>
                                        </p:tgtEl>
                                        <p:attrNameLst>
                                          <p:attrName>ppt_x</p:attrName>
                                        </p:attrNameLst>
                                      </p:cBhvr>
                                      <p:tavLst>
                                        <p:tav tm="0">
                                          <p:val>
                                            <p:strVal val="#ppt_x"/>
                                          </p:val>
                                        </p:tav>
                                        <p:tav tm="100000">
                                          <p:val>
                                            <p:strVal val="#ppt_x"/>
                                          </p:val>
                                        </p:tav>
                                      </p:tavLst>
                                    </p:anim>
                                    <p:anim calcmode="lin" valueType="num">
                                      <p:cBhvr additive="base">
                                        <p:cTn id="2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additive="base">
                                        <p:cTn id="25" dur="500" fill="hold"/>
                                        <p:tgtEl>
                                          <p:spTgt spid="71"/>
                                        </p:tgtEl>
                                        <p:attrNameLst>
                                          <p:attrName>ppt_x</p:attrName>
                                        </p:attrNameLst>
                                      </p:cBhvr>
                                      <p:tavLst>
                                        <p:tav tm="0">
                                          <p:val>
                                            <p:strVal val="#ppt_x"/>
                                          </p:val>
                                        </p:tav>
                                        <p:tav tm="100000">
                                          <p:val>
                                            <p:strVal val="#ppt_x"/>
                                          </p:val>
                                        </p:tav>
                                      </p:tavLst>
                                    </p:anim>
                                    <p:anim calcmode="lin" valueType="num">
                                      <p:cBhvr additive="base">
                                        <p:cTn id="2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additive="base">
                                        <p:cTn id="31" dur="500" fill="hold"/>
                                        <p:tgtEl>
                                          <p:spTgt spid="80"/>
                                        </p:tgtEl>
                                        <p:attrNameLst>
                                          <p:attrName>ppt_x</p:attrName>
                                        </p:attrNameLst>
                                      </p:cBhvr>
                                      <p:tavLst>
                                        <p:tav tm="0">
                                          <p:val>
                                            <p:strVal val="#ppt_x"/>
                                          </p:val>
                                        </p:tav>
                                        <p:tav tm="100000">
                                          <p:val>
                                            <p:strVal val="#ppt_x"/>
                                          </p:val>
                                        </p:tav>
                                      </p:tavLst>
                                    </p:anim>
                                    <p:anim calcmode="lin" valueType="num">
                                      <p:cBhvr additive="base">
                                        <p:cTn id="3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 calcmode="lin" valueType="num">
                                      <p:cBhvr additive="base">
                                        <p:cTn id="37" dur="500" fill="hold"/>
                                        <p:tgtEl>
                                          <p:spTgt spid="85"/>
                                        </p:tgtEl>
                                        <p:attrNameLst>
                                          <p:attrName>ppt_x</p:attrName>
                                        </p:attrNameLst>
                                      </p:cBhvr>
                                      <p:tavLst>
                                        <p:tav tm="0">
                                          <p:val>
                                            <p:strVal val="#ppt_x"/>
                                          </p:val>
                                        </p:tav>
                                        <p:tav tm="100000">
                                          <p:val>
                                            <p:strVal val="#ppt_x"/>
                                          </p:val>
                                        </p:tav>
                                      </p:tavLst>
                                    </p:anim>
                                    <p:anim calcmode="lin" valueType="num">
                                      <p:cBhvr additive="base">
                                        <p:cTn id="3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fill="hold"/>
                                        <p:tgtEl>
                                          <p:spTgt spid="86"/>
                                        </p:tgtEl>
                                        <p:attrNameLst>
                                          <p:attrName>ppt_x</p:attrName>
                                        </p:attrNameLst>
                                      </p:cBhvr>
                                      <p:tavLst>
                                        <p:tav tm="0">
                                          <p:val>
                                            <p:strVal val="#ppt_x"/>
                                          </p:val>
                                        </p:tav>
                                        <p:tav tm="100000">
                                          <p:val>
                                            <p:strVal val="#ppt_x"/>
                                          </p:val>
                                        </p:tav>
                                      </p:tavLst>
                                    </p:anim>
                                    <p:anim calcmode="lin" valueType="num">
                                      <p:cBhvr additive="base">
                                        <p:cTn id="44"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0"/>
                                        </p:tgtEl>
                                        <p:attrNameLst>
                                          <p:attrName>style.visibility</p:attrName>
                                        </p:attrNameLst>
                                      </p:cBhvr>
                                      <p:to>
                                        <p:strVal val="visible"/>
                                      </p:to>
                                    </p:set>
                                    <p:anim calcmode="lin" valueType="num">
                                      <p:cBhvr additive="base">
                                        <p:cTn id="49" dur="500" fill="hold"/>
                                        <p:tgtEl>
                                          <p:spTgt spid="90"/>
                                        </p:tgtEl>
                                        <p:attrNameLst>
                                          <p:attrName>ppt_x</p:attrName>
                                        </p:attrNameLst>
                                      </p:cBhvr>
                                      <p:tavLst>
                                        <p:tav tm="0">
                                          <p:val>
                                            <p:strVal val="#ppt_x"/>
                                          </p:val>
                                        </p:tav>
                                        <p:tav tm="100000">
                                          <p:val>
                                            <p:strVal val="#ppt_x"/>
                                          </p:val>
                                        </p:tav>
                                      </p:tavLst>
                                    </p:anim>
                                    <p:anim calcmode="lin" valueType="num">
                                      <p:cBhvr additive="base">
                                        <p:cTn id="50"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2"/>
                                        </p:tgtEl>
                                        <p:attrNameLst>
                                          <p:attrName>style.visibility</p:attrName>
                                        </p:attrNameLst>
                                      </p:cBhvr>
                                      <p:to>
                                        <p:strVal val="visible"/>
                                      </p:to>
                                    </p:set>
                                    <p:anim calcmode="lin" valueType="num">
                                      <p:cBhvr additive="base">
                                        <p:cTn id="55" dur="500" fill="hold"/>
                                        <p:tgtEl>
                                          <p:spTgt spid="92"/>
                                        </p:tgtEl>
                                        <p:attrNameLst>
                                          <p:attrName>ppt_x</p:attrName>
                                        </p:attrNameLst>
                                      </p:cBhvr>
                                      <p:tavLst>
                                        <p:tav tm="0">
                                          <p:val>
                                            <p:strVal val="#ppt_x"/>
                                          </p:val>
                                        </p:tav>
                                        <p:tav tm="100000">
                                          <p:val>
                                            <p:strVal val="#ppt_x"/>
                                          </p:val>
                                        </p:tav>
                                      </p:tavLst>
                                    </p:anim>
                                    <p:anim calcmode="lin" valueType="num">
                                      <p:cBhvr additive="base">
                                        <p:cTn id="5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4"/>
                                        </p:tgtEl>
                                        <p:attrNameLst>
                                          <p:attrName>style.visibility</p:attrName>
                                        </p:attrNameLst>
                                      </p:cBhvr>
                                      <p:to>
                                        <p:strVal val="visible"/>
                                      </p:to>
                                    </p:set>
                                    <p:anim calcmode="lin" valueType="num">
                                      <p:cBhvr additive="base">
                                        <p:cTn id="61" dur="500" fill="hold"/>
                                        <p:tgtEl>
                                          <p:spTgt spid="94"/>
                                        </p:tgtEl>
                                        <p:attrNameLst>
                                          <p:attrName>ppt_x</p:attrName>
                                        </p:attrNameLst>
                                      </p:cBhvr>
                                      <p:tavLst>
                                        <p:tav tm="0">
                                          <p:val>
                                            <p:strVal val="#ppt_x"/>
                                          </p:val>
                                        </p:tav>
                                        <p:tav tm="100000">
                                          <p:val>
                                            <p:strVal val="#ppt_x"/>
                                          </p:val>
                                        </p:tav>
                                      </p:tavLst>
                                    </p:anim>
                                    <p:anim calcmode="lin" valueType="num">
                                      <p:cBhvr additive="base">
                                        <p:cTn id="62"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95"/>
                                        </p:tgtEl>
                                        <p:attrNameLst>
                                          <p:attrName>style.visibility</p:attrName>
                                        </p:attrNameLst>
                                      </p:cBhvr>
                                      <p:to>
                                        <p:strVal val="visible"/>
                                      </p:to>
                                    </p:set>
                                    <p:anim calcmode="lin" valueType="num">
                                      <p:cBhvr additive="base">
                                        <p:cTn id="67" dur="500" fill="hold"/>
                                        <p:tgtEl>
                                          <p:spTgt spid="95"/>
                                        </p:tgtEl>
                                        <p:attrNameLst>
                                          <p:attrName>ppt_x</p:attrName>
                                        </p:attrNameLst>
                                      </p:cBhvr>
                                      <p:tavLst>
                                        <p:tav tm="0">
                                          <p:val>
                                            <p:strVal val="#ppt_x"/>
                                          </p:val>
                                        </p:tav>
                                        <p:tav tm="100000">
                                          <p:val>
                                            <p:strVal val="#ppt_x"/>
                                          </p:val>
                                        </p:tav>
                                      </p:tavLst>
                                    </p:anim>
                                    <p:anim calcmode="lin" valueType="num">
                                      <p:cBhvr additive="base">
                                        <p:cTn id="68"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69" fill="hold" display="0">
                  <p:stCondLst>
                    <p:cond delay="indefinite"/>
                  </p:stCondLst>
                </p:cTn>
                <p:tgtEl>
                  <p:spTgt spid="45"/>
                </p:tgtEl>
              </p:cMediaNode>
            </p:video>
          </p:childTnLst>
        </p:cTn>
      </p:par>
    </p:tnLst>
    <p:bldLst>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32BC01B-ECE7-F9EC-5901-013D043F392B}"/>
              </a:ext>
            </a:extLst>
          </p:cNvPr>
          <p:cNvSpPr>
            <a:spLocks noChangeArrowheads="1"/>
          </p:cNvSpPr>
          <p:nvPr/>
        </p:nvSpPr>
        <p:spPr bwMode="auto">
          <a:xfrm>
            <a:off x="1584930" y="4338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112E3B"/>
              </a:solidFill>
              <a:effectLst/>
              <a:uLnTx/>
              <a:uFillTx/>
              <a:latin typeface="Arial" panose="020B0604020202020204" pitchFamily="34" charset="0"/>
              <a:ea typeface="+mn-ea"/>
              <a:cs typeface="+mn-cs"/>
            </a:endParaRPr>
          </a:p>
        </p:txBody>
      </p:sp>
      <p:graphicFrame>
        <p:nvGraphicFramePr>
          <p:cNvPr id="22" name="Table 21">
            <a:extLst>
              <a:ext uri="{FF2B5EF4-FFF2-40B4-BE49-F238E27FC236}">
                <a16:creationId xmlns:a16="http://schemas.microsoft.com/office/drawing/2014/main" id="{4F2E4866-353A-A655-0CD6-C41780AE4AD3}"/>
              </a:ext>
            </a:extLst>
          </p:cNvPr>
          <p:cNvGraphicFramePr>
            <a:graphicFrameLocks noGrp="1"/>
          </p:cNvGraphicFramePr>
          <p:nvPr>
            <p:extLst>
              <p:ext uri="{D42A27DB-BD31-4B8C-83A1-F6EECF244321}">
                <p14:modId xmlns:p14="http://schemas.microsoft.com/office/powerpoint/2010/main" val="3995903398"/>
              </p:ext>
            </p:extLst>
          </p:nvPr>
        </p:nvGraphicFramePr>
        <p:xfrm>
          <a:off x="952371" y="1007832"/>
          <a:ext cx="9654699" cy="4842336"/>
        </p:xfrm>
        <a:graphic>
          <a:graphicData uri="http://schemas.openxmlformats.org/drawingml/2006/table">
            <a:tbl>
              <a:tblPr firstRow="1" firstCol="1" bandRow="1"/>
              <a:tblGrid>
                <a:gridCol w="630623">
                  <a:extLst>
                    <a:ext uri="{9D8B030D-6E8A-4147-A177-3AD203B41FA5}">
                      <a16:colId xmlns:a16="http://schemas.microsoft.com/office/drawing/2014/main" val="28664113"/>
                    </a:ext>
                  </a:extLst>
                </a:gridCol>
                <a:gridCol w="5654609">
                  <a:extLst>
                    <a:ext uri="{9D8B030D-6E8A-4147-A177-3AD203B41FA5}">
                      <a16:colId xmlns:a16="http://schemas.microsoft.com/office/drawing/2014/main" val="2285020406"/>
                    </a:ext>
                  </a:extLst>
                </a:gridCol>
                <a:gridCol w="1175879">
                  <a:extLst>
                    <a:ext uri="{9D8B030D-6E8A-4147-A177-3AD203B41FA5}">
                      <a16:colId xmlns:a16="http://schemas.microsoft.com/office/drawing/2014/main" val="4143490114"/>
                    </a:ext>
                  </a:extLst>
                </a:gridCol>
                <a:gridCol w="1376369">
                  <a:extLst>
                    <a:ext uri="{9D8B030D-6E8A-4147-A177-3AD203B41FA5}">
                      <a16:colId xmlns:a16="http://schemas.microsoft.com/office/drawing/2014/main" val="341905273"/>
                    </a:ext>
                  </a:extLst>
                </a:gridCol>
                <a:gridCol w="817219">
                  <a:extLst>
                    <a:ext uri="{9D8B030D-6E8A-4147-A177-3AD203B41FA5}">
                      <a16:colId xmlns:a16="http://schemas.microsoft.com/office/drawing/2014/main" val="1626014131"/>
                    </a:ext>
                  </a:extLst>
                </a:gridCol>
              </a:tblGrid>
              <a:tr h="395576">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STT</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TIÊU CHÍ ĐÁNH GIÁ</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ĐIỂM TỐI ĐA</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ĐIỂM ĐẠT ĐƯỢC</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GHI CHÚ</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2832607"/>
                  </a:ext>
                </a:extLst>
              </a:tr>
              <a:tr h="197788">
                <a:tc>
                  <a:txBody>
                    <a:bodyPr/>
                    <a:lstStyle/>
                    <a:p>
                      <a:r>
                        <a:rPr lang="en-US" sz="1800">
                          <a:solidFill>
                            <a:schemeClr val="tx1"/>
                          </a:solidFill>
                          <a:effectLst/>
                          <a:latin typeface="Times New Roman" panose="02020603050405020304" pitchFamily="18" charset="0"/>
                          <a:ea typeface="Times New Roman" panose="02020603050405020304" pitchFamily="18" charset="0"/>
                        </a:rPr>
                        <a:t>1</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Số lượng thành viên đầy đủ.</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8203817"/>
                  </a:ext>
                </a:extLst>
              </a:tr>
              <a:tr h="593364">
                <a:tc>
                  <a:txBody>
                    <a:bodyPr/>
                    <a:lstStyle/>
                    <a:p>
                      <a:r>
                        <a:rPr lang="en-US" sz="1800">
                          <a:solidFill>
                            <a:schemeClr val="tx1"/>
                          </a:solidFill>
                          <a:effectLst/>
                          <a:latin typeface="Times New Roman" panose="02020603050405020304" pitchFamily="18" charset="0"/>
                          <a:ea typeface="Times New Roman" panose="02020603050405020304" pitchFamily="18" charset="0"/>
                        </a:rPr>
                        <a:t>2</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Tổ chức làm việc nhóm: phân công nhóm trưởng, thư kí, phân công công việc, kế hoạch làm việc…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8164575"/>
                  </a:ext>
                </a:extLst>
              </a:tr>
              <a:tr h="395576">
                <a:tc>
                  <a:txBody>
                    <a:bodyPr/>
                    <a:lstStyle/>
                    <a:p>
                      <a:r>
                        <a:rPr lang="en-US" sz="1800">
                          <a:solidFill>
                            <a:schemeClr val="tx1"/>
                          </a:solidFill>
                          <a:effectLst/>
                          <a:latin typeface="Times New Roman" panose="02020603050405020304" pitchFamily="18" charset="0"/>
                          <a:ea typeface="Times New Roman" panose="02020603050405020304" pitchFamily="18" charset="0"/>
                        </a:rPr>
                        <a:t>3</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Các thành viên tham gia tích cực vào hoạt động nhóm.</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99560315"/>
                  </a:ext>
                </a:extLst>
              </a:tr>
              <a:tr h="395576">
                <a:tc>
                  <a:txBody>
                    <a:bodyPr/>
                    <a:lstStyle/>
                    <a:p>
                      <a:r>
                        <a:rPr lang="en-US" sz="1800">
                          <a:solidFill>
                            <a:schemeClr val="tx1"/>
                          </a:solidFill>
                          <a:effectLst/>
                          <a:latin typeface="Times New Roman" panose="02020603050405020304" pitchFamily="18" charset="0"/>
                          <a:ea typeface="Times New Roman" panose="02020603050405020304" pitchFamily="18" charset="0"/>
                        </a:rPr>
                        <a:t>4</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Tạo không khí vui vẻ và hòa đồng giữa các thành viên trong nhóm.</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1,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6193866"/>
                  </a:ext>
                </a:extLst>
              </a:tr>
              <a:tr h="791152">
                <a:tc rowSpan="2">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5</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Nhóm báo cáo: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Trình bày rõ ràng, mạch lạc, dễ hiểu</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Trả lời được các câu hỏi của GV, nhóm khác.</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p>
                      <a:pPr algn="ctr"/>
                      <a:r>
                        <a:rPr lang="en-US" sz="1800">
                          <a:solidFill>
                            <a:schemeClr val="tx1"/>
                          </a:solidFill>
                          <a:effectLst/>
                          <a:latin typeface="Times New Roman" panose="02020603050405020304" pitchFamily="18" charset="0"/>
                          <a:ea typeface="Times New Roman" panose="02020603050405020304" pitchFamily="18" charset="0"/>
                        </a:rPr>
                        <a:t>2,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06264748"/>
                  </a:ext>
                </a:extLst>
              </a:tr>
              <a:tr h="988940">
                <a:tc vMerge="1">
                  <a:txBody>
                    <a:bodyPr/>
                    <a:lstStyle/>
                    <a:p>
                      <a:endParaRPr lang="vi-VN"/>
                    </a:p>
                  </a:txBody>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Nhóm không báo cáo: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Lắng nghe và chú ý các nhóm báo cáo .</a:t>
                      </a:r>
                      <a:endParaRPr lang="vi-VN" sz="1800">
                        <a:solidFill>
                          <a:schemeClr val="tx1"/>
                        </a:solidFill>
                        <a:effectLst/>
                        <a:latin typeface="Times New Roman" panose="02020603050405020304" pitchFamily="18" charset="0"/>
                        <a:ea typeface="Times New Roman" panose="02020603050405020304" pitchFamily="18" charset="0"/>
                      </a:endParaRPr>
                    </a:p>
                    <a:p>
                      <a:r>
                        <a:rPr lang="en-US" sz="1800">
                          <a:solidFill>
                            <a:schemeClr val="tx1"/>
                          </a:solidFill>
                          <a:effectLst/>
                          <a:latin typeface="Times New Roman" panose="02020603050405020304" pitchFamily="18" charset="0"/>
                          <a:ea typeface="Times New Roman" panose="02020603050405020304" pitchFamily="18" charset="0"/>
                        </a:rPr>
                        <a:t>+ Đưa ra được câu hỏi cho nhóm báo cáo, GV.</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vi-VN"/>
                    </a:p>
                  </a:txBody>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42503479"/>
                  </a:ext>
                </a:extLst>
              </a:tr>
              <a:tr h="395576">
                <a:tc>
                  <a:txBody>
                    <a:bodyPr/>
                    <a:lstStyle/>
                    <a:p>
                      <a:r>
                        <a:rPr lang="en-US" sz="1800">
                          <a:solidFill>
                            <a:schemeClr val="tx1"/>
                          </a:solidFill>
                          <a:effectLst/>
                          <a:latin typeface="Times New Roman" panose="02020603050405020304" pitchFamily="18" charset="0"/>
                          <a:ea typeface="Times New Roman" panose="02020603050405020304" pitchFamily="18" charset="0"/>
                        </a:rPr>
                        <a:t>6</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Thực hiện tốt các yêu cầu trong phiếu làm việc.</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chemeClr val="tx1"/>
                          </a:solidFill>
                          <a:effectLst/>
                          <a:latin typeface="Times New Roman" panose="02020603050405020304" pitchFamily="18" charset="0"/>
                          <a:ea typeface="Times New Roman" panose="02020603050405020304" pitchFamily="18" charset="0"/>
                        </a:rPr>
                        <a:t>2,5</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6405400"/>
                  </a:ext>
                </a:extLst>
              </a:tr>
              <a:tr h="197788">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TỔNG</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b="1">
                          <a:solidFill>
                            <a:schemeClr val="tx1"/>
                          </a:solidFill>
                          <a:effectLst/>
                          <a:latin typeface="Times New Roman" panose="02020603050405020304" pitchFamily="18" charset="0"/>
                          <a:ea typeface="Times New Roman" panose="02020603050405020304" pitchFamily="18" charset="0"/>
                        </a:rPr>
                        <a:t>10</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1800">
                          <a:solidFill>
                            <a:schemeClr val="tx1"/>
                          </a:solidFill>
                          <a:effectLst/>
                          <a:latin typeface="Times New Roman" panose="02020603050405020304" pitchFamily="18" charset="0"/>
                          <a:ea typeface="Times New Roman" panose="02020603050405020304" pitchFamily="18" charset="0"/>
                        </a:rPr>
                        <a:t> </a:t>
                      </a:r>
                      <a:endParaRPr lang="vi-VN" sz="1800">
                        <a:solidFill>
                          <a:schemeClr val="tx1"/>
                        </a:solidFill>
                        <a:effectLst/>
                        <a:latin typeface="Times New Roman" panose="02020603050405020304" pitchFamily="18" charset="0"/>
                        <a:ea typeface="Times New Roman" panose="02020603050405020304" pitchFamily="18" charset="0"/>
                      </a:endParaRPr>
                    </a:p>
                  </a:txBody>
                  <a:tcPr marL="63575" marR="635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8639813"/>
                  </a:ext>
                </a:extLst>
              </a:tr>
            </a:tbl>
          </a:graphicData>
        </a:graphic>
      </p:graphicFrame>
      <p:pic>
        <p:nvPicPr>
          <p:cNvPr id="23" name="Picture 22" descr="A picture containing toy, doll&#10;&#10;Description automatically generated">
            <a:extLst>
              <a:ext uri="{FF2B5EF4-FFF2-40B4-BE49-F238E27FC236}">
                <a16:creationId xmlns:a16="http://schemas.microsoft.com/office/drawing/2014/main" id="{5C19B071-93E4-13F4-0F6B-5292774A26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77304" y="67147"/>
            <a:ext cx="1226087" cy="1634783"/>
          </a:xfrm>
          <a:prstGeom prst="rect">
            <a:avLst/>
          </a:prstGeom>
        </p:spPr>
      </p:pic>
    </p:spTree>
    <p:extLst>
      <p:ext uri="{BB962C8B-B14F-4D97-AF65-F5344CB8AC3E}">
        <p14:creationId xmlns:p14="http://schemas.microsoft.com/office/powerpoint/2010/main" val="320838883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235FDE2D-5847-6F21-75B4-FBAB9150C31D}"/>
              </a:ext>
            </a:extLst>
          </p:cNvPr>
          <p:cNvGrpSpPr/>
          <p:nvPr/>
        </p:nvGrpSpPr>
        <p:grpSpPr>
          <a:xfrm>
            <a:off x="787661" y="1223749"/>
            <a:ext cx="5578932" cy="1200329"/>
            <a:chOff x="429879" y="1789027"/>
            <a:chExt cx="4938161" cy="1200329"/>
          </a:xfrm>
        </p:grpSpPr>
        <p:sp>
          <p:nvSpPr>
            <p:cNvPr id="25" name="Rectangle 7">
              <a:extLst>
                <a:ext uri="{FF2B5EF4-FFF2-40B4-BE49-F238E27FC236}">
                  <a16:creationId xmlns:a16="http://schemas.microsoft.com/office/drawing/2014/main" id="{32EBBE47-1768-E704-3FAA-EEB51AA3E467}"/>
                </a:ext>
              </a:extLst>
            </p:cNvPr>
            <p:cNvSpPr>
              <a:spLocks noChangeArrowheads="1"/>
            </p:cNvSpPr>
            <p:nvPr/>
          </p:nvSpPr>
          <p:spPr bwMode="auto">
            <a:xfrm>
              <a:off x="429879" y="1789027"/>
              <a:ext cx="49381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1</a:t>
              </a:r>
              <a:r>
                <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ỏi vật chuyển động được quãng đường là bao nhiêu ki-lô-mét sau    giờ ?   </a:t>
              </a:r>
              <a:endPar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B3B67C0C-26DF-02E7-2455-EC16C8A7D26B}"/>
                </a:ext>
              </a:extLst>
            </p:cNvPr>
            <p:cNvGraphicFramePr>
              <a:graphicFrameLocks noChangeAspect="1"/>
            </p:cNvGraphicFramePr>
            <p:nvPr>
              <p:extLst>
                <p:ext uri="{D42A27DB-BD31-4B8C-83A1-F6EECF244321}">
                  <p14:modId xmlns:p14="http://schemas.microsoft.com/office/powerpoint/2010/main" val="2347728696"/>
                </p:ext>
              </p:extLst>
            </p:nvPr>
          </p:nvGraphicFramePr>
          <p:xfrm>
            <a:off x="4101072" y="2411019"/>
            <a:ext cx="426967" cy="320126"/>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29" name="Object 28">
                          <a:extLst>
                            <a:ext uri="{FF2B5EF4-FFF2-40B4-BE49-F238E27FC236}">
                              <a16:creationId xmlns:a16="http://schemas.microsoft.com/office/drawing/2014/main" id="{B3B67C0C-26DF-02E7-2455-EC16C8A7D26B}"/>
                            </a:ext>
                          </a:extLst>
                        </p:cNvPr>
                        <p:cNvPicPr/>
                        <p:nvPr/>
                      </p:nvPicPr>
                      <p:blipFill>
                        <a:blip r:embed="rId4"/>
                        <a:stretch>
                          <a:fillRect/>
                        </a:stretch>
                      </p:blipFill>
                      <p:spPr>
                        <a:xfrm>
                          <a:off x="4101072" y="2411019"/>
                          <a:ext cx="426967" cy="320126"/>
                        </a:xfrm>
                        <a:prstGeom prst="rect">
                          <a:avLst/>
                        </a:prstGeom>
                      </p:spPr>
                    </p:pic>
                  </p:oleObj>
                </mc:Fallback>
              </mc:AlternateContent>
            </a:graphicData>
          </a:graphic>
        </p:graphicFrame>
      </p:grpSp>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571935" y="477371"/>
            <a:ext cx="991256" cy="898694"/>
          </a:xfrm>
          <a:prstGeom prst="rect">
            <a:avLst/>
          </a:prstGeom>
        </p:spPr>
      </p:pic>
      <p:pic>
        <p:nvPicPr>
          <p:cNvPr id="10" name="Picture 9">
            <a:extLst>
              <a:ext uri="{FF2B5EF4-FFF2-40B4-BE49-F238E27FC236}">
                <a16:creationId xmlns:a16="http://schemas.microsoft.com/office/drawing/2014/main" id="{72663248-CA98-84F8-0872-858DBB12A73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66593" y="1376064"/>
            <a:ext cx="4959118" cy="1840885"/>
          </a:xfrm>
          <a:prstGeom prst="rect">
            <a:avLst/>
          </a:prstGeom>
          <a:noFill/>
          <a:ln>
            <a:noFill/>
          </a:ln>
        </p:spPr>
      </p:pic>
      <p:cxnSp>
        <p:nvCxnSpPr>
          <p:cNvPr id="4" name="Straight Connector 3">
            <a:extLst>
              <a:ext uri="{FF2B5EF4-FFF2-40B4-BE49-F238E27FC236}">
                <a16:creationId xmlns:a16="http://schemas.microsoft.com/office/drawing/2014/main" id="{7E40E21A-8F93-9AC2-0327-5878B53565F3}"/>
              </a:ext>
            </a:extLst>
          </p:cNvPr>
          <p:cNvCxnSpPr/>
          <p:nvPr/>
        </p:nvCxnSpPr>
        <p:spPr>
          <a:xfrm>
            <a:off x="6425048" y="1556595"/>
            <a:ext cx="0" cy="4771371"/>
          </a:xfrm>
          <a:prstGeom prst="line">
            <a:avLst/>
          </a:prstGeom>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1A5CAFAA-0958-AC16-08C0-70605A53EAF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00313" y="5481935"/>
            <a:ext cx="1162878" cy="1162878"/>
          </a:xfrm>
          <a:prstGeom prst="rect">
            <a:avLst/>
          </a:prstGeom>
        </p:spPr>
      </p:pic>
      <p:sp>
        <p:nvSpPr>
          <p:cNvPr id="18" name="TextBox 17">
            <a:extLst>
              <a:ext uri="{FF2B5EF4-FFF2-40B4-BE49-F238E27FC236}">
                <a16:creationId xmlns:a16="http://schemas.microsoft.com/office/drawing/2014/main" id="{0DDD2FAF-F84A-77B5-C3A4-ED40AA573461}"/>
              </a:ext>
            </a:extLst>
          </p:cNvPr>
          <p:cNvSpPr txBox="1"/>
          <p:nvPr/>
        </p:nvSpPr>
        <p:spPr>
          <a:xfrm>
            <a:off x="9228197" y="3419061"/>
            <a:ext cx="117211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B0F0"/>
                </a:solidFill>
                <a:effectLst/>
                <a:uLnTx/>
                <a:uFillTx/>
                <a:latin typeface="Times New Roman" panose="02020603050405020304" pitchFamily="18" charset="0"/>
                <a:ea typeface="+mn-ea"/>
                <a:cs typeface="Times New Roman" panose="02020603050405020304" pitchFamily="18" charset="0"/>
              </a:rPr>
              <a:t>Hình 5</a:t>
            </a:r>
            <a:endParaRPr kumimoji="0" lang="vi-VN" sz="2800" b="0" i="0" u="none" strike="noStrike" kern="1200" cap="none" spc="0" normalizeH="0" baseline="0" noProof="0">
              <a:ln>
                <a:noFill/>
              </a:ln>
              <a:solidFill>
                <a:srgbClr val="00B0F0"/>
              </a:solidFill>
              <a:effectLst/>
              <a:uLnTx/>
              <a:uFillTx/>
              <a:latin typeface="Times New Roman" panose="02020603050405020304" pitchFamily="18" charset="0"/>
              <a:ea typeface="+mn-ea"/>
              <a:cs typeface="Times New Roman" panose="02020603050405020304" pitchFamily="18" charset="0"/>
            </a:endParaRPr>
          </a:p>
        </p:txBody>
      </p:sp>
      <p:grpSp>
        <p:nvGrpSpPr>
          <p:cNvPr id="2" name="Group 1">
            <a:extLst>
              <a:ext uri="{FF2B5EF4-FFF2-40B4-BE49-F238E27FC236}">
                <a16:creationId xmlns:a16="http://schemas.microsoft.com/office/drawing/2014/main" id="{BFDC49A2-1C3C-39C1-5C9B-38BE3919DEC2}"/>
              </a:ext>
            </a:extLst>
          </p:cNvPr>
          <p:cNvGrpSpPr/>
          <p:nvPr/>
        </p:nvGrpSpPr>
        <p:grpSpPr>
          <a:xfrm>
            <a:off x="695780" y="3562237"/>
            <a:ext cx="5433333" cy="1200329"/>
            <a:chOff x="802130" y="3850570"/>
            <a:chExt cx="4923692" cy="1200329"/>
          </a:xfrm>
        </p:grpSpPr>
        <p:sp>
          <p:nvSpPr>
            <p:cNvPr id="1024" name="Rectangle 10">
              <a:extLst>
                <a:ext uri="{FF2B5EF4-FFF2-40B4-BE49-F238E27FC236}">
                  <a16:creationId xmlns:a16="http://schemas.microsoft.com/office/drawing/2014/main" id="{1F7A9C45-57FA-C12D-6646-A571D9BD1006}"/>
                </a:ext>
              </a:extLst>
            </p:cNvPr>
            <p:cNvSpPr>
              <a:spLocks noChangeArrowheads="1"/>
            </p:cNvSpPr>
            <p:nvPr/>
          </p:nvSpPr>
          <p:spPr bwMode="auto">
            <a:xfrm>
              <a:off x="802130" y="3850570"/>
              <a:ext cx="492369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4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2</a:t>
              </a:r>
              <a:r>
                <a:rPr kumimoji="0" lang="nl-NL" altLang="vi-VN" sz="24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 thế nào để biểu diễn được quãng đường đó thông qua số thực         ?</a:t>
              </a:r>
              <a:endParaRPr kumimoji="0" lang="nl-NL" altLang="vi-VN" sz="24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endParaRPr>
            </a:p>
          </p:txBody>
        </p:sp>
        <p:graphicFrame>
          <p:nvGraphicFramePr>
            <p:cNvPr id="1027" name="Object 1026">
              <a:extLst>
                <a:ext uri="{FF2B5EF4-FFF2-40B4-BE49-F238E27FC236}">
                  <a16:creationId xmlns:a16="http://schemas.microsoft.com/office/drawing/2014/main" id="{3178C8AF-B0BF-C460-ADFA-3F3C613D55CC}"/>
                </a:ext>
              </a:extLst>
            </p:cNvPr>
            <p:cNvGraphicFramePr>
              <a:graphicFrameLocks noChangeAspect="1"/>
            </p:cNvGraphicFramePr>
            <p:nvPr>
              <p:extLst>
                <p:ext uri="{D42A27DB-BD31-4B8C-83A1-F6EECF244321}">
                  <p14:modId xmlns:p14="http://schemas.microsoft.com/office/powerpoint/2010/main" val="2924326416"/>
                </p:ext>
              </p:extLst>
            </p:nvPr>
          </p:nvGraphicFramePr>
          <p:xfrm>
            <a:off x="4862481" y="4557155"/>
            <a:ext cx="414003" cy="211217"/>
          </p:xfrm>
          <a:graphic>
            <a:graphicData uri="http://schemas.openxmlformats.org/presentationml/2006/ole">
              <mc:AlternateContent xmlns:mc="http://schemas.openxmlformats.org/markup-compatibility/2006">
                <mc:Choice xmlns:v="urn:schemas-microsoft-com:vml" Requires="v">
                  <p:oleObj name="Equation" r:id="rId8" imgW="672840" imgH="342720" progId="Equation.DSMT4">
                    <p:embed/>
                  </p:oleObj>
                </mc:Choice>
                <mc:Fallback>
                  <p:oleObj name="Equation" r:id="rId8" imgW="672840" imgH="342720" progId="Equation.DSMT4">
                    <p:embed/>
                    <p:pic>
                      <p:nvPicPr>
                        <p:cNvPr id="1027" name="Object 1026">
                          <a:extLst>
                            <a:ext uri="{FF2B5EF4-FFF2-40B4-BE49-F238E27FC236}">
                              <a16:creationId xmlns:a16="http://schemas.microsoft.com/office/drawing/2014/main" id="{3178C8AF-B0BF-C460-ADFA-3F3C613D55CC}"/>
                            </a:ext>
                          </a:extLst>
                        </p:cNvPr>
                        <p:cNvPicPr/>
                        <p:nvPr/>
                      </p:nvPicPr>
                      <p:blipFill>
                        <a:blip r:embed="rId9"/>
                        <a:stretch>
                          <a:fillRect/>
                        </a:stretch>
                      </p:blipFill>
                      <p:spPr>
                        <a:xfrm>
                          <a:off x="4862481" y="4557155"/>
                          <a:ext cx="414003" cy="211217"/>
                        </a:xfrm>
                        <a:prstGeom prst="rect">
                          <a:avLst/>
                        </a:prstGeom>
                      </p:spPr>
                    </p:pic>
                  </p:oleObj>
                </mc:Fallback>
              </mc:AlternateContent>
            </a:graphicData>
          </a:graphic>
        </p:graphicFrame>
      </p:grpSp>
      <p:sp>
        <p:nvSpPr>
          <p:cNvPr id="14" name="TextBox 13">
            <a:extLst>
              <a:ext uri="{FF2B5EF4-FFF2-40B4-BE49-F238E27FC236}">
                <a16:creationId xmlns:a16="http://schemas.microsoft.com/office/drawing/2014/main" id="{45985BDD-DA5C-81C2-520E-F8D17F44C4FB}"/>
              </a:ext>
            </a:extLst>
          </p:cNvPr>
          <p:cNvSpPr txBox="1"/>
          <p:nvPr/>
        </p:nvSpPr>
        <p:spPr>
          <a:xfrm>
            <a:off x="4623126" y="581025"/>
            <a:ext cx="4422796" cy="646331"/>
          </a:xfrm>
          <a:prstGeom prst="rect">
            <a:avLst/>
          </a:prstGeom>
          <a:noFill/>
        </p:spPr>
        <p:txBody>
          <a:bodyPr wrap="square">
            <a:spAutoFit/>
          </a:bodyPr>
          <a:lstStyle/>
          <a:p>
            <a:r>
              <a:rPr lang="en-US" sz="3600" b="1" u="sng">
                <a:solidFill>
                  <a:srgbClr val="FF0000"/>
                </a:solidFill>
                <a:effectLst/>
                <a:latin typeface="Times New Roman" panose="02020603050405020304" pitchFamily="18" charset="0"/>
                <a:ea typeface="Times New Roman" panose="02020603050405020304" pitchFamily="18" charset="0"/>
              </a:rPr>
              <a:t>Vận dụng </a:t>
            </a:r>
            <a:endParaRPr lang="vi-VN" sz="3600" u="sng">
              <a:solidFill>
                <a:srgbClr val="FF0000"/>
              </a:solidFill>
            </a:endParaRPr>
          </a:p>
        </p:txBody>
      </p:sp>
      <p:sp>
        <p:nvSpPr>
          <p:cNvPr id="3" name="Rectangle 2">
            <a:extLst>
              <a:ext uri="{FF2B5EF4-FFF2-40B4-BE49-F238E27FC236}">
                <a16:creationId xmlns:a16="http://schemas.microsoft.com/office/drawing/2014/main" id="{532BC01B-ECE7-F9EC-5901-013D043F392B}"/>
              </a:ext>
            </a:extLst>
          </p:cNvPr>
          <p:cNvSpPr>
            <a:spLocks noChangeArrowheads="1"/>
          </p:cNvSpPr>
          <p:nvPr/>
        </p:nvSpPr>
        <p:spPr bwMode="auto">
          <a:xfrm>
            <a:off x="1584930" y="4338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6" name="Group 5">
            <a:extLst>
              <a:ext uri="{FF2B5EF4-FFF2-40B4-BE49-F238E27FC236}">
                <a16:creationId xmlns:a16="http://schemas.microsoft.com/office/drawing/2014/main" id="{58F67E94-8669-D23F-9C4E-DF146BC79309}"/>
              </a:ext>
            </a:extLst>
          </p:cNvPr>
          <p:cNvGrpSpPr/>
          <p:nvPr/>
        </p:nvGrpSpPr>
        <p:grpSpPr>
          <a:xfrm>
            <a:off x="823088" y="2138446"/>
            <a:ext cx="5306025" cy="1847850"/>
            <a:chOff x="818810" y="2867812"/>
            <a:chExt cx="5306025" cy="1847850"/>
          </a:xfrm>
        </p:grpSpPr>
        <p:sp>
          <p:nvSpPr>
            <p:cNvPr id="16" name="Rectangle 15">
              <a:extLst>
                <a:ext uri="{FF2B5EF4-FFF2-40B4-BE49-F238E27FC236}">
                  <a16:creationId xmlns:a16="http://schemas.microsoft.com/office/drawing/2014/main" id="{EE1D8C92-A699-2823-ECC6-02C2EF4D7FEF}"/>
                </a:ext>
              </a:extLst>
            </p:cNvPr>
            <p:cNvSpPr/>
            <p:nvPr/>
          </p:nvSpPr>
          <p:spPr>
            <a:xfrm>
              <a:off x="818810" y="2867812"/>
              <a:ext cx="5306025" cy="1847850"/>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ả lời: </a:t>
              </a:r>
              <a:endParaRPr kumimoji="0" lang="vi-VN" sz="24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t đã chuyển động được quãng đường là:</a:t>
              </a:r>
              <a:r>
                <a:rPr lang="en-US" sz="2400" kern="0">
                  <a:solidFill>
                    <a:sysClr val="window" lastClr="FFFFFF"/>
                  </a:solidFill>
                  <a:latin typeface="Arial" panose="020B0604020202020204" pitchFamily="34" charset="0"/>
                  <a:ea typeface="Calibri" panose="020F0502020204030204" pitchFamily="34" charset="0"/>
                  <a:cs typeface="Times New Roman" panose="02020603050405020304" pitchFamily="18" charset="0"/>
                </a:rPr>
                <a:t>                         </a:t>
              </a: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m)</a:t>
              </a:r>
              <a:endParaRPr kumimoji="0" lang="vi-VN" sz="24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9E0C05EC-935F-8136-E1CF-A3ABF90BD491}"/>
                </a:ext>
              </a:extLst>
            </p:cNvPr>
            <p:cNvGraphicFramePr>
              <a:graphicFrameLocks noChangeAspect="1"/>
            </p:cNvGraphicFramePr>
            <p:nvPr>
              <p:extLst>
                <p:ext uri="{D42A27DB-BD31-4B8C-83A1-F6EECF244321}">
                  <p14:modId xmlns:p14="http://schemas.microsoft.com/office/powerpoint/2010/main" val="3171389001"/>
                </p:ext>
              </p:extLst>
            </p:nvPr>
          </p:nvGraphicFramePr>
          <p:xfrm>
            <a:off x="1356257" y="4053617"/>
            <a:ext cx="1828800" cy="409575"/>
          </p:xfrm>
          <a:graphic>
            <a:graphicData uri="http://schemas.openxmlformats.org/presentationml/2006/ole">
              <mc:AlternateContent xmlns:mc="http://schemas.openxmlformats.org/markup-compatibility/2006">
                <mc:Choice xmlns:v="urn:schemas-microsoft-com:vml" Requires="v">
                  <p:oleObj name="Equation" r:id="rId10" imgW="1828800" imgH="406080" progId="Equation.DSMT4">
                    <p:embed/>
                  </p:oleObj>
                </mc:Choice>
                <mc:Fallback>
                  <p:oleObj name="Equation" r:id="rId10" imgW="1828800" imgH="406080" progId="Equation.DSMT4">
                    <p:embed/>
                    <p:pic>
                      <p:nvPicPr>
                        <p:cNvPr id="0" name="Object 1"/>
                        <p:cNvPicPr>
                          <a:picLocks noChangeAspect="1" noChangeArrowheads="1"/>
                        </p:cNvPicPr>
                        <p:nvPr/>
                      </p:nvPicPr>
                      <p:blipFill>
                        <a:blip r:embed="rId11"/>
                        <a:srcRect/>
                        <a:stretch>
                          <a:fillRect/>
                        </a:stretch>
                      </p:blipFill>
                      <p:spPr bwMode="auto">
                        <a:xfrm>
                          <a:off x="1356257" y="4053617"/>
                          <a:ext cx="18288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11">
            <a:extLst>
              <a:ext uri="{FF2B5EF4-FFF2-40B4-BE49-F238E27FC236}">
                <a16:creationId xmlns:a16="http://schemas.microsoft.com/office/drawing/2014/main" id="{4B822D94-41EA-750C-6B7B-D9BE6A28204C}"/>
              </a:ext>
            </a:extLst>
          </p:cNvPr>
          <p:cNvGrpSpPr/>
          <p:nvPr/>
        </p:nvGrpSpPr>
        <p:grpSpPr>
          <a:xfrm>
            <a:off x="712493" y="4622438"/>
            <a:ext cx="5729268" cy="1476554"/>
            <a:chOff x="712493" y="4622438"/>
            <a:chExt cx="5729268" cy="1476554"/>
          </a:xfrm>
        </p:grpSpPr>
        <p:sp>
          <p:nvSpPr>
            <p:cNvPr id="20" name="Rectangle 19">
              <a:extLst>
                <a:ext uri="{FF2B5EF4-FFF2-40B4-BE49-F238E27FC236}">
                  <a16:creationId xmlns:a16="http://schemas.microsoft.com/office/drawing/2014/main" id="{01FB1466-153C-AC00-C73E-66DE28CA38BB}"/>
                </a:ext>
              </a:extLst>
            </p:cNvPr>
            <p:cNvSpPr/>
            <p:nvPr/>
          </p:nvSpPr>
          <p:spPr>
            <a:xfrm>
              <a:off x="712493" y="4622438"/>
              <a:ext cx="5729268" cy="1464575"/>
            </a:xfrm>
            <a:prstGeom prst="rect">
              <a:avLst/>
            </a:prstGeom>
            <a:no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rả lời: </a:t>
              </a:r>
              <a:endPar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defTabSz="914400" eaLnBrk="1" fontAlgn="auto" latinLnBrk="0" hangingPunct="1">
                <a:lnSpc>
                  <a:spcPct val="107000"/>
                </a:lnSpc>
                <a:spcBef>
                  <a:spcPts val="300"/>
                </a:spcBef>
                <a:spcAft>
                  <a:spcPts val="300"/>
                </a:spcAft>
                <a:buClrTx/>
                <a:buSzTx/>
                <a:buFontTx/>
                <a:buNone/>
                <a:tabLst/>
                <a:defRPr/>
              </a:pPr>
              <a:r>
                <a:rPr kumimoji="0" lang="nl-NL"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 biểu diễn được quãng đường đó thông qua số thực        , ta sử dụng giá trị tuyệt đối của        </a:t>
              </a:r>
              <a:r>
                <a:rPr kumimoji="0" lang="en-US" sz="2400" b="0" i="0" u="none" strike="noStrike" kern="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sz="1100" b="0" i="0" u="none" strike="noStrike" kern="0" cap="none" spc="0" normalizeH="0" baseline="0" noProof="0">
                <a:ln>
                  <a:noFill/>
                </a:ln>
                <a:solidFill>
                  <a:sysClr val="window" lastClr="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3F9ABA6F-E47A-0913-F0B0-589234E05639}"/>
                </a:ext>
              </a:extLst>
            </p:cNvPr>
            <p:cNvGraphicFramePr>
              <a:graphicFrameLocks noChangeAspect="1"/>
            </p:cNvGraphicFramePr>
            <p:nvPr>
              <p:extLst>
                <p:ext uri="{D42A27DB-BD31-4B8C-83A1-F6EECF244321}">
                  <p14:modId xmlns:p14="http://schemas.microsoft.com/office/powerpoint/2010/main" val="909380215"/>
                </p:ext>
              </p:extLst>
            </p:nvPr>
          </p:nvGraphicFramePr>
          <p:xfrm>
            <a:off x="2274935" y="5471086"/>
            <a:ext cx="523875" cy="276225"/>
          </p:xfrm>
          <a:graphic>
            <a:graphicData uri="http://schemas.openxmlformats.org/presentationml/2006/ole">
              <mc:AlternateContent xmlns:mc="http://schemas.openxmlformats.org/markup-compatibility/2006">
                <mc:Choice xmlns:v="urn:schemas-microsoft-com:vml" Requires="v">
                  <p:oleObj name="Equation" r:id="rId12" imgW="523311" imgH="275895" progId="Equation.DSMT4">
                    <p:embed/>
                  </p:oleObj>
                </mc:Choice>
                <mc:Fallback>
                  <p:oleObj name="Equation" r:id="rId12" imgW="523311" imgH="275895" progId="Equation.DSMT4">
                    <p:embed/>
                    <p:pic>
                      <p:nvPicPr>
                        <p:cNvPr id="0" name=""/>
                        <p:cNvPicPr/>
                        <p:nvPr/>
                      </p:nvPicPr>
                      <p:blipFill>
                        <a:blip r:embed="rId13"/>
                        <a:stretch>
                          <a:fillRect/>
                        </a:stretch>
                      </p:blipFill>
                      <p:spPr>
                        <a:xfrm>
                          <a:off x="2274935" y="5471086"/>
                          <a:ext cx="523875" cy="2762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E433EBA-21C3-6F24-CE14-FC8D1EABDB59}"/>
                </a:ext>
              </a:extLst>
            </p:cNvPr>
            <p:cNvGraphicFramePr>
              <a:graphicFrameLocks noChangeAspect="1"/>
            </p:cNvGraphicFramePr>
            <p:nvPr>
              <p:extLst>
                <p:ext uri="{D42A27DB-BD31-4B8C-83A1-F6EECF244321}">
                  <p14:modId xmlns:p14="http://schemas.microsoft.com/office/powerpoint/2010/main" val="3764187771"/>
                </p:ext>
              </p:extLst>
            </p:nvPr>
          </p:nvGraphicFramePr>
          <p:xfrm>
            <a:off x="1322992" y="5822767"/>
            <a:ext cx="523875" cy="276225"/>
          </p:xfrm>
          <a:graphic>
            <a:graphicData uri="http://schemas.openxmlformats.org/presentationml/2006/ole">
              <mc:AlternateContent xmlns:mc="http://schemas.openxmlformats.org/markup-compatibility/2006">
                <mc:Choice xmlns:v="urn:schemas-microsoft-com:vml" Requires="v">
                  <p:oleObj name="Equation" r:id="rId14" imgW="523311" imgH="275895" progId="Equation.DSMT4">
                    <p:embed/>
                  </p:oleObj>
                </mc:Choice>
                <mc:Fallback>
                  <p:oleObj name="Equation" r:id="rId14" imgW="523311" imgH="275895" progId="Equation.DSMT4">
                    <p:embed/>
                    <p:pic>
                      <p:nvPicPr>
                        <p:cNvPr id="0" name=""/>
                        <p:cNvPicPr/>
                        <p:nvPr/>
                      </p:nvPicPr>
                      <p:blipFill>
                        <a:blip r:embed="rId13"/>
                        <a:stretch>
                          <a:fillRect/>
                        </a:stretch>
                      </p:blipFill>
                      <p:spPr>
                        <a:xfrm>
                          <a:off x="1322992" y="5822767"/>
                          <a:ext cx="523875" cy="276225"/>
                        </a:xfrm>
                        <a:prstGeom prst="rect">
                          <a:avLst/>
                        </a:prstGeom>
                      </p:spPr>
                    </p:pic>
                  </p:oleObj>
                </mc:Fallback>
              </mc:AlternateContent>
            </a:graphicData>
          </a:graphic>
        </p:graphicFrame>
      </p:grpSp>
    </p:spTree>
    <p:extLst>
      <p:ext uri="{BB962C8B-B14F-4D97-AF65-F5344CB8AC3E}">
        <p14:creationId xmlns:p14="http://schemas.microsoft.com/office/powerpoint/2010/main" val="107047534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marL="0" marR="0" lvl="0" indent="0" algn="ctr" defTabSz="914400" rtl="0" eaLnBrk="0" fontAlgn="base" latinLnBrk="0" hangingPunct="0">
              <a:lnSpc>
                <a:spcPct val="100000"/>
              </a:lnSpc>
              <a:spcBef>
                <a:spcPts val="0"/>
              </a:spcBef>
              <a:spcAft>
                <a:spcPts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rPr>
              <a:t>NOTES</a:t>
            </a:r>
            <a:endParaRPr kumimoji="0"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2818448" y="1920241"/>
            <a:ext cx="1593000" cy="144145"/>
          </a:xfrm>
          <a:prstGeom prst="rect">
            <a:avLst/>
          </a:prstGeom>
          <a:solidFill>
            <a:srgbClr val="3B3838"/>
          </a:solidFill>
        </p:spPr>
        <p:txBody>
          <a:bodyPr spcFirstLastPara="1" lIns="91425" tIns="91425" rIns="91425" bIns="91425"/>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base" latinLnBrk="0" hangingPunct="1">
              <a:lnSpc>
                <a:spcPct val="0"/>
              </a:lnSpc>
              <a:spcBef>
                <a:spcPts val="0"/>
              </a:spcBef>
              <a:spcAft>
                <a:spcPct val="0"/>
              </a:spcAft>
              <a:buClrTx/>
              <a:buSzTx/>
              <a:buFontTx/>
              <a:buNone/>
              <a:tabLst/>
              <a:defRPr/>
            </a:pPr>
            <a:r>
              <a:rPr kumimoji="0" lang="en-US" sz="4400" b="0" i="0" u="none" strike="noStrike" kern="1200" cap="none" spc="0" normalizeH="0" baseline="0" noProof="0" dirty="0">
                <a:ln>
                  <a:solidFill>
                    <a:srgbClr val="FFFFFF"/>
                  </a:solidFill>
                </a:ln>
                <a:solidFill>
                  <a:srgbClr val="3B3838"/>
                </a:solidFill>
                <a:effectLst/>
                <a:uLnTx/>
                <a:uFillTx/>
                <a:latin typeface="思源黑体 Heavy" panose="020B0A00000000000000" pitchFamily="34" charset="-122"/>
                <a:ea typeface="思源黑体 Heavy" panose="020B0A00000000000000" pitchFamily="34" charset="-122"/>
                <a:cs typeface="+mj-cs"/>
              </a:rPr>
              <a:t>MATH</a:t>
            </a:r>
          </a:p>
        </p:txBody>
      </p:sp>
      <p:sp>
        <p:nvSpPr>
          <p:cNvPr id="4" name="Rectangle 3"/>
          <p:cNvSpPr/>
          <p:nvPr/>
        </p:nvSpPr>
        <p:spPr>
          <a:xfrm>
            <a:off x="2757489" y="1441451"/>
            <a:ext cx="1654175" cy="784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0728" name="Google Shape;1342;p46"/>
          <p:cNvSpPr txBox="1">
            <a:spLocks noGrp="1"/>
          </p:cNvSpPr>
          <p:nvPr/>
        </p:nvSpPr>
        <p:spPr bwMode="auto">
          <a:xfrm flipH="1">
            <a:off x="21316950" y="8556625"/>
            <a:ext cx="7491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Giáo viên:…… </a:t>
            </a:r>
          </a:p>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Email:…….</a:t>
            </a:r>
          </a:p>
        </p:txBody>
      </p:sp>
      <p:sp>
        <p:nvSpPr>
          <p:cNvPr id="10" name="TextBox 9">
            <a:extLst>
              <a:ext uri="{FF2B5EF4-FFF2-40B4-BE49-F238E27FC236}">
                <a16:creationId xmlns:a16="http://schemas.microsoft.com/office/drawing/2014/main" id="{89102533-5514-DAB3-411C-F0C69CB9ACA6}"/>
              </a:ext>
            </a:extLst>
          </p:cNvPr>
          <p:cNvSpPr txBox="1"/>
          <p:nvPr/>
        </p:nvSpPr>
        <p:spPr>
          <a:xfrm>
            <a:off x="4623126" y="581025"/>
            <a:ext cx="4422796" cy="646331"/>
          </a:xfrm>
          <a:prstGeom prst="rect">
            <a:avLst/>
          </a:prstGeom>
          <a:noFill/>
        </p:spPr>
        <p:txBody>
          <a:bodyPr wrap="square">
            <a:spAutoFit/>
          </a:bodyPr>
          <a:lstStyle/>
          <a:p>
            <a:r>
              <a:rPr lang="en-US" sz="3600" b="1" u="sng">
                <a:solidFill>
                  <a:srgbClr val="FF0000"/>
                </a:solidFill>
                <a:effectLst/>
                <a:latin typeface="Times New Roman" panose="02020603050405020304" pitchFamily="18" charset="0"/>
                <a:ea typeface="Times New Roman" panose="02020603050405020304" pitchFamily="18" charset="0"/>
              </a:rPr>
              <a:t>Vận dụng </a:t>
            </a:r>
            <a:endParaRPr lang="vi-VN" sz="3600" u="sng">
              <a:solidFill>
                <a:srgbClr val="FF0000"/>
              </a:solidFill>
            </a:endParaRPr>
          </a:p>
        </p:txBody>
      </p:sp>
      <p:grpSp>
        <p:nvGrpSpPr>
          <p:cNvPr id="16" name="Group 15">
            <a:extLst>
              <a:ext uri="{FF2B5EF4-FFF2-40B4-BE49-F238E27FC236}">
                <a16:creationId xmlns:a16="http://schemas.microsoft.com/office/drawing/2014/main" id="{CB81E7DB-4A30-04EA-F3CE-9979EC3F2724}"/>
              </a:ext>
            </a:extLst>
          </p:cNvPr>
          <p:cNvGrpSpPr/>
          <p:nvPr/>
        </p:nvGrpSpPr>
        <p:grpSpPr>
          <a:xfrm>
            <a:off x="822287" y="1214523"/>
            <a:ext cx="5585322" cy="957057"/>
            <a:chOff x="1284734" y="1261166"/>
            <a:chExt cx="5585322" cy="957057"/>
          </a:xfrm>
        </p:grpSpPr>
        <p:graphicFrame>
          <p:nvGraphicFramePr>
            <p:cNvPr id="5" name="Object 4">
              <a:extLst>
                <a:ext uri="{FF2B5EF4-FFF2-40B4-BE49-F238E27FC236}">
                  <a16:creationId xmlns:a16="http://schemas.microsoft.com/office/drawing/2014/main" id="{7B9CF09B-0426-4686-7EF5-626C942087CA}"/>
                </a:ext>
              </a:extLst>
            </p:cNvPr>
            <p:cNvGraphicFramePr>
              <a:graphicFrameLocks noChangeAspect="1"/>
            </p:cNvGraphicFramePr>
            <p:nvPr>
              <p:extLst>
                <p:ext uri="{D42A27DB-BD31-4B8C-83A1-F6EECF244321}">
                  <p14:modId xmlns:p14="http://schemas.microsoft.com/office/powerpoint/2010/main" val="2862169568"/>
                </p:ext>
              </p:extLst>
            </p:nvPr>
          </p:nvGraphicFramePr>
          <p:xfrm>
            <a:off x="3738672" y="1451666"/>
            <a:ext cx="600075" cy="409575"/>
          </p:xfrm>
          <a:graphic>
            <a:graphicData uri="http://schemas.openxmlformats.org/presentationml/2006/ole">
              <mc:AlternateContent xmlns:mc="http://schemas.openxmlformats.org/markup-compatibility/2006">
                <mc:Choice xmlns:v="urn:schemas-microsoft-com:vml" Requires="v">
                  <p:oleObj name="Equation" r:id="rId2" imgW="596641" imgH="406224" progId="Equation.DSMT4">
                    <p:embed/>
                  </p:oleObj>
                </mc:Choice>
                <mc:Fallback>
                  <p:oleObj name="Equation" r:id="rId2" imgW="596641" imgH="406224"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672" y="1451666"/>
                          <a:ext cx="6000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C7697C92-19C6-BB41-65BE-A5072C11B1F9}"/>
                </a:ext>
              </a:extLst>
            </p:cNvPr>
            <p:cNvGraphicFramePr>
              <a:graphicFrameLocks noChangeAspect="1"/>
            </p:cNvGraphicFramePr>
            <p:nvPr>
              <p:extLst>
                <p:ext uri="{D42A27DB-BD31-4B8C-83A1-F6EECF244321}">
                  <p14:modId xmlns:p14="http://schemas.microsoft.com/office/powerpoint/2010/main" val="2112656371"/>
                </p:ext>
              </p:extLst>
            </p:nvPr>
          </p:nvGraphicFramePr>
          <p:xfrm>
            <a:off x="4524136" y="1261166"/>
            <a:ext cx="533400" cy="790575"/>
          </p:xfrm>
          <a:graphic>
            <a:graphicData uri="http://schemas.openxmlformats.org/presentationml/2006/ole">
              <mc:AlternateContent xmlns:mc="http://schemas.openxmlformats.org/markup-compatibility/2006">
                <mc:Choice xmlns:v="urn:schemas-microsoft-com:vml" Requires="v">
                  <p:oleObj name="Equation" r:id="rId4" imgW="533169" imgH="787058" progId="Equation.DSMT4">
                    <p:embed/>
                  </p:oleObj>
                </mc:Choice>
                <mc:Fallback>
                  <p:oleObj name="Equation" r:id="rId4" imgW="533169" imgH="787058"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136" y="1261166"/>
                          <a:ext cx="5334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D295C6B9-7897-2C3B-D61E-422B896EF0CD}"/>
                </a:ext>
              </a:extLst>
            </p:cNvPr>
            <p:cNvGraphicFramePr>
              <a:graphicFrameLocks noChangeAspect="1"/>
            </p:cNvGraphicFramePr>
            <p:nvPr>
              <p:extLst>
                <p:ext uri="{D42A27DB-BD31-4B8C-83A1-F6EECF244321}">
                  <p14:modId xmlns:p14="http://schemas.microsoft.com/office/powerpoint/2010/main" val="855486571"/>
                </p:ext>
              </p:extLst>
            </p:nvPr>
          </p:nvGraphicFramePr>
          <p:xfrm>
            <a:off x="5239896" y="1451666"/>
            <a:ext cx="695325" cy="409575"/>
          </p:xfrm>
          <a:graphic>
            <a:graphicData uri="http://schemas.openxmlformats.org/presentationml/2006/ole">
              <mc:AlternateContent xmlns:mc="http://schemas.openxmlformats.org/markup-compatibility/2006">
                <mc:Choice xmlns:v="urn:schemas-microsoft-com:vml" Requires="v">
                  <p:oleObj name="Equation" r:id="rId6" imgW="698197" imgH="406224" progId="Equation.DSMT4">
                    <p:embed/>
                  </p:oleObj>
                </mc:Choice>
                <mc:Fallback>
                  <p:oleObj name="Equation" r:id="rId6" imgW="698197" imgH="406224"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9896" y="1451666"/>
                          <a:ext cx="6953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84B34C21-B4B3-83CB-3213-7E87259FFB76}"/>
                </a:ext>
              </a:extLst>
            </p:cNvPr>
            <p:cNvGraphicFramePr>
              <a:graphicFrameLocks noChangeAspect="1"/>
            </p:cNvGraphicFramePr>
            <p:nvPr>
              <p:extLst>
                <p:ext uri="{D42A27DB-BD31-4B8C-83A1-F6EECF244321}">
                  <p14:modId xmlns:p14="http://schemas.microsoft.com/office/powerpoint/2010/main" val="215440408"/>
                </p:ext>
              </p:extLst>
            </p:nvPr>
          </p:nvGraphicFramePr>
          <p:xfrm>
            <a:off x="6117581" y="1389753"/>
            <a:ext cx="752475" cy="533400"/>
          </p:xfrm>
          <a:graphic>
            <a:graphicData uri="http://schemas.openxmlformats.org/presentationml/2006/ole">
              <mc:AlternateContent xmlns:mc="http://schemas.openxmlformats.org/markup-compatibility/2006">
                <mc:Choice xmlns:v="urn:schemas-microsoft-com:vml" Requires="v">
                  <p:oleObj name="Equation" r:id="rId8" imgW="748975" imgH="533169" progId="Equation.DSMT4">
                    <p:embed/>
                  </p:oleObj>
                </mc:Choice>
                <mc:Fallback>
                  <p:oleObj name="Equation" r:id="rId8" imgW="748975" imgH="533169"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7581" y="1389753"/>
                          <a:ext cx="7524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a:extLst>
                <a:ext uri="{FF2B5EF4-FFF2-40B4-BE49-F238E27FC236}">
                  <a16:creationId xmlns:a16="http://schemas.microsoft.com/office/drawing/2014/main" id="{F12939AB-0F97-3AAF-6DF2-D08ED8D96D03}"/>
                </a:ext>
              </a:extLst>
            </p:cNvPr>
            <p:cNvSpPr>
              <a:spLocks noChangeArrowheads="1"/>
            </p:cNvSpPr>
            <p:nvPr/>
          </p:nvSpPr>
          <p:spPr bwMode="auto">
            <a:xfrm>
              <a:off x="1284734" y="1387226"/>
              <a:ext cx="25194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Bài 1/ SGK . Tìm </a:t>
              </a:r>
              <a:endParaRPr kumimoji="0" lang="vi-VN" altLang="vi-VN" sz="2400" b="0" i="0" u="none" strike="noStrike" cap="none" normalizeH="0" baseline="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1" name="Rectangle 6">
              <a:extLst>
                <a:ext uri="{FF2B5EF4-FFF2-40B4-BE49-F238E27FC236}">
                  <a16:creationId xmlns:a16="http://schemas.microsoft.com/office/drawing/2014/main" id="{0B42F875-CEF8-91F1-5621-23ECB59BB7F9}"/>
                </a:ext>
              </a:extLst>
            </p:cNvPr>
            <p:cNvSpPr>
              <a:spLocks noChangeArrowheads="1"/>
            </p:cNvSpPr>
            <p:nvPr/>
          </p:nvSpPr>
          <p:spPr bwMode="auto">
            <a:xfrm>
              <a:off x="4198323" y="1425621"/>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fr-FR"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2" name="Rectangle 7">
              <a:extLst>
                <a:ext uri="{FF2B5EF4-FFF2-40B4-BE49-F238E27FC236}">
                  <a16:creationId xmlns:a16="http://schemas.microsoft.com/office/drawing/2014/main" id="{DFC95E51-13BE-1F83-F67B-EC0A62480ABD}"/>
                </a:ext>
              </a:extLst>
            </p:cNvPr>
            <p:cNvSpPr>
              <a:spLocks noChangeArrowheads="1"/>
            </p:cNvSpPr>
            <p:nvPr/>
          </p:nvSpPr>
          <p:spPr bwMode="auto">
            <a:xfrm>
              <a:off x="5028139" y="1425621"/>
              <a:ext cx="4235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sp>
          <p:nvSpPr>
            <p:cNvPr id="13" name="Rectangle 8">
              <a:extLst>
                <a:ext uri="{FF2B5EF4-FFF2-40B4-BE49-F238E27FC236}">
                  <a16:creationId xmlns:a16="http://schemas.microsoft.com/office/drawing/2014/main" id="{7A6DB1D4-1EBF-7CF8-C98D-DA676116C6F5}"/>
                </a:ext>
              </a:extLst>
            </p:cNvPr>
            <p:cNvSpPr>
              <a:spLocks noChangeArrowheads="1"/>
            </p:cNvSpPr>
            <p:nvPr/>
          </p:nvSpPr>
          <p:spPr bwMode="auto">
            <a:xfrm>
              <a:off x="5840323" y="1425621"/>
              <a:ext cx="3465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a:ln>
                    <a:noFill/>
                  </a:ln>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a:ln>
                  <a:noFill/>
                </a:ln>
                <a:effectLst/>
                <a:latin typeface="Times New Roman" panose="02020603050405020304" pitchFamily="18" charset="0"/>
                <a:cs typeface="Times New Roman" panose="02020603050405020304" pitchFamily="18" charset="0"/>
              </a:endParaRPr>
            </a:p>
          </p:txBody>
        </p:sp>
      </p:grpSp>
      <p:sp>
        <p:nvSpPr>
          <p:cNvPr id="15" name="Rectangle 9">
            <a:extLst>
              <a:ext uri="{FF2B5EF4-FFF2-40B4-BE49-F238E27FC236}">
                <a16:creationId xmlns:a16="http://schemas.microsoft.com/office/drawing/2014/main" id="{AED30F4B-C6BE-D227-03C8-272E6EF06D4D}"/>
              </a:ext>
            </a:extLst>
          </p:cNvPr>
          <p:cNvSpPr>
            <a:spLocks noChangeArrowheads="1"/>
          </p:cNvSpPr>
          <p:nvPr/>
        </p:nvSpPr>
        <p:spPr bwMode="auto">
          <a:xfrm>
            <a:off x="4797906" y="1840643"/>
            <a:ext cx="7473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400" b="1" i="0" u="sng" strike="noStrike" cap="none" normalizeH="0" baseline="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fr-FR" altLang="vi-VN" sz="2400" b="0" i="0" u="sng"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45576A6A-496B-ACDF-CAD7-6DD72D09A1FD}"/>
              </a:ext>
            </a:extLst>
          </p:cNvPr>
          <p:cNvGraphicFramePr>
            <a:graphicFrameLocks noChangeAspect="1"/>
          </p:cNvGraphicFramePr>
          <p:nvPr>
            <p:extLst>
              <p:ext uri="{D42A27DB-BD31-4B8C-83A1-F6EECF244321}">
                <p14:modId xmlns:p14="http://schemas.microsoft.com/office/powerpoint/2010/main" val="2651006623"/>
              </p:ext>
            </p:extLst>
          </p:nvPr>
        </p:nvGraphicFramePr>
        <p:xfrm>
          <a:off x="2682301" y="2787063"/>
          <a:ext cx="2428875" cy="409575"/>
        </p:xfrm>
        <a:graphic>
          <a:graphicData uri="http://schemas.openxmlformats.org/presentationml/2006/ole">
            <mc:AlternateContent xmlns:mc="http://schemas.openxmlformats.org/markup-compatibility/2006">
              <mc:Choice xmlns:v="urn:schemas-microsoft-com:vml" Requires="v">
                <p:oleObj name="Equation" r:id="rId10" imgW="2425700" imgH="406400" progId="Equation.DSMT4">
                  <p:embed/>
                </p:oleObj>
              </mc:Choice>
              <mc:Fallback>
                <p:oleObj name="Equation" r:id="rId10" imgW="2425700" imgH="4064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2301" y="2787063"/>
                        <a:ext cx="24288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A858BA8D-68E1-B9BC-C159-53AB29E9395B}"/>
              </a:ext>
            </a:extLst>
          </p:cNvPr>
          <p:cNvGraphicFramePr>
            <a:graphicFrameLocks noChangeAspect="1"/>
          </p:cNvGraphicFramePr>
          <p:nvPr>
            <p:extLst>
              <p:ext uri="{D42A27DB-BD31-4B8C-83A1-F6EECF244321}">
                <p14:modId xmlns:p14="http://schemas.microsoft.com/office/powerpoint/2010/main" val="2203296782"/>
              </p:ext>
            </p:extLst>
          </p:nvPr>
        </p:nvGraphicFramePr>
        <p:xfrm>
          <a:off x="2682301" y="3348848"/>
          <a:ext cx="2181225" cy="790575"/>
        </p:xfrm>
        <a:graphic>
          <a:graphicData uri="http://schemas.openxmlformats.org/presentationml/2006/ole">
            <mc:AlternateContent xmlns:mc="http://schemas.openxmlformats.org/markup-compatibility/2006">
              <mc:Choice xmlns:v="urn:schemas-microsoft-com:vml" Requires="v">
                <p:oleObj name="Equation" r:id="rId12" imgW="2184400" imgH="787400" progId="Equation.DSMT4">
                  <p:embed/>
                </p:oleObj>
              </mc:Choice>
              <mc:Fallback>
                <p:oleObj name="Equation" r:id="rId12" imgW="2184400" imgH="787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2301" y="3348848"/>
                        <a:ext cx="21812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F4C00D2B-9336-7DAB-EA72-0F8253FB1CC0}"/>
              </a:ext>
            </a:extLst>
          </p:cNvPr>
          <p:cNvGraphicFramePr>
            <a:graphicFrameLocks noChangeAspect="1"/>
          </p:cNvGraphicFramePr>
          <p:nvPr>
            <p:extLst>
              <p:ext uri="{D42A27DB-BD31-4B8C-83A1-F6EECF244321}">
                <p14:modId xmlns:p14="http://schemas.microsoft.com/office/powerpoint/2010/main" val="3180408542"/>
              </p:ext>
            </p:extLst>
          </p:nvPr>
        </p:nvGraphicFramePr>
        <p:xfrm>
          <a:off x="2682301" y="4481385"/>
          <a:ext cx="1524000" cy="409575"/>
        </p:xfrm>
        <a:graphic>
          <a:graphicData uri="http://schemas.openxmlformats.org/presentationml/2006/ole">
            <mc:AlternateContent xmlns:mc="http://schemas.openxmlformats.org/markup-compatibility/2006">
              <mc:Choice xmlns:v="urn:schemas-microsoft-com:vml" Requires="v">
                <p:oleObj name="Equation" r:id="rId14" imgW="1523339" imgH="406224" progId="Equation.DSMT4">
                  <p:embed/>
                </p:oleObj>
              </mc:Choice>
              <mc:Fallback>
                <p:oleObj name="Equation" r:id="rId14" imgW="1523339" imgH="406224"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2301" y="4481385"/>
                        <a:ext cx="1524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AADC32C5-DEAA-FD64-D830-B3886939B3A9}"/>
              </a:ext>
            </a:extLst>
          </p:cNvPr>
          <p:cNvGraphicFramePr>
            <a:graphicFrameLocks noChangeAspect="1"/>
          </p:cNvGraphicFramePr>
          <p:nvPr>
            <p:extLst>
              <p:ext uri="{D42A27DB-BD31-4B8C-83A1-F6EECF244321}">
                <p14:modId xmlns:p14="http://schemas.microsoft.com/office/powerpoint/2010/main" val="1913401476"/>
              </p:ext>
            </p:extLst>
          </p:nvPr>
        </p:nvGraphicFramePr>
        <p:xfrm>
          <a:off x="2682301" y="5267413"/>
          <a:ext cx="2695575" cy="533400"/>
        </p:xfrm>
        <a:graphic>
          <a:graphicData uri="http://schemas.openxmlformats.org/presentationml/2006/ole">
            <mc:AlternateContent xmlns:mc="http://schemas.openxmlformats.org/markup-compatibility/2006">
              <mc:Choice xmlns:v="urn:schemas-microsoft-com:vml" Requires="v">
                <p:oleObj name="Equation" r:id="rId16" imgW="2692400" imgH="533400" progId="Equation.DSMT4">
                  <p:embed/>
                </p:oleObj>
              </mc:Choice>
              <mc:Fallback>
                <p:oleObj name="Equation" r:id="rId16" imgW="2692400" imgH="53340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82301" y="5267413"/>
                        <a:ext cx="26955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4">
            <a:extLst>
              <a:ext uri="{FF2B5EF4-FFF2-40B4-BE49-F238E27FC236}">
                <a16:creationId xmlns:a16="http://schemas.microsoft.com/office/drawing/2014/main" id="{BFE8B060-0613-7745-7502-3E4ADDC746FD}"/>
              </a:ext>
            </a:extLst>
          </p:cNvPr>
          <p:cNvSpPr>
            <a:spLocks noChangeArrowheads="1"/>
          </p:cNvSpPr>
          <p:nvPr/>
        </p:nvSpPr>
        <p:spPr bwMode="auto">
          <a:xfrm>
            <a:off x="1106796" y="181236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latin typeface="+mj-lt"/>
            </a:endParaRPr>
          </a:p>
        </p:txBody>
      </p:sp>
    </p:spTree>
    <p:extLst>
      <p:ext uri="{BB962C8B-B14F-4D97-AF65-F5344CB8AC3E}">
        <p14:creationId xmlns:p14="http://schemas.microsoft.com/office/powerpoint/2010/main" val="283483046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id="{824580FE-5A13-9A4F-9F64-99328C4DCC83}"/>
              </a:ext>
            </a:extLst>
          </p:cNvPr>
          <p:cNvPicPr>
            <a:picLocks noChangeAspect="1"/>
          </p:cNvPicPr>
          <p:nvPr/>
        </p:nvPicPr>
        <p:blipFill>
          <a:blip r:embed="rId2"/>
          <a:srcRect/>
          <a:stretch>
            <a:fillRect/>
          </a:stretch>
        </p:blipFill>
        <p:spPr>
          <a:xfrm>
            <a:off x="0" y="0"/>
            <a:ext cx="12192002" cy="6858001"/>
          </a:xfrm>
          <a:prstGeom prst="rect">
            <a:avLst/>
          </a:prstGeom>
        </p:spPr>
      </p:pic>
      <p:pic>
        <p:nvPicPr>
          <p:cNvPr id="11" name="图片 10">
            <a:extLst>
              <a:ext uri="{FF2B5EF4-FFF2-40B4-BE49-F238E27FC236}">
                <a16:creationId xmlns:a16="http://schemas.microsoft.com/office/drawing/2014/main" id="{55FBC96B-2977-664A-86D1-E2467914666A}"/>
              </a:ext>
            </a:extLst>
          </p:cNvPr>
          <p:cNvPicPr>
            <a:picLocks noChangeAspect="1"/>
          </p:cNvPicPr>
          <p:nvPr/>
        </p:nvPicPr>
        <p:blipFill rotWithShape="1">
          <a:blip r:embed="rId3"/>
          <a:srcRect l="50065"/>
          <a:stretch/>
        </p:blipFill>
        <p:spPr>
          <a:xfrm>
            <a:off x="0" y="962627"/>
            <a:ext cx="5251036" cy="5194300"/>
          </a:xfrm>
          <a:prstGeom prst="rect">
            <a:avLst/>
          </a:prstGeom>
        </p:spPr>
      </p:pic>
      <p:grpSp>
        <p:nvGrpSpPr>
          <p:cNvPr id="14" name="组合 13">
            <a:extLst>
              <a:ext uri="{FF2B5EF4-FFF2-40B4-BE49-F238E27FC236}">
                <a16:creationId xmlns:a16="http://schemas.microsoft.com/office/drawing/2014/main" id="{977FEC2C-C20F-E640-ACB4-2344054A232D}"/>
              </a:ext>
            </a:extLst>
          </p:cNvPr>
          <p:cNvGrpSpPr/>
          <p:nvPr/>
        </p:nvGrpSpPr>
        <p:grpSpPr>
          <a:xfrm>
            <a:off x="525055" y="5216309"/>
            <a:ext cx="1014412" cy="414337"/>
            <a:chOff x="2843213" y="5216309"/>
            <a:chExt cx="1014412" cy="414337"/>
          </a:xfrm>
        </p:grpSpPr>
        <p:sp>
          <p:nvSpPr>
            <p:cNvPr id="15" name="圆角矩形 14">
              <a:extLst>
                <a:ext uri="{FF2B5EF4-FFF2-40B4-BE49-F238E27FC236}">
                  <a16:creationId xmlns:a16="http://schemas.microsoft.com/office/drawing/2014/main"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6" name="圆角矩形 15">
              <a:extLst>
                <a:ext uri="{FF2B5EF4-FFF2-40B4-BE49-F238E27FC236}">
                  <a16:creationId xmlns:a16="http://schemas.microsoft.com/office/drawing/2014/main"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grpSp>
      <p:sp>
        <p:nvSpPr>
          <p:cNvPr id="17" name="圆角矩形 16">
            <a:extLst>
              <a:ext uri="{FF2B5EF4-FFF2-40B4-BE49-F238E27FC236}">
                <a16:creationId xmlns:a16="http://schemas.microsoft.com/office/drawing/2014/main" id="{B51BF521-0065-5842-9BB9-239FDDF44DE0}"/>
              </a:ext>
            </a:extLst>
          </p:cNvPr>
          <p:cNvSpPr/>
          <p:nvPr/>
        </p:nvSpPr>
        <p:spPr>
          <a:xfrm>
            <a:off x="1746212" y="5437766"/>
            <a:ext cx="528638"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9" name="Text 18">
            <a:extLst>
              <a:ext uri="{FF2B5EF4-FFF2-40B4-BE49-F238E27FC236}">
                <a16:creationId xmlns:a16="http://schemas.microsoft.com/office/drawing/2014/main" id="{59BAC26F-8E0D-5A45-B6F3-140A01D894A2}"/>
              </a:ext>
            </a:extLst>
          </p:cNvPr>
          <p:cNvSpPr txBox="1"/>
          <p:nvPr/>
        </p:nvSpPr>
        <p:spPr>
          <a:xfrm>
            <a:off x="105086" y="2369199"/>
            <a:ext cx="3398687" cy="830997"/>
          </a:xfrm>
          <a:prstGeom prst="rect">
            <a:avLst/>
          </a:prstGeom>
          <a:noFill/>
        </p:spPr>
        <p:txBody>
          <a:bodyPr wrap="none" rtlCol="0">
            <a:spAutoFit/>
          </a:bodyPr>
          <a:lstStyle/>
          <a:p>
            <a:pPr algn="r"/>
            <a:r>
              <a:rPr kumimoji="1" lang="en-US" altLang="zh-CN" sz="4800">
                <a:solidFill>
                  <a:srgbClr val="FFE799"/>
                </a:solidFill>
                <a:latin typeface="Times New Roman" panose="02020603050405020304" pitchFamily="18" charset="0"/>
                <a:ea typeface="zihun7hao-wennuantongzhiti" pitchFamily="2" charset="-122"/>
                <a:cs typeface="Times New Roman" panose="02020603050405020304" pitchFamily="18" charset="0"/>
              </a:rPr>
              <a:t>Phiếu bài </a:t>
            </a:r>
            <a:r>
              <a:rPr kumimoji="1" lang="en-US" altLang="zh-CN" sz="4800" dirty="0" err="1">
                <a:solidFill>
                  <a:srgbClr val="FFE799"/>
                </a:solidFill>
                <a:latin typeface="Times New Roman" panose="02020603050405020304" pitchFamily="18" charset="0"/>
                <a:ea typeface="zihun7hao-wennuantongzhiti" pitchFamily="2" charset="-122"/>
                <a:cs typeface="Times New Roman" panose="02020603050405020304" pitchFamily="18" charset="0"/>
              </a:rPr>
              <a:t>tập</a:t>
            </a:r>
            <a:endParaRPr kumimoji="1" lang="zh-CN" altLang="en-US" sz="4800" dirty="0">
              <a:solidFill>
                <a:srgbClr val="FFE799"/>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id="{B0902444-F8EA-3B43-AD06-C3A1A41E8B9F}"/>
              </a:ext>
            </a:extLst>
          </p:cNvPr>
          <p:cNvSpPr/>
          <p:nvPr/>
        </p:nvSpPr>
        <p:spPr>
          <a:xfrm>
            <a:off x="11856362" y="2316723"/>
            <a:ext cx="443433" cy="2486108"/>
          </a:xfrm>
          <a:prstGeom prst="rect">
            <a:avLst/>
          </a:prstGeom>
          <a:solidFill>
            <a:srgbClr val="FCA1B7"/>
          </a:solid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solidFill>
                <a:prstClr val="white"/>
              </a:solidFill>
            </a:endParaRPr>
          </a:p>
        </p:txBody>
      </p:sp>
      <p:sp>
        <p:nvSpPr>
          <p:cNvPr id="25" name="椭圆 24">
            <a:extLst>
              <a:ext uri="{FF2B5EF4-FFF2-40B4-BE49-F238E27FC236}">
                <a16:creationId xmlns:a16="http://schemas.microsoft.com/office/drawing/2014/main" id="{32ACA08A-36FD-D54F-8725-56CB6121FD3A}"/>
              </a:ext>
            </a:extLst>
          </p:cNvPr>
          <p:cNvSpPr/>
          <p:nvPr/>
        </p:nvSpPr>
        <p:spPr>
          <a:xfrm>
            <a:off x="5289713" y="566769"/>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pic>
        <p:nvPicPr>
          <p:cNvPr id="23" name="图片 22">
            <a:extLst>
              <a:ext uri="{FF2B5EF4-FFF2-40B4-BE49-F238E27FC236}">
                <a16:creationId xmlns:a16="http://schemas.microsoft.com/office/drawing/2014/main" id="{08D34C46-354D-D142-8C7F-8AB8DC9B0397}"/>
              </a:ext>
            </a:extLst>
          </p:cNvPr>
          <p:cNvPicPr>
            <a:picLocks noChangeAspect="1"/>
          </p:cNvPicPr>
          <p:nvPr/>
        </p:nvPicPr>
        <p:blipFill>
          <a:blip r:embed="rId4"/>
          <a:stretch>
            <a:fillRect/>
          </a:stretch>
        </p:blipFill>
        <p:spPr>
          <a:xfrm rot="2700000">
            <a:off x="4605993" y="4815074"/>
            <a:ext cx="602779" cy="1767959"/>
          </a:xfrm>
          <a:prstGeom prst="rect">
            <a:avLst/>
          </a:prstGeom>
        </p:spPr>
      </p:pic>
      <p:sp>
        <p:nvSpPr>
          <p:cNvPr id="24" name="椭圆 23">
            <a:extLst>
              <a:ext uri="{FF2B5EF4-FFF2-40B4-BE49-F238E27FC236}">
                <a16:creationId xmlns:a16="http://schemas.microsoft.com/office/drawing/2014/main" id="{23485263-5793-914D-B9A4-4D9F31651E99}"/>
              </a:ext>
            </a:extLst>
          </p:cNvPr>
          <p:cNvSpPr/>
          <p:nvPr/>
        </p:nvSpPr>
        <p:spPr>
          <a:xfrm>
            <a:off x="10848619" y="879352"/>
            <a:ext cx="572351" cy="572351"/>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26" name="椭圆 25">
            <a:extLst>
              <a:ext uri="{FF2B5EF4-FFF2-40B4-BE49-F238E27FC236}">
                <a16:creationId xmlns:a16="http://schemas.microsoft.com/office/drawing/2014/main" id="{5E07AAA2-24ED-6D4A-9F07-BBDE17B2F526}"/>
              </a:ext>
            </a:extLst>
          </p:cNvPr>
          <p:cNvSpPr/>
          <p:nvPr/>
        </p:nvSpPr>
        <p:spPr>
          <a:xfrm>
            <a:off x="10886565" y="5272389"/>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pic>
        <p:nvPicPr>
          <p:cNvPr id="18" name="image 102">
            <a:extLst>
              <a:ext uri="{FF2B5EF4-FFF2-40B4-BE49-F238E27FC236}">
                <a16:creationId xmlns:a16="http://schemas.microsoft.com/office/drawing/2014/main" id="{D9BD2F3C-9B1B-5C4D-9BFF-FACEE028AAC7}"/>
              </a:ext>
            </a:extLst>
          </p:cNvPr>
          <p:cNvPicPr>
            <a:picLocks noChangeAspect="1"/>
          </p:cNvPicPr>
          <p:nvPr/>
        </p:nvPicPr>
        <p:blipFill>
          <a:blip r:embed="rId5"/>
          <a:srcRect/>
          <a:stretch>
            <a:fillRect/>
          </a:stretch>
        </p:blipFill>
        <p:spPr>
          <a:xfrm rot="5400000">
            <a:off x="4883786" y="2836362"/>
            <a:ext cx="933436" cy="698048"/>
          </a:xfrm>
          <a:prstGeom prst="rect">
            <a:avLst/>
          </a:prstGeom>
        </p:spPr>
      </p:pic>
      <p:sp>
        <p:nvSpPr>
          <p:cNvPr id="20" name="Rectangle 19">
            <a:hlinkClick r:id="rId6" action="ppaction://hlinksldjump"/>
          </p:cNvPr>
          <p:cNvSpPr/>
          <p:nvPr/>
        </p:nvSpPr>
        <p:spPr>
          <a:xfrm>
            <a:off x="6191298" y="2206911"/>
            <a:ext cx="4657321" cy="2308324"/>
          </a:xfrm>
          <a:prstGeom prst="rect">
            <a:avLst/>
          </a:prstGeom>
          <a:noFill/>
          <a:ln>
            <a:noFill/>
          </a:ln>
        </p:spPr>
        <p:txBody>
          <a:bodyPr wrap="square" lIns="91440" tIns="45720" rIns="91440" bIns="45720">
            <a:spAutoFit/>
          </a:bodyPr>
          <a:lstStyle/>
          <a:p>
            <a:pPr algn="ctr"/>
            <a:r>
              <a:rPr lang="en-US" sz="48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panose="02020603050405020304" pitchFamily="18" charset="0"/>
                <a:cs typeface="Times New Roman" panose="02020603050405020304" pitchFamily="18" charset="0"/>
              </a:rPr>
              <a:t>TRÒ CHƠI THỬ TÀI TRẠNG TÍ</a:t>
            </a:r>
          </a:p>
        </p:txBody>
      </p:sp>
    </p:spTree>
    <p:extLst>
      <p:ext uri="{BB962C8B-B14F-4D97-AF65-F5344CB8AC3E}">
        <p14:creationId xmlns:p14="http://schemas.microsoft.com/office/powerpoint/2010/main" val="38372101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26" presetClass="emph" presetSubtype="0" repeatCount="indefinite" fill="hold" grpId="1" nodeType="withEffect">
                                  <p:stCondLst>
                                    <p:cond delay="0"/>
                                  </p:stCondLst>
                                  <p:childTnLst>
                                    <p:animEffect transition="out" filter="fade">
                                      <p:cBhvr>
                                        <p:cTn id="11" dur="500" tmFilter="0, 0; .2, .5; .8, .5; 1, 0"/>
                                        <p:tgtEl>
                                          <p:spTgt spid="20"/>
                                        </p:tgtEl>
                                      </p:cBhvr>
                                    </p:animEffect>
                                    <p:animScale>
                                      <p:cBhvr>
                                        <p:cTn id="12"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4826" y="817356"/>
            <a:ext cx="8458557" cy="4752171"/>
          </a:xfrm>
          <a:prstGeom prst="rect">
            <a:avLst/>
          </a:prstGeom>
        </p:spPr>
      </p:pic>
      <p:pic>
        <p:nvPicPr>
          <p:cNvPr id="5" name="Picture 3" descr="C:\Users\ADMIN\Desktop\Tai nguyen thiet ke tro choi\Bảng gỗ\49f1b87228eb6bdb68e300357ebeb9ca (2).jpg">
            <a:hlinkClick r:id="rId4" action="ppaction://hlinksldjump"/>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792124" y="5078351"/>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7" action="ppaction://hlinksldjump"/>
          </p:cNvPr>
          <p:cNvSpPr/>
          <p:nvPr/>
        </p:nvSpPr>
        <p:spPr>
          <a:xfrm>
            <a:off x="4724401" y="5524044"/>
            <a:ext cx="5308260" cy="584775"/>
          </a:xfrm>
          <a:prstGeom prst="rect">
            <a:avLst/>
          </a:prstGeom>
          <a:noFill/>
        </p:spPr>
        <p:txBody>
          <a:bodyPr wrap="square" lIns="91440" tIns="45720" rIns="91440" bIns="45720">
            <a:spAutoFit/>
          </a:bodyPr>
          <a:lstStyle/>
          <a:p>
            <a:pPr algn="ctr"/>
            <a:r>
              <a:rPr lang="en-US" sz="32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7" action="ppaction://hlinksldjump"/>
          </p:cNvPr>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1372252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6">
                <a:lumMod val="20000"/>
                <a:lumOff val="80000"/>
              </a:schemeClr>
            </a:gs>
            <a:gs pos="83000">
              <a:schemeClr val="accent1">
                <a:lumMod val="20000"/>
                <a:lumOff val="80000"/>
              </a:schemeClr>
            </a:gs>
            <a:gs pos="91500">
              <a:schemeClr val="accent6">
                <a:lumMod val="20000"/>
                <a:lumOff val="80000"/>
              </a:schemeClr>
            </a:gs>
            <a:gs pos="100000">
              <a:srgbClr val="FFFF00"/>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57000" y="190047"/>
            <a:ext cx="10278000" cy="609600"/>
          </a:xfrm>
        </p:spPr>
        <p:txBody>
          <a:bodyPr/>
          <a:lstStyle/>
          <a:p>
            <a:pPr algn="ctr"/>
            <a:r>
              <a:rPr lang="en-US" b="1" dirty="0">
                <a:solidFill>
                  <a:srgbClr val="FF0000"/>
                </a:solidFill>
                <a:latin typeface="Times New Roman" panose="02020603050405020304" pitchFamily="18" charset="0"/>
                <a:cs typeface="Times New Roman" panose="02020603050405020304" pitchFamily="18" charset="0"/>
              </a:rPr>
              <a:t>GIỚI THIỆU</a:t>
            </a:r>
            <a:endParaRPr lang="vi-VN"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952600" y="1038412"/>
            <a:ext cx="10282400" cy="4330000"/>
          </a:xfrm>
        </p:spPr>
        <p:txBody>
          <a:bodyPr/>
          <a:lstStyle/>
          <a:p>
            <a:pPr algn="just">
              <a:buClr>
                <a:srgbClr val="FF7816"/>
              </a:buClr>
            </a:pPr>
            <a:r>
              <a:rPr lang="en-US" sz="3600" dirty="0" err="1">
                <a:solidFill>
                  <a:srgbClr val="0000FF"/>
                </a:solidFill>
                <a:latin typeface="Times New Roman" panose="02020603050405020304" pitchFamily="18" charset="0"/>
                <a:cs typeface="Times New Roman" panose="02020603050405020304" pitchFamily="18" charset="0"/>
              </a:rPr>
              <a:t>Một</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ô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ó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ạ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rạ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í</a:t>
            </a:r>
            <a:r>
              <a:rPr lang="en-US" sz="3600" dirty="0">
                <a:solidFill>
                  <a:srgbClr val="0000FF"/>
                </a:solidFill>
                <a:latin typeface="Times New Roman" panose="02020603050405020304" pitchFamily="18" charset="0"/>
                <a:cs typeface="Times New Roman" panose="02020603050405020304" pitchFamily="18" charset="0"/>
              </a:rPr>
              <a:t>, </a:t>
            </a:r>
            <a:r>
              <a:rPr lang="vi-VN" sz="3600" dirty="0">
                <a:solidFill>
                  <a:srgbClr val="0000FF"/>
                </a:solidFill>
                <a:latin typeface="Times New Roman" panose="02020603050405020304" pitchFamily="18" charset="0"/>
                <a:cs typeface="Times New Roman" panose="02020603050405020304" pitchFamily="18" charset="0"/>
              </a:rPr>
              <a:t>Sửu Ẹo, Dần Béo và Cả Mẹo</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muố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xi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phép</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hơ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ư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hầy</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ồ</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Kiết</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yê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ầ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phả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rả</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lờ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ú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á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â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ỏ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hì</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ó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ạ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sẽ</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ượ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hơi</a:t>
            </a:r>
            <a:endParaRPr lang="en-US" sz="3600" dirty="0">
              <a:solidFill>
                <a:srgbClr val="0000FF"/>
              </a:solidFill>
              <a:latin typeface="Times New Roman" panose="02020603050405020304" pitchFamily="18" charset="0"/>
              <a:cs typeface="Times New Roman" panose="02020603050405020304" pitchFamily="18" charset="0"/>
            </a:endParaRPr>
          </a:p>
          <a:p>
            <a:pPr algn="just">
              <a:buClr>
                <a:srgbClr val="FF7816"/>
              </a:buClr>
            </a:pPr>
            <a:r>
              <a:rPr lang="en-US" sz="3600" dirty="0" err="1">
                <a:solidFill>
                  <a:srgbClr val="0000FF"/>
                </a:solidFill>
                <a:latin typeface="Times New Roman" panose="02020603050405020304" pitchFamily="18" charset="0"/>
                <a:cs typeface="Times New Roman" panose="02020603050405020304" pitchFamily="18" charset="0"/>
              </a:rPr>
              <a:t>Cá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e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ãy</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giúp</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nhóm</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ạn</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ượ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hơ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bằng</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ách</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vượt</a:t>
            </a:r>
            <a:r>
              <a:rPr lang="en-US" sz="3600" dirty="0">
                <a:solidFill>
                  <a:srgbClr val="0000FF"/>
                </a:solidFill>
                <a:latin typeface="Times New Roman" panose="02020603050405020304" pitchFamily="18" charset="0"/>
                <a:cs typeface="Times New Roman" panose="02020603050405020304" pitchFamily="18" charset="0"/>
              </a:rPr>
              <a:t> </a:t>
            </a:r>
            <a:r>
              <a:rPr lang="en-US" sz="3600">
                <a:solidFill>
                  <a:srgbClr val="0000FF"/>
                </a:solidFill>
                <a:latin typeface="Times New Roman" panose="02020603050405020304" pitchFamily="18" charset="0"/>
                <a:cs typeface="Times New Roman" panose="02020603050405020304" pitchFamily="18" charset="0"/>
              </a:rPr>
              <a:t>qua hết </a:t>
            </a:r>
            <a:r>
              <a:rPr lang="en-US" sz="3600" dirty="0" err="1">
                <a:solidFill>
                  <a:srgbClr val="0000FF"/>
                </a:solidFill>
                <a:latin typeface="Times New Roman" panose="02020603050405020304" pitchFamily="18" charset="0"/>
                <a:cs typeface="Times New Roman" panose="02020603050405020304" pitchFamily="18" charset="0"/>
              </a:rPr>
              <a:t>các</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âu</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hỏi</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của</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thầy</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Đồ</a:t>
            </a:r>
            <a:r>
              <a:rPr lang="en-US" sz="3600" dirty="0">
                <a:solidFill>
                  <a:srgbClr val="0000FF"/>
                </a:solidFill>
                <a:latin typeface="Times New Roman" panose="02020603050405020304" pitchFamily="18" charset="0"/>
                <a:cs typeface="Times New Roman" panose="02020603050405020304" pitchFamily="18" charset="0"/>
              </a:rPr>
              <a:t> </a:t>
            </a:r>
            <a:r>
              <a:rPr lang="en-US" sz="3600" dirty="0" err="1">
                <a:solidFill>
                  <a:srgbClr val="0000FF"/>
                </a:solidFill>
                <a:latin typeface="Times New Roman" panose="02020603050405020304" pitchFamily="18" charset="0"/>
                <a:cs typeface="Times New Roman" panose="02020603050405020304" pitchFamily="18" charset="0"/>
              </a:rPr>
              <a:t>Kiết</a:t>
            </a:r>
            <a:r>
              <a:rPr lang="en-US" sz="3600" dirty="0">
                <a:solidFill>
                  <a:srgbClr val="0000FF"/>
                </a:solidFill>
                <a:latin typeface="Times New Roman" panose="02020603050405020304" pitchFamily="18" charset="0"/>
                <a:cs typeface="Times New Roman" panose="02020603050405020304" pitchFamily="18" charset="0"/>
              </a:rPr>
              <a:t> </a:t>
            </a:r>
            <a:r>
              <a:rPr lang="en-US" sz="3600" err="1">
                <a:solidFill>
                  <a:srgbClr val="0000FF"/>
                </a:solidFill>
                <a:latin typeface="Times New Roman" panose="02020603050405020304" pitchFamily="18" charset="0"/>
                <a:cs typeface="Times New Roman" panose="02020603050405020304" pitchFamily="18" charset="0"/>
              </a:rPr>
              <a:t>nhé</a:t>
            </a:r>
            <a:r>
              <a:rPr lang="en-US" sz="3600">
                <a:solidFill>
                  <a:srgbClr val="0000FF"/>
                </a:solidFill>
                <a:latin typeface="Times New Roman" panose="02020603050405020304" pitchFamily="18" charset="0"/>
                <a:cs typeface="Times New Roman" panose="02020603050405020304" pitchFamily="18" charset="0"/>
              </a:rPr>
              <a:t>!</a:t>
            </a:r>
          </a:p>
          <a:p>
            <a:pPr algn="just">
              <a:buClr>
                <a:srgbClr val="FF7816"/>
              </a:buClr>
            </a:pPr>
            <a:r>
              <a:rPr lang="en-US" sz="3600">
                <a:solidFill>
                  <a:srgbClr val="0000FF"/>
                </a:solidFill>
                <a:latin typeface="Times New Roman" panose="02020603050405020304" pitchFamily="18" charset="0"/>
                <a:cs typeface="Times New Roman" panose="02020603050405020304" pitchFamily="18" charset="0"/>
              </a:rPr>
              <a:t>Mời 6 bạn chơi . C</a:t>
            </a:r>
            <a:r>
              <a:rPr lang="en-US" sz="3600" baseline="0">
                <a:solidFill>
                  <a:srgbClr val="0000FF"/>
                </a:solidFill>
                <a:latin typeface="Times New Roman" panose="02020603050405020304" pitchFamily="18" charset="0"/>
                <a:cs typeface="Times New Roman" panose="02020603050405020304" pitchFamily="18" charset="0"/>
              </a:rPr>
              <a:t>hia làm 2 đội chơi, mỗi đội chọn 1 câu hỏi, đội nào trả lời đúng được nhiều câu hỏi hơn thì đội đó chiến thắng.</a:t>
            </a:r>
            <a:endParaRPr lang="en-US" sz="3600">
              <a:solidFill>
                <a:srgbClr val="0000FF"/>
              </a:solidFill>
              <a:latin typeface="Times New Roman" panose="02020603050405020304" pitchFamily="18" charset="0"/>
              <a:cs typeface="Times New Roman" panose="02020603050405020304" pitchFamily="18" charset="0"/>
            </a:endParaRPr>
          </a:p>
          <a:p>
            <a:pPr algn="just">
              <a:buClr>
                <a:srgbClr val="FF7816"/>
              </a:buClr>
            </a:pPr>
            <a:endParaRPr lang="vi-VN" sz="3600" dirty="0">
              <a:solidFill>
                <a:srgbClr val="0000FF"/>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04BCF09-30A9-1470-C5C9-AA1BA306B8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0570" y="5228288"/>
            <a:ext cx="1891430" cy="1891430"/>
          </a:xfrm>
          <a:prstGeom prst="rect">
            <a:avLst/>
          </a:prstGeom>
        </p:spPr>
      </p:pic>
    </p:spTree>
    <p:extLst>
      <p:ext uri="{BB962C8B-B14F-4D97-AF65-F5344CB8AC3E}">
        <p14:creationId xmlns:p14="http://schemas.microsoft.com/office/powerpoint/2010/main" val="13978293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6">
                <a:lumMod val="20000"/>
                <a:lumOff val="80000"/>
              </a:schemeClr>
            </a:gs>
            <a:gs pos="83000">
              <a:schemeClr val="accent1">
                <a:lumMod val="20000"/>
                <a:lumOff val="80000"/>
              </a:schemeClr>
            </a:gs>
            <a:gs pos="91500">
              <a:srgbClr val="81FFF2"/>
            </a:gs>
            <a:gs pos="100000">
              <a:srgbClr val="FFFF00"/>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p:cNvPicPr>
            <a:picLocks noChangeAspect="1" noChangeArrowheads="1"/>
          </p:cNvPicPr>
          <p:nvPr/>
        </p:nvPicPr>
        <p:blipFill>
          <a:blip r:embed="rId4"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p:cNvPicPr>
            <a:picLocks noChangeAspect="1" noChangeArrowheads="1"/>
          </p:cNvPicPr>
          <p:nvPr/>
        </p:nvPicPr>
        <p:blipFill>
          <a:blip r:embed="rId4"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p:cNvPicPr>
            <a:picLocks noChangeAspect="1" noChangeArrowheads="1"/>
          </p:cNvPicPr>
          <p:nvPr/>
        </p:nvPicPr>
        <p:blipFill>
          <a:blip r:embed="rId4"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hlinkClick r:id="rId5" action="ppaction://hlinksldjump"/>
          </p:cNvPr>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1</a:t>
            </a:r>
            <a:endParaRPr lang="vi-VN" b="1" dirty="0">
              <a:solidFill>
                <a:srgbClr val="FF0000"/>
              </a:solidFill>
            </a:endParaRPr>
          </a:p>
        </p:txBody>
      </p:sp>
      <p:sp>
        <p:nvSpPr>
          <p:cNvPr id="12" name="Oval 11">
            <a:hlinkClick r:id="rId6" action="ppaction://hlinksldjump"/>
          </p:cNvPr>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2</a:t>
            </a:r>
            <a:endParaRPr lang="vi-VN" b="1" dirty="0">
              <a:solidFill>
                <a:srgbClr val="FF0000"/>
              </a:solidFill>
            </a:endParaRPr>
          </a:p>
        </p:txBody>
      </p:sp>
      <p:sp>
        <p:nvSpPr>
          <p:cNvPr id="13" name="Oval 12">
            <a:hlinkClick r:id="rId7" action="ppaction://hlinksldjump"/>
          </p:cNvPr>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3</a:t>
            </a:r>
            <a:endParaRPr lang="vi-VN" b="1" dirty="0">
              <a:solidFill>
                <a:srgbClr val="FF0000"/>
              </a:solidFill>
            </a:endParaRPr>
          </a:p>
        </p:txBody>
      </p:sp>
      <p:sp>
        <p:nvSpPr>
          <p:cNvPr id="14" name="Oval 13">
            <a:hlinkClick r:id="rId8" action="ppaction://hlinksldjump"/>
          </p:cNvPr>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4</a:t>
            </a:r>
            <a:endParaRPr lang="vi-VN" b="1" dirty="0">
              <a:solidFill>
                <a:srgbClr val="FF0000"/>
              </a:solidFill>
            </a:endParaRPr>
          </a:p>
        </p:txBody>
      </p:sp>
      <p:pic>
        <p:nvPicPr>
          <p:cNvPr id="17" name="Picture 16"/>
          <p:cNvPicPr>
            <a:picLocks noChangeAspect="1"/>
          </p:cNvPicPr>
          <p:nvPr/>
        </p:nvPicPr>
        <p:blipFill rotWithShape="1">
          <a:blip r:embed="rId9">
            <a:extLst>
              <a:ext uri="{BEBA8EAE-BF5A-486C-A8C5-ECC9F3942E4B}">
                <a14:imgProps xmlns:a14="http://schemas.microsoft.com/office/drawing/2010/main">
                  <a14:imgLayer r:embed="rId10">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1">
            <a:extLst>
              <a:ext uri="{BEBA8EAE-BF5A-486C-A8C5-ECC9F3942E4B}">
                <a14:imgProps xmlns:a14="http://schemas.microsoft.com/office/drawing/2010/main">
                  <a14:imgLayer r:embed="rId10">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2">
            <a:extLst>
              <a:ext uri="{BEBA8EAE-BF5A-486C-A8C5-ECC9F3942E4B}">
                <a14:imgProps xmlns:a14="http://schemas.microsoft.com/office/drawing/2010/main">
                  <a14:imgLayer r:embed="rId10">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3">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4" action="ppaction://hlinksldjump"/>
          </p:cNvPr>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3" name="5" descr="HÃ¬nh áº£nh cÃ³ liÃªn quan"/>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56158"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24" name="Oval 23">
            <a:hlinkClick r:id="rId17" action="ppaction://hlinksldjump"/>
          </p:cNvPr>
          <p:cNvSpPr/>
          <p:nvPr/>
        </p:nvSpPr>
        <p:spPr>
          <a:xfrm>
            <a:off x="7582618"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solidFill>
                  <a:srgbClr val="FF0000"/>
                </a:solidFill>
              </a:rPr>
              <a:t>5</a:t>
            </a:r>
            <a:endParaRPr lang="vi-VN" b="1" dirty="0">
              <a:solidFill>
                <a:srgbClr val="FF0000"/>
              </a:solidFill>
            </a:endParaRPr>
          </a:p>
        </p:txBody>
      </p:sp>
    </p:spTree>
    <p:extLst>
      <p:ext uri="{BB962C8B-B14F-4D97-AF65-F5344CB8AC3E}">
        <p14:creationId xmlns:p14="http://schemas.microsoft.com/office/powerpoint/2010/main" val="391264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8"/>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10" fill="hold"/>
                                        <p:tgtEl>
                                          <p:spTgt spid="102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6"/>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7"/>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7"/>
                                        </p:tgtEl>
                                        <p:attrNameLst>
                                          <p:attrName>r</p:attrName>
                                        </p:attrNameLst>
                                      </p:cBhvr>
                                    </p:animRot>
                                    <p:animRot by="-240000">
                                      <p:cBhvr>
                                        <p:cTn id="15" dur="200" fill="hold">
                                          <p:stCondLst>
                                            <p:cond delay="200"/>
                                          </p:stCondLst>
                                        </p:cTn>
                                        <p:tgtEl>
                                          <p:spTgt spid="17"/>
                                        </p:tgtEl>
                                        <p:attrNameLst>
                                          <p:attrName>r</p:attrName>
                                        </p:attrNameLst>
                                      </p:cBhvr>
                                    </p:animRot>
                                    <p:animRot by="240000">
                                      <p:cBhvr>
                                        <p:cTn id="16" dur="200" fill="hold">
                                          <p:stCondLst>
                                            <p:cond delay="400"/>
                                          </p:stCondLst>
                                        </p:cTn>
                                        <p:tgtEl>
                                          <p:spTgt spid="17"/>
                                        </p:tgtEl>
                                        <p:attrNameLst>
                                          <p:attrName>r</p:attrName>
                                        </p:attrNameLst>
                                      </p:cBhvr>
                                    </p:animRot>
                                    <p:animRot by="-240000">
                                      <p:cBhvr>
                                        <p:cTn id="17" dur="200" fill="hold">
                                          <p:stCondLst>
                                            <p:cond delay="600"/>
                                          </p:stCondLst>
                                        </p:cTn>
                                        <p:tgtEl>
                                          <p:spTgt spid="17"/>
                                        </p:tgtEl>
                                        <p:attrNameLst>
                                          <p:attrName>r</p:attrName>
                                        </p:attrNameLst>
                                      </p:cBhvr>
                                    </p:animRot>
                                    <p:animRot by="120000">
                                      <p:cBhvr>
                                        <p:cTn id="18" dur="200" fill="hold">
                                          <p:stCondLst>
                                            <p:cond delay="800"/>
                                          </p:stCondLst>
                                        </p:cTn>
                                        <p:tgtEl>
                                          <p:spTgt spid="1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9"/>
                                        </p:tgtEl>
                                        <p:attrNameLst>
                                          <p:attrName>r</p:attrName>
                                        </p:attrNameLst>
                                      </p:cBhvr>
                                    </p:animRot>
                                    <p:animRot by="-240000">
                                      <p:cBhvr>
                                        <p:cTn id="21" dur="200" fill="hold">
                                          <p:stCondLst>
                                            <p:cond delay="200"/>
                                          </p:stCondLst>
                                        </p:cTn>
                                        <p:tgtEl>
                                          <p:spTgt spid="19"/>
                                        </p:tgtEl>
                                        <p:attrNameLst>
                                          <p:attrName>r</p:attrName>
                                        </p:attrNameLst>
                                      </p:cBhvr>
                                    </p:animRot>
                                    <p:animRot by="240000">
                                      <p:cBhvr>
                                        <p:cTn id="22" dur="200" fill="hold">
                                          <p:stCondLst>
                                            <p:cond delay="400"/>
                                          </p:stCondLst>
                                        </p:cTn>
                                        <p:tgtEl>
                                          <p:spTgt spid="19"/>
                                        </p:tgtEl>
                                        <p:attrNameLst>
                                          <p:attrName>r</p:attrName>
                                        </p:attrNameLst>
                                      </p:cBhvr>
                                    </p:animRot>
                                    <p:animRot by="-240000">
                                      <p:cBhvr>
                                        <p:cTn id="23" dur="200" fill="hold">
                                          <p:stCondLst>
                                            <p:cond delay="600"/>
                                          </p:stCondLst>
                                        </p:cTn>
                                        <p:tgtEl>
                                          <p:spTgt spid="19"/>
                                        </p:tgtEl>
                                        <p:attrNameLst>
                                          <p:attrName>r</p:attrName>
                                        </p:attrNameLst>
                                      </p:cBhvr>
                                    </p:animRot>
                                    <p:animRot by="120000">
                                      <p:cBhvr>
                                        <p:cTn id="24" dur="200" fill="hold">
                                          <p:stCondLst>
                                            <p:cond delay="800"/>
                                          </p:stCondLst>
                                        </p:cTn>
                                        <p:tgtEl>
                                          <p:spTgt spid="19"/>
                                        </p:tgtEl>
                                        <p:attrNameLst>
                                          <p:attrName>r</p:attrName>
                                        </p:attrNameLst>
                                      </p:cBhvr>
                                    </p:animRot>
                                  </p:childTnLst>
                                </p:cTn>
                              </p:par>
                              <p:par>
                                <p:cTn id="25" presetID="26" presetClass="emph" presetSubtype="0" repeatCount="indefinite" fill="hold" nodeType="withEffect">
                                  <p:stCondLst>
                                    <p:cond delay="0"/>
                                  </p:stCondLst>
                                  <p:childTnLst>
                                    <p:animEffect transition="out" filter="fade">
                                      <p:cBhvr>
                                        <p:cTn id="26" dur="1000" tmFilter="0, 0; .2, .5; .8, .5; 1, 0"/>
                                        <p:tgtEl>
                                          <p:spTgt spid="20"/>
                                        </p:tgtEl>
                                      </p:cBhvr>
                                    </p:animEffect>
                                    <p:animScale>
                                      <p:cBhvr>
                                        <p:cTn id="27" dur="500" autoRev="1" fill="hold"/>
                                        <p:tgtEl>
                                          <p:spTgt spid="20"/>
                                        </p:tgtEl>
                                      </p:cBhvr>
                                      <p:by x="105000" y="105000"/>
                                    </p:animScale>
                                  </p:childTnLst>
                                </p:cTn>
                              </p:par>
                              <p:par>
                                <p:cTn id="28" presetID="32" presetClass="emph" presetSubtype="0" repeatCount="indefinite" fill="hold" nodeType="withEffect">
                                  <p:stCondLst>
                                    <p:cond delay="0"/>
                                  </p:stCondLst>
                                  <p:endCondLst>
                                    <p:cond evt="onNext" delay="0">
                                      <p:tgtEl>
                                        <p:sldTgt/>
                                      </p:tgtEl>
                                    </p:cond>
                                  </p:endCondLst>
                                  <p:childTnLst>
                                    <p:animRot by="120000">
                                      <p:cBhvr>
                                        <p:cTn id="29" dur="100" fill="hold">
                                          <p:stCondLst>
                                            <p:cond delay="0"/>
                                          </p:stCondLst>
                                        </p:cTn>
                                        <p:tgtEl>
                                          <p:spTgt spid="21"/>
                                        </p:tgtEl>
                                        <p:attrNameLst>
                                          <p:attrName>r</p:attrName>
                                        </p:attrNameLst>
                                      </p:cBhvr>
                                    </p:animRot>
                                    <p:animRot by="-240000">
                                      <p:cBhvr>
                                        <p:cTn id="30" dur="200" fill="hold">
                                          <p:stCondLst>
                                            <p:cond delay="200"/>
                                          </p:stCondLst>
                                        </p:cTn>
                                        <p:tgtEl>
                                          <p:spTgt spid="21"/>
                                        </p:tgtEl>
                                        <p:attrNameLst>
                                          <p:attrName>r</p:attrName>
                                        </p:attrNameLst>
                                      </p:cBhvr>
                                    </p:animRot>
                                    <p:animRot by="240000">
                                      <p:cBhvr>
                                        <p:cTn id="31" dur="200" fill="hold">
                                          <p:stCondLst>
                                            <p:cond delay="400"/>
                                          </p:stCondLst>
                                        </p:cTn>
                                        <p:tgtEl>
                                          <p:spTgt spid="21"/>
                                        </p:tgtEl>
                                        <p:attrNameLst>
                                          <p:attrName>r</p:attrName>
                                        </p:attrNameLst>
                                      </p:cBhvr>
                                    </p:animRot>
                                    <p:animRot by="-240000">
                                      <p:cBhvr>
                                        <p:cTn id="32" dur="200" fill="hold">
                                          <p:stCondLst>
                                            <p:cond delay="600"/>
                                          </p:stCondLst>
                                        </p:cTn>
                                        <p:tgtEl>
                                          <p:spTgt spid="21"/>
                                        </p:tgtEl>
                                        <p:attrNameLst>
                                          <p:attrName>r</p:attrName>
                                        </p:attrNameLst>
                                      </p:cBhvr>
                                    </p:animRot>
                                    <p:animRot by="120000">
                                      <p:cBhvr>
                                        <p:cTn id="33" dur="200" fill="hold">
                                          <p:stCondLst>
                                            <p:cond delay="800"/>
                                          </p:stCondLst>
                                        </p:cTn>
                                        <p:tgtEl>
                                          <p:spTgt spid="21"/>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10" fill="hold"/>
                                        <p:tgtEl>
                                          <p:spTgt spid="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026"/>
                    </p:tgtEl>
                  </p:cond>
                </p:stCondLst>
                <p:endSync evt="end" delay="0">
                  <p:rtn val="all"/>
                </p:endSync>
                <p:childTnLst>
                  <p:par>
                    <p:cTn id="37" fill="hold">
                      <p:stCondLst>
                        <p:cond delay="0"/>
                      </p:stCondLst>
                      <p:childTnLst>
                        <p:par>
                          <p:cTn id="38" fill="hold">
                            <p:stCondLst>
                              <p:cond delay="0"/>
                            </p:stCondLst>
                            <p:childTnLst>
                              <p:par>
                                <p:cTn id="39" presetID="42" presetClass="exit" presetSubtype="0" fill="hold" nodeType="clickEffect">
                                  <p:stCondLst>
                                    <p:cond delay="0"/>
                                  </p:stCondLst>
                                  <p:childTnLst>
                                    <p:animEffect transition="out" filter="fade">
                                      <p:cBhvr>
                                        <p:cTn id="40" dur="250"/>
                                        <p:tgtEl>
                                          <p:spTgt spid="1026"/>
                                        </p:tgtEl>
                                      </p:cBhvr>
                                    </p:animEffect>
                                    <p:anim calcmode="lin" valueType="num">
                                      <p:cBhvr>
                                        <p:cTn id="41" dur="250"/>
                                        <p:tgtEl>
                                          <p:spTgt spid="1026"/>
                                        </p:tgtEl>
                                        <p:attrNameLst>
                                          <p:attrName>ppt_x</p:attrName>
                                        </p:attrNameLst>
                                      </p:cBhvr>
                                      <p:tavLst>
                                        <p:tav tm="0">
                                          <p:val>
                                            <p:strVal val="ppt_x"/>
                                          </p:val>
                                        </p:tav>
                                        <p:tav tm="100000">
                                          <p:val>
                                            <p:strVal val="ppt_x"/>
                                          </p:val>
                                        </p:tav>
                                      </p:tavLst>
                                    </p:anim>
                                    <p:anim calcmode="lin" valueType="num">
                                      <p:cBhvr>
                                        <p:cTn id="42" dur="250"/>
                                        <p:tgtEl>
                                          <p:spTgt spid="1026"/>
                                        </p:tgtEl>
                                        <p:attrNameLst>
                                          <p:attrName>ppt_y</p:attrName>
                                        </p:attrNameLst>
                                      </p:cBhvr>
                                      <p:tavLst>
                                        <p:tav tm="0">
                                          <p:val>
                                            <p:strVal val="ppt_y"/>
                                          </p:val>
                                        </p:tav>
                                        <p:tav tm="100000">
                                          <p:val>
                                            <p:strVal val="ppt_y+.1"/>
                                          </p:val>
                                        </p:tav>
                                      </p:tavLst>
                                    </p:anim>
                                    <p:set>
                                      <p:cBhvr>
                                        <p:cTn id="43" dur="1" fill="hold">
                                          <p:stCondLst>
                                            <p:cond delay="249"/>
                                          </p:stCondLst>
                                        </p:cTn>
                                        <p:tgtEl>
                                          <p:spTgt spid="1026"/>
                                        </p:tgtEl>
                                        <p:attrNameLst>
                                          <p:attrName>style.visibility</p:attrName>
                                        </p:attrNameLst>
                                      </p:cBhvr>
                                      <p:to>
                                        <p:strVal val="hidden"/>
                                      </p:to>
                                    </p:set>
                                  </p:childTnLst>
                                </p:cTn>
                              </p:par>
                              <p:par>
                                <p:cTn id="44" presetID="47" presetClass="exit" presetSubtype="0" fill="hold" grpId="0" nodeType="withEffect">
                                  <p:stCondLst>
                                    <p:cond delay="0"/>
                                  </p:stCondLst>
                                  <p:childTnLst>
                                    <p:animEffect transition="out" filter="fade">
                                      <p:cBhvr>
                                        <p:cTn id="45" dur="250"/>
                                        <p:tgtEl>
                                          <p:spTgt spid="5"/>
                                        </p:tgtEl>
                                      </p:cBhvr>
                                    </p:animEffect>
                                    <p:anim calcmode="lin" valueType="num">
                                      <p:cBhvr>
                                        <p:cTn id="46" dur="250"/>
                                        <p:tgtEl>
                                          <p:spTgt spid="5"/>
                                        </p:tgtEl>
                                        <p:attrNameLst>
                                          <p:attrName>ppt_x</p:attrName>
                                        </p:attrNameLst>
                                      </p:cBhvr>
                                      <p:tavLst>
                                        <p:tav tm="0">
                                          <p:val>
                                            <p:strVal val="ppt_x"/>
                                          </p:val>
                                        </p:tav>
                                        <p:tav tm="100000">
                                          <p:val>
                                            <p:strVal val="ppt_x"/>
                                          </p:val>
                                        </p:tav>
                                      </p:tavLst>
                                    </p:anim>
                                    <p:anim calcmode="lin" valueType="num">
                                      <p:cBhvr>
                                        <p:cTn id="47" dur="250"/>
                                        <p:tgtEl>
                                          <p:spTgt spid="5"/>
                                        </p:tgtEl>
                                        <p:attrNameLst>
                                          <p:attrName>ppt_y</p:attrName>
                                        </p:attrNameLst>
                                      </p:cBhvr>
                                      <p:tavLst>
                                        <p:tav tm="0">
                                          <p:val>
                                            <p:strVal val="ppt_y"/>
                                          </p:val>
                                        </p:tav>
                                        <p:tav tm="100000">
                                          <p:val>
                                            <p:strVal val="ppt_y-.1"/>
                                          </p:val>
                                        </p:tav>
                                      </p:tavLst>
                                    </p:anim>
                                    <p:set>
                                      <p:cBhvr>
                                        <p:cTn id="48" dur="1" fill="hold">
                                          <p:stCondLst>
                                            <p:cond delay="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49" restart="whenNotActive" fill="hold" evtFilter="cancelBubble" nodeType="interactiveSeq">
                <p:stCondLst>
                  <p:cond evt="onClick" delay="0">
                    <p:tgtEl>
                      <p:spTgt spid="6"/>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
                                        <p:tgtEl>
                                          <p:spTgt spid="6"/>
                                        </p:tgtEl>
                                      </p:cBhvr>
                                    </p:animEffect>
                                    <p:anim calcmode="lin" valueType="num">
                                      <p:cBhvr>
                                        <p:cTn id="54" dur="10"/>
                                        <p:tgtEl>
                                          <p:spTgt spid="6"/>
                                        </p:tgtEl>
                                        <p:attrNameLst>
                                          <p:attrName>ppt_x</p:attrName>
                                        </p:attrNameLst>
                                      </p:cBhvr>
                                      <p:tavLst>
                                        <p:tav tm="0">
                                          <p:val>
                                            <p:strVal val="ppt_x"/>
                                          </p:val>
                                        </p:tav>
                                        <p:tav tm="100000">
                                          <p:val>
                                            <p:strVal val="ppt_x"/>
                                          </p:val>
                                        </p:tav>
                                      </p:tavLst>
                                    </p:anim>
                                    <p:anim calcmode="lin" valueType="num">
                                      <p:cBhvr>
                                        <p:cTn id="55" dur="10"/>
                                        <p:tgtEl>
                                          <p:spTgt spid="6"/>
                                        </p:tgtEl>
                                        <p:attrNameLst>
                                          <p:attrName>ppt_y</p:attrName>
                                        </p:attrNameLst>
                                      </p:cBhvr>
                                      <p:tavLst>
                                        <p:tav tm="0">
                                          <p:val>
                                            <p:strVal val="ppt_y"/>
                                          </p:val>
                                        </p:tav>
                                        <p:tav tm="100000">
                                          <p:val>
                                            <p:strVal val="ppt_y+.1"/>
                                          </p:val>
                                        </p:tav>
                                      </p:tavLst>
                                    </p:anim>
                                    <p:set>
                                      <p:cBhvr>
                                        <p:cTn id="56" dur="1" fill="hold">
                                          <p:stCondLst>
                                            <p:cond delay="9"/>
                                          </p:stCondLst>
                                        </p:cTn>
                                        <p:tgtEl>
                                          <p:spTgt spid="6"/>
                                        </p:tgtEl>
                                        <p:attrNameLst>
                                          <p:attrName>style.visibility</p:attrName>
                                        </p:attrNameLst>
                                      </p:cBhvr>
                                      <p:to>
                                        <p:strVal val="hidden"/>
                                      </p:to>
                                    </p:set>
                                  </p:childTnLst>
                                </p:cTn>
                              </p:par>
                              <p:par>
                                <p:cTn id="57" presetID="47" presetClass="exit" presetSubtype="0" fill="hold" grpId="0" nodeType="withEffect">
                                  <p:stCondLst>
                                    <p:cond delay="0"/>
                                  </p:stCondLst>
                                  <p:childTnLst>
                                    <p:animEffect transition="out" filter="fade">
                                      <p:cBhvr>
                                        <p:cTn id="58" dur="10"/>
                                        <p:tgtEl>
                                          <p:spTgt spid="12"/>
                                        </p:tgtEl>
                                      </p:cBhvr>
                                    </p:animEffect>
                                    <p:anim calcmode="lin" valueType="num">
                                      <p:cBhvr>
                                        <p:cTn id="59" dur="10"/>
                                        <p:tgtEl>
                                          <p:spTgt spid="12"/>
                                        </p:tgtEl>
                                        <p:attrNameLst>
                                          <p:attrName>ppt_x</p:attrName>
                                        </p:attrNameLst>
                                      </p:cBhvr>
                                      <p:tavLst>
                                        <p:tav tm="0">
                                          <p:val>
                                            <p:strVal val="ppt_x"/>
                                          </p:val>
                                        </p:tav>
                                        <p:tav tm="100000">
                                          <p:val>
                                            <p:strVal val="ppt_x"/>
                                          </p:val>
                                        </p:tav>
                                      </p:tavLst>
                                    </p:anim>
                                    <p:anim calcmode="lin" valueType="num">
                                      <p:cBhvr>
                                        <p:cTn id="60" dur="10"/>
                                        <p:tgtEl>
                                          <p:spTgt spid="12"/>
                                        </p:tgtEl>
                                        <p:attrNameLst>
                                          <p:attrName>ppt_y</p:attrName>
                                        </p:attrNameLst>
                                      </p:cBhvr>
                                      <p:tavLst>
                                        <p:tav tm="0">
                                          <p:val>
                                            <p:strVal val="ppt_y"/>
                                          </p:val>
                                        </p:tav>
                                        <p:tav tm="100000">
                                          <p:val>
                                            <p:strVal val="ppt_y-.1"/>
                                          </p:val>
                                        </p:tav>
                                      </p:tavLst>
                                    </p:anim>
                                    <p:set>
                                      <p:cBhvr>
                                        <p:cTn id="61" dur="1" fill="hold">
                                          <p:stCondLst>
                                            <p:cond delay="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62" restart="whenNotActive" fill="hold" evtFilter="cancelBubble" nodeType="interactiveSeq">
                <p:stCondLst>
                  <p:cond evt="onClick" delay="0">
                    <p:tgtEl>
                      <p:spTgt spid="7"/>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nodeType="clickEffect">
                                  <p:stCondLst>
                                    <p:cond delay="0"/>
                                  </p:stCondLst>
                                  <p:childTnLst>
                                    <p:animEffect transition="out" filter="fade">
                                      <p:cBhvr>
                                        <p:cTn id="66" dur="10"/>
                                        <p:tgtEl>
                                          <p:spTgt spid="7"/>
                                        </p:tgtEl>
                                      </p:cBhvr>
                                    </p:animEffect>
                                    <p:anim calcmode="lin" valueType="num">
                                      <p:cBhvr>
                                        <p:cTn id="67" dur="10"/>
                                        <p:tgtEl>
                                          <p:spTgt spid="7"/>
                                        </p:tgtEl>
                                        <p:attrNameLst>
                                          <p:attrName>ppt_x</p:attrName>
                                        </p:attrNameLst>
                                      </p:cBhvr>
                                      <p:tavLst>
                                        <p:tav tm="0">
                                          <p:val>
                                            <p:strVal val="ppt_x"/>
                                          </p:val>
                                        </p:tav>
                                        <p:tav tm="100000">
                                          <p:val>
                                            <p:strVal val="ppt_x"/>
                                          </p:val>
                                        </p:tav>
                                      </p:tavLst>
                                    </p:anim>
                                    <p:anim calcmode="lin" valueType="num">
                                      <p:cBhvr>
                                        <p:cTn id="68" dur="10"/>
                                        <p:tgtEl>
                                          <p:spTgt spid="7"/>
                                        </p:tgtEl>
                                        <p:attrNameLst>
                                          <p:attrName>ppt_y</p:attrName>
                                        </p:attrNameLst>
                                      </p:cBhvr>
                                      <p:tavLst>
                                        <p:tav tm="0">
                                          <p:val>
                                            <p:strVal val="ppt_y"/>
                                          </p:val>
                                        </p:tav>
                                        <p:tav tm="100000">
                                          <p:val>
                                            <p:strVal val="ppt_y+.1"/>
                                          </p:val>
                                        </p:tav>
                                      </p:tavLst>
                                    </p:anim>
                                    <p:set>
                                      <p:cBhvr>
                                        <p:cTn id="69" dur="1" fill="hold">
                                          <p:stCondLst>
                                            <p:cond delay="9"/>
                                          </p:stCondLst>
                                        </p:cTn>
                                        <p:tgtEl>
                                          <p:spTgt spid="7"/>
                                        </p:tgtEl>
                                        <p:attrNameLst>
                                          <p:attrName>style.visibility</p:attrName>
                                        </p:attrNameLst>
                                      </p:cBhvr>
                                      <p:to>
                                        <p:strVal val="hidden"/>
                                      </p:to>
                                    </p:set>
                                  </p:childTnLst>
                                </p:cTn>
                              </p:par>
                              <p:par>
                                <p:cTn id="70" presetID="47" presetClass="exit" presetSubtype="0" fill="hold" grpId="0" nodeType="withEffect">
                                  <p:stCondLst>
                                    <p:cond delay="0"/>
                                  </p:stCondLst>
                                  <p:childTnLst>
                                    <p:animEffect transition="out" filter="fade">
                                      <p:cBhvr>
                                        <p:cTn id="71" dur="10"/>
                                        <p:tgtEl>
                                          <p:spTgt spid="13"/>
                                        </p:tgtEl>
                                      </p:cBhvr>
                                    </p:animEffect>
                                    <p:anim calcmode="lin" valueType="num">
                                      <p:cBhvr>
                                        <p:cTn id="72" dur="10"/>
                                        <p:tgtEl>
                                          <p:spTgt spid="13"/>
                                        </p:tgtEl>
                                        <p:attrNameLst>
                                          <p:attrName>ppt_x</p:attrName>
                                        </p:attrNameLst>
                                      </p:cBhvr>
                                      <p:tavLst>
                                        <p:tav tm="0">
                                          <p:val>
                                            <p:strVal val="ppt_x"/>
                                          </p:val>
                                        </p:tav>
                                        <p:tav tm="100000">
                                          <p:val>
                                            <p:strVal val="ppt_x"/>
                                          </p:val>
                                        </p:tav>
                                      </p:tavLst>
                                    </p:anim>
                                    <p:anim calcmode="lin" valueType="num">
                                      <p:cBhvr>
                                        <p:cTn id="73" dur="10"/>
                                        <p:tgtEl>
                                          <p:spTgt spid="13"/>
                                        </p:tgtEl>
                                        <p:attrNameLst>
                                          <p:attrName>ppt_y</p:attrName>
                                        </p:attrNameLst>
                                      </p:cBhvr>
                                      <p:tavLst>
                                        <p:tav tm="0">
                                          <p:val>
                                            <p:strVal val="ppt_y"/>
                                          </p:val>
                                        </p:tav>
                                        <p:tav tm="100000">
                                          <p:val>
                                            <p:strVal val="ppt_y-.1"/>
                                          </p:val>
                                        </p:tav>
                                      </p:tavLst>
                                    </p:anim>
                                    <p:set>
                                      <p:cBhvr>
                                        <p:cTn id="74" dur="1" fill="hold">
                                          <p:stCondLst>
                                            <p:cond delay="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75" restart="whenNotActive" fill="hold" evtFilter="cancelBubble" nodeType="interactiveSeq">
                <p:stCondLst>
                  <p:cond evt="onClick" delay="0">
                    <p:tgtEl>
                      <p:spTgt spid="8"/>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nodeType="clickEffect">
                                  <p:stCondLst>
                                    <p:cond delay="0"/>
                                  </p:stCondLst>
                                  <p:childTnLst>
                                    <p:animEffect transition="out" filter="fade">
                                      <p:cBhvr>
                                        <p:cTn id="79" dur="10"/>
                                        <p:tgtEl>
                                          <p:spTgt spid="8"/>
                                        </p:tgtEl>
                                      </p:cBhvr>
                                    </p:animEffect>
                                    <p:anim calcmode="lin" valueType="num">
                                      <p:cBhvr>
                                        <p:cTn id="80" dur="10"/>
                                        <p:tgtEl>
                                          <p:spTgt spid="8"/>
                                        </p:tgtEl>
                                        <p:attrNameLst>
                                          <p:attrName>ppt_x</p:attrName>
                                        </p:attrNameLst>
                                      </p:cBhvr>
                                      <p:tavLst>
                                        <p:tav tm="0">
                                          <p:val>
                                            <p:strVal val="ppt_x"/>
                                          </p:val>
                                        </p:tav>
                                        <p:tav tm="100000">
                                          <p:val>
                                            <p:strVal val="ppt_x"/>
                                          </p:val>
                                        </p:tav>
                                      </p:tavLst>
                                    </p:anim>
                                    <p:anim calcmode="lin" valueType="num">
                                      <p:cBhvr>
                                        <p:cTn id="81" dur="10"/>
                                        <p:tgtEl>
                                          <p:spTgt spid="8"/>
                                        </p:tgtEl>
                                        <p:attrNameLst>
                                          <p:attrName>ppt_y</p:attrName>
                                        </p:attrNameLst>
                                      </p:cBhvr>
                                      <p:tavLst>
                                        <p:tav tm="0">
                                          <p:val>
                                            <p:strVal val="ppt_y"/>
                                          </p:val>
                                        </p:tav>
                                        <p:tav tm="100000">
                                          <p:val>
                                            <p:strVal val="ppt_y+.1"/>
                                          </p:val>
                                        </p:tav>
                                      </p:tavLst>
                                    </p:anim>
                                    <p:set>
                                      <p:cBhvr>
                                        <p:cTn id="82" dur="1" fill="hold">
                                          <p:stCondLst>
                                            <p:cond delay="9"/>
                                          </p:stCondLst>
                                        </p:cTn>
                                        <p:tgtEl>
                                          <p:spTgt spid="8"/>
                                        </p:tgtEl>
                                        <p:attrNameLst>
                                          <p:attrName>style.visibility</p:attrName>
                                        </p:attrNameLst>
                                      </p:cBhvr>
                                      <p:to>
                                        <p:strVal val="hidden"/>
                                      </p:to>
                                    </p:set>
                                  </p:childTnLst>
                                </p:cTn>
                              </p:par>
                              <p:par>
                                <p:cTn id="83" presetID="47" presetClass="exit" presetSubtype="0" fill="hold" grpId="0" nodeType="withEffect">
                                  <p:stCondLst>
                                    <p:cond delay="0"/>
                                  </p:stCondLst>
                                  <p:childTnLst>
                                    <p:animEffect transition="out" filter="fade">
                                      <p:cBhvr>
                                        <p:cTn id="84" dur="10"/>
                                        <p:tgtEl>
                                          <p:spTgt spid="14"/>
                                        </p:tgtEl>
                                      </p:cBhvr>
                                    </p:animEffect>
                                    <p:anim calcmode="lin" valueType="num">
                                      <p:cBhvr>
                                        <p:cTn id="85" dur="10"/>
                                        <p:tgtEl>
                                          <p:spTgt spid="14"/>
                                        </p:tgtEl>
                                        <p:attrNameLst>
                                          <p:attrName>ppt_x</p:attrName>
                                        </p:attrNameLst>
                                      </p:cBhvr>
                                      <p:tavLst>
                                        <p:tav tm="0">
                                          <p:val>
                                            <p:strVal val="ppt_x"/>
                                          </p:val>
                                        </p:tav>
                                        <p:tav tm="100000">
                                          <p:val>
                                            <p:strVal val="ppt_x"/>
                                          </p:val>
                                        </p:tav>
                                      </p:tavLst>
                                    </p:anim>
                                    <p:anim calcmode="lin" valueType="num">
                                      <p:cBhvr>
                                        <p:cTn id="86" dur="10"/>
                                        <p:tgtEl>
                                          <p:spTgt spid="14"/>
                                        </p:tgtEl>
                                        <p:attrNameLst>
                                          <p:attrName>ppt_y</p:attrName>
                                        </p:attrNameLst>
                                      </p:cBhvr>
                                      <p:tavLst>
                                        <p:tav tm="0">
                                          <p:val>
                                            <p:strVal val="ppt_y"/>
                                          </p:val>
                                        </p:tav>
                                        <p:tav tm="100000">
                                          <p:val>
                                            <p:strVal val="ppt_y-.1"/>
                                          </p:val>
                                        </p:tav>
                                      </p:tavLst>
                                    </p:anim>
                                    <p:set>
                                      <p:cBhvr>
                                        <p:cTn id="87" dur="1" fill="hold">
                                          <p:stCondLst>
                                            <p:cond delay="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8" restart="whenNotActive" fill="hold" evtFilter="cancelBubble" nodeType="interactiveSeq">
                <p:stCondLst>
                  <p:cond evt="onClick" delay="0">
                    <p:tgtEl>
                      <p:spTgt spid="23"/>
                    </p:tgtEl>
                  </p:cond>
                </p:stCondLst>
                <p:endSync evt="end" delay="0">
                  <p:rtn val="all"/>
                </p:endSync>
                <p:childTnLst>
                  <p:par>
                    <p:cTn id="89" fill="hold">
                      <p:stCondLst>
                        <p:cond delay="0"/>
                      </p:stCondLst>
                      <p:childTnLst>
                        <p:par>
                          <p:cTn id="90" fill="hold">
                            <p:stCondLst>
                              <p:cond delay="0"/>
                            </p:stCondLst>
                            <p:childTnLst>
                              <p:par>
                                <p:cTn id="91" presetID="42" presetClass="exit" presetSubtype="0" fill="hold" nodeType="clickEffect">
                                  <p:stCondLst>
                                    <p:cond delay="0"/>
                                  </p:stCondLst>
                                  <p:childTnLst>
                                    <p:animEffect transition="out" filter="fade">
                                      <p:cBhvr>
                                        <p:cTn id="92" dur="250"/>
                                        <p:tgtEl>
                                          <p:spTgt spid="23"/>
                                        </p:tgtEl>
                                      </p:cBhvr>
                                    </p:animEffect>
                                    <p:anim calcmode="lin" valueType="num">
                                      <p:cBhvr>
                                        <p:cTn id="93" dur="250"/>
                                        <p:tgtEl>
                                          <p:spTgt spid="23"/>
                                        </p:tgtEl>
                                        <p:attrNameLst>
                                          <p:attrName>ppt_x</p:attrName>
                                        </p:attrNameLst>
                                      </p:cBhvr>
                                      <p:tavLst>
                                        <p:tav tm="0">
                                          <p:val>
                                            <p:strVal val="ppt_x"/>
                                          </p:val>
                                        </p:tav>
                                        <p:tav tm="100000">
                                          <p:val>
                                            <p:strVal val="ppt_x"/>
                                          </p:val>
                                        </p:tav>
                                      </p:tavLst>
                                    </p:anim>
                                    <p:anim calcmode="lin" valueType="num">
                                      <p:cBhvr>
                                        <p:cTn id="94" dur="250"/>
                                        <p:tgtEl>
                                          <p:spTgt spid="23"/>
                                        </p:tgtEl>
                                        <p:attrNameLst>
                                          <p:attrName>ppt_y</p:attrName>
                                        </p:attrNameLst>
                                      </p:cBhvr>
                                      <p:tavLst>
                                        <p:tav tm="0">
                                          <p:val>
                                            <p:strVal val="ppt_y"/>
                                          </p:val>
                                        </p:tav>
                                        <p:tav tm="100000">
                                          <p:val>
                                            <p:strVal val="ppt_y+.1"/>
                                          </p:val>
                                        </p:tav>
                                      </p:tavLst>
                                    </p:anim>
                                    <p:set>
                                      <p:cBhvr>
                                        <p:cTn id="95" dur="1" fill="hold">
                                          <p:stCondLst>
                                            <p:cond delay="249"/>
                                          </p:stCondLst>
                                        </p:cTn>
                                        <p:tgtEl>
                                          <p:spTgt spid="23"/>
                                        </p:tgtEl>
                                        <p:attrNameLst>
                                          <p:attrName>style.visibility</p:attrName>
                                        </p:attrNameLst>
                                      </p:cBhvr>
                                      <p:to>
                                        <p:strVal val="hidden"/>
                                      </p:to>
                                    </p:set>
                                  </p:childTnLst>
                                </p:cTn>
                              </p:par>
                              <p:par>
                                <p:cTn id="96" presetID="47" presetClass="exit" presetSubtype="0" fill="hold" grpId="0" nodeType="withEffect">
                                  <p:stCondLst>
                                    <p:cond delay="0"/>
                                  </p:stCondLst>
                                  <p:childTnLst>
                                    <p:animEffect transition="out" filter="fade">
                                      <p:cBhvr>
                                        <p:cTn id="97" dur="250"/>
                                        <p:tgtEl>
                                          <p:spTgt spid="24"/>
                                        </p:tgtEl>
                                      </p:cBhvr>
                                    </p:animEffect>
                                    <p:anim calcmode="lin" valueType="num">
                                      <p:cBhvr>
                                        <p:cTn id="98" dur="250"/>
                                        <p:tgtEl>
                                          <p:spTgt spid="24"/>
                                        </p:tgtEl>
                                        <p:attrNameLst>
                                          <p:attrName>ppt_x</p:attrName>
                                        </p:attrNameLst>
                                      </p:cBhvr>
                                      <p:tavLst>
                                        <p:tav tm="0">
                                          <p:val>
                                            <p:strVal val="ppt_x"/>
                                          </p:val>
                                        </p:tav>
                                        <p:tav tm="100000">
                                          <p:val>
                                            <p:strVal val="ppt_x"/>
                                          </p:val>
                                        </p:tav>
                                      </p:tavLst>
                                    </p:anim>
                                    <p:anim calcmode="lin" valueType="num">
                                      <p:cBhvr>
                                        <p:cTn id="99" dur="250"/>
                                        <p:tgtEl>
                                          <p:spTgt spid="24"/>
                                        </p:tgtEl>
                                        <p:attrNameLst>
                                          <p:attrName>ppt_y</p:attrName>
                                        </p:attrNameLst>
                                      </p:cBhvr>
                                      <p:tavLst>
                                        <p:tav tm="0">
                                          <p:val>
                                            <p:strVal val="ppt_y"/>
                                          </p:val>
                                        </p:tav>
                                        <p:tav tm="100000">
                                          <p:val>
                                            <p:strVal val="ppt_y-.1"/>
                                          </p:val>
                                        </p:tav>
                                      </p:tavLst>
                                    </p:anim>
                                    <p:set>
                                      <p:cBhvr>
                                        <p:cTn id="100" dur="1" fill="hold">
                                          <p:stCondLst>
                                            <p:cond delay="24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bldLst>
      <p:bldP spid="5" grpId="0" animBg="1"/>
      <p:bldP spid="12" grpId="0" animBg="1"/>
      <p:bldP spid="13" grpId="0" animBg="1"/>
      <p:bldP spid="14"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13" name="A"/>
          <p:cNvSpPr/>
          <p:nvPr/>
        </p:nvSpPr>
        <p:spPr>
          <a:xfrm>
            <a:off x="1428704" y="474004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dirty="0">
                <a:latin typeface="Times New Roman" panose="02020603050405020304" pitchFamily="18" charset="0"/>
                <a:cs typeface="Times New Roman" panose="02020603050405020304" pitchFamily="18" charset="0"/>
              </a:rPr>
              <a:t>B</a:t>
            </a:r>
            <a:r>
              <a:rPr lang="en-US" sz="2800">
                <a:latin typeface="Times New Roman" panose="02020603050405020304" pitchFamily="18" charset="0"/>
                <a:cs typeface="Times New Roman" panose="02020603050405020304" pitchFamily="18" charset="0"/>
              </a:rPr>
              <a:t>. </a:t>
            </a:r>
            <a:endParaRPr lang="vi-VN" sz="2800" dirty="0">
              <a:latin typeface="Times New Roman" panose="02020603050405020304" pitchFamily="18" charset="0"/>
              <a:cs typeface="Times New Roman" panose="02020603050405020304" pitchFamily="18" charset="0"/>
            </a:endParaRPr>
          </a:p>
        </p:txBody>
      </p:sp>
      <p:sp>
        <p:nvSpPr>
          <p:cNvPr id="14" name="B"/>
          <p:cNvSpPr/>
          <p:nvPr/>
        </p:nvSpPr>
        <p:spPr>
          <a:xfrm>
            <a:off x="1428704" y="314936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dirty="0">
                <a:latin typeface="Times New Roman" panose="02020603050405020304" pitchFamily="18" charset="0"/>
                <a:cs typeface="Times New Roman" panose="02020603050405020304" pitchFamily="18" charset="0"/>
              </a:rPr>
              <a:t>A</a:t>
            </a:r>
            <a:r>
              <a:rPr lang="en-US" sz="2800">
                <a:latin typeface="Times New Roman" panose="02020603050405020304" pitchFamily="18" charset="0"/>
                <a:cs typeface="Times New Roman" panose="02020603050405020304" pitchFamily="18" charset="0"/>
              </a:rPr>
              <a:t>. </a:t>
            </a:r>
            <a:endParaRPr lang="vi-VN" sz="2800" dirty="0">
              <a:latin typeface="Times New Roman" panose="02020603050405020304" pitchFamily="18" charset="0"/>
              <a:cs typeface="Times New Roman" panose="02020603050405020304" pitchFamily="18" charset="0"/>
            </a:endParaRPr>
          </a:p>
        </p:txBody>
      </p:sp>
      <p:sp>
        <p:nvSpPr>
          <p:cNvPr id="15" name="C"/>
          <p:cNvSpPr/>
          <p:nvPr/>
        </p:nvSpPr>
        <p:spPr>
          <a:xfrm flipH="1">
            <a:off x="6370795" y="3114038"/>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     C. </a:t>
            </a:r>
            <a:endParaRPr lang="vi-VN" sz="2800" dirty="0">
              <a:latin typeface="Times New Roman" panose="02020603050405020304" pitchFamily="18" charset="0"/>
              <a:cs typeface="Times New Roman" panose="02020603050405020304" pitchFamily="18" charset="0"/>
            </a:endParaRPr>
          </a:p>
        </p:txBody>
      </p:sp>
      <p:sp>
        <p:nvSpPr>
          <p:cNvPr id="16" name="D"/>
          <p:cNvSpPr/>
          <p:nvPr/>
        </p:nvSpPr>
        <p:spPr>
          <a:xfrm flipH="1">
            <a:off x="6370795" y="4650927"/>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   D. </a:t>
            </a:r>
            <a:endParaRPr lang="vi-VN" sz="28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23931" y="423945"/>
            <a:ext cx="1108074" cy="1387309"/>
          </a:xfrm>
          <a:prstGeom prst="rect">
            <a:avLst/>
          </a:prstGeom>
        </p:spPr>
      </p:pic>
      <p:pic>
        <p:nvPicPr>
          <p:cNvPr id="1026" name="Picture 2" descr="Káº¿t quáº£ hÃ¬nh áº£nh cho tráº¡ng tÃ­">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42226" y="423945"/>
            <a:ext cx="1538562" cy="1022509"/>
          </a:xfrm>
          <a:prstGeom prst="rect">
            <a:avLst/>
          </a:prstGeom>
          <a:noFill/>
          <a:extLst>
            <a:ext uri="{909E8E84-426E-40DD-AFC4-6F175D3DCCD1}">
              <a14:hiddenFill xmlns:a14="http://schemas.microsoft.com/office/drawing/2010/main">
                <a:solidFill>
                  <a:srgbClr val="FFFFFF"/>
                </a:solidFill>
              </a14:hiddenFill>
            </a:ext>
          </a:extLst>
        </p:spPr>
      </p:pic>
      <p:pic>
        <p:nvPicPr>
          <p:cNvPr id="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0447579" y="2104363"/>
            <a:ext cx="1168851" cy="657479"/>
          </a:xfrm>
          <a:prstGeom prst="rect">
            <a:avLst/>
          </a:prstGeom>
        </p:spPr>
      </p:pic>
      <p:grpSp>
        <p:nvGrpSpPr>
          <p:cNvPr id="7" name="Group 6">
            <a:extLst>
              <a:ext uri="{FF2B5EF4-FFF2-40B4-BE49-F238E27FC236}">
                <a16:creationId xmlns:a16="http://schemas.microsoft.com/office/drawing/2014/main" id="{DB3046CF-6DFB-01D5-D000-AFA59AC08212}"/>
              </a:ext>
            </a:extLst>
          </p:cNvPr>
          <p:cNvGrpSpPr/>
          <p:nvPr/>
        </p:nvGrpSpPr>
        <p:grpSpPr>
          <a:xfrm>
            <a:off x="1780093" y="280366"/>
            <a:ext cx="7693516" cy="1797815"/>
            <a:chOff x="1780093" y="280366"/>
            <a:chExt cx="7693516" cy="1797815"/>
          </a:xfrm>
        </p:grpSpPr>
        <p:sp>
          <p:nvSpPr>
            <p:cNvPr id="5" name="Rectangle 4"/>
            <p:cNvSpPr/>
            <p:nvPr/>
          </p:nvSpPr>
          <p:spPr>
            <a:xfrm>
              <a:off x="1780093" y="280366"/>
              <a:ext cx="7693516" cy="179781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lvl="1"/>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31E4760F-5C2C-2070-B8FD-9237BDE1FFEA}"/>
                </a:ext>
              </a:extLst>
            </p:cNvPr>
            <p:cNvSpPr/>
            <p:nvPr/>
          </p:nvSpPr>
          <p:spPr>
            <a:xfrm>
              <a:off x="1780093" y="514961"/>
              <a:ext cx="7125624" cy="1019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lang="en-US"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ọn câu đúng . Nếu             thì:</a:t>
              </a:r>
              <a:endParaRPr lang="vi-VN" sz="1400">
                <a:effectLst/>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33F86AAB-A9B8-9A12-C7FE-E629ADE3878A}"/>
                </a:ext>
              </a:extLst>
            </p:cNvPr>
            <p:cNvGraphicFramePr>
              <a:graphicFrameLocks noChangeAspect="1"/>
            </p:cNvGraphicFramePr>
            <p:nvPr>
              <p:extLst>
                <p:ext uri="{D42A27DB-BD31-4B8C-83A1-F6EECF244321}">
                  <p14:modId xmlns:p14="http://schemas.microsoft.com/office/powerpoint/2010/main" val="225615060"/>
                </p:ext>
              </p:extLst>
            </p:nvPr>
          </p:nvGraphicFramePr>
          <p:xfrm>
            <a:off x="6641209" y="776614"/>
            <a:ext cx="1229894" cy="475989"/>
          </p:xfrm>
          <a:graphic>
            <a:graphicData uri="http://schemas.openxmlformats.org/presentationml/2006/ole">
              <mc:AlternateContent xmlns:mc="http://schemas.openxmlformats.org/markup-compatibility/2006">
                <mc:Choice xmlns:v="urn:schemas-microsoft-com:vml" Requires="v">
                  <p:oleObj name="Equation" r:id="rId11" imgW="637684" imgH="275895" progId="Equation.DSMT4">
                    <p:embed/>
                  </p:oleObj>
                </mc:Choice>
                <mc:Fallback>
                  <p:oleObj name="Equation" r:id="rId11" imgW="637684" imgH="275895" progId="Equation.DSMT4">
                    <p:embed/>
                    <p:pic>
                      <p:nvPicPr>
                        <p:cNvPr id="0" name=""/>
                        <p:cNvPicPr/>
                        <p:nvPr/>
                      </p:nvPicPr>
                      <p:blipFill>
                        <a:blip r:embed="rId12"/>
                        <a:stretch>
                          <a:fillRect/>
                        </a:stretch>
                      </p:blipFill>
                      <p:spPr>
                        <a:xfrm>
                          <a:off x="6641209" y="776614"/>
                          <a:ext cx="1229894" cy="475989"/>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4B03C35D-8220-EDC8-6DF4-060DFC57F27F}"/>
              </a:ext>
            </a:extLst>
          </p:cNvPr>
          <p:cNvGraphicFramePr>
            <a:graphicFrameLocks noChangeAspect="1"/>
          </p:cNvGraphicFramePr>
          <p:nvPr>
            <p:extLst>
              <p:ext uri="{D42A27DB-BD31-4B8C-83A1-F6EECF244321}">
                <p14:modId xmlns:p14="http://schemas.microsoft.com/office/powerpoint/2010/main" val="187104730"/>
              </p:ext>
            </p:extLst>
          </p:nvPr>
        </p:nvGraphicFramePr>
        <p:xfrm>
          <a:off x="2038871" y="3237050"/>
          <a:ext cx="1055057" cy="596940"/>
        </p:xfrm>
        <a:graphic>
          <a:graphicData uri="http://schemas.openxmlformats.org/presentationml/2006/ole">
            <mc:AlternateContent xmlns:mc="http://schemas.openxmlformats.org/markup-compatibility/2006">
              <mc:Choice xmlns:v="urn:schemas-microsoft-com:vml" Requires="v">
                <p:oleObj name="Equation" r:id="rId13" imgW="723284" imgH="409346" progId="Equation.DSMT4">
                  <p:embed/>
                </p:oleObj>
              </mc:Choice>
              <mc:Fallback>
                <p:oleObj name="Equation" r:id="rId13" imgW="723284" imgH="409346" progId="Equation.DSMT4">
                  <p:embed/>
                  <p:pic>
                    <p:nvPicPr>
                      <p:cNvPr id="0" name=""/>
                      <p:cNvPicPr/>
                      <p:nvPr/>
                    </p:nvPicPr>
                    <p:blipFill>
                      <a:blip r:embed="rId14"/>
                      <a:stretch>
                        <a:fillRect/>
                      </a:stretch>
                    </p:blipFill>
                    <p:spPr>
                      <a:xfrm>
                        <a:off x="2038871" y="3237050"/>
                        <a:ext cx="1055057" cy="5969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1A73B6-2243-53AE-3CEE-6D1764F65F83}"/>
              </a:ext>
            </a:extLst>
          </p:cNvPr>
          <p:cNvGraphicFramePr>
            <a:graphicFrameLocks noChangeAspect="1"/>
          </p:cNvGraphicFramePr>
          <p:nvPr>
            <p:extLst>
              <p:ext uri="{D42A27DB-BD31-4B8C-83A1-F6EECF244321}">
                <p14:modId xmlns:p14="http://schemas.microsoft.com/office/powerpoint/2010/main" val="1739389435"/>
              </p:ext>
            </p:extLst>
          </p:nvPr>
        </p:nvGraphicFramePr>
        <p:xfrm>
          <a:off x="2038871" y="4888574"/>
          <a:ext cx="1099351" cy="497601"/>
        </p:xfrm>
        <a:graphic>
          <a:graphicData uri="http://schemas.openxmlformats.org/presentationml/2006/ole">
            <mc:AlternateContent xmlns:mc="http://schemas.openxmlformats.org/markup-compatibility/2006">
              <mc:Choice xmlns:v="urn:schemas-microsoft-com:vml" Requires="v">
                <p:oleObj name="Equation" r:id="rId15" imgW="904195" imgH="409346" progId="Equation.DSMT4">
                  <p:embed/>
                </p:oleObj>
              </mc:Choice>
              <mc:Fallback>
                <p:oleObj name="Equation" r:id="rId15" imgW="904195" imgH="409346" progId="Equation.DSMT4">
                  <p:embed/>
                  <p:pic>
                    <p:nvPicPr>
                      <p:cNvPr id="0" name=""/>
                      <p:cNvPicPr/>
                      <p:nvPr/>
                    </p:nvPicPr>
                    <p:blipFill>
                      <a:blip r:embed="rId16"/>
                      <a:stretch>
                        <a:fillRect/>
                      </a:stretch>
                    </p:blipFill>
                    <p:spPr>
                      <a:xfrm>
                        <a:off x="2038871" y="4888574"/>
                        <a:ext cx="1099351" cy="49760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3224255-C9B8-BDA4-495B-8C4F8B9BF64A}"/>
              </a:ext>
            </a:extLst>
          </p:cNvPr>
          <p:cNvGraphicFramePr>
            <a:graphicFrameLocks noChangeAspect="1"/>
          </p:cNvGraphicFramePr>
          <p:nvPr>
            <p:extLst>
              <p:ext uri="{D42A27DB-BD31-4B8C-83A1-F6EECF244321}">
                <p14:modId xmlns:p14="http://schemas.microsoft.com/office/powerpoint/2010/main" val="3151570863"/>
              </p:ext>
            </p:extLst>
          </p:nvPr>
        </p:nvGraphicFramePr>
        <p:xfrm>
          <a:off x="7514709" y="3237050"/>
          <a:ext cx="1038860" cy="596940"/>
        </p:xfrm>
        <a:graphic>
          <a:graphicData uri="http://schemas.openxmlformats.org/presentationml/2006/ole">
            <mc:AlternateContent xmlns:mc="http://schemas.openxmlformats.org/markup-compatibility/2006">
              <mc:Choice xmlns:v="urn:schemas-microsoft-com:vml" Requires="v">
                <p:oleObj name="Equation" r:id="rId17" imgW="713573" imgH="409346" progId="Equation.DSMT4">
                  <p:embed/>
                </p:oleObj>
              </mc:Choice>
              <mc:Fallback>
                <p:oleObj name="Equation" r:id="rId17" imgW="713573" imgH="409346" progId="Equation.DSMT4">
                  <p:embed/>
                  <p:pic>
                    <p:nvPicPr>
                      <p:cNvPr id="0" name=""/>
                      <p:cNvPicPr/>
                      <p:nvPr/>
                    </p:nvPicPr>
                    <p:blipFill>
                      <a:blip r:embed="rId18"/>
                      <a:stretch>
                        <a:fillRect/>
                      </a:stretch>
                    </p:blipFill>
                    <p:spPr>
                      <a:xfrm>
                        <a:off x="7514709" y="3237050"/>
                        <a:ext cx="1038860" cy="59694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BECAAB0-F74E-64E0-78A8-6E9A170BB7A8}"/>
              </a:ext>
            </a:extLst>
          </p:cNvPr>
          <p:cNvGraphicFramePr>
            <a:graphicFrameLocks noChangeAspect="1"/>
          </p:cNvGraphicFramePr>
          <p:nvPr>
            <p:extLst>
              <p:ext uri="{D42A27DB-BD31-4B8C-83A1-F6EECF244321}">
                <p14:modId xmlns:p14="http://schemas.microsoft.com/office/powerpoint/2010/main" val="2683020316"/>
              </p:ext>
            </p:extLst>
          </p:nvPr>
        </p:nvGraphicFramePr>
        <p:xfrm>
          <a:off x="7536762" y="4801907"/>
          <a:ext cx="1016807" cy="584268"/>
        </p:xfrm>
        <a:graphic>
          <a:graphicData uri="http://schemas.openxmlformats.org/presentationml/2006/ole">
            <mc:AlternateContent xmlns:mc="http://schemas.openxmlformats.org/markup-compatibility/2006">
              <mc:Choice xmlns:v="urn:schemas-microsoft-com:vml" Requires="v">
                <p:oleObj name="Equation" r:id="rId19" imgW="713573" imgH="409346" progId="Equation.DSMT4">
                  <p:embed/>
                </p:oleObj>
              </mc:Choice>
              <mc:Fallback>
                <p:oleObj name="Equation" r:id="rId19" imgW="713573" imgH="409346" progId="Equation.DSMT4">
                  <p:embed/>
                  <p:pic>
                    <p:nvPicPr>
                      <p:cNvPr id="0" name=""/>
                      <p:cNvPicPr/>
                      <p:nvPr/>
                    </p:nvPicPr>
                    <p:blipFill>
                      <a:blip r:embed="rId20"/>
                      <a:stretch>
                        <a:fillRect/>
                      </a:stretch>
                    </p:blipFill>
                    <p:spPr>
                      <a:xfrm>
                        <a:off x="7536762" y="4801907"/>
                        <a:ext cx="1016807" cy="584268"/>
                      </a:xfrm>
                      <a:prstGeom prst="rect">
                        <a:avLst/>
                      </a:prstGeom>
                    </p:spPr>
                  </p:pic>
                </p:oleObj>
              </mc:Fallback>
            </mc:AlternateContent>
          </a:graphicData>
        </a:graphic>
      </p:graphicFrame>
    </p:spTree>
    <p:extLst>
      <p:ext uri="{BB962C8B-B14F-4D97-AF65-F5344CB8AC3E}">
        <p14:creationId xmlns:p14="http://schemas.microsoft.com/office/powerpoint/2010/main" val="2004862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6"/>
                  </p:tgtEl>
                </p:cond>
              </p:nextCondLst>
            </p:seq>
            <p:seq concurrent="1" nextAc="seek">
              <p:cTn id="28" restart="whenNotActive" fill="hold" evtFilter="cancelBubble" nodeType="interactiveSeq">
                <p:stCondLst>
                  <p:cond evt="onClick" delay="0">
                    <p:tgtEl>
                      <p:spTgt spid="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3"/>
                                        </p:tgtEl>
                                      </p:cBhvr>
                                    </p:cmd>
                                  </p:childTnLst>
                                </p:cTn>
                              </p:par>
                            </p:childTnLst>
                          </p:cTn>
                        </p:par>
                      </p:childTnLst>
                    </p:cTn>
                  </p:par>
                </p:childTnLst>
              </p:cTn>
              <p:nextCondLst>
                <p:cond evt="onClick" delay="0">
                  <p:tgtEl>
                    <p:spTgt spid="3"/>
                  </p:tgtEl>
                </p:cond>
              </p:nextCondLst>
            </p:seq>
            <p:video>
              <p:cMediaNode vol="80000">
                <p:cTn id="33" fill="hold" display="0">
                  <p:stCondLst>
                    <p:cond delay="indefinite"/>
                  </p:stCondLst>
                </p:cTn>
                <p:tgtEl>
                  <p:spTgt spid="3"/>
                </p:tgtEl>
              </p:cMediaNode>
            </p:video>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786C8591-5D60-865A-7A12-34E7E26418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00786"/>
            <a:ext cx="2925693" cy="3900925"/>
          </a:xfrm>
          <a:prstGeom prst="rect">
            <a:avLst/>
          </a:prstGeom>
        </p:spPr>
      </p:pic>
      <p:pic>
        <p:nvPicPr>
          <p:cNvPr id="10" name="Picture 8">
            <a:extLst>
              <a:ext uri="{FF2B5EF4-FFF2-40B4-BE49-F238E27FC236}">
                <a16:creationId xmlns:a16="http://schemas.microsoft.com/office/drawing/2014/main" id="{D90B69FA-F3B9-C472-73AA-760538DB3D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4354" y="3104805"/>
            <a:ext cx="7385050" cy="312896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a:extLst>
              <a:ext uri="{FF2B5EF4-FFF2-40B4-BE49-F238E27FC236}">
                <a16:creationId xmlns:a16="http://schemas.microsoft.com/office/drawing/2014/main" id="{110F4E0F-A068-B716-309D-E27A2C0B6C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4354" y="2842867"/>
            <a:ext cx="7385050" cy="17192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a:extLst>
              <a:ext uri="{FF2B5EF4-FFF2-40B4-BE49-F238E27FC236}">
                <a16:creationId xmlns:a16="http://schemas.microsoft.com/office/drawing/2014/main" id="{CCE531CE-6113-85D3-3EDA-C586B87602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4354" y="1501430"/>
            <a:ext cx="8453438" cy="299243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a:extLst>
              <a:ext uri="{FF2B5EF4-FFF2-40B4-BE49-F238E27FC236}">
                <a16:creationId xmlns:a16="http://schemas.microsoft.com/office/drawing/2014/main" id="{0E074617-C17C-5CAD-89A1-F67A01863E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4354" y="199680"/>
            <a:ext cx="6694488" cy="42957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2F36F6A7-79BD-7BDB-14A2-64E4CF872B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4904" y="2901605"/>
            <a:ext cx="2662238" cy="1846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270352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ou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597786" y="658437"/>
            <a:ext cx="1421401" cy="94464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9">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10585776" y="367270"/>
            <a:ext cx="1102030" cy="1379741"/>
          </a:xfrm>
          <a:prstGeom prst="rect">
            <a:avLst/>
          </a:prstGeom>
        </p:spPr>
      </p:pic>
      <p:sp>
        <p:nvSpPr>
          <p:cNvPr id="12" name="A"/>
          <p:cNvSpPr/>
          <p:nvPr/>
        </p:nvSpPr>
        <p:spPr>
          <a:xfrm>
            <a:off x="1127722" y="244534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5" name="B"/>
          <p:cNvSpPr/>
          <p:nvPr/>
        </p:nvSpPr>
        <p:spPr>
          <a:xfrm>
            <a:off x="1127722" y="394538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B.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6" name="C"/>
          <p:cNvSpPr/>
          <p:nvPr/>
        </p:nvSpPr>
        <p:spPr>
          <a:xfrm flipH="1">
            <a:off x="6100061" y="2308458"/>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a:t>
            </a: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  </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7" name="D"/>
          <p:cNvSpPr/>
          <p:nvPr/>
        </p:nvSpPr>
        <p:spPr>
          <a:xfrm flipH="1">
            <a:off x="6007114" y="3945385"/>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6"/>
          </a:lnRef>
          <a:fillRef idx="2">
            <a:schemeClr val="accent6"/>
          </a:fillRef>
          <a:effectRef idx="1">
            <a:schemeClr val="accent6"/>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   D.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0658512" y="2224918"/>
            <a:ext cx="1168851" cy="657479"/>
          </a:xfrm>
          <a:prstGeom prst="rect">
            <a:avLst/>
          </a:prstGeom>
        </p:spPr>
      </p:pic>
      <p:grpSp>
        <p:nvGrpSpPr>
          <p:cNvPr id="11" name="Group 10">
            <a:extLst>
              <a:ext uri="{FF2B5EF4-FFF2-40B4-BE49-F238E27FC236}">
                <a16:creationId xmlns:a16="http://schemas.microsoft.com/office/drawing/2014/main" id="{9F0BC67F-313A-B8C5-9E6A-B167CE46450D}"/>
              </a:ext>
            </a:extLst>
          </p:cNvPr>
          <p:cNvGrpSpPr/>
          <p:nvPr/>
        </p:nvGrpSpPr>
        <p:grpSpPr>
          <a:xfrm>
            <a:off x="2249242" y="294844"/>
            <a:ext cx="7693516" cy="1452167"/>
            <a:chOff x="1780093" y="280366"/>
            <a:chExt cx="7693516" cy="1797815"/>
          </a:xfrm>
        </p:grpSpPr>
        <p:sp>
          <p:nvSpPr>
            <p:cNvPr id="13" name="Rectangle 12">
              <a:extLst>
                <a:ext uri="{FF2B5EF4-FFF2-40B4-BE49-F238E27FC236}">
                  <a16:creationId xmlns:a16="http://schemas.microsoft.com/office/drawing/2014/main" id="{531CD978-BB5A-1A53-012E-D16B3AC38357}"/>
                </a:ext>
              </a:extLst>
            </p:cNvPr>
            <p:cNvSpPr/>
            <p:nvPr/>
          </p:nvSpPr>
          <p:spPr>
            <a:xfrm>
              <a:off x="1780093" y="280366"/>
              <a:ext cx="7693516" cy="179781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lvl="1"/>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15AF240E-0B58-E67B-CDC1-F6FE6F90B88B}"/>
                </a:ext>
              </a:extLst>
            </p:cNvPr>
            <p:cNvSpPr/>
            <p:nvPr/>
          </p:nvSpPr>
          <p:spPr>
            <a:xfrm>
              <a:off x="1780093" y="514961"/>
              <a:ext cx="7125624" cy="1019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Bef>
                  <a:spcPts val="300"/>
                </a:spcBef>
                <a:spcAft>
                  <a:spcPts val="300"/>
                </a:spcAft>
              </a:pPr>
              <a:r>
                <a:rPr lang="en-US"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2</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ọn câu đúng . Nếu             thì:</a:t>
              </a:r>
              <a:endParaRPr lang="vi-VN" sz="1400">
                <a:effectLst/>
                <a:ea typeface="Calibri" panose="020F0502020204030204" pitchFamily="34"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ADDB0447-63B7-63A2-D354-08A0BD9637BF}"/>
                </a:ext>
              </a:extLst>
            </p:cNvPr>
            <p:cNvGraphicFramePr>
              <a:graphicFrameLocks noChangeAspect="1"/>
            </p:cNvGraphicFramePr>
            <p:nvPr>
              <p:extLst>
                <p:ext uri="{D42A27DB-BD31-4B8C-83A1-F6EECF244321}">
                  <p14:modId xmlns:p14="http://schemas.microsoft.com/office/powerpoint/2010/main" val="610577625"/>
                </p:ext>
              </p:extLst>
            </p:nvPr>
          </p:nvGraphicFramePr>
          <p:xfrm>
            <a:off x="6643688" y="774700"/>
            <a:ext cx="1223962" cy="481013"/>
          </p:xfrm>
          <a:graphic>
            <a:graphicData uri="http://schemas.openxmlformats.org/presentationml/2006/ole">
              <mc:AlternateContent xmlns:mc="http://schemas.openxmlformats.org/markup-compatibility/2006">
                <mc:Choice xmlns:v="urn:schemas-microsoft-com:vml" Requires="v">
                  <p:oleObj name="Equation" r:id="rId11" imgW="634680" imgH="279360" progId="Equation.DSMT4">
                    <p:embed/>
                  </p:oleObj>
                </mc:Choice>
                <mc:Fallback>
                  <p:oleObj name="Equation" r:id="rId11" imgW="634680" imgH="279360" progId="Equation.DSMT4">
                    <p:embed/>
                    <p:pic>
                      <p:nvPicPr>
                        <p:cNvPr id="6" name="Object 5">
                          <a:extLst>
                            <a:ext uri="{FF2B5EF4-FFF2-40B4-BE49-F238E27FC236}">
                              <a16:creationId xmlns:a16="http://schemas.microsoft.com/office/drawing/2014/main" id="{33F86AAB-A9B8-9A12-C7FE-E629ADE3878A}"/>
                            </a:ext>
                          </a:extLst>
                        </p:cNvPr>
                        <p:cNvPicPr/>
                        <p:nvPr/>
                      </p:nvPicPr>
                      <p:blipFill>
                        <a:blip r:embed="rId12"/>
                        <a:stretch>
                          <a:fillRect/>
                        </a:stretch>
                      </p:blipFill>
                      <p:spPr>
                        <a:xfrm>
                          <a:off x="6643688" y="774700"/>
                          <a:ext cx="1223962" cy="481013"/>
                        </a:xfrm>
                        <a:prstGeom prst="rect">
                          <a:avLst/>
                        </a:prstGeom>
                      </p:spPr>
                    </p:pic>
                  </p:oleObj>
                </mc:Fallback>
              </mc:AlternateContent>
            </a:graphicData>
          </a:graphic>
        </p:graphicFrame>
      </p:grpSp>
      <p:graphicFrame>
        <p:nvGraphicFramePr>
          <p:cNvPr id="3" name="Object 2">
            <a:extLst>
              <a:ext uri="{FF2B5EF4-FFF2-40B4-BE49-F238E27FC236}">
                <a16:creationId xmlns:a16="http://schemas.microsoft.com/office/drawing/2014/main" id="{E695DBA9-A141-4CDE-15A1-6DF8DFE3F051}"/>
              </a:ext>
            </a:extLst>
          </p:cNvPr>
          <p:cNvGraphicFramePr>
            <a:graphicFrameLocks noChangeAspect="1"/>
          </p:cNvGraphicFramePr>
          <p:nvPr>
            <p:extLst>
              <p:ext uri="{D42A27DB-BD31-4B8C-83A1-F6EECF244321}">
                <p14:modId xmlns:p14="http://schemas.microsoft.com/office/powerpoint/2010/main" val="2477922098"/>
              </p:ext>
            </p:extLst>
          </p:nvPr>
        </p:nvGraphicFramePr>
        <p:xfrm>
          <a:off x="2169909" y="2578390"/>
          <a:ext cx="949071" cy="536974"/>
        </p:xfrm>
        <a:graphic>
          <a:graphicData uri="http://schemas.openxmlformats.org/presentationml/2006/ole">
            <mc:AlternateContent xmlns:mc="http://schemas.openxmlformats.org/markup-compatibility/2006">
              <mc:Choice xmlns:v="urn:schemas-microsoft-com:vml" Requires="v">
                <p:oleObj name="Equation" r:id="rId13" imgW="723284" imgH="409346" progId="Equation.DSMT4">
                  <p:embed/>
                </p:oleObj>
              </mc:Choice>
              <mc:Fallback>
                <p:oleObj name="Equation" r:id="rId13" imgW="723284" imgH="409346" progId="Equation.DSMT4">
                  <p:embed/>
                  <p:pic>
                    <p:nvPicPr>
                      <p:cNvPr id="0" name=""/>
                      <p:cNvPicPr/>
                      <p:nvPr/>
                    </p:nvPicPr>
                    <p:blipFill>
                      <a:blip r:embed="rId14"/>
                      <a:stretch>
                        <a:fillRect/>
                      </a:stretch>
                    </p:blipFill>
                    <p:spPr>
                      <a:xfrm>
                        <a:off x="2169909" y="2578390"/>
                        <a:ext cx="949071" cy="53697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18D6C30-7F56-E419-2D99-D6892AE9B0E9}"/>
              </a:ext>
            </a:extLst>
          </p:cNvPr>
          <p:cNvGraphicFramePr>
            <a:graphicFrameLocks noChangeAspect="1"/>
          </p:cNvGraphicFramePr>
          <p:nvPr>
            <p:extLst>
              <p:ext uri="{D42A27DB-BD31-4B8C-83A1-F6EECF244321}">
                <p14:modId xmlns:p14="http://schemas.microsoft.com/office/powerpoint/2010/main" val="941814817"/>
              </p:ext>
            </p:extLst>
          </p:nvPr>
        </p:nvGraphicFramePr>
        <p:xfrm>
          <a:off x="7025155" y="2445348"/>
          <a:ext cx="1116763" cy="505482"/>
        </p:xfrm>
        <a:graphic>
          <a:graphicData uri="http://schemas.openxmlformats.org/presentationml/2006/ole">
            <mc:AlternateContent xmlns:mc="http://schemas.openxmlformats.org/markup-compatibility/2006">
              <mc:Choice xmlns:v="urn:schemas-microsoft-com:vml" Requires="v">
                <p:oleObj name="Equation" r:id="rId15" imgW="904195" imgH="409346" progId="Equation.DSMT4">
                  <p:embed/>
                </p:oleObj>
              </mc:Choice>
              <mc:Fallback>
                <p:oleObj name="Equation" r:id="rId15" imgW="904195" imgH="409346" progId="Equation.DSMT4">
                  <p:embed/>
                  <p:pic>
                    <p:nvPicPr>
                      <p:cNvPr id="0" name=""/>
                      <p:cNvPicPr/>
                      <p:nvPr/>
                    </p:nvPicPr>
                    <p:blipFill>
                      <a:blip r:embed="rId16"/>
                      <a:stretch>
                        <a:fillRect/>
                      </a:stretch>
                    </p:blipFill>
                    <p:spPr>
                      <a:xfrm>
                        <a:off x="7025155" y="2445348"/>
                        <a:ext cx="1116763" cy="50548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1222B49-7DB8-4282-A61F-8AAF59F5F4AC}"/>
              </a:ext>
            </a:extLst>
          </p:cNvPr>
          <p:cNvGraphicFramePr>
            <a:graphicFrameLocks noChangeAspect="1"/>
          </p:cNvGraphicFramePr>
          <p:nvPr>
            <p:extLst>
              <p:ext uri="{D42A27DB-BD31-4B8C-83A1-F6EECF244321}">
                <p14:modId xmlns:p14="http://schemas.microsoft.com/office/powerpoint/2010/main" val="3021049248"/>
              </p:ext>
            </p:extLst>
          </p:nvPr>
        </p:nvGraphicFramePr>
        <p:xfrm>
          <a:off x="2169909" y="4127639"/>
          <a:ext cx="870685" cy="500305"/>
        </p:xfrm>
        <a:graphic>
          <a:graphicData uri="http://schemas.openxmlformats.org/presentationml/2006/ole">
            <mc:AlternateContent xmlns:mc="http://schemas.openxmlformats.org/markup-compatibility/2006">
              <mc:Choice xmlns:v="urn:schemas-microsoft-com:vml" Requires="v">
                <p:oleObj name="Equation" r:id="rId17" imgW="713573" imgH="409346" progId="Equation.DSMT4">
                  <p:embed/>
                </p:oleObj>
              </mc:Choice>
              <mc:Fallback>
                <p:oleObj name="Equation" r:id="rId17" imgW="713573" imgH="409346" progId="Equation.DSMT4">
                  <p:embed/>
                  <p:pic>
                    <p:nvPicPr>
                      <p:cNvPr id="0" name=""/>
                      <p:cNvPicPr/>
                      <p:nvPr/>
                    </p:nvPicPr>
                    <p:blipFill>
                      <a:blip r:embed="rId18"/>
                      <a:stretch>
                        <a:fillRect/>
                      </a:stretch>
                    </p:blipFill>
                    <p:spPr>
                      <a:xfrm>
                        <a:off x="2169909" y="4127639"/>
                        <a:ext cx="870685" cy="50030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E3D040B-A74F-1B07-48E7-56D3762D46AB}"/>
              </a:ext>
            </a:extLst>
          </p:cNvPr>
          <p:cNvGraphicFramePr>
            <a:graphicFrameLocks noChangeAspect="1"/>
          </p:cNvGraphicFramePr>
          <p:nvPr>
            <p:extLst>
              <p:ext uri="{D42A27DB-BD31-4B8C-83A1-F6EECF244321}">
                <p14:modId xmlns:p14="http://schemas.microsoft.com/office/powerpoint/2010/main" val="1986935547"/>
              </p:ext>
            </p:extLst>
          </p:nvPr>
        </p:nvGraphicFramePr>
        <p:xfrm>
          <a:off x="7012031" y="4077285"/>
          <a:ext cx="879366" cy="505293"/>
        </p:xfrm>
        <a:graphic>
          <a:graphicData uri="http://schemas.openxmlformats.org/presentationml/2006/ole">
            <mc:AlternateContent xmlns:mc="http://schemas.openxmlformats.org/markup-compatibility/2006">
              <mc:Choice xmlns:v="urn:schemas-microsoft-com:vml" Requires="v">
                <p:oleObj name="Equation" r:id="rId19" imgW="713573" imgH="409346" progId="Equation.DSMT4">
                  <p:embed/>
                </p:oleObj>
              </mc:Choice>
              <mc:Fallback>
                <p:oleObj name="Equation" r:id="rId19" imgW="713573" imgH="409346" progId="Equation.DSMT4">
                  <p:embed/>
                  <p:pic>
                    <p:nvPicPr>
                      <p:cNvPr id="0" name=""/>
                      <p:cNvPicPr/>
                      <p:nvPr/>
                    </p:nvPicPr>
                    <p:blipFill>
                      <a:blip r:embed="rId20"/>
                      <a:stretch>
                        <a:fillRect/>
                      </a:stretch>
                    </p:blipFill>
                    <p:spPr>
                      <a:xfrm>
                        <a:off x="7012031" y="4077285"/>
                        <a:ext cx="879366" cy="505293"/>
                      </a:xfrm>
                      <a:prstGeom prst="rect">
                        <a:avLst/>
                      </a:prstGeom>
                    </p:spPr>
                  </p:pic>
                </p:oleObj>
              </mc:Fallback>
            </mc:AlternateContent>
          </a:graphicData>
        </a:graphic>
      </p:graphicFrame>
    </p:spTree>
    <p:extLst>
      <p:ext uri="{BB962C8B-B14F-4D97-AF65-F5344CB8AC3E}">
        <p14:creationId xmlns:p14="http://schemas.microsoft.com/office/powerpoint/2010/main" val="26596572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2"/>
                                        </p:tgtEl>
                                        <p:attrNameLst>
                                          <p:attrName>style.color</p:attrName>
                                        </p:attrNameLst>
                                      </p:cBhvr>
                                      <p:by>
                                        <p:hsl h="0" s="12549" l="25098"/>
                                      </p:by>
                                    </p:animClr>
                                    <p:animClr clrSpc="hsl" dir="cw">
                                      <p:cBhvr>
                                        <p:cTn id="7" dur="500" fill="hold"/>
                                        <p:tgtEl>
                                          <p:spTgt spid="12"/>
                                        </p:tgtEl>
                                        <p:attrNameLst>
                                          <p:attrName>fillcolor</p:attrName>
                                        </p:attrNameLst>
                                      </p:cBhvr>
                                      <p:by>
                                        <p:hsl h="0" s="12549" l="25098"/>
                                      </p:by>
                                    </p:animClr>
                                    <p:animClr clrSpc="hsl" dir="cw">
                                      <p:cBhvr>
                                        <p:cTn id="8" dur="500" fill="hold"/>
                                        <p:tgtEl>
                                          <p:spTgt spid="12"/>
                                        </p:tgtEl>
                                        <p:attrNameLst>
                                          <p:attrName>stroke.color</p:attrName>
                                        </p:attrNameLst>
                                      </p:cBhvr>
                                      <p:by>
                                        <p:hsl h="0" s="12549" l="25098"/>
                                      </p:by>
                                    </p:animClr>
                                    <p:set>
                                      <p:cBhvr>
                                        <p:cTn id="9" dur="500" fill="hold"/>
                                        <p:tgtEl>
                                          <p:spTgt spid="12"/>
                                        </p:tgtEl>
                                        <p:attrNameLst>
                                          <p:attrName>fill.type</p:attrName>
                                        </p:attrNameLst>
                                      </p:cBhvr>
                                      <p:to>
                                        <p:strVal val="solid"/>
                                      </p:to>
                                    </p:set>
                                  </p:childTnLst>
                                  <p:subTnLst>
                                    <p:animClr clrSpc="rgb" dir="cw">
                                      <p:cBhvr override="childStyle">
                                        <p:cTn dur="1" fill="hold" display="0" masterRel="nextClick" afterEffect="1"/>
                                        <p:tgtEl>
                                          <p:spTgt spid="12"/>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2"/>
                  </p:tgtEl>
                </p:cond>
              </p:nextCondLst>
            </p:seq>
            <p:seq concurrent="1" nextAc="seek">
              <p:cTn id="10" restart="whenNotActive" fill="hold" evtFilter="cancelBubble" nodeType="interactiveSeq">
                <p:stCondLst>
                  <p:cond evt="onClick" delay="0">
                    <p:tgtEl>
                      <p:spTgt spid="15"/>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5"/>
                                        </p:tgtEl>
                                      </p:cBhvr>
                                    </p:animEffect>
                                    <p:animScale>
                                      <p:cBhvr>
                                        <p:cTn id="15" dur="250" autoRev="1" fill="hold"/>
                                        <p:tgtEl>
                                          <p:spTgt spid="15"/>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5"/>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17"/>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7"/>
                                        </p:tgtEl>
                                      </p:cBhvr>
                                    </p:animEffect>
                                    <p:animScale>
                                      <p:cBhvr>
                                        <p:cTn id="27" dur="250" autoRev="1" fill="hold"/>
                                        <p:tgtEl>
                                          <p:spTgt spid="17"/>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7"/>
                  </p:tgtEl>
                </p:cond>
              </p:nextCondLst>
            </p:seq>
            <p:seq concurrent="1" nextAc="seek">
              <p:cTn id="28" restart="whenNotActive" fill="hold" evtFilter="cancelBubble" nodeType="interactiveSeq">
                <p:stCondLst>
                  <p:cond evt="onClick" delay="0">
                    <p:tgtEl>
                      <p:spTgt spid="10"/>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0"/>
                                        </p:tgtEl>
                                      </p:cBhvr>
                                    </p:cmd>
                                  </p:childTnLst>
                                </p:cTn>
                              </p:par>
                            </p:childTnLst>
                          </p:cTn>
                        </p:par>
                      </p:childTnLst>
                    </p:cTn>
                  </p:par>
                </p:childTnLst>
              </p:cTn>
              <p:nextCondLst>
                <p:cond evt="onClick" delay="0">
                  <p:tgtEl>
                    <p:spTgt spid="10"/>
                  </p:tgtEl>
                </p:cond>
              </p:nextCondLst>
            </p:seq>
            <p:video>
              <p:cMediaNode vol="80000">
                <p:cTn id="33" fill="hold" display="0">
                  <p:stCondLst>
                    <p:cond delay="indefinite"/>
                  </p:stCondLst>
                </p:cTn>
                <p:tgtEl>
                  <p:spTgt spid="10"/>
                </p:tgtEl>
              </p:cMediaNode>
            </p:video>
          </p:childTnLst>
        </p:cTn>
      </p:par>
    </p:tnLst>
    <p:bldLst>
      <p:bldP spid="12" grpId="0" animBg="1"/>
      <p:bldP spid="15" grpId="0" animBg="1"/>
      <p:bldP spid="16" grpId="0" animBg="1"/>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82090" y="401080"/>
            <a:ext cx="8191969" cy="139523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399497" y="404078"/>
            <a:ext cx="1565370" cy="104032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22270" y="117650"/>
            <a:ext cx="1062461" cy="1326754"/>
          </a:xfrm>
          <a:prstGeom prst="rect">
            <a:avLst/>
          </a:prstGeom>
        </p:spPr>
      </p:pic>
      <p:sp>
        <p:nvSpPr>
          <p:cNvPr id="9" name="A"/>
          <p:cNvSpPr/>
          <p:nvPr/>
        </p:nvSpPr>
        <p:spPr>
          <a:xfrm flipH="1">
            <a:off x="6381220" y="2610900"/>
            <a:ext cx="4343398" cy="102591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a:t>
            </a: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1,5</a:t>
            </a: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B"/>
              <p:cNvSpPr/>
              <p:nvPr/>
            </p:nvSpPr>
            <p:spPr>
              <a:xfrm>
                <a:off x="1491594" y="3958938"/>
                <a:ext cx="4343398" cy="104948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oMath>
                </a14:m>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0" name="B"/>
              <p:cNvSpPr>
                <a:spLocks noRot="1" noChangeAspect="1" noMove="1" noResize="1" noEditPoints="1" noAdjustHandles="1" noChangeArrowheads="1" noChangeShapeType="1" noTextEdit="1"/>
              </p:cNvSpPr>
              <p:nvPr/>
            </p:nvSpPr>
            <p:spPr>
              <a:xfrm>
                <a:off x="1491594" y="3958938"/>
                <a:ext cx="4343398" cy="104948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l="-36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D"/>
              <p:cNvSpPr/>
              <p:nvPr/>
            </p:nvSpPr>
            <p:spPr>
              <a:xfrm flipH="1">
                <a:off x="6385526" y="3958937"/>
                <a:ext cx="4339091" cy="104947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2</m:t>
                    </m:r>
                  </m:oMath>
                </a14:m>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1" name="D"/>
              <p:cNvSpPr>
                <a:spLocks noRot="1" noChangeAspect="1" noMove="1" noResize="1" noEditPoints="1" noAdjustHandles="1" noChangeArrowheads="1" noChangeShapeType="1" noTextEdit="1"/>
              </p:cNvSpPr>
              <p:nvPr/>
            </p:nvSpPr>
            <p:spPr>
              <a:xfrm flipH="1">
                <a:off x="6385526" y="3958937"/>
                <a:ext cx="4339091" cy="104947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a:stretch>
              </a:blipFill>
            </p:spPr>
            <p:txBody>
              <a:bodyPr/>
              <a:lstStyle/>
              <a:p>
                <a:r>
                  <a:rPr lang="vi-VN">
                    <a:noFill/>
                  </a:rPr>
                  <a:t> </a:t>
                </a:r>
              </a:p>
            </p:txBody>
          </p:sp>
        </mc:Fallback>
      </mc:AlternateContent>
      <p:sp>
        <p:nvSpPr>
          <p:cNvPr id="12" name="B"/>
          <p:cNvSpPr/>
          <p:nvPr/>
        </p:nvSpPr>
        <p:spPr>
          <a:xfrm>
            <a:off x="1491594" y="2610900"/>
            <a:ext cx="4343398" cy="102591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1,5</a:t>
            </a: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9789633" y="5821370"/>
            <a:ext cx="1168851" cy="657479"/>
          </a:xfrm>
          <a:prstGeom prst="rect">
            <a:avLst/>
          </a:prstGeom>
        </p:spPr>
      </p:pic>
      <p:sp>
        <p:nvSpPr>
          <p:cNvPr id="15" name="Rectangle 14">
            <a:extLst>
              <a:ext uri="{FF2B5EF4-FFF2-40B4-BE49-F238E27FC236}">
                <a16:creationId xmlns:a16="http://schemas.microsoft.com/office/drawing/2014/main" id="{F2D362B4-59D3-E43B-4FB6-0B5BBCCC1EB2}"/>
              </a:ext>
            </a:extLst>
          </p:cNvPr>
          <p:cNvSpPr/>
          <p:nvPr/>
        </p:nvSpPr>
        <p:spPr>
          <a:xfrm>
            <a:off x="3001474" y="538477"/>
            <a:ext cx="6553200" cy="771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ts val="2100"/>
              </a:lnSpc>
              <a:spcBef>
                <a:spcPts val="1800"/>
              </a:spcBef>
              <a:spcAft>
                <a:spcPts val="800"/>
              </a:spcAft>
            </a:pPr>
            <a:r>
              <a:rPr lang="en-US"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 trị tuyệt đối của ( -1,5)  là:</a:t>
            </a:r>
            <a:endParaRPr lang="vi-VN" sz="110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416912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9"/>
                                        </p:tgtEl>
                                        <p:attrNameLst>
                                          <p:attrName>style.color</p:attrName>
                                        </p:attrNameLst>
                                      </p:cBhvr>
                                      <p:by>
                                        <p:hsl h="0" s="12549" l="25098"/>
                                      </p:by>
                                    </p:animClr>
                                    <p:animClr clrSpc="hsl" dir="cw">
                                      <p:cBhvr>
                                        <p:cTn id="7" dur="500" fill="hold"/>
                                        <p:tgtEl>
                                          <p:spTgt spid="9"/>
                                        </p:tgtEl>
                                        <p:attrNameLst>
                                          <p:attrName>fillcolor</p:attrName>
                                        </p:attrNameLst>
                                      </p:cBhvr>
                                      <p:by>
                                        <p:hsl h="0" s="12549" l="25098"/>
                                      </p:by>
                                    </p:animClr>
                                    <p:animClr clrSpc="hsl" dir="cw">
                                      <p:cBhvr>
                                        <p:cTn id="8" dur="500" fill="hold"/>
                                        <p:tgtEl>
                                          <p:spTgt spid="9"/>
                                        </p:tgtEl>
                                        <p:attrNameLst>
                                          <p:attrName>stroke.color</p:attrName>
                                        </p:attrNameLst>
                                      </p:cBhvr>
                                      <p:by>
                                        <p:hsl h="0" s="12549" l="25098"/>
                                      </p:by>
                                    </p:animClr>
                                    <p:set>
                                      <p:cBhvr>
                                        <p:cTn id="9" dur="500" fill="hold"/>
                                        <p:tgtEl>
                                          <p:spTgt spid="9"/>
                                        </p:tgtEl>
                                        <p:attrNameLst>
                                          <p:attrName>fill.type</p:attrName>
                                        </p:attrNameLst>
                                      </p:cBhvr>
                                      <p:to>
                                        <p:strVal val="solid"/>
                                      </p:to>
                                    </p:set>
                                  </p:childTnLst>
                                  <p:subTnLst>
                                    <p:animClr clrSpc="rgb" dir="cw">
                                      <p:cBhvr override="childStyle">
                                        <p:cTn dur="1" fill="hold" display="0" masterRel="nextClick" afterEffect="1"/>
                                        <p:tgtEl>
                                          <p:spTgt spid="9"/>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9"/>
                  </p:tgtEl>
                </p:cond>
              </p:nextCondLst>
            </p:seq>
            <p:seq concurrent="1" nextAc="seek">
              <p:cTn id="10" restart="whenNotActive" fill="hold" evtFilter="cancelBubble" nodeType="interactiveSeq">
                <p:stCondLst>
                  <p:cond evt="onClick" delay="0">
                    <p:tgtEl>
                      <p:spTgt spid="10"/>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0"/>
                                        </p:tgtEl>
                                      </p:cBhvr>
                                    </p:animEffect>
                                    <p:animScale>
                                      <p:cBhvr>
                                        <p:cTn id="15" dur="250" autoRev="1" fill="hold"/>
                                        <p:tgtEl>
                                          <p:spTgt spid="10"/>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0"/>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1"/>
                                        </p:tgtEl>
                                      </p:cBhvr>
                                    </p:animEffect>
                                    <p:animScale>
                                      <p:cBhvr>
                                        <p:cTn id="21" dur="250" autoRev="1" fill="hold"/>
                                        <p:tgtEl>
                                          <p:spTgt spid="11"/>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2"/>
                                        </p:tgtEl>
                                      </p:cBhvr>
                                    </p:animEffect>
                                    <p:animScale>
                                      <p:cBhvr>
                                        <p:cTn id="27" dur="250" autoRev="1" fill="hold"/>
                                        <p:tgtEl>
                                          <p:spTgt spid="12"/>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28" restart="whenNotActive" fill="hold" evtFilter="cancelBubble" nodeType="interactiveSeq">
                <p:stCondLst>
                  <p:cond evt="onClick" delay="0">
                    <p:tgtEl>
                      <p:spTgt spid="1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3"/>
                                        </p:tgtEl>
                                      </p:cBhvr>
                                    </p:cmd>
                                  </p:childTnLst>
                                </p:cTn>
                              </p:par>
                            </p:childTnLst>
                          </p:cTn>
                        </p:par>
                      </p:childTnLst>
                    </p:cTn>
                  </p:par>
                </p:childTnLst>
              </p:cTn>
              <p:nextCondLst>
                <p:cond evt="onClick" delay="0">
                  <p:tgtEl>
                    <p:spTgt spid="13"/>
                  </p:tgtEl>
                </p:cond>
              </p:nextCondLst>
            </p:seq>
            <p:video>
              <p:cMediaNode vol="80000">
                <p:cTn id="33" fill="hold" display="0">
                  <p:stCondLst>
                    <p:cond delay="indefinite"/>
                  </p:stCondLst>
                </p:cTn>
                <p:tgtEl>
                  <p:spTgt spid="13"/>
                </p:tgtEl>
              </p:cMediaNode>
            </p:video>
          </p:childTnLst>
        </p:cTn>
      </p:par>
    </p:tnLst>
    <p:bldLst>
      <p:bldP spid="9" grpId="0" animBg="1"/>
      <p:bldP spid="10" grpId="0" animBg="1"/>
      <p:bldP spid="11"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676856" y="267921"/>
            <a:ext cx="8672489" cy="1841433"/>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206011" y="404078"/>
            <a:ext cx="1327833" cy="882461"/>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915945" y="404078"/>
            <a:ext cx="1062461" cy="1326754"/>
          </a:xfrm>
          <a:prstGeom prst="rect">
            <a:avLst/>
          </a:prstGeom>
        </p:spPr>
      </p:pic>
      <p:sp>
        <p:nvSpPr>
          <p:cNvPr id="9" name="A"/>
          <p:cNvSpPr/>
          <p:nvPr/>
        </p:nvSpPr>
        <p:spPr>
          <a:xfrm flipH="1">
            <a:off x="6265861" y="2880308"/>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 </a:t>
            </a:r>
            <a:r>
              <a:rPr kumimoji="0" lang="en-US" sz="2800" b="0" i="0" u="none" strike="noStrike" kern="1200" cap="none" spc="0" normalizeH="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 name="B"/>
          <p:cNvSpPr/>
          <p:nvPr/>
        </p:nvSpPr>
        <p:spPr>
          <a:xfrm>
            <a:off x="967839" y="4155305"/>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B.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D"/>
          <p:cNvSpPr/>
          <p:nvPr/>
        </p:nvSpPr>
        <p:spPr>
          <a:xfrm flipH="1">
            <a:off x="6240461" y="4063305"/>
            <a:ext cx="4339091"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D. </a:t>
            </a:r>
            <a:endParaRPr kumimoji="0" lang="en-US" sz="2800" b="0" i="0" u="none" strike="noStrike" kern="1200" cap="none" spc="0" normalizeH="0" baseline="0" noProof="0" dirty="0">
              <a:ln>
                <a:noFill/>
              </a:ln>
              <a:solidFill>
                <a:srgbClr val="0033CC"/>
              </a:solidFill>
              <a:effectLst/>
              <a:uLnTx/>
              <a:uFillTx/>
              <a:latin typeface="Times New Roman" panose="02020603050405020304" pitchFamily="18" charset="0"/>
              <a:ea typeface="+mn-ea"/>
              <a:cs typeface="Times New Roman" panose="02020603050405020304" pitchFamily="18" charset="0"/>
            </a:endParaRPr>
          </a:p>
        </p:txBody>
      </p:sp>
      <p:sp>
        <p:nvSpPr>
          <p:cNvPr id="12" name="B"/>
          <p:cNvSpPr/>
          <p:nvPr/>
        </p:nvSpPr>
        <p:spPr>
          <a:xfrm>
            <a:off x="967839" y="2880308"/>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 </a:t>
            </a:r>
            <a:r>
              <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5749648" y="5192370"/>
            <a:ext cx="1168851" cy="657479"/>
          </a:xfrm>
          <a:prstGeom prst="rect">
            <a:avLst/>
          </a:prstGeom>
        </p:spPr>
      </p:pic>
      <p:sp>
        <p:nvSpPr>
          <p:cNvPr id="14" name="Rectangle 13">
            <a:extLst>
              <a:ext uri="{FF2B5EF4-FFF2-40B4-BE49-F238E27FC236}">
                <a16:creationId xmlns:a16="http://schemas.microsoft.com/office/drawing/2014/main" id="{77D146CE-5FFB-46A8-0DDB-93519F2CC4F7}"/>
              </a:ext>
            </a:extLst>
          </p:cNvPr>
          <p:cNvSpPr/>
          <p:nvPr/>
        </p:nvSpPr>
        <p:spPr>
          <a:xfrm>
            <a:off x="2736500" y="546188"/>
            <a:ext cx="6553200" cy="9239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ts val="2100"/>
              </a:lnSpc>
              <a:spcBef>
                <a:spcPts val="1800"/>
              </a:spcBef>
              <a:spcAft>
                <a:spcPts val="800"/>
              </a:spcAft>
            </a:pPr>
            <a:r>
              <a:rPr lang="en-US" sz="28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4:</a:t>
            </a:r>
            <a: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Giá trị tuyệt đối của         là :</a:t>
            </a:r>
            <a:br>
              <a:rPr lang="en-US" sz="2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br>
            <a:endParaRPr lang="vi-VN" sz="1100">
              <a:effectLst/>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CA887752-6296-8B72-2D2B-601454FE87BA}"/>
              </a:ext>
            </a:extLst>
          </p:cNvPr>
          <p:cNvGraphicFramePr>
            <a:graphicFrameLocks noChangeAspect="1"/>
          </p:cNvGraphicFramePr>
          <p:nvPr>
            <p:extLst>
              <p:ext uri="{D42A27DB-BD31-4B8C-83A1-F6EECF244321}">
                <p14:modId xmlns:p14="http://schemas.microsoft.com/office/powerpoint/2010/main" val="1093310588"/>
              </p:ext>
            </p:extLst>
          </p:nvPr>
        </p:nvGraphicFramePr>
        <p:xfrm>
          <a:off x="6918499" y="483843"/>
          <a:ext cx="409575" cy="723900"/>
        </p:xfrm>
        <a:graphic>
          <a:graphicData uri="http://schemas.openxmlformats.org/presentationml/2006/ole">
            <mc:AlternateContent xmlns:mc="http://schemas.openxmlformats.org/markup-compatibility/2006">
              <mc:Choice xmlns:v="urn:schemas-microsoft-com:vml" Requires="v">
                <p:oleObj name="Equation" r:id="rId11" imgW="409298" imgH="723370" progId="Equation.DSMT4">
                  <p:embed/>
                </p:oleObj>
              </mc:Choice>
              <mc:Fallback>
                <p:oleObj name="Equation" r:id="rId11" imgW="409298" imgH="723370" progId="Equation.DSMT4">
                  <p:embed/>
                  <p:pic>
                    <p:nvPicPr>
                      <p:cNvPr id="0" name=""/>
                      <p:cNvPicPr/>
                      <p:nvPr/>
                    </p:nvPicPr>
                    <p:blipFill>
                      <a:blip r:embed="rId12"/>
                      <a:stretch>
                        <a:fillRect/>
                      </a:stretch>
                    </p:blipFill>
                    <p:spPr>
                      <a:xfrm>
                        <a:off x="6918499" y="483843"/>
                        <a:ext cx="409575" cy="723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9141F1-4F07-D065-CC5F-589D9870DC25}"/>
              </a:ext>
            </a:extLst>
          </p:cNvPr>
          <p:cNvGraphicFramePr>
            <a:graphicFrameLocks noChangeAspect="1"/>
          </p:cNvGraphicFramePr>
          <p:nvPr>
            <p:extLst>
              <p:ext uri="{D42A27DB-BD31-4B8C-83A1-F6EECF244321}">
                <p14:modId xmlns:p14="http://schemas.microsoft.com/office/powerpoint/2010/main" val="4128005062"/>
              </p:ext>
            </p:extLst>
          </p:nvPr>
        </p:nvGraphicFramePr>
        <p:xfrm>
          <a:off x="7752633" y="3062114"/>
          <a:ext cx="219075" cy="723900"/>
        </p:xfrm>
        <a:graphic>
          <a:graphicData uri="http://schemas.openxmlformats.org/presentationml/2006/ole">
            <mc:AlternateContent xmlns:mc="http://schemas.openxmlformats.org/markup-compatibility/2006">
              <mc:Choice xmlns:v="urn:schemas-microsoft-com:vml" Requires="v">
                <p:oleObj name="Equation" r:id="rId13" imgW="219035" imgH="723370" progId="Equation.DSMT4">
                  <p:embed/>
                </p:oleObj>
              </mc:Choice>
              <mc:Fallback>
                <p:oleObj name="Equation" r:id="rId13" imgW="219035" imgH="723370" progId="Equation.DSMT4">
                  <p:embed/>
                  <p:pic>
                    <p:nvPicPr>
                      <p:cNvPr id="0" name=""/>
                      <p:cNvPicPr/>
                      <p:nvPr/>
                    </p:nvPicPr>
                    <p:blipFill>
                      <a:blip r:embed="rId14"/>
                      <a:stretch>
                        <a:fillRect/>
                      </a:stretch>
                    </p:blipFill>
                    <p:spPr>
                      <a:xfrm>
                        <a:off x="7752633" y="3062114"/>
                        <a:ext cx="219075"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9D41D56-610D-98BF-3996-546B23375D2F}"/>
              </a:ext>
            </a:extLst>
          </p:cNvPr>
          <p:cNvGraphicFramePr>
            <a:graphicFrameLocks noChangeAspect="1"/>
          </p:cNvGraphicFramePr>
          <p:nvPr>
            <p:extLst>
              <p:ext uri="{D42A27DB-BD31-4B8C-83A1-F6EECF244321}">
                <p14:modId xmlns:p14="http://schemas.microsoft.com/office/powerpoint/2010/main" val="2755796757"/>
              </p:ext>
            </p:extLst>
          </p:nvPr>
        </p:nvGraphicFramePr>
        <p:xfrm>
          <a:off x="7657382" y="4219887"/>
          <a:ext cx="409575" cy="723900"/>
        </p:xfrm>
        <a:graphic>
          <a:graphicData uri="http://schemas.openxmlformats.org/presentationml/2006/ole">
            <mc:AlternateContent xmlns:mc="http://schemas.openxmlformats.org/markup-compatibility/2006">
              <mc:Choice xmlns:v="urn:schemas-microsoft-com:vml" Requires="v">
                <p:oleObj name="Equation" r:id="rId15" imgW="409298" imgH="723370" progId="Equation.DSMT4">
                  <p:embed/>
                </p:oleObj>
              </mc:Choice>
              <mc:Fallback>
                <p:oleObj name="Equation" r:id="rId15" imgW="409298" imgH="723370" progId="Equation.DSMT4">
                  <p:embed/>
                  <p:pic>
                    <p:nvPicPr>
                      <p:cNvPr id="0" name=""/>
                      <p:cNvPicPr/>
                      <p:nvPr/>
                    </p:nvPicPr>
                    <p:blipFill>
                      <a:blip r:embed="rId16"/>
                      <a:stretch>
                        <a:fillRect/>
                      </a:stretch>
                    </p:blipFill>
                    <p:spPr>
                      <a:xfrm>
                        <a:off x="7657382" y="4219887"/>
                        <a:ext cx="409575" cy="723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2F61318-13C3-4FA5-7474-0A94118B9A0E}"/>
              </a:ext>
            </a:extLst>
          </p:cNvPr>
          <p:cNvGraphicFramePr>
            <a:graphicFrameLocks noChangeAspect="1"/>
          </p:cNvGraphicFramePr>
          <p:nvPr>
            <p:extLst>
              <p:ext uri="{D42A27DB-BD31-4B8C-83A1-F6EECF244321}">
                <p14:modId xmlns:p14="http://schemas.microsoft.com/office/powerpoint/2010/main" val="1418264707"/>
              </p:ext>
            </p:extLst>
          </p:nvPr>
        </p:nvGraphicFramePr>
        <p:xfrm>
          <a:off x="2546000" y="3062114"/>
          <a:ext cx="381000" cy="723900"/>
        </p:xfrm>
        <a:graphic>
          <a:graphicData uri="http://schemas.openxmlformats.org/presentationml/2006/ole">
            <mc:AlternateContent xmlns:mc="http://schemas.openxmlformats.org/markup-compatibility/2006">
              <mc:Choice xmlns:v="urn:schemas-microsoft-com:vml" Requires="v">
                <p:oleObj name="Equation" r:id="rId17" imgW="380525" imgH="723370" progId="Equation.DSMT4">
                  <p:embed/>
                </p:oleObj>
              </mc:Choice>
              <mc:Fallback>
                <p:oleObj name="Equation" r:id="rId17" imgW="380525" imgH="723370" progId="Equation.DSMT4">
                  <p:embed/>
                  <p:pic>
                    <p:nvPicPr>
                      <p:cNvPr id="0" name=""/>
                      <p:cNvPicPr/>
                      <p:nvPr/>
                    </p:nvPicPr>
                    <p:blipFill>
                      <a:blip r:embed="rId18"/>
                      <a:stretch>
                        <a:fillRect/>
                      </a:stretch>
                    </p:blipFill>
                    <p:spPr>
                      <a:xfrm>
                        <a:off x="2546000" y="3062114"/>
                        <a:ext cx="381000" cy="723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36F74E2-798B-EA01-3EEE-B4333E1F42D1}"/>
              </a:ext>
            </a:extLst>
          </p:cNvPr>
          <p:cNvGraphicFramePr>
            <a:graphicFrameLocks noChangeAspect="1"/>
          </p:cNvGraphicFramePr>
          <p:nvPr>
            <p:extLst>
              <p:ext uri="{D42A27DB-BD31-4B8C-83A1-F6EECF244321}">
                <p14:modId xmlns:p14="http://schemas.microsoft.com/office/powerpoint/2010/main" val="1602175293"/>
              </p:ext>
            </p:extLst>
          </p:nvPr>
        </p:nvGraphicFramePr>
        <p:xfrm>
          <a:off x="2517425" y="4311887"/>
          <a:ext cx="219075" cy="723900"/>
        </p:xfrm>
        <a:graphic>
          <a:graphicData uri="http://schemas.openxmlformats.org/presentationml/2006/ole">
            <mc:AlternateContent xmlns:mc="http://schemas.openxmlformats.org/markup-compatibility/2006">
              <mc:Choice xmlns:v="urn:schemas-microsoft-com:vml" Requires="v">
                <p:oleObj name="Equation" r:id="rId19" imgW="219035" imgH="723370" progId="Equation.DSMT4">
                  <p:embed/>
                </p:oleObj>
              </mc:Choice>
              <mc:Fallback>
                <p:oleObj name="Equation" r:id="rId19" imgW="219035" imgH="723370" progId="Equation.DSMT4">
                  <p:embed/>
                  <p:pic>
                    <p:nvPicPr>
                      <p:cNvPr id="0" name=""/>
                      <p:cNvPicPr/>
                      <p:nvPr/>
                    </p:nvPicPr>
                    <p:blipFill>
                      <a:blip r:embed="rId20"/>
                      <a:stretch>
                        <a:fillRect/>
                      </a:stretch>
                    </p:blipFill>
                    <p:spPr>
                      <a:xfrm>
                        <a:off x="2517425" y="4311887"/>
                        <a:ext cx="219075" cy="723900"/>
                      </a:xfrm>
                      <a:prstGeom prst="rect">
                        <a:avLst/>
                      </a:prstGeom>
                    </p:spPr>
                  </p:pic>
                </p:oleObj>
              </mc:Fallback>
            </mc:AlternateContent>
          </a:graphicData>
        </a:graphic>
      </p:graphicFrame>
    </p:spTree>
    <p:extLst>
      <p:ext uri="{BB962C8B-B14F-4D97-AF65-F5344CB8AC3E}">
        <p14:creationId xmlns:p14="http://schemas.microsoft.com/office/powerpoint/2010/main" val="28450911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9"/>
                                        </p:tgtEl>
                                        <p:attrNameLst>
                                          <p:attrName>style.color</p:attrName>
                                        </p:attrNameLst>
                                      </p:cBhvr>
                                      <p:by>
                                        <p:hsl h="0" s="12549" l="25098"/>
                                      </p:by>
                                    </p:animClr>
                                    <p:animClr clrSpc="hsl" dir="cw">
                                      <p:cBhvr>
                                        <p:cTn id="7" dur="500" fill="hold"/>
                                        <p:tgtEl>
                                          <p:spTgt spid="9"/>
                                        </p:tgtEl>
                                        <p:attrNameLst>
                                          <p:attrName>fillcolor</p:attrName>
                                        </p:attrNameLst>
                                      </p:cBhvr>
                                      <p:by>
                                        <p:hsl h="0" s="12549" l="25098"/>
                                      </p:by>
                                    </p:animClr>
                                    <p:animClr clrSpc="hsl" dir="cw">
                                      <p:cBhvr>
                                        <p:cTn id="8" dur="500" fill="hold"/>
                                        <p:tgtEl>
                                          <p:spTgt spid="9"/>
                                        </p:tgtEl>
                                        <p:attrNameLst>
                                          <p:attrName>stroke.color</p:attrName>
                                        </p:attrNameLst>
                                      </p:cBhvr>
                                      <p:by>
                                        <p:hsl h="0" s="12549" l="25098"/>
                                      </p:by>
                                    </p:animClr>
                                    <p:set>
                                      <p:cBhvr>
                                        <p:cTn id="9" dur="500" fill="hold"/>
                                        <p:tgtEl>
                                          <p:spTgt spid="9"/>
                                        </p:tgtEl>
                                        <p:attrNameLst>
                                          <p:attrName>fill.type</p:attrName>
                                        </p:attrNameLst>
                                      </p:cBhvr>
                                      <p:to>
                                        <p:strVal val="solid"/>
                                      </p:to>
                                    </p:set>
                                  </p:childTnLst>
                                  <p:subTnLst>
                                    <p:animClr clrSpc="rgb" dir="cw">
                                      <p:cBhvr override="childStyle">
                                        <p:cTn dur="1" fill="hold" display="0" masterRel="nextClick" afterEffect="1"/>
                                        <p:tgtEl>
                                          <p:spTgt spid="9"/>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9"/>
                  </p:tgtEl>
                </p:cond>
              </p:nextCondLst>
            </p:seq>
            <p:seq concurrent="1" nextAc="seek">
              <p:cTn id="10" restart="whenNotActive" fill="hold" evtFilter="cancelBubble" nodeType="interactiveSeq">
                <p:stCondLst>
                  <p:cond evt="onClick" delay="0">
                    <p:tgtEl>
                      <p:spTgt spid="10"/>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0"/>
                                        </p:tgtEl>
                                      </p:cBhvr>
                                    </p:animEffect>
                                    <p:animScale>
                                      <p:cBhvr>
                                        <p:cTn id="15" dur="250" autoRev="1" fill="hold"/>
                                        <p:tgtEl>
                                          <p:spTgt spid="10"/>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0"/>
                  </p:tgtEl>
                </p:cond>
              </p:nextCondLst>
            </p:seq>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1"/>
                                        </p:tgtEl>
                                      </p:cBhvr>
                                    </p:animEffect>
                                    <p:animScale>
                                      <p:cBhvr>
                                        <p:cTn id="21" dur="250" autoRev="1" fill="hold"/>
                                        <p:tgtEl>
                                          <p:spTgt spid="11"/>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2"/>
                                        </p:tgtEl>
                                      </p:cBhvr>
                                    </p:animEffect>
                                    <p:animScale>
                                      <p:cBhvr>
                                        <p:cTn id="27" dur="250" autoRev="1" fill="hold"/>
                                        <p:tgtEl>
                                          <p:spTgt spid="12"/>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28" restart="whenNotActive" fill="hold" evtFilter="cancelBubble" nodeType="interactiveSeq">
                <p:stCondLst>
                  <p:cond evt="onClick" delay="0">
                    <p:tgtEl>
                      <p:spTgt spid="1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3"/>
                                        </p:tgtEl>
                                      </p:cBhvr>
                                    </p:cmd>
                                  </p:childTnLst>
                                </p:cTn>
                              </p:par>
                            </p:childTnLst>
                          </p:cTn>
                        </p:par>
                      </p:childTnLst>
                    </p:cTn>
                  </p:par>
                </p:childTnLst>
              </p:cTn>
              <p:nextCondLst>
                <p:cond evt="onClick" delay="0">
                  <p:tgtEl>
                    <p:spTgt spid="13"/>
                  </p:tgtEl>
                </p:cond>
              </p:nextCondLst>
            </p:seq>
            <p:video>
              <p:cMediaNode vol="80000">
                <p:cTn id="33" fill="hold" display="0">
                  <p:stCondLst>
                    <p:cond delay="indefinite"/>
                  </p:stCondLst>
                </p:cTn>
                <p:tgtEl>
                  <p:spTgt spid="13"/>
                </p:tgtEl>
              </p:cMediaNode>
            </p:video>
          </p:childTnLst>
        </p:cTn>
      </p:par>
    </p:tnLst>
    <p:bldLst>
      <p:bldP spid="9" grpId="0" animBg="1"/>
      <p:bldP spid="10" grpId="0" animBg="1"/>
      <p:bldP spid="11" grpId="0" animBg="1"/>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29740" y="376948"/>
            <a:ext cx="9800739" cy="139523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2800" b="1">
                <a:effectLst/>
                <a:latin typeface="Times New Roman" panose="02020603050405020304" pitchFamily="18" charset="0"/>
                <a:ea typeface="Calibri" panose="020F0502020204030204" pitchFamily="34" charset="0"/>
              </a:rPr>
              <a:t>Câu 5:</a:t>
            </a:r>
            <a:r>
              <a:rPr lang="en-US" sz="2800">
                <a:effectLst/>
                <a:latin typeface="Times New Roman" panose="02020603050405020304" pitchFamily="18" charset="0"/>
                <a:ea typeface="Calibri" panose="020F0502020204030204" pitchFamily="34" charset="0"/>
              </a:rPr>
              <a:t> Chọn khẳng định sai:</a:t>
            </a:r>
            <a:br>
              <a:rPr lang="en-US" sz="2800">
                <a:effectLst/>
                <a:latin typeface="Times New Roman" panose="02020603050405020304" pitchFamily="18" charset="0"/>
                <a:ea typeface="Calibri" panose="020F0502020204030204" pitchFamily="34" charset="0"/>
              </a:rPr>
            </a:b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2" descr="Káº¿t quáº£ hÃ¬nh áº£nh cho tráº¡ng tÃ­">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0" y="320667"/>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22270" y="117650"/>
            <a:ext cx="1062461" cy="1326754"/>
          </a:xfrm>
          <a:prstGeom prst="rect">
            <a:avLst/>
          </a:prstGeom>
        </p:spPr>
      </p:pic>
      <p:sp>
        <p:nvSpPr>
          <p:cNvPr id="9" name="A"/>
          <p:cNvSpPr/>
          <p:nvPr/>
        </p:nvSpPr>
        <p:spPr>
          <a:xfrm flipH="1">
            <a:off x="6578664" y="2474805"/>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C. </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2" name="B"/>
          <p:cNvSpPr/>
          <p:nvPr/>
        </p:nvSpPr>
        <p:spPr>
          <a:xfrm>
            <a:off x="1318766" y="2580362"/>
            <a:ext cx="4343398" cy="93150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nb-NO"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   </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3" name="Đồng hồ đếm ngược 30 giấy có âm thanh sinh độ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5510021" y="5326482"/>
            <a:ext cx="1168851" cy="657479"/>
          </a:xfrm>
          <a:prstGeom prst="rect">
            <a:avLst/>
          </a:prstGeom>
        </p:spPr>
      </p:pic>
      <p:sp>
        <p:nvSpPr>
          <p:cNvPr id="8" name="B">
            <a:extLst>
              <a:ext uri="{FF2B5EF4-FFF2-40B4-BE49-F238E27FC236}">
                <a16:creationId xmlns:a16="http://schemas.microsoft.com/office/drawing/2014/main" id="{2C788407-D7B7-D0BF-A841-A3BEDB49B9A0}"/>
              </a:ext>
            </a:extLst>
          </p:cNvPr>
          <p:cNvSpPr/>
          <p:nvPr/>
        </p:nvSpPr>
        <p:spPr>
          <a:xfrm>
            <a:off x="1318766" y="3946643"/>
            <a:ext cx="4343398"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B.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0" name="D">
            <a:extLst>
              <a:ext uri="{FF2B5EF4-FFF2-40B4-BE49-F238E27FC236}">
                <a16:creationId xmlns:a16="http://schemas.microsoft.com/office/drawing/2014/main" id="{D0BFE613-D2F4-BA1A-98A4-265C445684DB}"/>
              </a:ext>
            </a:extLst>
          </p:cNvPr>
          <p:cNvSpPr/>
          <p:nvPr/>
        </p:nvSpPr>
        <p:spPr>
          <a:xfrm flipH="1">
            <a:off x="6591388" y="3854643"/>
            <a:ext cx="4339091" cy="103706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D. </a:t>
            </a:r>
            <a:endParaRPr kumimoji="0" lang="en-US" sz="2800" b="0" i="0" u="none" strike="noStrike" kern="1200" cap="none" spc="0" normalizeH="0" baseline="0" noProof="0" dirty="0">
              <a:ln>
                <a:noFill/>
              </a:ln>
              <a:solidFill>
                <a:srgbClr val="0033CC"/>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FBC683-F194-02EE-1CEB-315578F0DBDA}"/>
              </a:ext>
            </a:extLst>
          </p:cNvPr>
          <p:cNvGraphicFramePr>
            <a:graphicFrameLocks noChangeAspect="1"/>
          </p:cNvGraphicFramePr>
          <p:nvPr>
            <p:extLst>
              <p:ext uri="{D42A27DB-BD31-4B8C-83A1-F6EECF244321}">
                <p14:modId xmlns:p14="http://schemas.microsoft.com/office/powerpoint/2010/main" val="3509096996"/>
              </p:ext>
            </p:extLst>
          </p:nvPr>
        </p:nvGraphicFramePr>
        <p:xfrm>
          <a:off x="7757330" y="2738445"/>
          <a:ext cx="1721712" cy="518322"/>
        </p:xfrm>
        <a:graphic>
          <a:graphicData uri="http://schemas.openxmlformats.org/presentationml/2006/ole">
            <mc:AlternateContent xmlns:mc="http://schemas.openxmlformats.org/markup-compatibility/2006">
              <mc:Choice xmlns:v="urn:schemas-microsoft-com:vml" Requires="v">
                <p:oleObj name="Equation" r:id="rId12" imgW="1360969" imgH="409346" progId="Equation.DSMT4">
                  <p:embed/>
                </p:oleObj>
              </mc:Choice>
              <mc:Fallback>
                <p:oleObj name="Equation" r:id="rId12" imgW="1360969" imgH="409346" progId="Equation.DSMT4">
                  <p:embed/>
                  <p:pic>
                    <p:nvPicPr>
                      <p:cNvPr id="0" name=""/>
                      <p:cNvPicPr/>
                      <p:nvPr/>
                    </p:nvPicPr>
                    <p:blipFill>
                      <a:blip r:embed="rId13"/>
                      <a:stretch>
                        <a:fillRect/>
                      </a:stretch>
                    </p:blipFill>
                    <p:spPr>
                      <a:xfrm>
                        <a:off x="7757330" y="2738445"/>
                        <a:ext cx="1721712" cy="51832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B4CA854-B974-757D-33C0-23358C998C80}"/>
              </a:ext>
            </a:extLst>
          </p:cNvPr>
          <p:cNvGraphicFramePr>
            <a:graphicFrameLocks noChangeAspect="1"/>
          </p:cNvGraphicFramePr>
          <p:nvPr>
            <p:extLst>
              <p:ext uri="{D42A27DB-BD31-4B8C-83A1-F6EECF244321}">
                <p14:modId xmlns:p14="http://schemas.microsoft.com/office/powerpoint/2010/main" val="947480678"/>
              </p:ext>
            </p:extLst>
          </p:nvPr>
        </p:nvGraphicFramePr>
        <p:xfrm>
          <a:off x="2042239" y="2822233"/>
          <a:ext cx="1640413" cy="500860"/>
        </p:xfrm>
        <a:graphic>
          <a:graphicData uri="http://schemas.openxmlformats.org/presentationml/2006/ole">
            <mc:AlternateContent xmlns:mc="http://schemas.openxmlformats.org/markup-compatibility/2006">
              <mc:Choice xmlns:v="urn:schemas-microsoft-com:vml" Requires="v">
                <p:oleObj name="Equation" r:id="rId14" imgW="1341906" imgH="409346" progId="Equation.DSMT4">
                  <p:embed/>
                </p:oleObj>
              </mc:Choice>
              <mc:Fallback>
                <p:oleObj name="Equation" r:id="rId14" imgW="1341906" imgH="409346" progId="Equation.DSMT4">
                  <p:embed/>
                  <p:pic>
                    <p:nvPicPr>
                      <p:cNvPr id="0" name=""/>
                      <p:cNvPicPr/>
                      <p:nvPr/>
                    </p:nvPicPr>
                    <p:blipFill>
                      <a:blip r:embed="rId15"/>
                      <a:stretch>
                        <a:fillRect/>
                      </a:stretch>
                    </p:blipFill>
                    <p:spPr>
                      <a:xfrm>
                        <a:off x="2042239" y="2822233"/>
                        <a:ext cx="1640413" cy="50086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id="{7DF502B3-1602-6A58-2874-0B1598D5DB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1" name="Object 10">
            <a:extLst>
              <a:ext uri="{FF2B5EF4-FFF2-40B4-BE49-F238E27FC236}">
                <a16:creationId xmlns:a16="http://schemas.microsoft.com/office/drawing/2014/main" id="{22C6FB6C-6622-499F-C9BF-0545FA0D5C99}"/>
              </a:ext>
            </a:extLst>
          </p:cNvPr>
          <p:cNvGraphicFramePr>
            <a:graphicFrameLocks noChangeAspect="1"/>
          </p:cNvGraphicFramePr>
          <p:nvPr>
            <p:extLst>
              <p:ext uri="{D42A27DB-BD31-4B8C-83A1-F6EECF244321}">
                <p14:modId xmlns:p14="http://schemas.microsoft.com/office/powerpoint/2010/main" val="3237493183"/>
              </p:ext>
            </p:extLst>
          </p:nvPr>
        </p:nvGraphicFramePr>
        <p:xfrm>
          <a:off x="2042239" y="4196220"/>
          <a:ext cx="1488586" cy="533410"/>
        </p:xfrm>
        <a:graphic>
          <a:graphicData uri="http://schemas.openxmlformats.org/presentationml/2006/ole">
            <mc:AlternateContent xmlns:mc="http://schemas.openxmlformats.org/markup-compatibility/2006">
              <mc:Choice xmlns:v="urn:schemas-microsoft-com:vml" Requires="v">
                <p:oleObj name="Equation" r:id="rId16" imgW="1143000" imgH="406400" progId="Equation.DSMT4">
                  <p:embed/>
                </p:oleObj>
              </mc:Choice>
              <mc:Fallback>
                <p:oleObj name="Equation" r:id="rId16" imgW="1143000" imgH="406400" progId="Equation.DSMT4">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2239" y="4196220"/>
                        <a:ext cx="1488586" cy="53341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C6A5A27-83AA-DA93-8017-B67B2EBF0613}"/>
              </a:ext>
            </a:extLst>
          </p:cNvPr>
          <p:cNvGraphicFramePr>
            <a:graphicFrameLocks noChangeAspect="1"/>
          </p:cNvGraphicFramePr>
          <p:nvPr>
            <p:extLst>
              <p:ext uri="{D42A27DB-BD31-4B8C-83A1-F6EECF244321}">
                <p14:modId xmlns:p14="http://schemas.microsoft.com/office/powerpoint/2010/main" val="3876597090"/>
              </p:ext>
            </p:extLst>
          </p:nvPr>
        </p:nvGraphicFramePr>
        <p:xfrm>
          <a:off x="7935214" y="4103091"/>
          <a:ext cx="940059" cy="540168"/>
        </p:xfrm>
        <a:graphic>
          <a:graphicData uri="http://schemas.openxmlformats.org/presentationml/2006/ole">
            <mc:AlternateContent xmlns:mc="http://schemas.openxmlformats.org/markup-compatibility/2006">
              <mc:Choice xmlns:v="urn:schemas-microsoft-com:vml" Requires="v">
                <p:oleObj name="Equation" r:id="rId18" imgW="713573" imgH="409346" progId="Equation.DSMT4">
                  <p:embed/>
                </p:oleObj>
              </mc:Choice>
              <mc:Fallback>
                <p:oleObj name="Equation" r:id="rId18" imgW="713573" imgH="409346" progId="Equation.DSMT4">
                  <p:embed/>
                  <p:pic>
                    <p:nvPicPr>
                      <p:cNvPr id="0" name=""/>
                      <p:cNvPicPr/>
                      <p:nvPr/>
                    </p:nvPicPr>
                    <p:blipFill>
                      <a:blip r:embed="rId19"/>
                      <a:stretch>
                        <a:fillRect/>
                      </a:stretch>
                    </p:blipFill>
                    <p:spPr>
                      <a:xfrm>
                        <a:off x="7935214" y="4103091"/>
                        <a:ext cx="940059" cy="540168"/>
                      </a:xfrm>
                      <a:prstGeom prst="rect">
                        <a:avLst/>
                      </a:prstGeom>
                    </p:spPr>
                  </p:pic>
                </p:oleObj>
              </mc:Fallback>
            </mc:AlternateContent>
          </a:graphicData>
        </a:graphic>
      </p:graphicFrame>
    </p:spTree>
    <p:extLst>
      <p:ext uri="{BB962C8B-B14F-4D97-AF65-F5344CB8AC3E}">
        <p14:creationId xmlns:p14="http://schemas.microsoft.com/office/powerpoint/2010/main" val="38603914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9"/>
                                        </p:tgtEl>
                                        <p:attrNameLst>
                                          <p:attrName>style.color</p:attrName>
                                        </p:attrNameLst>
                                      </p:cBhvr>
                                      <p:by>
                                        <p:hsl h="0" s="12549" l="25098"/>
                                      </p:by>
                                    </p:animClr>
                                    <p:animClr clrSpc="hsl" dir="cw">
                                      <p:cBhvr>
                                        <p:cTn id="7" dur="500" fill="hold"/>
                                        <p:tgtEl>
                                          <p:spTgt spid="9"/>
                                        </p:tgtEl>
                                        <p:attrNameLst>
                                          <p:attrName>fillcolor</p:attrName>
                                        </p:attrNameLst>
                                      </p:cBhvr>
                                      <p:by>
                                        <p:hsl h="0" s="12549" l="25098"/>
                                      </p:by>
                                    </p:animClr>
                                    <p:animClr clrSpc="hsl" dir="cw">
                                      <p:cBhvr>
                                        <p:cTn id="8" dur="500" fill="hold"/>
                                        <p:tgtEl>
                                          <p:spTgt spid="9"/>
                                        </p:tgtEl>
                                        <p:attrNameLst>
                                          <p:attrName>stroke.color</p:attrName>
                                        </p:attrNameLst>
                                      </p:cBhvr>
                                      <p:by>
                                        <p:hsl h="0" s="12549" l="25098"/>
                                      </p:by>
                                    </p:animClr>
                                    <p:set>
                                      <p:cBhvr>
                                        <p:cTn id="9" dur="500" fill="hold"/>
                                        <p:tgtEl>
                                          <p:spTgt spid="9"/>
                                        </p:tgtEl>
                                        <p:attrNameLst>
                                          <p:attrName>fill.type</p:attrName>
                                        </p:attrNameLst>
                                      </p:cBhvr>
                                      <p:to>
                                        <p:strVal val="solid"/>
                                      </p:to>
                                    </p:set>
                                  </p:childTnLst>
                                  <p:subTnLst>
                                    <p:animClr clrSpc="rgb" dir="cw">
                                      <p:cBhvr override="childStyle">
                                        <p:cTn dur="1" fill="hold" display="0" masterRel="nextClick" afterEffect="1"/>
                                        <p:tgtEl>
                                          <p:spTgt spid="9"/>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9"/>
                  </p:tgtEl>
                </p:cond>
              </p:nextCondLst>
            </p:seq>
            <p:seq concurrent="1" nextAc="seek">
              <p:cTn id="10" restart="whenNotActive" fill="hold" evtFilter="cancelBubble" nodeType="interactiveSeq">
                <p:stCondLst>
                  <p:cond evt="onClick" delay="0">
                    <p:tgtEl>
                      <p:spTgt spid="12"/>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2"/>
                                        </p:tgtEl>
                                      </p:cBhvr>
                                    </p:animEffect>
                                    <p:animScale>
                                      <p:cBhvr>
                                        <p:cTn id="15" dur="250" autoRev="1" fill="hold"/>
                                        <p:tgtEl>
                                          <p:spTgt spid="12"/>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2"/>
                  </p:tgtEl>
                </p:cond>
              </p:nextCondLst>
            </p:seq>
            <p:seq concurrent="1" nextAc="seek">
              <p:cTn id="16" restart="whenNotActive" fill="hold" evtFilter="cancelBubble" nodeType="interactiveSeq">
                <p:stCondLst>
                  <p:cond evt="onClick" delay="0">
                    <p:tgtEl>
                      <p:spTgt spid="13"/>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3"/>
                                        </p:tgtEl>
                                      </p:cBhvr>
                                    </p:cmd>
                                  </p:childTnLst>
                                </p:cTn>
                              </p:par>
                            </p:childTnLst>
                          </p:cTn>
                        </p:par>
                      </p:childTnLst>
                    </p:cTn>
                  </p:par>
                </p:childTnLst>
              </p:cTn>
              <p:nextCondLst>
                <p:cond evt="onClick" delay="0">
                  <p:tgtEl>
                    <p:spTgt spid="13"/>
                  </p:tgtEl>
                </p:cond>
              </p:nextCondLst>
            </p:seq>
            <p:video>
              <p:cMediaNode vol="80000">
                <p:cTn id="21" fill="hold" display="0">
                  <p:stCondLst>
                    <p:cond delay="indefinite"/>
                  </p:stCondLst>
                </p:cTn>
                <p:tgtEl>
                  <p:spTgt spid="13"/>
                </p:tgtEl>
              </p:cMediaNode>
            </p:video>
            <p:seq concurrent="1" nextAc="seek">
              <p:cTn id="22" restart="whenNotActive" fill="hold" evtFilter="cancelBubble" nodeType="interactiveSeq">
                <p:stCondLst>
                  <p:cond evt="onClick" delay="0">
                    <p:tgtEl>
                      <p:spTgt spid="8"/>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8"/>
                                        </p:tgtEl>
                                      </p:cBhvr>
                                    </p:animEffect>
                                    <p:animScale>
                                      <p:cBhvr>
                                        <p:cTn id="27" dur="250" autoRev="1" fill="hold"/>
                                        <p:tgtEl>
                                          <p:spTgt spid="8"/>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8"/>
                  </p:tgtEl>
                </p:cond>
              </p:nextCondLst>
            </p:seq>
            <p:seq concurrent="1" nextAc="seek">
              <p:cTn id="28" restart="whenNotActive" fill="hold" evtFilter="cancelBubble" nodeType="interactiveSeq">
                <p:stCondLst>
                  <p:cond evt="onClick" delay="0">
                    <p:tgtEl>
                      <p:spTgt spid="10"/>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0"/>
                                        </p:tgtEl>
                                      </p:cBhvr>
                                    </p:animEffect>
                                    <p:animScale>
                                      <p:cBhvr>
                                        <p:cTn id="33" dur="250" autoRev="1" fill="hold"/>
                                        <p:tgtEl>
                                          <p:spTgt spid="10"/>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0"/>
                  </p:tgtEl>
                </p:cond>
              </p:nextCondLst>
            </p:seq>
          </p:childTnLst>
        </p:cTn>
      </p:par>
    </p:tnLst>
    <p:bldLst>
      <p:bldP spid="9" grpId="0" animBg="1"/>
      <p:bldP spid="12" grpId="0" animBg="1"/>
      <p:bldP spid="8"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3437" y="462148"/>
            <a:ext cx="8364183" cy="5523016"/>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
        <p:nvSpPr>
          <p:cNvPr id="18" name="TextBox 17"/>
          <p:cNvSpPr txBox="1"/>
          <p:nvPr/>
        </p:nvSpPr>
        <p:spPr>
          <a:xfrm>
            <a:off x="2069027" y="5985164"/>
            <a:ext cx="8168592"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ÚC MỪNG CÁC EM!</a:t>
            </a:r>
          </a:p>
        </p:txBody>
      </p:sp>
    </p:spTree>
    <p:extLst>
      <p:ext uri="{BB962C8B-B14F-4D97-AF65-F5344CB8AC3E}">
        <p14:creationId xmlns:p14="http://schemas.microsoft.com/office/powerpoint/2010/main" val="336942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marL="0" marR="0" lvl="0" indent="0" algn="ctr" defTabSz="914400" rtl="0" eaLnBrk="0" fontAlgn="base" latinLnBrk="0" hangingPunct="0">
              <a:lnSpc>
                <a:spcPct val="100000"/>
              </a:lnSpc>
              <a:spcBef>
                <a:spcPts val="0"/>
              </a:spcBef>
              <a:spcAft>
                <a:spcPts val="0"/>
              </a:spcAft>
              <a:buClrTx/>
              <a:buSzTx/>
              <a:buFontTx/>
              <a:buNone/>
              <a:tabLst/>
              <a:defRPr/>
            </a:pPr>
            <a:r>
              <a:rPr kumimoji="0" lang="en-GB"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rPr>
              <a:t>NOTES</a:t>
            </a:r>
            <a:endParaRPr kumimoji="0" sz="1050" b="1" i="0" u="none" strike="noStrike" kern="1200" cap="none" spc="0" normalizeH="0" baseline="0" noProof="0" dirty="0">
              <a:ln>
                <a:noFill/>
              </a:ln>
              <a:solidFill>
                <a:srgbClr val="FFFFFF"/>
              </a:solidFill>
              <a:effectLst/>
              <a:uLnTx/>
              <a:uFillTx/>
              <a:latin typeface="思源黑体 Heavy" panose="020B0A00000000000000" pitchFamily="34" charset="-122"/>
              <a:ea typeface="思源黑体 Heavy" panose="020B0A00000000000000" pitchFamily="34" charset="-122"/>
              <a:cs typeface="Catamaran"/>
              <a:sym typeface="Catamaran"/>
            </a:endParaRPr>
          </a:p>
        </p:txBody>
      </p:sp>
      <p:sp>
        <p:nvSpPr>
          <p:cNvPr id="30728" name="Google Shape;1342;p46"/>
          <p:cNvSpPr txBox="1">
            <a:spLocks noGrp="1"/>
          </p:cNvSpPr>
          <p:nvPr/>
        </p:nvSpPr>
        <p:spPr bwMode="auto">
          <a:xfrm flipH="1">
            <a:off x="21316950" y="8556625"/>
            <a:ext cx="7491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Giáo viên:…… </a:t>
            </a:r>
          </a:p>
          <a:p>
            <a:pPr marL="0" marR="0" lvl="0" indent="0" algn="ctr" defTabSz="914400" rtl="0" eaLnBrk="0" fontAlgn="base" latinLnBrk="0" hangingPunct="0">
              <a:lnSpc>
                <a:spcPct val="100000"/>
              </a:lnSpc>
              <a:spcBef>
                <a:spcPct val="0"/>
              </a:spcBef>
              <a:spcAft>
                <a:spcPct val="0"/>
              </a:spcAft>
              <a:buClr>
                <a:srgbClr val="000000"/>
              </a:buClr>
              <a:buSzPts val="1800"/>
              <a:buFont typeface="Catamaran"/>
              <a:buNone/>
              <a:tabLst/>
              <a:defRPr/>
            </a:pPr>
            <a:r>
              <a:rPr kumimoji="0" lang="en-GB" sz="2800" b="0" i="0" u="none" strike="noStrike" kern="1200" cap="none" spc="0" normalizeH="0" baseline="0" noProof="0">
                <a:ln>
                  <a:noFill/>
                </a:ln>
                <a:solidFill>
                  <a:srgbClr val="3B3838"/>
                </a:solidFill>
                <a:effectLst/>
                <a:uLnTx/>
                <a:uFillTx/>
                <a:latin typeface="Times New Roman" panose="02020603050405020304" pitchFamily="18" charset="0"/>
                <a:ea typeface="思源黑体 ExtraLight"/>
                <a:cs typeface="Times New Roman" panose="02020603050405020304" pitchFamily="18" charset="0"/>
                <a:sym typeface="Catamaran"/>
              </a:rPr>
              <a:t>Email:…….</a:t>
            </a:r>
          </a:p>
        </p:txBody>
      </p:sp>
      <p:sp>
        <p:nvSpPr>
          <p:cNvPr id="21" name="Rectangle 14">
            <a:extLst>
              <a:ext uri="{FF2B5EF4-FFF2-40B4-BE49-F238E27FC236}">
                <a16:creationId xmlns:a16="http://schemas.microsoft.com/office/drawing/2014/main" id="{BFE8B060-0613-7745-7502-3E4ADDC746FD}"/>
              </a:ext>
            </a:extLst>
          </p:cNvPr>
          <p:cNvSpPr>
            <a:spLocks noChangeArrowheads="1"/>
          </p:cNvSpPr>
          <p:nvPr/>
        </p:nvSpPr>
        <p:spPr bwMode="auto">
          <a:xfrm>
            <a:off x="1106796" y="181236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112E3B"/>
              </a:solidFill>
              <a:effectLst/>
              <a:uLnTx/>
              <a:uFillTx/>
              <a:latin typeface="Times New Roman" panose="02020603050405020304" pitchFamily="18" charset="0"/>
              <a:ea typeface="+mn-ea"/>
              <a:cs typeface="+mn-cs"/>
            </a:endParaRPr>
          </a:p>
        </p:txBody>
      </p:sp>
      <p:sp>
        <p:nvSpPr>
          <p:cNvPr id="23" name="TextBox 22">
            <a:extLst>
              <a:ext uri="{FF2B5EF4-FFF2-40B4-BE49-F238E27FC236}">
                <a16:creationId xmlns:a16="http://schemas.microsoft.com/office/drawing/2014/main" id="{BAA061DB-6089-58C2-B662-C42A93E4C5DD}"/>
              </a:ext>
            </a:extLst>
          </p:cNvPr>
          <p:cNvSpPr txBox="1"/>
          <p:nvPr/>
        </p:nvSpPr>
        <p:spPr>
          <a:xfrm>
            <a:off x="706651" y="472646"/>
            <a:ext cx="3481212" cy="584775"/>
          </a:xfrm>
          <a:prstGeom prst="rect">
            <a:avLst/>
          </a:prstGeom>
          <a:solidFill>
            <a:srgbClr val="FF7816"/>
          </a:solidFill>
          <a:ln>
            <a:solidFill>
              <a:srgbClr val="E85F00"/>
            </a:solidFill>
          </a:ln>
          <a:scene3d>
            <a:camera prst="orthographicFront"/>
            <a:lightRig rig="threePt" dir="t"/>
          </a:scene3d>
          <a:sp3d>
            <a:bevelT prst="relaxedInset"/>
          </a:sp3d>
        </p:spPr>
        <p:txBody>
          <a:bodyPr wrap="square">
            <a:spAutoFit/>
          </a:bodyPr>
          <a:lstStyle/>
          <a:p>
            <a:r>
              <a:rPr lang="nl-NL" sz="3200" b="1">
                <a:solidFill>
                  <a:srgbClr val="0000FF"/>
                </a:solidFill>
                <a:effectLst/>
                <a:latin typeface="Times New Roman" panose="02020603050405020304" pitchFamily="18" charset="0"/>
                <a:ea typeface="Times New Roman" panose="02020603050405020304" pitchFamily="18" charset="0"/>
              </a:rPr>
              <a:t>Tìm tòi, mở rộng</a:t>
            </a:r>
            <a:r>
              <a:rPr lang="nl-NL" sz="3200">
                <a:solidFill>
                  <a:srgbClr val="0000FF"/>
                </a:solidFill>
                <a:effectLst/>
                <a:latin typeface="Times New Roman" panose="02020603050405020304" pitchFamily="18" charset="0"/>
                <a:ea typeface="Times New Roman" panose="02020603050405020304" pitchFamily="18" charset="0"/>
              </a:rPr>
              <a:t> </a:t>
            </a:r>
            <a:endParaRPr lang="vi-VN" sz="3200">
              <a:solidFill>
                <a:srgbClr val="0000FF"/>
              </a:solidFill>
            </a:endParaRPr>
          </a:p>
        </p:txBody>
      </p:sp>
      <p:sp>
        <p:nvSpPr>
          <p:cNvPr id="25" name="TextBox 24">
            <a:extLst>
              <a:ext uri="{FF2B5EF4-FFF2-40B4-BE49-F238E27FC236}">
                <a16:creationId xmlns:a16="http://schemas.microsoft.com/office/drawing/2014/main" id="{163C531F-DE52-73D6-059A-E32850CB67E9}"/>
              </a:ext>
            </a:extLst>
          </p:cNvPr>
          <p:cNvSpPr txBox="1"/>
          <p:nvPr/>
        </p:nvSpPr>
        <p:spPr>
          <a:xfrm>
            <a:off x="887362" y="949042"/>
            <a:ext cx="10837000" cy="5327933"/>
          </a:xfrm>
          <a:prstGeom prst="rect">
            <a:avLst/>
          </a:prstGeom>
          <a:noFill/>
        </p:spPr>
        <p:txBody>
          <a:bodyPr wrap="square">
            <a:spAutoFit/>
          </a:bodyPr>
          <a:lstStyle/>
          <a:p>
            <a:pPr algn="ctr">
              <a:lnSpc>
                <a:spcPct val="107000"/>
              </a:lnSpc>
              <a:spcAft>
                <a:spcPts val="800"/>
              </a:spcAft>
            </a:pPr>
            <a:r>
              <a:rPr lang="vi-VN"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 THỂ EM CHƯA BIẾT</a:t>
            </a:r>
            <a:endParaRPr lang="vi-VN"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 ta đã biết phép cộng, phép nhân số thực dương thì ta có thể thực hiện phép cộng, phép nhân số thực tuỳ ý. Cụ thể, ta có thể thực hiện phép cộng, phép nhân hai số thực âm hoặc hai số thực khác dấu bằng cách sử dụng giá trị tuyệt đối của số thực.</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07000"/>
              </a:lnSpc>
              <a:spcAft>
                <a:spcPts val="800"/>
              </a:spcAft>
              <a:buFont typeface="Wingdings" panose="05000000000000000000" pitchFamily="2" charset="2"/>
              <a:buChar char="v"/>
            </a:pP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 cộng hai số thực âm, ta cộng hai giá trị tuyệt đối của chúng rối đặt dấu "-”" trước kết quả nhận được.</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uốn cộng hai số thực khác dấu không đối nhau, ta tìm hiệu hai giá trị tuyệt đối của chúng (số lớn trừ đi số nhỏ) rồi đặt trước kết quả tìm được dấu của số có giá trị tuyệt đối lớn hơn.</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marL="342900" indent="-342900">
              <a:lnSpc>
                <a:spcPct val="107000"/>
              </a:lnSpc>
              <a:spcAft>
                <a:spcPts val="800"/>
              </a:spcAft>
              <a:buFont typeface="Wingdings" panose="05000000000000000000" pitchFamily="2" charset="2"/>
              <a:buChar char="v"/>
            </a:pP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 nhân hai số thực âm, ta nhân hai giá trị tuyệt đối của chúng.</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uốn nhân hai số thực khác dấu, ta nhân hai giá trị tuyệt đối của chúng rồi đặt dấu “_” trước kết quả nhận được.</a:t>
            </a:r>
            <a:endParaRPr lang="vi-VN" sz="2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0164091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additive="base">
                                        <p:cTn id="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xEl>
                                              <p:pRg st="1" end="1"/>
                                            </p:txEl>
                                          </p:spTgt>
                                        </p:tgtEl>
                                        <p:attrNameLst>
                                          <p:attrName>style.visibility</p:attrName>
                                        </p:attrNameLst>
                                      </p:cBhvr>
                                      <p:to>
                                        <p:strVal val="visible"/>
                                      </p:to>
                                    </p:set>
                                    <p:anim calcmode="lin" valueType="num">
                                      <p:cBhvr additive="base">
                                        <p:cTn id="13"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5">
                                            <p:txEl>
                                              <p:pRg st="2" end="2"/>
                                            </p:txEl>
                                          </p:spTgt>
                                        </p:tgtEl>
                                        <p:attrNameLst>
                                          <p:attrName>style.visibility</p:attrName>
                                        </p:attrNameLst>
                                      </p:cBhvr>
                                      <p:to>
                                        <p:strVal val="visible"/>
                                      </p:to>
                                    </p:set>
                                    <p:anim calcmode="lin" valueType="num">
                                      <p:cBhvr additive="base">
                                        <p:cTn id="19"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xEl>
                                              <p:pRg st="3" end="3"/>
                                            </p:txEl>
                                          </p:spTgt>
                                        </p:tgtEl>
                                        <p:attrNameLst>
                                          <p:attrName>style.visibility</p:attrName>
                                        </p:attrNameLst>
                                      </p:cBhvr>
                                      <p:to>
                                        <p:strVal val="visible"/>
                                      </p:to>
                                    </p:set>
                                    <p:anim calcmode="lin" valueType="num">
                                      <p:cBhvr additive="base">
                                        <p:cTn id="25"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xEl>
                                              <p:pRg st="4" end="4"/>
                                            </p:txEl>
                                          </p:spTgt>
                                        </p:tgtEl>
                                        <p:attrNameLst>
                                          <p:attrName>style.visibility</p:attrName>
                                        </p:attrNameLst>
                                      </p:cBhvr>
                                      <p:to>
                                        <p:strVal val="visible"/>
                                      </p:to>
                                    </p:set>
                                    <p:anim calcmode="lin" valueType="num">
                                      <p:cBhvr additive="base">
                                        <p:cTn id="31"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
                                            <p:txEl>
                                              <p:pRg st="5" end="5"/>
                                            </p:txEl>
                                          </p:spTgt>
                                        </p:tgtEl>
                                        <p:attrNameLst>
                                          <p:attrName>style.visibility</p:attrName>
                                        </p:attrNameLst>
                                      </p:cBhvr>
                                      <p:to>
                                        <p:strVal val="visible"/>
                                      </p:to>
                                    </p:set>
                                    <p:anim calcmode="lin" valueType="num">
                                      <p:cBhvr additive="base">
                                        <p:cTn id="37"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AutoShape 6"/>
          <p:cNvSpPr>
            <a:spLocks noChangeArrowheads="1"/>
          </p:cNvSpPr>
          <p:nvPr/>
        </p:nvSpPr>
        <p:spPr bwMode="gray">
          <a:xfrm>
            <a:off x="2180071" y="1797195"/>
            <a:ext cx="7861300" cy="2519362"/>
          </a:xfrm>
          <a:prstGeom prst="roundRect">
            <a:avLst>
              <a:gd name="adj" fmla="val 16667"/>
            </a:avLst>
          </a:prstGeom>
          <a:noFill/>
          <a:ln>
            <a:noFill/>
          </a:ln>
          <a:effectLst>
            <a:outerShdw dist="99190" dir="2388334" algn="ctr" rotWithShape="0">
              <a:srgbClr val="333333">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itchFamily="34" charset="0"/>
              <a:ea typeface="+mn-ea"/>
              <a:cs typeface="Arial" charset="0"/>
            </a:endParaRPr>
          </a:p>
        </p:txBody>
      </p:sp>
      <p:sp>
        <p:nvSpPr>
          <p:cNvPr id="37895" name="Text Box 7"/>
          <p:cNvSpPr txBox="1">
            <a:spLocks noChangeArrowheads="1"/>
          </p:cNvSpPr>
          <p:nvPr/>
        </p:nvSpPr>
        <p:spPr bwMode="gray">
          <a:xfrm>
            <a:off x="3188583" y="4646002"/>
            <a:ext cx="5867400" cy="954107"/>
          </a:xfrm>
          <a:prstGeom prst="rect">
            <a:avLst/>
          </a:prstGeom>
          <a:noFill/>
          <a:ln>
            <a:noFill/>
          </a:ln>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  - Học bài theo SGK và vở </a:t>
            </a: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ghi.</a:t>
            </a:r>
            <a:endPar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endPar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
        <p:nvSpPr>
          <p:cNvPr id="3" name="Rectangle 2"/>
          <p:cNvSpPr/>
          <p:nvPr/>
        </p:nvSpPr>
        <p:spPr>
          <a:xfrm>
            <a:off x="3165550" y="-19073"/>
            <a:ext cx="5860900" cy="646331"/>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0" cap="all" spc="0" normalizeH="0" baseline="0" noProof="0" dirty="0">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HƯỚNG DẪN </a:t>
            </a:r>
            <a:r>
              <a:rPr kumimoji="0" lang="en-US" sz="3600" b="1" i="0" u="none" strike="noStrike" kern="10" cap="all" spc="0" normalizeH="0" baseline="0" noProof="0" dirty="0" err="1">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học</a:t>
            </a:r>
            <a:r>
              <a:rPr kumimoji="0" lang="en-US" sz="3600" b="1" i="0" u="none" strike="noStrike" kern="10" cap="all" spc="0" normalizeH="0" baseline="0" noProof="0" dirty="0">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 ở </a:t>
            </a:r>
            <a:r>
              <a:rPr kumimoji="0" lang="en-US" sz="3600" b="1" i="0" u="none" strike="noStrike" kern="10" cap="all" spc="0" normalizeH="0" baseline="0" noProof="0" dirty="0" err="1">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rPr>
              <a:t>nhà</a:t>
            </a:r>
            <a:endParaRPr kumimoji="0" lang="vi-VN" sz="3600" b="1" i="0" u="none" strike="noStrike" kern="1200" cap="all" spc="0" normalizeH="0" baseline="0" noProof="0" dirty="0">
              <a:ln w="0"/>
              <a:solidFill>
                <a:srgbClr val="4472C4">
                  <a:lumMod val="25000"/>
                </a:srgbClr>
              </a:solidFill>
              <a:effectLst>
                <a:reflection blurRad="12700" stA="50000" endPos="50000" dist="5000" dir="5400000" sy="-100000" rotWithShape="0"/>
              </a:effectLst>
              <a:uLnTx/>
              <a:uFillTx/>
              <a:latin typeface="Times New Roman" panose="02020603050405020304" pitchFamily="18" charset="0"/>
              <a:ea typeface="+mn-ea"/>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6813" y="-91871"/>
            <a:ext cx="2238375" cy="12954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1707" y="48354"/>
            <a:ext cx="1157544" cy="1036109"/>
          </a:xfrm>
          <a:prstGeom prst="rect">
            <a:avLst/>
          </a:prstGeom>
        </p:spPr>
      </p:pic>
      <p:pic>
        <p:nvPicPr>
          <p:cNvPr id="9" name="Picture 16">
            <a:extLst>
              <a:ext uri="{FF2B5EF4-FFF2-40B4-BE49-F238E27FC236}">
                <a16:creationId xmlns:a16="http://schemas.microsoft.com/office/drawing/2014/main" id="{723DB850-5163-0129-C830-52A69DA35C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3809" y="3595425"/>
            <a:ext cx="2909888" cy="128746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5">
            <a:extLst>
              <a:ext uri="{FF2B5EF4-FFF2-40B4-BE49-F238E27FC236}">
                <a16:creationId xmlns:a16="http://schemas.microsoft.com/office/drawing/2014/main" id="{D038F305-C72C-31B3-A460-5B99680175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1447" y="2781037"/>
            <a:ext cx="1731962" cy="10477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4">
            <a:extLst>
              <a:ext uri="{FF2B5EF4-FFF2-40B4-BE49-F238E27FC236}">
                <a16:creationId xmlns:a16="http://schemas.microsoft.com/office/drawing/2014/main" id="{3A5B440D-DB04-DE11-40F1-C92CA0BD8D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334" y="1641212"/>
            <a:ext cx="2584450" cy="99853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3">
            <a:extLst>
              <a:ext uri="{FF2B5EF4-FFF2-40B4-BE49-F238E27FC236}">
                <a16:creationId xmlns:a16="http://schemas.microsoft.com/office/drawing/2014/main" id="{9829C57C-A833-F249-AFAE-3B12F5EC5D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334" y="853812"/>
            <a:ext cx="2627313" cy="13843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22605AB6-1A42-D7A1-D165-974242391C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5397" y="1706300"/>
            <a:ext cx="1873250" cy="141763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1">
            <a:extLst>
              <a:ext uri="{FF2B5EF4-FFF2-40B4-BE49-F238E27FC236}">
                <a16:creationId xmlns:a16="http://schemas.microsoft.com/office/drawing/2014/main" id="{27AEB4C5-6664-7EA5-CFF3-D6A52453BCA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9322" y="3128700"/>
            <a:ext cx="2824162" cy="173831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a:extLst>
              <a:ext uri="{FF2B5EF4-FFF2-40B4-BE49-F238E27FC236}">
                <a16:creationId xmlns:a16="http://schemas.microsoft.com/office/drawing/2014/main" id="{BB1E5CBC-931E-414F-1430-A5DFC60921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9322" y="3117587"/>
            <a:ext cx="3127375" cy="120015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9">
            <a:extLst>
              <a:ext uri="{FF2B5EF4-FFF2-40B4-BE49-F238E27FC236}">
                <a16:creationId xmlns:a16="http://schemas.microsoft.com/office/drawing/2014/main" id="{8769B6E9-B249-BE23-C5EB-FC32818E066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3447" y="2938200"/>
            <a:ext cx="3127375" cy="76517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1142152D-6664-2C84-6C2A-F09F76A981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197" y="2776275"/>
            <a:ext cx="2324100" cy="79851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32C7DF4F-B723-6ED3-81B7-51CC12C1DA2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7509" y="1592000"/>
            <a:ext cx="2101850" cy="61436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C5EDFE0C-24C3-89E3-3729-47DE103192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7334" y="853812"/>
            <a:ext cx="2676525" cy="91281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3176F324-F4FF-05F7-E8E0-26F5729A24F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0197" y="1477700"/>
            <a:ext cx="1574800" cy="164465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EBA11EEB-C9A3-B548-D168-5442DBED5FA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9172" y="2477825"/>
            <a:ext cx="1455737" cy="97155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938F22C8-8886-27BA-1074-8958DDE582B3}"/>
              </a:ext>
            </a:extLst>
          </p:cNvPr>
          <p:cNvSpPr txBox="1"/>
          <p:nvPr/>
        </p:nvSpPr>
        <p:spPr>
          <a:xfrm>
            <a:off x="3314789" y="5269225"/>
            <a:ext cx="6144490" cy="954107"/>
          </a:xfrm>
          <a:prstGeom prst="rect">
            <a:avLst/>
          </a:prstGeom>
          <a:noFill/>
        </p:spPr>
        <p:txBody>
          <a:bodyPr wrap="squar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BTVN: Bài </a:t>
            </a:r>
            <a:r>
              <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2</a:t>
            </a: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r>
              <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3/ Trang 47 </a:t>
            </a: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SGK).</a:t>
            </a:r>
            <a:endPar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endParaRP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pt-BR"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Tiết sau luyện tập.</a:t>
            </a:r>
            <a:r>
              <a:rPr kumimoji="0" lang="vi-VN" sz="2800" b="0" i="0" u="none" strike="noStrike" kern="1200" cap="none" spc="0" normalizeH="0" baseline="0" noProof="0">
                <a:ln>
                  <a:noFill/>
                </a:ln>
                <a:solidFill>
                  <a:srgbClr val="FF0000"/>
                </a:solidFill>
                <a:effectLst/>
                <a:uLnTx/>
                <a:uFillTx/>
                <a:latin typeface="Times New Roman" pitchFamily="18" charset="0"/>
                <a:ea typeface="+mn-ea"/>
                <a:cs typeface="Times New Roman" pitchFamily="18" charset="0"/>
              </a:rPr>
              <a:t> </a:t>
            </a:r>
            <a:endParaRPr kumimoji="0" lang="vi-VN" sz="2800" b="0"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736455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blinds(horizontal)">
                                      <p:cBhvr>
                                        <p:cTn id="7" dur="500"/>
                                        <p:tgtEl>
                                          <p:spTgt spid="3789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ox(ou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righ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righ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righ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right)">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wipe(right)">
                                      <p:cBhvr>
                                        <p:cTn id="72" dur="5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additive="base">
                                        <p:cTn id="77" dur="500" fill="hold"/>
                                        <p:tgtEl>
                                          <p:spTgt spid="23"/>
                                        </p:tgtEl>
                                        <p:attrNameLst>
                                          <p:attrName>ppt_x</p:attrName>
                                        </p:attrNameLst>
                                      </p:cBhvr>
                                      <p:tavLst>
                                        <p:tav tm="0">
                                          <p:val>
                                            <p:strVal val="#ppt_x"/>
                                          </p:val>
                                        </p:tav>
                                        <p:tav tm="100000">
                                          <p:val>
                                            <p:strVal val="#ppt_x"/>
                                          </p:val>
                                        </p:tav>
                                      </p:tavLst>
                                    </p:anim>
                                    <p:anim calcmode="lin" valueType="num">
                                      <p:cBhvr additive="base">
                                        <p:cTn id="7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235FDE2D-5847-6F21-75B4-FBAB9150C31D}"/>
              </a:ext>
            </a:extLst>
          </p:cNvPr>
          <p:cNvGrpSpPr/>
          <p:nvPr/>
        </p:nvGrpSpPr>
        <p:grpSpPr>
          <a:xfrm>
            <a:off x="887247" y="1959347"/>
            <a:ext cx="4938161" cy="1569660"/>
            <a:chOff x="429879" y="1604362"/>
            <a:chExt cx="4938161" cy="1569660"/>
          </a:xfrm>
        </p:grpSpPr>
        <p:sp>
          <p:nvSpPr>
            <p:cNvPr id="25" name="Rectangle 7">
              <a:extLst>
                <a:ext uri="{FF2B5EF4-FFF2-40B4-BE49-F238E27FC236}">
                  <a16:creationId xmlns:a16="http://schemas.microsoft.com/office/drawing/2014/main" id="{32EBBE47-1768-E704-3FAA-EEB51AA3E467}"/>
                </a:ext>
              </a:extLst>
            </p:cNvPr>
            <p:cNvSpPr>
              <a:spLocks noChangeArrowheads="1"/>
            </p:cNvSpPr>
            <p:nvPr/>
          </p:nvSpPr>
          <p:spPr bwMode="auto">
            <a:xfrm>
              <a:off x="429879" y="1604362"/>
              <a:ext cx="493816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nl-NL" altLang="vi-VN" sz="3200" b="1" i="0" u="sng"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kumimoji="0" lang="nl-NL" altLang="vi-VN"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Hỏi vật chuyển động được quãng đường là bao nhiêu ki-lô-mét sau    giờ?   </a:t>
              </a:r>
              <a:endParaRPr kumimoji="0" lang="nl-NL" altLang="vi-VN" sz="32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B3B67C0C-26DF-02E7-2455-EC16C8A7D26B}"/>
                </a:ext>
              </a:extLst>
            </p:cNvPr>
            <p:cNvGraphicFramePr>
              <a:graphicFrameLocks noChangeAspect="1"/>
            </p:cNvGraphicFramePr>
            <p:nvPr>
              <p:extLst>
                <p:ext uri="{D42A27DB-BD31-4B8C-83A1-F6EECF244321}">
                  <p14:modId xmlns:p14="http://schemas.microsoft.com/office/powerpoint/2010/main" val="2053677331"/>
                </p:ext>
              </p:extLst>
            </p:nvPr>
          </p:nvGraphicFramePr>
          <p:xfrm>
            <a:off x="3675100" y="2611531"/>
            <a:ext cx="668027" cy="500865"/>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0" name=""/>
                        <p:cNvPicPr/>
                        <p:nvPr/>
                      </p:nvPicPr>
                      <p:blipFill>
                        <a:blip r:embed="rId4"/>
                        <a:stretch>
                          <a:fillRect/>
                        </a:stretch>
                      </p:blipFill>
                      <p:spPr>
                        <a:xfrm>
                          <a:off x="3675100" y="2611531"/>
                          <a:ext cx="668027" cy="500865"/>
                        </a:xfrm>
                        <a:prstGeom prst="rect">
                          <a:avLst/>
                        </a:prstGeom>
                      </p:spPr>
                    </p:pic>
                  </p:oleObj>
                </mc:Fallback>
              </mc:AlternateContent>
            </a:graphicData>
          </a:graphic>
        </p:graphicFrame>
      </p:grpSp>
      <p:sp>
        <p:nvSpPr>
          <p:cNvPr id="7" name="Right Arrow Callout 6"/>
          <p:cNvSpPr/>
          <p:nvPr/>
        </p:nvSpPr>
        <p:spPr>
          <a:xfrm>
            <a:off x="1124437" y="690562"/>
            <a:ext cx="2482850" cy="1131888"/>
          </a:xfrm>
          <a:prstGeom prst="rightArrow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US" sz="2800" b="1" dirty="0">
                <a:solidFill>
                  <a:srgbClr val="000000"/>
                </a:solidFill>
                <a:latin typeface="Times New Roman" pitchFamily="18" charset="0"/>
                <a:cs typeface="Times New Roman" pitchFamily="18" charset="0"/>
              </a:rPr>
              <a:t>HOẠT ĐỘNG </a:t>
            </a:r>
          </a:p>
        </p:txBody>
      </p:sp>
      <p:sp>
        <p:nvSpPr>
          <p:cNvPr id="1032" name="TextBox 7"/>
          <p:cNvSpPr txBox="1">
            <a:spLocks noChangeArrowheads="1"/>
          </p:cNvSpPr>
          <p:nvPr/>
        </p:nvSpPr>
        <p:spPr bwMode="auto">
          <a:xfrm>
            <a:off x="3695591" y="839321"/>
            <a:ext cx="40894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sz="4400" b="1" dirty="0">
                <a:solidFill>
                  <a:srgbClr val="FF0000"/>
                </a:solidFill>
                <a:latin typeface="Times New Roman" panose="02020603050405020304" pitchFamily="18" charset="0"/>
                <a:cs typeface="Calibri" panose="020F0502020204030204" pitchFamily="34" charset="0"/>
              </a:rPr>
              <a:t>KHỞI ĐỘNG</a:t>
            </a:r>
            <a:endParaRPr lang="en-US" sz="4400" dirty="0">
              <a:solidFill>
                <a:srgbClr val="000000"/>
              </a:solidFill>
            </a:endParaRPr>
          </a:p>
        </p:txBody>
      </p:sp>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571935" y="477371"/>
            <a:ext cx="991256" cy="898694"/>
          </a:xfrm>
          <a:prstGeom prst="rect">
            <a:avLst/>
          </a:prstGeom>
        </p:spPr>
      </p:pic>
      <p:pic>
        <p:nvPicPr>
          <p:cNvPr id="10" name="Picture 9">
            <a:extLst>
              <a:ext uri="{FF2B5EF4-FFF2-40B4-BE49-F238E27FC236}">
                <a16:creationId xmlns:a16="http://schemas.microsoft.com/office/drawing/2014/main" id="{72663248-CA98-84F8-0872-858DBB12A73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66593" y="1376064"/>
            <a:ext cx="4959118" cy="1840885"/>
          </a:xfrm>
          <a:prstGeom prst="rect">
            <a:avLst/>
          </a:prstGeom>
          <a:noFill/>
          <a:ln>
            <a:noFill/>
          </a:ln>
        </p:spPr>
      </p:pic>
      <p:cxnSp>
        <p:nvCxnSpPr>
          <p:cNvPr id="4" name="Straight Connector 3">
            <a:extLst>
              <a:ext uri="{FF2B5EF4-FFF2-40B4-BE49-F238E27FC236}">
                <a16:creationId xmlns:a16="http://schemas.microsoft.com/office/drawing/2014/main" id="{7E40E21A-8F93-9AC2-0327-5878B53565F3}"/>
              </a:ext>
            </a:extLst>
          </p:cNvPr>
          <p:cNvCxnSpPr/>
          <p:nvPr/>
        </p:nvCxnSpPr>
        <p:spPr>
          <a:xfrm>
            <a:off x="6096000" y="1609258"/>
            <a:ext cx="0" cy="4771371"/>
          </a:xfrm>
          <a:prstGeom prst="line">
            <a:avLst/>
          </a:prstGeom>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1A5CAFAA-0958-AC16-08C0-70605A53EAF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00313" y="5481935"/>
            <a:ext cx="1162878" cy="1162878"/>
          </a:xfrm>
          <a:prstGeom prst="rect">
            <a:avLst/>
          </a:prstGeom>
        </p:spPr>
      </p:pic>
      <p:sp>
        <p:nvSpPr>
          <p:cNvPr id="18" name="TextBox 17">
            <a:extLst>
              <a:ext uri="{FF2B5EF4-FFF2-40B4-BE49-F238E27FC236}">
                <a16:creationId xmlns:a16="http://schemas.microsoft.com/office/drawing/2014/main" id="{0DDD2FAF-F84A-77B5-C3A4-ED40AA573461}"/>
              </a:ext>
            </a:extLst>
          </p:cNvPr>
          <p:cNvSpPr txBox="1"/>
          <p:nvPr/>
        </p:nvSpPr>
        <p:spPr>
          <a:xfrm>
            <a:off x="9228197" y="3419061"/>
            <a:ext cx="1172116" cy="523220"/>
          </a:xfrm>
          <a:prstGeom prst="rect">
            <a:avLst/>
          </a:prstGeom>
          <a:noFill/>
        </p:spPr>
        <p:txBody>
          <a:bodyPr wrap="none" rtlCol="0">
            <a:spAutoFit/>
          </a:bodyPr>
          <a:lstStyle/>
          <a:p>
            <a:r>
              <a:rPr lang="en-US" sz="2800">
                <a:solidFill>
                  <a:srgbClr val="00B0F0"/>
                </a:solidFill>
                <a:latin typeface="Times New Roman" panose="02020603050405020304" pitchFamily="18" charset="0"/>
                <a:cs typeface="Times New Roman" panose="02020603050405020304" pitchFamily="18" charset="0"/>
              </a:rPr>
              <a:t>Hình 5</a:t>
            </a:r>
            <a:endParaRPr lang="vi-VN" sz="2800">
              <a:solidFill>
                <a:srgbClr val="00B0F0"/>
              </a:solidFill>
              <a:latin typeface="Times New Roman" panose="02020603050405020304" pitchFamily="18" charset="0"/>
              <a:cs typeface="Times New Roman" panose="02020603050405020304" pitchFamily="18" charset="0"/>
            </a:endParaRPr>
          </a:p>
        </p:txBody>
      </p:sp>
      <p:sp>
        <p:nvSpPr>
          <p:cNvPr id="1024" name="Rectangle 10">
            <a:extLst>
              <a:ext uri="{FF2B5EF4-FFF2-40B4-BE49-F238E27FC236}">
                <a16:creationId xmlns:a16="http://schemas.microsoft.com/office/drawing/2014/main" id="{1F7A9C45-57FA-C12D-6646-A571D9BD1006}"/>
              </a:ext>
            </a:extLst>
          </p:cNvPr>
          <p:cNvSpPr>
            <a:spLocks noChangeArrowheads="1"/>
          </p:cNvSpPr>
          <p:nvPr/>
        </p:nvSpPr>
        <p:spPr bwMode="auto">
          <a:xfrm>
            <a:off x="802130" y="3665905"/>
            <a:ext cx="492369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3200" b="1" i="0" u="sng"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2</a:t>
            </a:r>
            <a:r>
              <a:rPr kumimoji="0" lang="nl-NL" altLang="vi-VN" sz="3200" b="1" i="0"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nl-NL" altLang="vi-VN"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m thế nào để biểu diễn được quãng đường đó thông qua số thực        ?</a:t>
            </a:r>
            <a:endParaRPr kumimoji="0" lang="nl-NL" altLang="vi-VN" sz="32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1027" name="Object 1026">
            <a:extLst>
              <a:ext uri="{FF2B5EF4-FFF2-40B4-BE49-F238E27FC236}">
                <a16:creationId xmlns:a16="http://schemas.microsoft.com/office/drawing/2014/main" id="{3178C8AF-B0BF-C460-ADFA-3F3C613D55CC}"/>
              </a:ext>
            </a:extLst>
          </p:cNvPr>
          <p:cNvGraphicFramePr>
            <a:graphicFrameLocks noChangeAspect="1"/>
          </p:cNvGraphicFramePr>
          <p:nvPr>
            <p:extLst>
              <p:ext uri="{D42A27DB-BD31-4B8C-83A1-F6EECF244321}">
                <p14:modId xmlns:p14="http://schemas.microsoft.com/office/powerpoint/2010/main" val="2298020712"/>
              </p:ext>
            </p:extLst>
          </p:nvPr>
        </p:nvGraphicFramePr>
        <p:xfrm>
          <a:off x="3871904" y="4769708"/>
          <a:ext cx="738490" cy="376764"/>
        </p:xfrm>
        <a:graphic>
          <a:graphicData uri="http://schemas.openxmlformats.org/presentationml/2006/ole">
            <mc:AlternateContent xmlns:mc="http://schemas.openxmlformats.org/markup-compatibility/2006">
              <mc:Choice xmlns:v="urn:schemas-microsoft-com:vml" Requires="v">
                <p:oleObj name="Equation" r:id="rId8" imgW="672840" imgH="342720" progId="Equation.DSMT4">
                  <p:embed/>
                </p:oleObj>
              </mc:Choice>
              <mc:Fallback>
                <p:oleObj name="Equation" r:id="rId8" imgW="672840" imgH="342720" progId="Equation.DSMT4">
                  <p:embed/>
                  <p:pic>
                    <p:nvPicPr>
                      <p:cNvPr id="0" name=""/>
                      <p:cNvPicPr/>
                      <p:nvPr/>
                    </p:nvPicPr>
                    <p:blipFill>
                      <a:blip r:embed="rId9"/>
                      <a:stretch>
                        <a:fillRect/>
                      </a:stretch>
                    </p:blipFill>
                    <p:spPr>
                      <a:xfrm>
                        <a:off x="3871904" y="4769708"/>
                        <a:ext cx="738490" cy="376764"/>
                      </a:xfrm>
                      <a:prstGeom prst="rect">
                        <a:avLst/>
                      </a:prstGeom>
                    </p:spPr>
                  </p:pic>
                </p:oleObj>
              </mc:Fallback>
            </mc:AlternateContent>
          </a:graphicData>
        </a:graphic>
      </p:graphicFrame>
    </p:spTree>
    <p:extLst>
      <p:ext uri="{BB962C8B-B14F-4D97-AF65-F5344CB8AC3E}">
        <p14:creationId xmlns:p14="http://schemas.microsoft.com/office/powerpoint/2010/main" val="284843954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7"/>
                                        </p:tgtEl>
                                        <p:attrNameLst>
                                          <p:attrName>style.visibility</p:attrName>
                                        </p:attrNameLst>
                                      </p:cBhvr>
                                      <p:to>
                                        <p:strVal val="visible"/>
                                      </p:to>
                                    </p:set>
                                    <p:anim calcmode="lin" valueType="num">
                                      <p:cBhvr additive="base">
                                        <p:cTn id="13" dur="500" fill="hold"/>
                                        <p:tgtEl>
                                          <p:spTgt spid="1027"/>
                                        </p:tgtEl>
                                        <p:attrNameLst>
                                          <p:attrName>ppt_x</p:attrName>
                                        </p:attrNameLst>
                                      </p:cBhvr>
                                      <p:tavLst>
                                        <p:tav tm="0">
                                          <p:val>
                                            <p:strVal val="#ppt_x"/>
                                          </p:val>
                                        </p:tav>
                                        <p:tav tm="100000">
                                          <p:val>
                                            <p:strVal val="#ppt_x"/>
                                          </p:val>
                                        </p:tav>
                                      </p:tavLst>
                                    </p:anim>
                                    <p:anim calcmode="lin" valueType="num">
                                      <p:cBhvr additive="base">
                                        <p:cTn id="14" dur="500" fill="hold"/>
                                        <p:tgtEl>
                                          <p:spTgt spid="102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24"/>
                                        </p:tgtEl>
                                        <p:attrNameLst>
                                          <p:attrName>style.visibility</p:attrName>
                                        </p:attrNameLst>
                                      </p:cBhvr>
                                      <p:to>
                                        <p:strVal val="visible"/>
                                      </p:to>
                                    </p:set>
                                    <p:anim calcmode="lin" valueType="num">
                                      <p:cBhvr additive="base">
                                        <p:cTn id="17" dur="500" fill="hold"/>
                                        <p:tgtEl>
                                          <p:spTgt spid="1024"/>
                                        </p:tgtEl>
                                        <p:attrNameLst>
                                          <p:attrName>ppt_x</p:attrName>
                                        </p:attrNameLst>
                                      </p:cBhvr>
                                      <p:tavLst>
                                        <p:tav tm="0">
                                          <p:val>
                                            <p:strVal val="#ppt_x"/>
                                          </p:val>
                                        </p:tav>
                                        <p:tav tm="100000">
                                          <p:val>
                                            <p:strVal val="#ppt_x"/>
                                          </p:val>
                                        </p:tav>
                                      </p:tavLst>
                                    </p:anim>
                                    <p:anim calcmode="lin" valueType="num">
                                      <p:cBhvr additive="base">
                                        <p:cTn id="18" dur="500" fill="hold"/>
                                        <p:tgtEl>
                                          <p:spTgt spid="10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extBox 1"/>
          <p:cNvSpPr txBox="1"/>
          <p:nvPr/>
        </p:nvSpPr>
        <p:spPr>
          <a:xfrm>
            <a:off x="840463" y="718128"/>
            <a:ext cx="10483913" cy="5370671"/>
          </a:xfrm>
          <a:prstGeom prst="roundRect">
            <a:avLst>
              <a:gd name="adj" fmla="val 7795"/>
            </a:avLst>
          </a:prstGeom>
          <a:ln>
            <a:solidFill>
              <a:srgbClr val="C0000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lnRef>
          <a:fillRef idx="1">
            <a:schemeClr val="lt1"/>
          </a:fillRef>
          <a:effectRef idx="0">
            <a:schemeClr val="accent2"/>
          </a:effectRef>
          <a:fontRef idx="minor">
            <a:schemeClr val="dk1"/>
          </a:fontRef>
        </p:style>
        <p:txBody>
          <a:bodyPr wrap="square">
            <a:spAutoFit/>
          </a:bodyPr>
          <a:lstStyle/>
          <a:p>
            <a:pPr eaLnBrk="0" fontAlgn="base" hangingPunct="0">
              <a:lnSpc>
                <a:spcPct val="150000"/>
              </a:lnSpc>
              <a:spcBef>
                <a:spcPct val="0"/>
              </a:spcBef>
              <a:spcAft>
                <a:spcPct val="0"/>
              </a:spcAft>
              <a:defRPr/>
            </a:pPr>
            <a:endParaRPr lang="nl-NL" sz="2400"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a:p>
            <a:pPr eaLnBrk="0" fontAlgn="base" hangingPunct="0">
              <a:lnSpc>
                <a:spcPct val="150000"/>
              </a:lnSpc>
              <a:spcBef>
                <a:spcPct val="0"/>
              </a:spcBef>
              <a:spcAft>
                <a:spcPct val="0"/>
              </a:spcAft>
              <a:defRPr/>
            </a:pPr>
            <a:endParaRPr lang="nl-NL" sz="2800"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a:p>
            <a:pPr eaLnBrk="0" fontAlgn="base" hangingPunct="0">
              <a:lnSpc>
                <a:spcPct val="150000"/>
              </a:lnSpc>
              <a:spcBef>
                <a:spcPct val="0"/>
              </a:spcBef>
              <a:spcAft>
                <a:spcPct val="0"/>
              </a:spcAft>
              <a:defRPr/>
            </a:pPr>
            <a:r>
              <a:rPr lang="nl-NL" sz="2800"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rPr>
              <a:t> </a:t>
            </a: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a:p>
            <a:pPr eaLnBrk="0" fontAlgn="base" hangingPunct="0">
              <a:lnSpc>
                <a:spcPct val="150000"/>
              </a:lnSpc>
              <a:spcBef>
                <a:spcPct val="0"/>
              </a:spcBef>
              <a:spcAft>
                <a:spcPct val="0"/>
              </a:spcAft>
              <a:defRPr/>
            </a:pPr>
            <a:endParaRPr lang="en-US" sz="2800" dirty="0">
              <a:solidFill>
                <a:srgbClr val="000000"/>
              </a:solidFill>
            </a:endParaRPr>
          </a:p>
        </p:txBody>
      </p:sp>
      <p:sp>
        <p:nvSpPr>
          <p:cNvPr id="10" name="Rectangle 9"/>
          <p:cNvSpPr/>
          <p:nvPr/>
        </p:nvSpPr>
        <p:spPr>
          <a:xfrm>
            <a:off x="833065" y="830935"/>
            <a:ext cx="2921039" cy="646331"/>
          </a:xfrm>
          <a:prstGeom prst="rect">
            <a:avLst/>
          </a:prstGeom>
          <a:noFill/>
        </p:spPr>
        <p:txBody>
          <a:bodyPr>
            <a:spAutoFit/>
          </a:bodyPr>
          <a:lstStyle/>
          <a:p>
            <a:pPr algn="ctr" fontAlgn="base">
              <a:spcBef>
                <a:spcPct val="0"/>
              </a:spcBef>
              <a:spcAft>
                <a:spcPct val="0"/>
              </a:spcAft>
              <a:defRPr/>
            </a:pPr>
            <a:r>
              <a:rPr lang="en-US" sz="3600" b="1" spc="50" dirty="0" err="1">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Đặt</a:t>
            </a:r>
            <a:r>
              <a:rPr lang="en-US" sz="3600" b="1" spc="50" dirty="0">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 </a:t>
            </a:r>
            <a:r>
              <a:rPr lang="en-US" sz="3600" b="1" spc="50" dirty="0" err="1">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vấn</a:t>
            </a:r>
            <a:r>
              <a:rPr lang="en-US" sz="3600" b="1" spc="50" dirty="0">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 </a:t>
            </a:r>
            <a:r>
              <a:rPr lang="en-US" sz="3600" b="1" spc="50" dirty="0" err="1">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rPr>
              <a:t>đề</a:t>
            </a:r>
            <a:endParaRPr lang="en-US" sz="3600" b="1" spc="50" dirty="0">
              <a:ln w="9525" cmpd="sng">
                <a:solidFill>
                  <a:srgbClr val="173C4C"/>
                </a:solidFill>
                <a:prstDash val="solid"/>
              </a:ln>
              <a:solidFill>
                <a:srgbClr val="0000FF"/>
              </a:solidFill>
              <a:effectLst>
                <a:glow rad="38100">
                  <a:srgbClr val="BBE0E3">
                    <a:alpha val="40000"/>
                  </a:srgbClr>
                </a:glow>
              </a:effectLst>
              <a:latin typeface="Times New Roman" pitchFamily="18" charset="0"/>
              <a:cs typeface="Times New Roman" pitchFamily="18" charset="0"/>
            </a:endParaRPr>
          </a:p>
        </p:txBody>
      </p:sp>
      <p:pic>
        <p:nvPicPr>
          <p:cNvPr id="8" name="Picture 7">
            <a:extLst>
              <a:ext uri="{FF2B5EF4-FFF2-40B4-BE49-F238E27FC236}">
                <a16:creationId xmlns:a16="http://schemas.microsoft.com/office/drawing/2014/main" id="{FC8887AE-670E-3500-2DF5-938AD29569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564" y="3567560"/>
            <a:ext cx="1975534" cy="2634046"/>
          </a:xfrm>
          <a:prstGeom prst="rect">
            <a:avLst/>
          </a:prstGeom>
        </p:spPr>
      </p:pic>
      <p:grpSp>
        <p:nvGrpSpPr>
          <p:cNvPr id="25" name="Group 24">
            <a:extLst>
              <a:ext uri="{FF2B5EF4-FFF2-40B4-BE49-F238E27FC236}">
                <a16:creationId xmlns:a16="http://schemas.microsoft.com/office/drawing/2014/main" id="{D3FBA61B-E838-67A7-B1D3-B5DA890D0D31}"/>
              </a:ext>
            </a:extLst>
          </p:cNvPr>
          <p:cNvGrpSpPr/>
          <p:nvPr/>
        </p:nvGrpSpPr>
        <p:grpSpPr>
          <a:xfrm>
            <a:off x="2815997" y="2559012"/>
            <a:ext cx="8342154" cy="3717205"/>
            <a:chOff x="2815997" y="2080215"/>
            <a:chExt cx="8232660" cy="4217052"/>
          </a:xfrm>
        </p:grpSpPr>
        <p:sp>
          <p:nvSpPr>
            <p:cNvPr id="11" name="Cloud Callout 10"/>
            <p:cNvSpPr/>
            <p:nvPr/>
          </p:nvSpPr>
          <p:spPr>
            <a:xfrm>
              <a:off x="2815997" y="2080215"/>
              <a:ext cx="8232660" cy="4132408"/>
            </a:xfrm>
            <a:prstGeom prst="cloudCallout">
              <a:avLst>
                <a:gd name="adj1" fmla="val -62389"/>
                <a:gd name="adj2" fmla="val 9457"/>
              </a:avLst>
            </a:prstGeom>
            <a:solidFill>
              <a:srgbClr val="FFFF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3600" dirty="0">
                <a:solidFill>
                  <a:schemeClr val="tx1"/>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2571F440-8064-C170-E119-5DB7DDD72CF6}"/>
                </a:ext>
              </a:extLst>
            </p:cNvPr>
            <p:cNvGrpSpPr/>
            <p:nvPr/>
          </p:nvGrpSpPr>
          <p:grpSpPr>
            <a:xfrm>
              <a:off x="3741791" y="2770723"/>
              <a:ext cx="6952667" cy="3526544"/>
              <a:chOff x="3741791" y="2770723"/>
              <a:chExt cx="6952667" cy="3526544"/>
            </a:xfrm>
          </p:grpSpPr>
          <p:sp>
            <p:nvSpPr>
              <p:cNvPr id="17" name="Rectangle 8">
                <a:extLst>
                  <a:ext uri="{FF2B5EF4-FFF2-40B4-BE49-F238E27FC236}">
                    <a16:creationId xmlns:a16="http://schemas.microsoft.com/office/drawing/2014/main" id="{386B2E63-E5E6-4F84-2F5F-EF72F8961D84}"/>
                  </a:ext>
                </a:extLst>
              </p:cNvPr>
              <p:cNvSpPr>
                <a:spLocks noChangeArrowheads="1"/>
              </p:cNvSpPr>
              <p:nvPr/>
            </p:nvSpPr>
            <p:spPr bwMode="auto">
              <a:xfrm>
                <a:off x="3741791" y="2770723"/>
                <a:ext cx="6952667" cy="352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ên hình chúng ta thấy vật chuyển động ngược chiều dương với quãng đường là      ki-lô-mét. Vậy làm thế nào để biểu diễn quãng đường đó thông qua số thực       , thì chúng ta sẽ cùng tìm hiểu qua bài học ngày hôm nay .</a:t>
                </a:r>
                <a:r>
                  <a:rPr kumimoji="0" lang="vi-VN"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 </a:t>
                </a:r>
              </a:p>
              <a:p>
                <a:pPr eaLnBrk="0" fontAlgn="base" hangingPunct="0">
                  <a:spcBef>
                    <a:spcPct val="0"/>
                  </a:spcBef>
                  <a:spcAft>
                    <a:spcPct val="0"/>
                  </a:spcAft>
                </a:pPr>
                <a:endParaRPr kumimoji="0" lang="en-US"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EA12612E-ECB6-2CD5-91B4-560523C25B02}"/>
                  </a:ext>
                </a:extLst>
              </p:cNvPr>
              <p:cNvGraphicFramePr>
                <a:graphicFrameLocks noChangeAspect="1"/>
              </p:cNvGraphicFramePr>
              <p:nvPr>
                <p:extLst>
                  <p:ext uri="{D42A27DB-BD31-4B8C-83A1-F6EECF244321}">
                    <p14:modId xmlns:p14="http://schemas.microsoft.com/office/powerpoint/2010/main" val="2356524174"/>
                  </p:ext>
                </p:extLst>
              </p:nvPr>
            </p:nvGraphicFramePr>
            <p:xfrm>
              <a:off x="8479007" y="3438080"/>
              <a:ext cx="390739" cy="301427"/>
            </p:xfrm>
            <a:graphic>
              <a:graphicData uri="http://schemas.openxmlformats.org/presentationml/2006/ole">
                <mc:AlternateContent xmlns:mc="http://schemas.openxmlformats.org/markup-compatibility/2006">
                  <mc:Choice xmlns:v="urn:schemas-microsoft-com:vml" Requires="v">
                    <p:oleObj name="Equation" r:id="rId3" imgW="444240" imgH="342720" progId="Equation.DSMT4">
                      <p:embed/>
                    </p:oleObj>
                  </mc:Choice>
                  <mc:Fallback>
                    <p:oleObj name="Equation" r:id="rId3" imgW="444240" imgH="342720" progId="Equation.DSMT4">
                      <p:embed/>
                      <p:pic>
                        <p:nvPicPr>
                          <p:cNvPr id="0" name=""/>
                          <p:cNvPicPr/>
                          <p:nvPr/>
                        </p:nvPicPr>
                        <p:blipFill>
                          <a:blip r:embed="rId4"/>
                          <a:stretch>
                            <a:fillRect/>
                          </a:stretch>
                        </p:blipFill>
                        <p:spPr>
                          <a:xfrm>
                            <a:off x="8479007" y="3438080"/>
                            <a:ext cx="390739" cy="30142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C281A0E-98A4-02DD-E093-D2994A71FBD5}"/>
                  </a:ext>
                </a:extLst>
              </p:cNvPr>
              <p:cNvGraphicFramePr>
                <a:graphicFrameLocks noChangeAspect="1"/>
              </p:cNvGraphicFramePr>
              <p:nvPr>
                <p:extLst>
                  <p:ext uri="{D42A27DB-BD31-4B8C-83A1-F6EECF244321}">
                    <p14:modId xmlns:p14="http://schemas.microsoft.com/office/powerpoint/2010/main" val="2787880691"/>
                  </p:ext>
                </p:extLst>
              </p:nvPr>
            </p:nvGraphicFramePr>
            <p:xfrm>
              <a:off x="6397176" y="4410312"/>
              <a:ext cx="604966" cy="308190"/>
            </p:xfrm>
            <a:graphic>
              <a:graphicData uri="http://schemas.openxmlformats.org/presentationml/2006/ole">
                <mc:AlternateContent xmlns:mc="http://schemas.openxmlformats.org/markup-compatibility/2006">
                  <mc:Choice xmlns:v="urn:schemas-microsoft-com:vml" Requires="v">
                    <p:oleObj name="Equation" r:id="rId5" imgW="672840" imgH="342720" progId="Equation.DSMT4">
                      <p:embed/>
                    </p:oleObj>
                  </mc:Choice>
                  <mc:Fallback>
                    <p:oleObj name="Equation" r:id="rId5" imgW="672840" imgH="342720" progId="Equation.DSMT4">
                      <p:embed/>
                      <p:pic>
                        <p:nvPicPr>
                          <p:cNvPr id="0" name=""/>
                          <p:cNvPicPr/>
                          <p:nvPr/>
                        </p:nvPicPr>
                        <p:blipFill>
                          <a:blip r:embed="rId6"/>
                          <a:stretch>
                            <a:fillRect/>
                          </a:stretch>
                        </p:blipFill>
                        <p:spPr>
                          <a:xfrm>
                            <a:off x="6397176" y="4410312"/>
                            <a:ext cx="604966" cy="308190"/>
                          </a:xfrm>
                          <a:prstGeom prst="rect">
                            <a:avLst/>
                          </a:prstGeom>
                        </p:spPr>
                      </p:pic>
                    </p:oleObj>
                  </mc:Fallback>
                </mc:AlternateContent>
              </a:graphicData>
            </a:graphic>
          </p:graphicFrame>
        </p:grpSp>
      </p:grpSp>
      <p:pic>
        <p:nvPicPr>
          <p:cNvPr id="23" name="Picture 22">
            <a:extLst>
              <a:ext uri="{FF2B5EF4-FFF2-40B4-BE49-F238E27FC236}">
                <a16:creationId xmlns:a16="http://schemas.microsoft.com/office/drawing/2014/main" id="{FB1C91E9-CDBC-20A8-B46C-B4AC3E8A091E}"/>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60238" y="605321"/>
            <a:ext cx="4959118" cy="1840885"/>
          </a:xfrm>
          <a:prstGeom prst="rect">
            <a:avLst/>
          </a:prstGeom>
          <a:noFill/>
          <a:ln>
            <a:noFill/>
          </a:ln>
        </p:spPr>
      </p:pic>
      <p:sp>
        <p:nvSpPr>
          <p:cNvPr id="24" name="TextBox 23">
            <a:extLst>
              <a:ext uri="{FF2B5EF4-FFF2-40B4-BE49-F238E27FC236}">
                <a16:creationId xmlns:a16="http://schemas.microsoft.com/office/drawing/2014/main" id="{4FEBF746-B670-42FA-76B3-90060BDC08BF}"/>
              </a:ext>
            </a:extLst>
          </p:cNvPr>
          <p:cNvSpPr txBox="1"/>
          <p:nvPr/>
        </p:nvSpPr>
        <p:spPr>
          <a:xfrm>
            <a:off x="10036014" y="1383957"/>
            <a:ext cx="1012643" cy="369332"/>
          </a:xfrm>
          <a:prstGeom prst="rect">
            <a:avLst/>
          </a:prstGeom>
          <a:noFill/>
        </p:spPr>
        <p:txBody>
          <a:bodyPr wrap="square" rtlCol="0">
            <a:spAutoFit/>
          </a:bodyPr>
          <a:lstStyle/>
          <a:p>
            <a:r>
              <a:rPr lang="en-US">
                <a:solidFill>
                  <a:srgbClr val="00B0F0"/>
                </a:solidFill>
                <a:latin typeface="Times New Roman" panose="02020603050405020304" pitchFamily="18" charset="0"/>
                <a:cs typeface="Times New Roman" panose="02020603050405020304" pitchFamily="18" charset="0"/>
              </a:rPr>
              <a:t>Hình 5</a:t>
            </a:r>
            <a:endParaRPr lang="vi-VN">
              <a:solidFill>
                <a:srgbClr val="00B0F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273769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additive="base">
                                        <p:cTn id="12" dur="500" fill="hold"/>
                                        <p:tgtEl>
                                          <p:spTgt spid="25"/>
                                        </p:tgtEl>
                                        <p:attrNameLst>
                                          <p:attrName>ppt_x</p:attrName>
                                        </p:attrNameLst>
                                      </p:cBhvr>
                                      <p:tavLst>
                                        <p:tav tm="0">
                                          <p:val>
                                            <p:strVal val="0-#ppt_w/2"/>
                                          </p:val>
                                        </p:tav>
                                        <p:tav tm="100000">
                                          <p:val>
                                            <p:strVal val="#ppt_x"/>
                                          </p:val>
                                        </p:tav>
                                      </p:tavLst>
                                    </p:anim>
                                    <p:anim calcmode="lin" valueType="num">
                                      <p:cBhvr additive="base">
                                        <p:cTn id="13"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70" name="Google Shape;1017;p37"/>
          <p:cNvSpPr/>
          <p:nvPr/>
        </p:nvSpPr>
        <p:spPr>
          <a:xfrm rot="16200000">
            <a:off x="1446213" y="954088"/>
            <a:ext cx="935038" cy="188913"/>
          </a:xfrm>
          <a:prstGeom prst="roundRect">
            <a:avLst>
              <a:gd name="adj" fmla="val 9649"/>
            </a:avLst>
          </a:prstGeom>
          <a:noFill/>
          <a:ln>
            <a:noFill/>
          </a:ln>
        </p:spPr>
        <p:txBody>
          <a:bodyPr spcFirstLastPara="1" lIns="91425" tIns="91425" rIns="91425" bIns="91425" anchor="ctr"/>
          <a:lstStyle/>
          <a:p>
            <a:pPr algn="ctr" eaLnBrk="0" fontAlgn="base" hangingPunct="0">
              <a:defRPr/>
            </a:pPr>
            <a:r>
              <a:rPr lang="en-GB" sz="1050" b="1" dirty="0">
                <a:solidFill>
                  <a:srgbClr val="FFFFFF"/>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rgbClr val="FFFFFF"/>
              </a:solidFill>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2818448" y="1920241"/>
            <a:ext cx="1593000" cy="144145"/>
          </a:xfrm>
          <a:prstGeom prst="rect">
            <a:avLst/>
          </a:prstGeom>
          <a:solidFill>
            <a:srgbClr val="3B3838"/>
          </a:solidFill>
        </p:spPr>
        <p:txBody>
          <a:bodyPr spcFirstLastPara="1" lIns="91425" tIns="91425" rIns="91425" bIns="91425"/>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fontAlgn="base">
              <a:lnSpc>
                <a:spcPct val="0"/>
              </a:lnSpc>
              <a:spcBef>
                <a:spcPts val="0"/>
              </a:spcBef>
              <a:spcAft>
                <a:spcPct val="0"/>
              </a:spcAft>
              <a:defRPr/>
            </a:pPr>
            <a:r>
              <a:rPr lang="en-US" sz="4400" dirty="0">
                <a:ln>
                  <a:solidFill>
                    <a:srgbClr val="FFFFFF"/>
                  </a:solidFill>
                </a:ln>
                <a:solidFill>
                  <a:srgbClr val="3B3838"/>
                </a:solidFill>
                <a:latin typeface="思源黑体 Heavy" panose="020B0A00000000000000" pitchFamily="34" charset="-122"/>
                <a:ea typeface="思源黑体 Heavy" panose="020B0A00000000000000" pitchFamily="34" charset="-122"/>
              </a:rPr>
              <a:t>MATH</a:t>
            </a:r>
          </a:p>
        </p:txBody>
      </p:sp>
      <p:sp>
        <p:nvSpPr>
          <p:cNvPr id="4" name="Rectangle 3"/>
          <p:cNvSpPr/>
          <p:nvPr/>
        </p:nvSpPr>
        <p:spPr>
          <a:xfrm>
            <a:off x="2757489" y="1441451"/>
            <a:ext cx="1654175" cy="784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US">
              <a:solidFill>
                <a:srgbClr val="FFFFFF"/>
              </a:solidFill>
            </a:endParaRPr>
          </a:p>
        </p:txBody>
      </p:sp>
      <p:pic>
        <p:nvPicPr>
          <p:cNvPr id="30726" name="图片 1" descr="6076cff3a745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14789" y="3502025"/>
            <a:ext cx="4198937"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Google Shape;1341;p46"/>
          <p:cNvSpPr txBox="1">
            <a:spLocks noGrp="1"/>
          </p:cNvSpPr>
          <p:nvPr/>
        </p:nvSpPr>
        <p:spPr bwMode="auto">
          <a:xfrm>
            <a:off x="1723984" y="1712913"/>
            <a:ext cx="9273530" cy="178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
                <a:srgbClr val="000000"/>
              </a:buClr>
              <a:buSzPts val="6000"/>
              <a:buFont typeface="Special Elite"/>
              <a:buNone/>
            </a:pPr>
            <a:r>
              <a:rPr lang="en-US" altLang="en-GB" sz="4400" b="1" dirty="0">
                <a:solidFill>
                  <a:srgbClr val="FF0000"/>
                </a:solidFill>
                <a:latin typeface="Times New Roman" panose="02020603050405020304" pitchFamily="18" charset="0"/>
                <a:ea typeface="思源黑体 Medium"/>
                <a:cs typeface="Times New Roman" panose="02020603050405020304" pitchFamily="18" charset="0"/>
                <a:sym typeface="Special Elite"/>
              </a:rPr>
              <a:t>§3. </a:t>
            </a:r>
            <a:r>
              <a:rPr lang="en-US" sz="4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4400" b="1" dirty="0">
              <a:solidFill>
                <a:srgbClr val="FF0000"/>
              </a:solidFill>
              <a:latin typeface="Times New Roman" panose="02020603050405020304" pitchFamily="18" charset="0"/>
              <a:ea typeface="思源黑体 Medium"/>
              <a:cs typeface="Times New Roman" panose="02020603050405020304" pitchFamily="18" charset="0"/>
              <a:sym typeface="Special Elite"/>
            </a:endParaRPr>
          </a:p>
        </p:txBody>
      </p:sp>
      <p:sp>
        <p:nvSpPr>
          <p:cNvPr id="30728" name="Google Shape;1342;p46"/>
          <p:cNvSpPr txBox="1">
            <a:spLocks noGrp="1"/>
          </p:cNvSpPr>
          <p:nvPr/>
        </p:nvSpPr>
        <p:spPr bwMode="auto">
          <a:xfrm flipH="1">
            <a:off x="21316950" y="8556625"/>
            <a:ext cx="7491413"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
                <a:srgbClr val="000000"/>
              </a:buClr>
              <a:buSzPts val="1800"/>
              <a:buFont typeface="Catamaran"/>
              <a:buNone/>
            </a:pPr>
            <a:r>
              <a:rPr lang="en-GB" sz="2800">
                <a:solidFill>
                  <a:srgbClr val="3B3838"/>
                </a:solidFill>
                <a:latin typeface="Times New Roman" panose="02020603050405020304" pitchFamily="18" charset="0"/>
                <a:ea typeface="思源黑体 ExtraLight"/>
                <a:cs typeface="Times New Roman" panose="02020603050405020304" pitchFamily="18" charset="0"/>
                <a:sym typeface="Catamaran"/>
              </a:rPr>
              <a:t>Giáo viên:…… </a:t>
            </a:r>
          </a:p>
          <a:p>
            <a:pPr algn="ctr" fontAlgn="base">
              <a:spcBef>
                <a:spcPct val="0"/>
              </a:spcBef>
              <a:spcAft>
                <a:spcPct val="0"/>
              </a:spcAft>
              <a:buClr>
                <a:srgbClr val="000000"/>
              </a:buClr>
              <a:buSzPts val="1800"/>
              <a:buFont typeface="Catamaran"/>
              <a:buNone/>
            </a:pPr>
            <a:r>
              <a:rPr lang="en-GB" sz="2800">
                <a:solidFill>
                  <a:srgbClr val="3B3838"/>
                </a:solidFill>
                <a:latin typeface="Times New Roman" panose="02020603050405020304" pitchFamily="18" charset="0"/>
                <a:ea typeface="思源黑体 ExtraLight"/>
                <a:cs typeface="Times New Roman" panose="02020603050405020304" pitchFamily="18" charset="0"/>
                <a:sym typeface="Catamaran"/>
              </a:rPr>
              <a:t>Email:…….</a:t>
            </a:r>
          </a:p>
        </p:txBody>
      </p:sp>
    </p:spTree>
    <p:extLst>
      <p:ext uri="{BB962C8B-B14F-4D97-AF65-F5344CB8AC3E}">
        <p14:creationId xmlns:p14="http://schemas.microsoft.com/office/powerpoint/2010/main" val="102045119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Picture 9">
            <a:extLst>
              <a:ext uri="{FF2B5EF4-FFF2-40B4-BE49-F238E27FC236}">
                <a16:creationId xmlns:a16="http://schemas.microsoft.com/office/drawing/2014/main" id="{372AC9EE-45A9-862A-7380-423325A36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122" y="2006473"/>
            <a:ext cx="6380187" cy="411747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a:extLst>
              <a:ext uri="{FF2B5EF4-FFF2-40B4-BE49-F238E27FC236}">
                <a16:creationId xmlns:a16="http://schemas.microsoft.com/office/drawing/2014/main" id="{65347602-1E0C-70A0-AF1E-F40CD53D3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825" y="906211"/>
            <a:ext cx="5923707" cy="313118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a:extLst>
              <a:ext uri="{FF2B5EF4-FFF2-40B4-BE49-F238E27FC236}">
                <a16:creationId xmlns:a16="http://schemas.microsoft.com/office/drawing/2014/main" id="{36A85314-030C-67C3-94A4-E52BBDB47E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1181" y="2005384"/>
            <a:ext cx="5850081" cy="416282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a:extLst>
              <a:ext uri="{FF2B5EF4-FFF2-40B4-BE49-F238E27FC236}">
                <a16:creationId xmlns:a16="http://schemas.microsoft.com/office/drawing/2014/main" id="{ED7687F4-EEEC-7469-DDD8-B11DA500CF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9078" y="1889621"/>
            <a:ext cx="7131165" cy="21086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BDC0F5ED-0649-C0D7-4A3B-02B5E9FD3D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6134" y="679622"/>
            <a:ext cx="5974193" cy="344407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a:extLst>
              <a:ext uri="{FF2B5EF4-FFF2-40B4-BE49-F238E27FC236}">
                <a16:creationId xmlns:a16="http://schemas.microsoft.com/office/drawing/2014/main" id="{F3C268DC-BC7B-0555-786D-0089C7BD7F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0203" y="1767301"/>
            <a:ext cx="2789357" cy="23104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1049833"/>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righ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bg1"/>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sp>
        <p:nvSpPr>
          <p:cNvPr id="3" name="Sun 2">
            <a:extLst>
              <a:ext uri="{FF2B5EF4-FFF2-40B4-BE49-F238E27FC236}">
                <a16:creationId xmlns:a16="http://schemas.microsoft.com/office/drawing/2014/main" id="{6437E96C-B4D7-4CA6-90EE-43A5C748EF9C}"/>
              </a:ext>
            </a:extLst>
          </p:cNvPr>
          <p:cNvSpPr/>
          <p:nvPr/>
        </p:nvSpPr>
        <p:spPr>
          <a:xfrm>
            <a:off x="1807028" y="1273629"/>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812FD0D-3345-4D97-BED4-5A0590056D2D}"/>
              </a:ext>
            </a:extLst>
          </p:cNvPr>
          <p:cNvSpPr txBox="1"/>
          <p:nvPr/>
        </p:nvSpPr>
        <p:spPr>
          <a:xfrm>
            <a:off x="5921828" y="2204481"/>
            <a:ext cx="4658971" cy="1938992"/>
          </a:xfrm>
          <a:prstGeom prst="rect">
            <a:avLst/>
          </a:prstGeom>
          <a:noFill/>
        </p:spPr>
        <p:txBody>
          <a:bodyPr wrap="square">
            <a:spAutoFit/>
          </a:bodyPr>
          <a:lstStyle/>
          <a:p>
            <a:pPr algn="ctr"/>
            <a:r>
              <a:rPr lang="en-US" sz="6000" b="1">
                <a:solidFill>
                  <a:srgbClr val="FF0000"/>
                </a:solidFill>
                <a:latin typeface="Times New Roman" panose="02020603050405020304" pitchFamily="18" charset="0"/>
                <a:ea typeface="Calibri" panose="020F0502020204030204" pitchFamily="34" charset="0"/>
              </a:rPr>
              <a:t>Hình thành kiến thức</a:t>
            </a:r>
          </a:p>
        </p:txBody>
      </p:sp>
    </p:spTree>
    <p:extLst>
      <p:ext uri="{BB962C8B-B14F-4D97-AF65-F5344CB8AC3E}">
        <p14:creationId xmlns:p14="http://schemas.microsoft.com/office/powerpoint/2010/main" val="26181469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997343" y="50079"/>
            <a:ext cx="7873373" cy="1015663"/>
          </a:xfrm>
          <a:prstGeom prst="rect">
            <a:avLst/>
          </a:prstGeom>
          <a:noFill/>
        </p:spPr>
        <p:txBody>
          <a:bodyPr wrap="none" lIns="91440" tIns="45720" rIns="91440" bIns="45720">
            <a:spAutoFit/>
          </a:bodyPr>
          <a:lstStyle/>
          <a:p>
            <a:pPr algn="ctr">
              <a:defRPr/>
            </a:pPr>
            <a:r>
              <a:rPr kumimoji="0" lang="en-US" sz="28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 </a:t>
            </a:r>
            <a:r>
              <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rPr>
              <a:t>§3. </a:t>
            </a:r>
            <a:r>
              <a:rPr lang="en-US" sz="2800" b="1">
                <a:ln w="22225">
                  <a:solidFill>
                    <a:schemeClr val="accent2"/>
                  </a:solidFill>
                  <a:prstDash val="solid"/>
                </a:ln>
                <a:solidFill>
                  <a:schemeClr val="accent2">
                    <a:lumMod val="40000"/>
                    <a:lumOff val="60000"/>
                  </a:schemeClr>
                </a:solidFill>
                <a:latin typeface="Times New Roman" panose="02020603050405020304" pitchFamily="18" charset="0"/>
                <a:ea typeface="Times New Roman" panose="02020603050405020304" pitchFamily="18" charset="0"/>
                <a:cs typeface="Times New Roman" panose="02020603050405020304" pitchFamily="18" charset="0"/>
              </a:rPr>
              <a:t>GIÁ TRỊ TUYỆT ĐỐI CỦA MỘT SỐ THỰC</a:t>
            </a:r>
            <a:endParaRPr lang="en-US" altLang="en-GB" sz="3200" b="1">
              <a:ln w="22225">
                <a:solidFill>
                  <a:schemeClr val="accent2"/>
                </a:solidFill>
                <a:prstDash val="solid"/>
              </a:ln>
              <a:solidFill>
                <a:schemeClr val="accent2">
                  <a:lumMod val="40000"/>
                  <a:lumOff val="60000"/>
                </a:schemeClr>
              </a:solidFill>
              <a:latin typeface="Times New Roman" panose="02020603050405020304" pitchFamily="18" charset="0"/>
              <a:ea typeface="思源黑体 Medium"/>
              <a:cs typeface="Times New Roman" panose="02020603050405020304" pitchFamily="18" charset="0"/>
              <a:sym typeface="Special Elite"/>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4">
            <a:extLst>
              <a:ext uri="{FF2B5EF4-FFF2-40B4-BE49-F238E27FC236}">
                <a16:creationId xmlns:a16="http://schemas.microsoft.com/office/drawing/2014/main" id="{C7163666-90C4-0F86-5EF6-2F5E6B8A4FED}"/>
              </a:ext>
            </a:extLst>
          </p:cNvPr>
          <p:cNvSpPr>
            <a:spLocks noChangeArrowheads="1"/>
          </p:cNvSpPr>
          <p:nvPr/>
        </p:nvSpPr>
        <p:spPr bwMode="auto">
          <a:xfrm>
            <a:off x="651294" y="3628127"/>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5">
            <a:extLst>
              <a:ext uri="{FF2B5EF4-FFF2-40B4-BE49-F238E27FC236}">
                <a16:creationId xmlns:a16="http://schemas.microsoft.com/office/drawing/2014/main" id="{473AA64E-B76C-5D41-8264-3EA66001E3F5}"/>
              </a:ext>
            </a:extLst>
          </p:cNvPr>
          <p:cNvSpPr>
            <a:spLocks noChangeArrowheads="1"/>
          </p:cNvSpPr>
          <p:nvPr/>
        </p:nvSpPr>
        <p:spPr bwMode="auto">
          <a:xfrm>
            <a:off x="422694" y="3366517"/>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16">
            <a:extLst>
              <a:ext uri="{FF2B5EF4-FFF2-40B4-BE49-F238E27FC236}">
                <a16:creationId xmlns:a16="http://schemas.microsoft.com/office/drawing/2014/main" id="{539972A1-F5AB-600C-7ED2-425B0E9AE77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0555" y="2449613"/>
            <a:ext cx="4089235" cy="1251280"/>
          </a:xfrm>
          <a:prstGeom prst="rect">
            <a:avLst/>
          </a:prstGeom>
          <a:noFill/>
          <a:ln>
            <a:noFill/>
          </a:ln>
        </p:spPr>
      </p:pic>
      <p:cxnSp>
        <p:nvCxnSpPr>
          <p:cNvPr id="3" name="Straight Connector 2">
            <a:extLst>
              <a:ext uri="{FF2B5EF4-FFF2-40B4-BE49-F238E27FC236}">
                <a16:creationId xmlns:a16="http://schemas.microsoft.com/office/drawing/2014/main" id="{E80552FD-569E-8532-6B19-E7554B9CE75E}"/>
              </a:ext>
            </a:extLst>
          </p:cNvPr>
          <p:cNvCxnSpPr/>
          <p:nvPr/>
        </p:nvCxnSpPr>
        <p:spPr>
          <a:xfrm>
            <a:off x="7245508" y="1011919"/>
            <a:ext cx="0" cy="5846081"/>
          </a:xfrm>
          <a:prstGeom prst="line">
            <a:avLst/>
          </a:prstGeom>
          <a:ln w="12700">
            <a:solidFill>
              <a:srgbClr val="053E55"/>
            </a:solidFill>
          </a:ln>
        </p:spPr>
        <p:style>
          <a:lnRef idx="1">
            <a:schemeClr val="accent1"/>
          </a:lnRef>
          <a:fillRef idx="0">
            <a:schemeClr val="accent1"/>
          </a:fillRef>
          <a:effectRef idx="0">
            <a:schemeClr val="accent1"/>
          </a:effectRef>
          <a:fontRef idx="minor">
            <a:schemeClr val="tx1"/>
          </a:fontRef>
        </p:style>
      </p:cxnSp>
      <p:grpSp>
        <p:nvGrpSpPr>
          <p:cNvPr id="19" name="Group 18">
            <a:extLst>
              <a:ext uri="{FF2B5EF4-FFF2-40B4-BE49-F238E27FC236}">
                <a16:creationId xmlns:a16="http://schemas.microsoft.com/office/drawing/2014/main" id="{77DCF36B-0581-4A1B-9EC7-BC3A67CB2C26}"/>
              </a:ext>
            </a:extLst>
          </p:cNvPr>
          <p:cNvGrpSpPr/>
          <p:nvPr/>
        </p:nvGrpSpPr>
        <p:grpSpPr>
          <a:xfrm>
            <a:off x="7407860" y="602138"/>
            <a:ext cx="4593254" cy="3872022"/>
            <a:chOff x="7599520" y="845976"/>
            <a:chExt cx="4593254" cy="3872022"/>
          </a:xfrm>
        </p:grpSpPr>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D2D35606-3E2F-EBA7-03B1-9456CDCFD1B1}"/>
                    </a:ext>
                  </a:extLst>
                </p:cNvPr>
                <p:cNvSpPr txBox="1"/>
                <p:nvPr/>
              </p:nvSpPr>
              <p:spPr>
                <a:xfrm>
                  <a:off x="7599520" y="845976"/>
                  <a:ext cx="4462101" cy="3872022"/>
                </a:xfrm>
                <a:prstGeom prst="rect">
                  <a:avLst/>
                </a:prstGeom>
                <a:noFill/>
              </p:spPr>
              <p:txBody>
                <a:bodyPr wrap="square">
                  <a:spAutoFit/>
                </a:bodyPr>
                <a:lstStyle/>
                <a:p>
                  <a:pPr algn="just">
                    <a:lnSpc>
                      <a:spcPct val="107000"/>
                    </a:lnSpc>
                    <a:spcBef>
                      <a:spcPts val="300"/>
                    </a:spcBef>
                    <a:spcAft>
                      <a:spcPts val="300"/>
                    </a:spcAft>
                  </a:pPr>
                  <a:r>
                    <a:rPr lang="en-US" sz="2800" b="1" u="sng" dirty="0" err="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b="1" u="sng"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1: </a:t>
                  </a:r>
                  <a:endParaRPr lang="vi-VN"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ễu</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300"/>
                    </a:spcAft>
                  </a:pPr>
                  <a:r>
                    <a:rPr lang="vi-VN"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Bef>
                      <a:spcPts val="300"/>
                    </a:spcBef>
                    <a:spcAft>
                      <a:spcPts val="300"/>
                    </a:spcAft>
                  </a:pPr>
                  <a:r>
                    <a:rPr lang="vi-VN"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b="0" i="0" smtClean="0">
                          <a:solidFill>
                            <a:srgbClr val="0000FF"/>
                          </a:solidFill>
                          <a:effectLst/>
                          <a:latin typeface="Cambria Math" panose="02040503050406030204" pitchFamily="18" charset="0"/>
                          <a:ea typeface="Times New Roman" panose="02020603050405020304" pitchFamily="18" charset="0"/>
                        </a:rPr>
                        <m:t>  </m:t>
                      </m:r>
                    </m:oMath>
                  </a14:m>
                  <a:r>
                    <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r>
                    <a:rPr lang="en-US" sz="18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 </a:t>
                  </a:r>
                  <a:endParaRPr lang="vi-VN" sz="9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6" name="TextBox 15">
                  <a:extLst>
                    <a:ext uri="{FF2B5EF4-FFF2-40B4-BE49-F238E27FC236}">
                      <a16:creationId xmlns:a16="http://schemas.microsoft.com/office/drawing/2014/main" id="{D2D35606-3E2F-EBA7-03B1-9456CDCFD1B1}"/>
                    </a:ext>
                  </a:extLst>
                </p:cNvPr>
                <p:cNvSpPr txBox="1">
                  <a:spLocks noRot="1" noChangeAspect="1" noMove="1" noResize="1" noEditPoints="1" noAdjustHandles="1" noChangeArrowheads="1" noChangeShapeType="1" noTextEdit="1"/>
                </p:cNvSpPr>
                <p:nvPr/>
              </p:nvSpPr>
              <p:spPr>
                <a:xfrm>
                  <a:off x="7599520" y="845976"/>
                  <a:ext cx="4462101" cy="3872022"/>
                </a:xfrm>
                <a:prstGeom prst="rect">
                  <a:avLst/>
                </a:prstGeom>
                <a:blipFill>
                  <a:blip r:embed="rId3"/>
                  <a:stretch>
                    <a:fillRect l="-2732" t="-173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4" name="Object 3">
                  <a:extLst>
                    <a:ext uri="{FF2B5EF4-FFF2-40B4-BE49-F238E27FC236}">
                      <a16:creationId xmlns:a16="http://schemas.microsoft.com/office/drawing/2014/main" id="{DFF2A5BD-F658-079C-43F6-39CF01781594}"/>
                    </a:ext>
                  </a:extLst>
                </p:cNvPr>
                <p:cNvGraphicFramePr>
                  <a:graphicFrameLocks noChangeAspect="1"/>
                </p:cNvGraphicFramePr>
                <p:nvPr>
                  <p:extLst>
                    <p:ext uri="{D42A27DB-BD31-4B8C-83A1-F6EECF244321}">
                      <p14:modId xmlns:p14="http://schemas.microsoft.com/office/powerpoint/2010/main" val="2054615204"/>
                    </p:ext>
                  </p:extLst>
                </p:nvPr>
              </p:nvGraphicFramePr>
              <p:xfrm>
                <a:off x="11022401" y="1461660"/>
                <a:ext cx="456905" cy="342679"/>
              </p:xfrm>
              <a:graphic>
                <a:graphicData uri="http://schemas.openxmlformats.org/presentationml/2006/ole">
                  <mc:AlternateContent>
                    <mc:Choice xmlns:v="urn:schemas-microsoft-com:vml" Requires="v">
                      <p:oleObj name="Equation" r:id="rId4" imgW="457200" imgH="342720" progId="Equation.DSMT4">
                        <p:embed/>
                      </p:oleObj>
                    </mc:Choice>
                    <mc:Fallback>
                      <p:oleObj name="Equation" r:id="rId4" imgW="457200" imgH="342720" progId="Equation.DSMT4">
                        <p:embed/>
                        <p:pic>
                          <p:nvPicPr>
                            <p:cNvPr id="0" name=""/>
                            <p:cNvPicPr/>
                            <p:nvPr/>
                          </p:nvPicPr>
                          <p:blipFill>
                            <a:blip r:embed="rId5"/>
                            <a:stretch>
                              <a:fillRect/>
                            </a:stretch>
                          </p:blipFill>
                          <p:spPr>
                            <a:xfrm>
                              <a:off x="11022401" y="1461660"/>
                              <a:ext cx="456905" cy="342679"/>
                            </a:xfrm>
                            <a:prstGeom prst="rect">
                              <a:avLst/>
                            </a:prstGeom>
                          </p:spPr>
                        </p:pic>
                      </p:oleObj>
                    </mc:Fallback>
                  </mc:AlternateContent>
                </a:graphicData>
              </a:graphic>
            </p:graphicFrame>
          </mc:Choice>
          <mc:Fallback>
            <p:graphicFrame>
              <p:nvGraphicFramePr>
                <p:cNvPr id="4" name="Object 3">
                  <a:extLst>
                    <a:ext uri="{FF2B5EF4-FFF2-40B4-BE49-F238E27FC236}">
                      <a16:creationId xmlns:a16="http://schemas.microsoft.com/office/drawing/2014/main" id="{DFF2A5BD-F658-079C-43F6-39CF01781594}"/>
                    </a:ext>
                  </a:extLst>
                </p:cNvPr>
                <p:cNvGraphicFramePr>
                  <a:graphicFrameLocks noChangeAspect="1"/>
                </p:cNvGraphicFramePr>
                <p:nvPr>
                  <p:extLst>
                    <p:ext uri="{D42A27DB-BD31-4B8C-83A1-F6EECF244321}">
                      <p14:modId xmlns:p14="http://schemas.microsoft.com/office/powerpoint/2010/main" val="2054615204"/>
                    </p:ext>
                  </p:extLst>
                </p:nvPr>
              </p:nvGraphicFramePr>
              <p:xfrm>
                <a:off x="11022401" y="1461660"/>
                <a:ext cx="456905" cy="342679"/>
              </p:xfrm>
              <a:graphic>
                <a:graphicData uri="http://schemas.openxmlformats.org/presentationml/2006/ole">
                  <mc:AlternateContent>
                    <mc:Choice xmlns:v="urn:schemas-microsoft-com:vml" Requires="v">
                      <p:oleObj name="Equation" r:id="rId4" imgW="457200" imgH="342720" progId="Equation.DSMT4">
                        <p:embed/>
                      </p:oleObj>
                    </mc:Choice>
                    <mc:Fallback>
                      <p:oleObj name="Equation" r:id="rId4" imgW="457200" imgH="342720" progId="Equation.DSMT4">
                        <p:embed/>
                        <p:pic>
                          <p:nvPicPr>
                            <p:cNvPr id="0" name=""/>
                            <p:cNvPicPr/>
                            <p:nvPr/>
                          </p:nvPicPr>
                          <p:blipFill>
                            <a:blip r:embed="rId5"/>
                            <a:stretch>
                              <a:fillRect/>
                            </a:stretch>
                          </p:blipFill>
                          <p:spPr>
                            <a:xfrm>
                              <a:off x="11022401" y="1461660"/>
                              <a:ext cx="456905" cy="342679"/>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5" name="Object 4">
                  <a:extLst>
                    <a:ext uri="{FF2B5EF4-FFF2-40B4-BE49-F238E27FC236}">
                      <a16:creationId xmlns:a16="http://schemas.microsoft.com/office/drawing/2014/main" id="{F7334E77-14C1-2137-8ADE-E48F48E829E6}"/>
                    </a:ext>
                  </a:extLst>
                </p:cNvPr>
                <p:cNvGraphicFramePr>
                  <a:graphicFrameLocks noChangeAspect="1"/>
                </p:cNvGraphicFramePr>
                <p:nvPr>
                  <p:extLst>
                    <p:ext uri="{D42A27DB-BD31-4B8C-83A1-F6EECF244321}">
                      <p14:modId xmlns:p14="http://schemas.microsoft.com/office/powerpoint/2010/main" val="1003831759"/>
                    </p:ext>
                  </p:extLst>
                </p:nvPr>
              </p:nvGraphicFramePr>
              <p:xfrm>
                <a:off x="11922336" y="1483137"/>
                <a:ext cx="218440" cy="327660"/>
              </p:xfrm>
              <a:graphic>
                <a:graphicData uri="http://schemas.openxmlformats.org/presentationml/2006/ole">
                  <mc:AlternateContent>
                    <mc:Choice xmlns:v="urn:schemas-microsoft-com:vml" Requires="v">
                      <p:oleObj name="Equation" r:id="rId6" imgW="228600" imgH="342720" progId="Equation.DSMT4">
                        <p:embed/>
                      </p:oleObj>
                    </mc:Choice>
                    <mc:Fallback>
                      <p:oleObj name="Equation" r:id="rId6" imgW="228600" imgH="342720" progId="Equation.DSMT4">
                        <p:embed/>
                        <p:pic>
                          <p:nvPicPr>
                            <p:cNvPr id="0" name=""/>
                            <p:cNvPicPr/>
                            <p:nvPr/>
                          </p:nvPicPr>
                          <p:blipFill>
                            <a:blip r:embed="rId7"/>
                            <a:stretch>
                              <a:fillRect/>
                            </a:stretch>
                          </p:blipFill>
                          <p:spPr>
                            <a:xfrm>
                              <a:off x="11922336" y="1483137"/>
                              <a:ext cx="218440" cy="327660"/>
                            </a:xfrm>
                            <a:prstGeom prst="rect">
                              <a:avLst/>
                            </a:prstGeom>
                          </p:spPr>
                        </p:pic>
                      </p:oleObj>
                    </mc:Fallback>
                  </mc:AlternateContent>
                </a:graphicData>
              </a:graphic>
            </p:graphicFrame>
          </mc:Choice>
          <mc:Fallback>
            <p:graphicFrame>
              <p:nvGraphicFramePr>
                <p:cNvPr id="5" name="Object 4">
                  <a:extLst>
                    <a:ext uri="{FF2B5EF4-FFF2-40B4-BE49-F238E27FC236}">
                      <a16:creationId xmlns:a16="http://schemas.microsoft.com/office/drawing/2014/main" id="{F7334E77-14C1-2137-8ADE-E48F48E829E6}"/>
                    </a:ext>
                  </a:extLst>
                </p:cNvPr>
                <p:cNvGraphicFramePr>
                  <a:graphicFrameLocks noChangeAspect="1"/>
                </p:cNvGraphicFramePr>
                <p:nvPr>
                  <p:extLst>
                    <p:ext uri="{D42A27DB-BD31-4B8C-83A1-F6EECF244321}">
                      <p14:modId xmlns:p14="http://schemas.microsoft.com/office/powerpoint/2010/main" val="1003831759"/>
                    </p:ext>
                  </p:extLst>
                </p:nvPr>
              </p:nvGraphicFramePr>
              <p:xfrm>
                <a:off x="11922336" y="1483137"/>
                <a:ext cx="218440" cy="327660"/>
              </p:xfrm>
              <a:graphic>
                <a:graphicData uri="http://schemas.openxmlformats.org/presentationml/2006/ole">
                  <mc:AlternateContent>
                    <mc:Choice xmlns:v="urn:schemas-microsoft-com:vml" Requires="v">
                      <p:oleObj name="Equation" r:id="rId6" imgW="228600" imgH="342720" progId="Equation.DSMT4">
                        <p:embed/>
                      </p:oleObj>
                    </mc:Choice>
                    <mc:Fallback>
                      <p:oleObj name="Equation" r:id="rId6" imgW="228600" imgH="342720" progId="Equation.DSMT4">
                        <p:embed/>
                        <p:pic>
                          <p:nvPicPr>
                            <p:cNvPr id="0" name=""/>
                            <p:cNvPicPr/>
                            <p:nvPr/>
                          </p:nvPicPr>
                          <p:blipFill>
                            <a:blip r:embed="rId7"/>
                            <a:stretch>
                              <a:fillRect/>
                            </a:stretch>
                          </p:blipFill>
                          <p:spPr>
                            <a:xfrm>
                              <a:off x="11922336" y="1483137"/>
                              <a:ext cx="218440" cy="32766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 name="Object 5">
                  <a:extLst>
                    <a:ext uri="{FF2B5EF4-FFF2-40B4-BE49-F238E27FC236}">
                      <a16:creationId xmlns:a16="http://schemas.microsoft.com/office/drawing/2014/main" id="{A51BF963-C8C8-EDEB-C055-5E7D40A70ACF}"/>
                    </a:ext>
                  </a:extLst>
                </p:cNvPr>
                <p:cNvGraphicFramePr>
                  <a:graphicFrameLocks noChangeAspect="1"/>
                </p:cNvGraphicFramePr>
                <p:nvPr>
                  <p:extLst>
                    <p:ext uri="{D42A27DB-BD31-4B8C-83A1-F6EECF244321}">
                      <p14:modId xmlns:p14="http://schemas.microsoft.com/office/powerpoint/2010/main" val="1683961162"/>
                    </p:ext>
                  </p:extLst>
                </p:nvPr>
              </p:nvGraphicFramePr>
              <p:xfrm>
                <a:off x="11852201" y="2477260"/>
                <a:ext cx="218440" cy="327660"/>
              </p:xfrm>
              <a:graphic>
                <a:graphicData uri="http://schemas.openxmlformats.org/presentationml/2006/ole">
                  <mc:AlternateContent>
                    <mc:Choice xmlns:v="urn:schemas-microsoft-com:vml" Requires="v">
                      <p:oleObj name="Equation" r:id="rId8" imgW="228854" imgH="343211" progId="Equation.DSMT4">
                        <p:embed/>
                      </p:oleObj>
                    </mc:Choice>
                    <mc:Fallback>
                      <p:oleObj name="Equation" r:id="rId8" imgW="228854" imgH="343211" progId="Equation.DSMT4">
                        <p:embed/>
                        <p:pic>
                          <p:nvPicPr>
                            <p:cNvPr id="0" name=""/>
                            <p:cNvPicPr/>
                            <p:nvPr/>
                          </p:nvPicPr>
                          <p:blipFill>
                            <a:blip r:embed="rId9"/>
                            <a:stretch>
                              <a:fillRect/>
                            </a:stretch>
                          </p:blipFill>
                          <p:spPr>
                            <a:xfrm>
                              <a:off x="11852201" y="2477260"/>
                              <a:ext cx="218440" cy="327660"/>
                            </a:xfrm>
                            <a:prstGeom prst="rect">
                              <a:avLst/>
                            </a:prstGeom>
                          </p:spPr>
                        </p:pic>
                      </p:oleObj>
                    </mc:Fallback>
                  </mc:AlternateContent>
                </a:graphicData>
              </a:graphic>
            </p:graphicFrame>
          </mc:Choice>
          <mc:Fallback xmlns="">
            <p:graphicFrame>
              <p:nvGraphicFramePr>
                <p:cNvPr id="6" name="Object 5">
                  <a:extLst>
                    <a:ext uri="{FF2B5EF4-FFF2-40B4-BE49-F238E27FC236}">
                      <a16:creationId xmlns:a16="http://schemas.microsoft.com/office/drawing/2014/main" id="{A51BF963-C8C8-EDEB-C055-5E7D40A70ACF}"/>
                    </a:ext>
                  </a:extLst>
                </p:cNvPr>
                <p:cNvGraphicFramePr>
                  <a:graphicFrameLocks noChangeAspect="1"/>
                </p:cNvGraphicFramePr>
                <p:nvPr>
                  <p:extLst>
                    <p:ext uri="{D42A27DB-BD31-4B8C-83A1-F6EECF244321}">
                      <p14:modId xmlns:p14="http://schemas.microsoft.com/office/powerpoint/2010/main" val="1683961162"/>
                    </p:ext>
                  </p:extLst>
                </p:nvPr>
              </p:nvGraphicFramePr>
              <p:xfrm>
                <a:off x="11852201" y="2477260"/>
                <a:ext cx="218440" cy="327660"/>
              </p:xfrm>
              <a:graphic>
                <a:graphicData uri="http://schemas.openxmlformats.org/presentationml/2006/ole">
                  <mc:AlternateContent>
                    <mc:Choice xmlns:v="urn:schemas-microsoft-com:vml" Requires="v">
                      <p:oleObj name="Equation" r:id="rId10" imgW="228854" imgH="343211" progId="Equation.DSMT4">
                        <p:embed/>
                      </p:oleObj>
                    </mc:Choice>
                    <mc:Fallback>
                      <p:oleObj name="Equation" r:id="rId10" imgW="228854" imgH="343211" progId="Equation.DSMT4">
                        <p:embed/>
                        <p:pic>
                          <p:nvPicPr>
                            <p:cNvPr id="0" name=""/>
                            <p:cNvPicPr/>
                            <p:nvPr/>
                          </p:nvPicPr>
                          <p:blipFill>
                            <a:blip r:embed="rId11"/>
                            <a:stretch>
                              <a:fillRect/>
                            </a:stretch>
                          </p:blipFill>
                          <p:spPr>
                            <a:xfrm>
                              <a:off x="11852201" y="2477260"/>
                              <a:ext cx="218440" cy="32766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7" name="Object 6">
                  <a:extLst>
                    <a:ext uri="{FF2B5EF4-FFF2-40B4-BE49-F238E27FC236}">
                      <a16:creationId xmlns:a16="http://schemas.microsoft.com/office/drawing/2014/main" id="{3642A4FB-C457-DD1D-A21B-754A87D3D9AC}"/>
                    </a:ext>
                  </a:extLst>
                </p:cNvPr>
                <p:cNvGraphicFramePr>
                  <a:graphicFrameLocks noChangeAspect="1"/>
                </p:cNvGraphicFramePr>
                <p:nvPr>
                  <p:extLst>
                    <p:ext uri="{D42A27DB-BD31-4B8C-83A1-F6EECF244321}">
                      <p14:modId xmlns:p14="http://schemas.microsoft.com/office/powerpoint/2010/main" val="2903537707"/>
                    </p:ext>
                  </p:extLst>
                </p:nvPr>
              </p:nvGraphicFramePr>
              <p:xfrm>
                <a:off x="11805681" y="3465195"/>
                <a:ext cx="387093" cy="290320"/>
              </p:xfrm>
              <a:graphic>
                <a:graphicData uri="http://schemas.openxmlformats.org/presentationml/2006/ole">
                  <mc:AlternateContent>
                    <mc:Choice xmlns:v="urn:schemas-microsoft-com:vml" Requires="v">
                      <p:oleObj name="Equation" r:id="rId12" imgW="457200" imgH="342720" progId="Equation.DSMT4">
                        <p:embed/>
                      </p:oleObj>
                    </mc:Choice>
                    <mc:Fallback>
                      <p:oleObj name="Equation" r:id="rId12" imgW="457200" imgH="342720" progId="Equation.DSMT4">
                        <p:embed/>
                        <p:pic>
                          <p:nvPicPr>
                            <p:cNvPr id="0" name=""/>
                            <p:cNvPicPr/>
                            <p:nvPr/>
                          </p:nvPicPr>
                          <p:blipFill>
                            <a:blip r:embed="rId13"/>
                            <a:stretch>
                              <a:fillRect/>
                            </a:stretch>
                          </p:blipFill>
                          <p:spPr>
                            <a:xfrm>
                              <a:off x="11805681" y="3465195"/>
                              <a:ext cx="387093" cy="290320"/>
                            </a:xfrm>
                            <a:prstGeom prst="rect">
                              <a:avLst/>
                            </a:prstGeom>
                          </p:spPr>
                        </p:pic>
                      </p:oleObj>
                    </mc:Fallback>
                  </mc:AlternateContent>
                </a:graphicData>
              </a:graphic>
            </p:graphicFrame>
          </mc:Choice>
          <mc:Fallback>
            <p:graphicFrame>
              <p:nvGraphicFramePr>
                <p:cNvPr id="7" name="Object 6">
                  <a:extLst>
                    <a:ext uri="{FF2B5EF4-FFF2-40B4-BE49-F238E27FC236}">
                      <a16:creationId xmlns:a16="http://schemas.microsoft.com/office/drawing/2014/main" id="{3642A4FB-C457-DD1D-A21B-754A87D3D9AC}"/>
                    </a:ext>
                  </a:extLst>
                </p:cNvPr>
                <p:cNvGraphicFramePr>
                  <a:graphicFrameLocks noChangeAspect="1"/>
                </p:cNvGraphicFramePr>
                <p:nvPr>
                  <p:extLst>
                    <p:ext uri="{D42A27DB-BD31-4B8C-83A1-F6EECF244321}">
                      <p14:modId xmlns:p14="http://schemas.microsoft.com/office/powerpoint/2010/main" val="2903537707"/>
                    </p:ext>
                  </p:extLst>
                </p:nvPr>
              </p:nvGraphicFramePr>
              <p:xfrm>
                <a:off x="11805681" y="3465195"/>
                <a:ext cx="387093" cy="290320"/>
              </p:xfrm>
              <a:graphic>
                <a:graphicData uri="http://schemas.openxmlformats.org/presentationml/2006/ole">
                  <mc:AlternateContent>
                    <mc:Choice xmlns:v="urn:schemas-microsoft-com:vml" Requires="v">
                      <p:oleObj name="Equation" r:id="rId12" imgW="457200" imgH="342720" progId="Equation.DSMT4">
                        <p:embed/>
                      </p:oleObj>
                    </mc:Choice>
                    <mc:Fallback>
                      <p:oleObj name="Equation" r:id="rId12" imgW="457200" imgH="342720" progId="Equation.DSMT4">
                        <p:embed/>
                        <p:pic>
                          <p:nvPicPr>
                            <p:cNvPr id="0" name=""/>
                            <p:cNvPicPr/>
                            <p:nvPr/>
                          </p:nvPicPr>
                          <p:blipFill>
                            <a:blip r:embed="rId13"/>
                            <a:stretch>
                              <a:fillRect/>
                            </a:stretch>
                          </p:blipFill>
                          <p:spPr>
                            <a:xfrm>
                              <a:off x="11805681" y="3465195"/>
                              <a:ext cx="387093" cy="29032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8" name="Object 7">
                  <a:extLst>
                    <a:ext uri="{FF2B5EF4-FFF2-40B4-BE49-F238E27FC236}">
                      <a16:creationId xmlns:a16="http://schemas.microsoft.com/office/drawing/2014/main" id="{7D06A2FD-2178-1B3E-A45B-F60662B9D636}"/>
                    </a:ext>
                  </a:extLst>
                </p:cNvPr>
                <p:cNvGraphicFramePr>
                  <a:graphicFrameLocks noChangeAspect="1"/>
                </p:cNvGraphicFramePr>
                <p:nvPr>
                  <p:extLst>
                    <p:ext uri="{D42A27DB-BD31-4B8C-83A1-F6EECF244321}">
                      <p14:modId xmlns:p14="http://schemas.microsoft.com/office/powerpoint/2010/main" val="4212996216"/>
                    </p:ext>
                  </p:extLst>
                </p:nvPr>
              </p:nvGraphicFramePr>
              <p:xfrm>
                <a:off x="8350491" y="2894571"/>
                <a:ext cx="260725" cy="382396"/>
              </p:xfrm>
              <a:graphic>
                <a:graphicData uri="http://schemas.openxmlformats.org/presentationml/2006/ole">
                  <mc:AlternateContent>
                    <mc:Choice xmlns:v="urn:schemas-microsoft-com:vml" Requires="v">
                      <p:oleObj name="Equation" r:id="rId14" imgW="190440" imgH="279360" progId="Equation.DSMT4">
                        <p:embed/>
                      </p:oleObj>
                    </mc:Choice>
                    <mc:Fallback>
                      <p:oleObj name="Equation" r:id="rId14" imgW="190440" imgH="279360" progId="Equation.DSMT4">
                        <p:embed/>
                        <p:pic>
                          <p:nvPicPr>
                            <p:cNvPr id="0" name=""/>
                            <p:cNvPicPr/>
                            <p:nvPr/>
                          </p:nvPicPr>
                          <p:blipFill>
                            <a:blip r:embed="rId15"/>
                            <a:stretch>
                              <a:fillRect/>
                            </a:stretch>
                          </p:blipFill>
                          <p:spPr>
                            <a:xfrm>
                              <a:off x="8350491" y="2894571"/>
                              <a:ext cx="260725" cy="382396"/>
                            </a:xfrm>
                            <a:prstGeom prst="rect">
                              <a:avLst/>
                            </a:prstGeom>
                          </p:spPr>
                        </p:pic>
                      </p:oleObj>
                    </mc:Fallback>
                  </mc:AlternateContent>
                </a:graphicData>
              </a:graphic>
            </p:graphicFrame>
          </mc:Choice>
          <mc:Fallback>
            <p:graphicFrame>
              <p:nvGraphicFramePr>
                <p:cNvPr id="8" name="Object 7">
                  <a:extLst>
                    <a:ext uri="{FF2B5EF4-FFF2-40B4-BE49-F238E27FC236}">
                      <a16:creationId xmlns:a16="http://schemas.microsoft.com/office/drawing/2014/main" id="{7D06A2FD-2178-1B3E-A45B-F60662B9D636}"/>
                    </a:ext>
                  </a:extLst>
                </p:cNvPr>
                <p:cNvGraphicFramePr>
                  <a:graphicFrameLocks noChangeAspect="1"/>
                </p:cNvGraphicFramePr>
                <p:nvPr>
                  <p:extLst>
                    <p:ext uri="{D42A27DB-BD31-4B8C-83A1-F6EECF244321}">
                      <p14:modId xmlns:p14="http://schemas.microsoft.com/office/powerpoint/2010/main" val="4212996216"/>
                    </p:ext>
                  </p:extLst>
                </p:nvPr>
              </p:nvGraphicFramePr>
              <p:xfrm>
                <a:off x="8350491" y="2894571"/>
                <a:ext cx="260725" cy="382396"/>
              </p:xfrm>
              <a:graphic>
                <a:graphicData uri="http://schemas.openxmlformats.org/presentationml/2006/ole">
                  <mc:AlternateContent>
                    <mc:Choice xmlns:v="urn:schemas-microsoft-com:vml" Requires="v">
                      <p:oleObj name="Equation" r:id="rId14" imgW="190440" imgH="279360" progId="Equation.DSMT4">
                        <p:embed/>
                      </p:oleObj>
                    </mc:Choice>
                    <mc:Fallback>
                      <p:oleObj name="Equation" r:id="rId14" imgW="190440" imgH="279360" progId="Equation.DSMT4">
                        <p:embed/>
                        <p:pic>
                          <p:nvPicPr>
                            <p:cNvPr id="0" name=""/>
                            <p:cNvPicPr/>
                            <p:nvPr/>
                          </p:nvPicPr>
                          <p:blipFill>
                            <a:blip r:embed="rId15"/>
                            <a:stretch>
                              <a:fillRect/>
                            </a:stretch>
                          </p:blipFill>
                          <p:spPr>
                            <a:xfrm>
                              <a:off x="8350491" y="2894571"/>
                              <a:ext cx="260725" cy="382396"/>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18" name="Object 17">
                  <a:extLst>
                    <a:ext uri="{FF2B5EF4-FFF2-40B4-BE49-F238E27FC236}">
                      <a16:creationId xmlns:a16="http://schemas.microsoft.com/office/drawing/2014/main" id="{682E2806-5CAE-E573-DF88-7903645AE261}"/>
                    </a:ext>
                  </a:extLst>
                </p:cNvPr>
                <p:cNvGraphicFramePr>
                  <a:graphicFrameLocks noChangeAspect="1"/>
                </p:cNvGraphicFramePr>
                <p:nvPr>
                  <p:extLst>
                    <p:ext uri="{D42A27DB-BD31-4B8C-83A1-F6EECF244321}">
                      <p14:modId xmlns:p14="http://schemas.microsoft.com/office/powerpoint/2010/main" val="40763930"/>
                    </p:ext>
                  </p:extLst>
                </p:nvPr>
              </p:nvGraphicFramePr>
              <p:xfrm>
                <a:off x="9083087" y="3871964"/>
                <a:ext cx="235124" cy="346807"/>
              </p:xfrm>
              <a:graphic>
                <a:graphicData uri="http://schemas.openxmlformats.org/presentationml/2006/ole">
                  <mc:AlternateContent>
                    <mc:Choice xmlns:v="urn:schemas-microsoft-com:vml" Requires="v">
                      <p:oleObj name="Equation" r:id="rId16" imgW="190712" imgH="280482" progId="Equation.DSMT4">
                        <p:embed/>
                      </p:oleObj>
                    </mc:Choice>
                    <mc:Fallback>
                      <p:oleObj name="Equation" r:id="rId16" imgW="190712" imgH="280482" progId="Equation.DSMT4">
                        <p:embed/>
                        <p:pic>
                          <p:nvPicPr>
                            <p:cNvPr id="0" name=""/>
                            <p:cNvPicPr/>
                            <p:nvPr/>
                          </p:nvPicPr>
                          <p:blipFill>
                            <a:blip r:embed="rId17"/>
                            <a:stretch>
                              <a:fillRect/>
                            </a:stretch>
                          </p:blipFill>
                          <p:spPr>
                            <a:xfrm>
                              <a:off x="9083087" y="3871964"/>
                              <a:ext cx="235124" cy="346807"/>
                            </a:xfrm>
                            <a:prstGeom prst="rect">
                              <a:avLst/>
                            </a:prstGeom>
                          </p:spPr>
                        </p:pic>
                      </p:oleObj>
                    </mc:Fallback>
                  </mc:AlternateContent>
                </a:graphicData>
              </a:graphic>
            </p:graphicFrame>
          </mc:Choice>
          <mc:Fallback>
            <p:graphicFrame>
              <p:nvGraphicFramePr>
                <p:cNvPr id="18" name="Object 17">
                  <a:extLst>
                    <a:ext uri="{FF2B5EF4-FFF2-40B4-BE49-F238E27FC236}">
                      <a16:creationId xmlns:a16="http://schemas.microsoft.com/office/drawing/2014/main" id="{682E2806-5CAE-E573-DF88-7903645AE261}"/>
                    </a:ext>
                  </a:extLst>
                </p:cNvPr>
                <p:cNvGraphicFramePr>
                  <a:graphicFrameLocks noChangeAspect="1"/>
                </p:cNvGraphicFramePr>
                <p:nvPr>
                  <p:extLst>
                    <p:ext uri="{D42A27DB-BD31-4B8C-83A1-F6EECF244321}">
                      <p14:modId xmlns:p14="http://schemas.microsoft.com/office/powerpoint/2010/main" val="40763930"/>
                    </p:ext>
                  </p:extLst>
                </p:nvPr>
              </p:nvGraphicFramePr>
              <p:xfrm>
                <a:off x="9083087" y="3871964"/>
                <a:ext cx="235124" cy="346807"/>
              </p:xfrm>
              <a:graphic>
                <a:graphicData uri="http://schemas.openxmlformats.org/presentationml/2006/ole">
                  <mc:AlternateContent>
                    <mc:Choice xmlns:v="urn:schemas-microsoft-com:vml" Requires="v">
                      <p:oleObj name="Equation" r:id="rId16" imgW="190712" imgH="280482" progId="Equation.DSMT4">
                        <p:embed/>
                      </p:oleObj>
                    </mc:Choice>
                    <mc:Fallback>
                      <p:oleObj name="Equation" r:id="rId16" imgW="190712" imgH="280482" progId="Equation.DSMT4">
                        <p:embed/>
                        <p:pic>
                          <p:nvPicPr>
                            <p:cNvPr id="0" name=""/>
                            <p:cNvPicPr/>
                            <p:nvPr/>
                          </p:nvPicPr>
                          <p:blipFill>
                            <a:blip r:embed="rId17"/>
                            <a:stretch>
                              <a:fillRect/>
                            </a:stretch>
                          </p:blipFill>
                          <p:spPr>
                            <a:xfrm>
                              <a:off x="9083087" y="3871964"/>
                              <a:ext cx="235124" cy="346807"/>
                            </a:xfrm>
                            <a:prstGeom prst="rect">
                              <a:avLst/>
                            </a:prstGeom>
                          </p:spPr>
                        </p:pic>
                      </p:oleObj>
                    </mc:Fallback>
                  </mc:AlternateContent>
                </a:graphicData>
              </a:graphic>
            </p:graphicFrame>
          </mc:Fallback>
        </mc:AlternateContent>
      </p:grpSp>
      <p:sp>
        <p:nvSpPr>
          <p:cNvPr id="21" name="TextBox 20">
            <a:extLst>
              <a:ext uri="{FF2B5EF4-FFF2-40B4-BE49-F238E27FC236}">
                <a16:creationId xmlns:a16="http://schemas.microsoft.com/office/drawing/2014/main" id="{8BF9402D-CFB3-A331-A411-44038A84FBC0}"/>
              </a:ext>
            </a:extLst>
          </p:cNvPr>
          <p:cNvSpPr txBox="1"/>
          <p:nvPr/>
        </p:nvSpPr>
        <p:spPr>
          <a:xfrm>
            <a:off x="130379" y="881083"/>
            <a:ext cx="323534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sng"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I. Khái niệm</a:t>
            </a:r>
            <a:endParaRPr kumimoji="0" lang="vi-VN" altLang="vi-VN" sz="2800" b="0" i="0" u="sng"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23" name="TextBox 22">
            <a:extLst>
              <a:ext uri="{FF2B5EF4-FFF2-40B4-BE49-F238E27FC236}">
                <a16:creationId xmlns:a16="http://schemas.microsoft.com/office/drawing/2014/main" id="{996DF2D3-564B-6017-FAD7-0CFCE6B0F6F9}"/>
              </a:ext>
            </a:extLst>
          </p:cNvPr>
          <p:cNvSpPr txBox="1"/>
          <p:nvPr/>
        </p:nvSpPr>
        <p:spPr>
          <a:xfrm>
            <a:off x="226598" y="1374649"/>
            <a:ext cx="3547775"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Hoạt động 1.</a:t>
            </a:r>
            <a:endParaRPr kumimoji="0" lang="vi-VN" altLang="vi-VN"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grpSp>
        <p:nvGrpSpPr>
          <p:cNvPr id="25" name="Group 24">
            <a:extLst>
              <a:ext uri="{FF2B5EF4-FFF2-40B4-BE49-F238E27FC236}">
                <a16:creationId xmlns:a16="http://schemas.microsoft.com/office/drawing/2014/main" id="{B6C948A5-95FA-8D62-B5D8-941265FBD347}"/>
              </a:ext>
            </a:extLst>
          </p:cNvPr>
          <p:cNvGrpSpPr/>
          <p:nvPr/>
        </p:nvGrpSpPr>
        <p:grpSpPr>
          <a:xfrm>
            <a:off x="32723" y="1978168"/>
            <a:ext cx="7712015" cy="523220"/>
            <a:chOff x="32723" y="1978168"/>
            <a:chExt cx="7712015" cy="523220"/>
          </a:xfrm>
        </p:grpSpPr>
        <p:grpSp>
          <p:nvGrpSpPr>
            <p:cNvPr id="15" name="Group 14">
              <a:extLst>
                <a:ext uri="{FF2B5EF4-FFF2-40B4-BE49-F238E27FC236}">
                  <a16:creationId xmlns:a16="http://schemas.microsoft.com/office/drawing/2014/main" id="{286B65C5-B3B8-557B-0240-9F878D5F070D}"/>
                </a:ext>
              </a:extLst>
            </p:cNvPr>
            <p:cNvGrpSpPr/>
            <p:nvPr/>
          </p:nvGrpSpPr>
          <p:grpSpPr>
            <a:xfrm>
              <a:off x="2885807" y="2118411"/>
              <a:ext cx="955788" cy="315839"/>
              <a:chOff x="3198663" y="1831744"/>
              <a:chExt cx="955788" cy="315839"/>
            </a:xfrm>
          </p:grpSpPr>
          <p:graphicFrame>
            <p:nvGraphicFramePr>
              <p:cNvPr id="9" name="Object 8">
                <a:extLst>
                  <a:ext uri="{FF2B5EF4-FFF2-40B4-BE49-F238E27FC236}">
                    <a16:creationId xmlns:a16="http://schemas.microsoft.com/office/drawing/2014/main" id="{79EA1D65-A17A-C394-41D6-DB537900C392}"/>
                  </a:ext>
                </a:extLst>
              </p:cNvPr>
              <p:cNvGraphicFramePr>
                <a:graphicFrameLocks noChangeAspect="1"/>
              </p:cNvGraphicFramePr>
              <p:nvPr/>
            </p:nvGraphicFramePr>
            <p:xfrm>
              <a:off x="3775446" y="1831745"/>
              <a:ext cx="379005" cy="315838"/>
            </p:xfrm>
            <a:graphic>
              <a:graphicData uri="http://schemas.openxmlformats.org/presentationml/2006/ole">
                <mc:AlternateContent xmlns:mc="http://schemas.openxmlformats.org/markup-compatibility/2006">
                  <mc:Choice xmlns:v="urn:schemas-microsoft-com:vml" Requires="v">
                    <p:oleObj name="Equation" r:id="rId18" imgW="228600" imgH="190500" progId="Equation.DSMT4">
                      <p:embed/>
                    </p:oleObj>
                  </mc:Choice>
                  <mc:Fallback>
                    <p:oleObj name="Equation" r:id="rId18" imgW="228600" imgH="190500" progId="Equation.DSMT4">
                      <p:embed/>
                      <p:pic>
                        <p:nvPicPr>
                          <p:cNvPr id="9" name="Object 8">
                            <a:extLst>
                              <a:ext uri="{FF2B5EF4-FFF2-40B4-BE49-F238E27FC236}">
                                <a16:creationId xmlns:a16="http://schemas.microsoft.com/office/drawing/2014/main" id="{79EA1D65-A17A-C394-41D6-DB537900C39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75446" y="1831745"/>
                            <a:ext cx="379005" cy="31583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85EAF231-F1D0-E0A9-FA3B-A3A0FA24B08A}"/>
                  </a:ext>
                </a:extLst>
              </p:cNvPr>
              <p:cNvGraphicFramePr>
                <a:graphicFrameLocks noChangeAspect="1"/>
              </p:cNvGraphicFramePr>
              <p:nvPr>
                <p:extLst>
                  <p:ext uri="{D42A27DB-BD31-4B8C-83A1-F6EECF244321}">
                    <p14:modId xmlns:p14="http://schemas.microsoft.com/office/powerpoint/2010/main" val="2461179688"/>
                  </p:ext>
                </p:extLst>
              </p:nvPr>
            </p:nvGraphicFramePr>
            <p:xfrm>
              <a:off x="3198663" y="1831744"/>
              <a:ext cx="198911" cy="284159"/>
            </p:xfrm>
            <a:graphic>
              <a:graphicData uri="http://schemas.openxmlformats.org/presentationml/2006/ole">
                <mc:AlternateContent xmlns:mc="http://schemas.openxmlformats.org/markup-compatibility/2006">
                  <mc:Choice xmlns:v="urn:schemas-microsoft-com:vml" Requires="v">
                    <p:oleObj name="Equation" r:id="rId20" imgW="139639" imgH="190417" progId="Equation.DSMT4">
                      <p:embed/>
                    </p:oleObj>
                  </mc:Choice>
                  <mc:Fallback>
                    <p:oleObj name="Equation" r:id="rId20" imgW="139639" imgH="190417" progId="Equation.DSMT4">
                      <p:embed/>
                      <p:pic>
                        <p:nvPicPr>
                          <p:cNvPr id="10" name="Object 9">
                            <a:extLst>
                              <a:ext uri="{FF2B5EF4-FFF2-40B4-BE49-F238E27FC236}">
                                <a16:creationId xmlns:a16="http://schemas.microsoft.com/office/drawing/2014/main" id="{85EAF231-F1D0-E0A9-FA3B-A3A0FA24B08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98663" y="1831744"/>
                            <a:ext cx="198911" cy="284159"/>
                          </a:xfrm>
                          <a:prstGeom prst="rect">
                            <a:avLst/>
                          </a:prstGeom>
                          <a:noFill/>
                        </p:spPr>
                      </p:pic>
                    </p:oleObj>
                  </mc:Fallback>
                </mc:AlternateContent>
              </a:graphicData>
            </a:graphic>
          </p:graphicFrame>
        </p:grpSp>
        <p:sp>
          <p:nvSpPr>
            <p:cNvPr id="24" name="Rectangle 3">
              <a:extLst>
                <a:ext uri="{FF2B5EF4-FFF2-40B4-BE49-F238E27FC236}">
                  <a16:creationId xmlns:a16="http://schemas.microsoft.com/office/drawing/2014/main" id="{36B3E762-96B0-80D8-8DDF-E54F329CD4E8}"/>
                </a:ext>
              </a:extLst>
            </p:cNvPr>
            <p:cNvSpPr>
              <a:spLocks noChangeArrowheads="1"/>
            </p:cNvSpPr>
            <p:nvPr/>
          </p:nvSpPr>
          <p:spPr bwMode="auto">
            <a:xfrm>
              <a:off x="32723" y="1978168"/>
              <a:ext cx="77120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Biễu diễn hai số    và      trên cùng một trục số . </a:t>
              </a:r>
              <a:endParaRPr kumimoji="0" lang="nl-NL" alt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grpSp>
        <p:nvGrpSpPr>
          <p:cNvPr id="36" name="Group 35">
            <a:extLst>
              <a:ext uri="{FF2B5EF4-FFF2-40B4-BE49-F238E27FC236}">
                <a16:creationId xmlns:a16="http://schemas.microsoft.com/office/drawing/2014/main" id="{73209872-16B6-1A08-B773-60CAF12A779F}"/>
              </a:ext>
            </a:extLst>
          </p:cNvPr>
          <p:cNvGrpSpPr/>
          <p:nvPr/>
        </p:nvGrpSpPr>
        <p:grpSpPr>
          <a:xfrm>
            <a:off x="130378" y="3889737"/>
            <a:ext cx="7169879" cy="1225079"/>
            <a:chOff x="130378" y="3889737"/>
            <a:chExt cx="7169879" cy="1225079"/>
          </a:xfrm>
        </p:grpSpPr>
        <p:sp>
          <p:nvSpPr>
            <p:cNvPr id="27" name="TextBox 26">
              <a:extLst>
                <a:ext uri="{FF2B5EF4-FFF2-40B4-BE49-F238E27FC236}">
                  <a16:creationId xmlns:a16="http://schemas.microsoft.com/office/drawing/2014/main" id="{B26304A3-5DD1-2D42-24EE-2BED3736683D}"/>
                </a:ext>
              </a:extLst>
            </p:cNvPr>
            <p:cNvSpPr txBox="1"/>
            <p:nvPr/>
          </p:nvSpPr>
          <p:spPr>
            <a:xfrm>
              <a:off x="130378" y="3889737"/>
              <a:ext cx="7169879" cy="1225079"/>
            </a:xfrm>
            <a:prstGeom prst="rect">
              <a:avLst/>
            </a:prstGeom>
            <a:noFill/>
          </p:spPr>
          <p:txBody>
            <a:bodyPr wrap="square">
              <a:spAutoFit/>
            </a:bodyPr>
            <a:lstStyle/>
            <a:p>
              <a:pPr>
                <a:lnSpc>
                  <a:spcPct val="107000"/>
                </a:lnSpc>
                <a:spcBef>
                  <a:spcPts val="300"/>
                </a:spcBef>
                <a:spcAft>
                  <a:spcPts val="3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b) Khoảng cách từ điểm    đến điểm gốc     trên trục số là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1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1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9A7108D5-2C0E-0446-4257-7159AED61564}"/>
                </a:ext>
              </a:extLst>
            </p:cNvPr>
            <p:cNvGraphicFramePr>
              <a:graphicFrameLocks noChangeAspect="1"/>
            </p:cNvGraphicFramePr>
            <p:nvPr>
              <p:extLst>
                <p:ext uri="{D42A27DB-BD31-4B8C-83A1-F6EECF244321}">
                  <p14:modId xmlns:p14="http://schemas.microsoft.com/office/powerpoint/2010/main" val="2259705292"/>
                </p:ext>
              </p:extLst>
            </p:nvPr>
          </p:nvGraphicFramePr>
          <p:xfrm>
            <a:off x="3733800" y="4019550"/>
            <a:ext cx="215900" cy="304800"/>
          </p:xfrm>
          <a:graphic>
            <a:graphicData uri="http://schemas.openxmlformats.org/presentationml/2006/ole">
              <mc:AlternateContent xmlns:mc="http://schemas.openxmlformats.org/markup-compatibility/2006">
                <mc:Choice xmlns:v="urn:schemas-microsoft-com:vml" Requires="v">
                  <p:oleObj name="Equation" r:id="rId22" imgW="215640" imgH="304560" progId="Equation.DSMT4">
                    <p:embed/>
                  </p:oleObj>
                </mc:Choice>
                <mc:Fallback>
                  <p:oleObj name="Equation" r:id="rId22" imgW="215640" imgH="304560" progId="Equation.DSMT4">
                    <p:embed/>
                    <p:pic>
                      <p:nvPicPr>
                        <p:cNvPr id="0" name=""/>
                        <p:cNvPicPr/>
                        <p:nvPr/>
                      </p:nvPicPr>
                      <p:blipFill>
                        <a:blip r:embed="rId23"/>
                        <a:stretch>
                          <a:fillRect/>
                        </a:stretch>
                      </p:blipFill>
                      <p:spPr>
                        <a:xfrm>
                          <a:off x="3733800" y="4019550"/>
                          <a:ext cx="215900" cy="3048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CA0C55A-861A-2122-1ECF-F5D8B0DBF756}"/>
                </a:ext>
              </a:extLst>
            </p:cNvPr>
            <p:cNvGraphicFramePr>
              <a:graphicFrameLocks noChangeAspect="1"/>
            </p:cNvGraphicFramePr>
            <p:nvPr>
              <p:extLst>
                <p:ext uri="{D42A27DB-BD31-4B8C-83A1-F6EECF244321}">
                  <p14:modId xmlns:p14="http://schemas.microsoft.com/office/powerpoint/2010/main" val="2384773194"/>
                </p:ext>
              </p:extLst>
            </p:nvPr>
          </p:nvGraphicFramePr>
          <p:xfrm>
            <a:off x="6070796" y="4013200"/>
            <a:ext cx="203200" cy="317500"/>
          </p:xfrm>
          <a:graphic>
            <a:graphicData uri="http://schemas.openxmlformats.org/presentationml/2006/ole">
              <mc:AlternateContent xmlns:mc="http://schemas.openxmlformats.org/markup-compatibility/2006">
                <mc:Choice xmlns:v="urn:schemas-microsoft-com:vml" Requires="v">
                  <p:oleObj name="Equation" r:id="rId24" imgW="203040" imgH="317160" progId="Equation.DSMT4">
                    <p:embed/>
                  </p:oleObj>
                </mc:Choice>
                <mc:Fallback>
                  <p:oleObj name="Equation" r:id="rId24" imgW="203040" imgH="317160" progId="Equation.DSMT4">
                    <p:embed/>
                    <p:pic>
                      <p:nvPicPr>
                        <p:cNvPr id="0" name=""/>
                        <p:cNvPicPr/>
                        <p:nvPr/>
                      </p:nvPicPr>
                      <p:blipFill>
                        <a:blip r:embed="rId25"/>
                        <a:stretch>
                          <a:fillRect/>
                        </a:stretch>
                      </p:blipFill>
                      <p:spPr>
                        <a:xfrm>
                          <a:off x="6070796" y="4013200"/>
                          <a:ext cx="203200" cy="3175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F0E7332-3235-8990-FFD2-ED71BE04D0DF}"/>
                </a:ext>
              </a:extLst>
            </p:cNvPr>
            <p:cNvGraphicFramePr>
              <a:graphicFrameLocks noChangeAspect="1"/>
            </p:cNvGraphicFramePr>
            <p:nvPr>
              <p:extLst>
                <p:ext uri="{D42A27DB-BD31-4B8C-83A1-F6EECF244321}">
                  <p14:modId xmlns:p14="http://schemas.microsoft.com/office/powerpoint/2010/main" val="1109627587"/>
                </p:ext>
              </p:extLst>
            </p:nvPr>
          </p:nvGraphicFramePr>
          <p:xfrm>
            <a:off x="1621247" y="4480159"/>
            <a:ext cx="215900" cy="304800"/>
          </p:xfrm>
          <a:graphic>
            <a:graphicData uri="http://schemas.openxmlformats.org/presentationml/2006/ole">
              <mc:AlternateContent xmlns:mc="http://schemas.openxmlformats.org/markup-compatibility/2006">
                <mc:Choice xmlns:v="urn:schemas-microsoft-com:vml" Requires="v">
                  <p:oleObj name="Equation" r:id="rId26" imgW="216620" imgH="304997" progId="Equation.DSMT4">
                    <p:embed/>
                  </p:oleObj>
                </mc:Choice>
                <mc:Fallback>
                  <p:oleObj name="Equation" r:id="rId26" imgW="216620" imgH="304997" progId="Equation.DSMT4">
                    <p:embed/>
                    <p:pic>
                      <p:nvPicPr>
                        <p:cNvPr id="0" name=""/>
                        <p:cNvPicPr/>
                        <p:nvPr/>
                      </p:nvPicPr>
                      <p:blipFill>
                        <a:blip r:embed="rId27"/>
                        <a:stretch>
                          <a:fillRect/>
                        </a:stretch>
                      </p:blipFill>
                      <p:spPr>
                        <a:xfrm>
                          <a:off x="1621247" y="4480159"/>
                          <a:ext cx="215900" cy="304800"/>
                        </a:xfrm>
                        <a:prstGeom prst="rect">
                          <a:avLst/>
                        </a:prstGeom>
                      </p:spPr>
                    </p:pic>
                  </p:oleObj>
                </mc:Fallback>
              </mc:AlternateContent>
            </a:graphicData>
          </a:graphic>
        </p:graphicFrame>
      </p:grpSp>
      <p:grpSp>
        <p:nvGrpSpPr>
          <p:cNvPr id="37" name="Group 36">
            <a:extLst>
              <a:ext uri="{FF2B5EF4-FFF2-40B4-BE49-F238E27FC236}">
                <a16:creationId xmlns:a16="http://schemas.microsoft.com/office/drawing/2014/main" id="{8C4383A7-872B-3548-AF86-AFC7ABF631DA}"/>
              </a:ext>
            </a:extLst>
          </p:cNvPr>
          <p:cNvGrpSpPr/>
          <p:nvPr/>
        </p:nvGrpSpPr>
        <p:grpSpPr>
          <a:xfrm>
            <a:off x="78407" y="4979413"/>
            <a:ext cx="7541969" cy="991618"/>
            <a:chOff x="82061" y="4827632"/>
            <a:chExt cx="7541969" cy="991618"/>
          </a:xfrm>
        </p:grpSpPr>
        <p:sp>
          <p:nvSpPr>
            <p:cNvPr id="35" name="TextBox 34">
              <a:extLst>
                <a:ext uri="{FF2B5EF4-FFF2-40B4-BE49-F238E27FC236}">
                  <a16:creationId xmlns:a16="http://schemas.microsoft.com/office/drawing/2014/main" id="{2E946FD4-D3E9-D651-7806-4357851AD40D}"/>
                </a:ext>
              </a:extLst>
            </p:cNvPr>
            <p:cNvSpPr txBox="1"/>
            <p:nvPr/>
          </p:nvSpPr>
          <p:spPr>
            <a:xfrm>
              <a:off x="82061" y="4827632"/>
              <a:ext cx="7541969" cy="991618"/>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kumimoji="0" lang="nl-NL"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 Khoảng cách từ điểm       đến điểm gốc     trên trục số là    .</a:t>
              </a:r>
              <a:endParaRPr kumimoji="0" lang="vi-VN"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AA523CF2-B9F4-CF29-542C-99F1CB1FF8CD}"/>
                </a:ext>
              </a:extLst>
            </p:cNvPr>
            <p:cNvGraphicFramePr>
              <a:graphicFrameLocks noChangeAspect="1"/>
            </p:cNvGraphicFramePr>
            <p:nvPr>
              <p:extLst>
                <p:ext uri="{D42A27DB-BD31-4B8C-83A1-F6EECF244321}">
                  <p14:modId xmlns:p14="http://schemas.microsoft.com/office/powerpoint/2010/main" val="1772329701"/>
                </p:ext>
              </p:extLst>
            </p:nvPr>
          </p:nvGraphicFramePr>
          <p:xfrm>
            <a:off x="3652092" y="4967906"/>
            <a:ext cx="406400" cy="304800"/>
          </p:xfrm>
          <a:graphic>
            <a:graphicData uri="http://schemas.openxmlformats.org/presentationml/2006/ole">
              <mc:AlternateContent xmlns:mc="http://schemas.openxmlformats.org/markup-compatibility/2006">
                <mc:Choice xmlns:v="urn:schemas-microsoft-com:vml" Requires="v">
                  <p:oleObj name="Equation" r:id="rId28" imgW="406080" imgH="304560" progId="Equation.DSMT4">
                    <p:embed/>
                  </p:oleObj>
                </mc:Choice>
                <mc:Fallback>
                  <p:oleObj name="Equation" r:id="rId28" imgW="406080" imgH="304560" progId="Equation.DSMT4">
                    <p:embed/>
                    <p:pic>
                      <p:nvPicPr>
                        <p:cNvPr id="0" name=""/>
                        <p:cNvPicPr/>
                        <p:nvPr/>
                      </p:nvPicPr>
                      <p:blipFill>
                        <a:blip r:embed="rId29"/>
                        <a:stretch>
                          <a:fillRect/>
                        </a:stretch>
                      </p:blipFill>
                      <p:spPr>
                        <a:xfrm>
                          <a:off x="3652092" y="4967906"/>
                          <a:ext cx="406400" cy="304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64251883-2165-452A-3088-DBA957F530DE}"/>
                </a:ext>
              </a:extLst>
            </p:cNvPr>
            <p:cNvGraphicFramePr>
              <a:graphicFrameLocks noChangeAspect="1"/>
            </p:cNvGraphicFramePr>
            <p:nvPr>
              <p:extLst>
                <p:ext uri="{D42A27DB-BD31-4B8C-83A1-F6EECF244321}">
                  <p14:modId xmlns:p14="http://schemas.microsoft.com/office/powerpoint/2010/main" val="2173091320"/>
                </p:ext>
              </p:extLst>
            </p:nvPr>
          </p:nvGraphicFramePr>
          <p:xfrm>
            <a:off x="6273996" y="4921806"/>
            <a:ext cx="203200" cy="317500"/>
          </p:xfrm>
          <a:graphic>
            <a:graphicData uri="http://schemas.openxmlformats.org/presentationml/2006/ole">
              <mc:AlternateContent xmlns:mc="http://schemas.openxmlformats.org/markup-compatibility/2006">
                <mc:Choice xmlns:v="urn:schemas-microsoft-com:vml" Requires="v">
                  <p:oleObj name="Equation" r:id="rId30" imgW="203040" imgH="317160" progId="Equation.DSMT4">
                    <p:embed/>
                  </p:oleObj>
                </mc:Choice>
                <mc:Fallback>
                  <p:oleObj name="Equation" r:id="rId30" imgW="203040" imgH="317160" progId="Equation.DSMT4">
                    <p:embed/>
                    <p:pic>
                      <p:nvPicPr>
                        <p:cNvPr id="0" name=""/>
                        <p:cNvPicPr/>
                        <p:nvPr/>
                      </p:nvPicPr>
                      <p:blipFill>
                        <a:blip r:embed="rId31"/>
                        <a:stretch>
                          <a:fillRect/>
                        </a:stretch>
                      </p:blipFill>
                      <p:spPr>
                        <a:xfrm>
                          <a:off x="6273996" y="4921806"/>
                          <a:ext cx="203200" cy="3175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AC35ED10-5487-597A-79CC-2EA9EFAF392D}"/>
                </a:ext>
              </a:extLst>
            </p:cNvPr>
            <p:cNvGraphicFramePr>
              <a:graphicFrameLocks noChangeAspect="1"/>
            </p:cNvGraphicFramePr>
            <p:nvPr>
              <p:extLst>
                <p:ext uri="{D42A27DB-BD31-4B8C-83A1-F6EECF244321}">
                  <p14:modId xmlns:p14="http://schemas.microsoft.com/office/powerpoint/2010/main" val="3406674328"/>
                </p:ext>
              </p:extLst>
            </p:nvPr>
          </p:nvGraphicFramePr>
          <p:xfrm>
            <a:off x="1587632" y="5418054"/>
            <a:ext cx="215900" cy="304800"/>
          </p:xfrm>
          <a:graphic>
            <a:graphicData uri="http://schemas.openxmlformats.org/presentationml/2006/ole">
              <mc:AlternateContent xmlns:mc="http://schemas.openxmlformats.org/markup-compatibility/2006">
                <mc:Choice xmlns:v="urn:schemas-microsoft-com:vml" Requires="v">
                  <p:oleObj name="Equation" r:id="rId32" imgW="216620" imgH="304997" progId="Equation.DSMT4">
                    <p:embed/>
                  </p:oleObj>
                </mc:Choice>
                <mc:Fallback>
                  <p:oleObj name="Equation" r:id="rId32" imgW="216620" imgH="304997" progId="Equation.DSMT4">
                    <p:embed/>
                    <p:pic>
                      <p:nvPicPr>
                        <p:cNvPr id="0" name=""/>
                        <p:cNvPicPr/>
                        <p:nvPr/>
                      </p:nvPicPr>
                      <p:blipFill>
                        <a:blip r:embed="rId33"/>
                        <a:stretch>
                          <a:fillRect/>
                        </a:stretch>
                      </p:blipFill>
                      <p:spPr>
                        <a:xfrm>
                          <a:off x="1587632" y="5418054"/>
                          <a:ext cx="215900" cy="30480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38" name="Speech Bubble: Rectangle with Corners Rounded 37">
                <a:extLst>
                  <a:ext uri="{FF2B5EF4-FFF2-40B4-BE49-F238E27FC236}">
                    <a16:creationId xmlns:a16="http://schemas.microsoft.com/office/drawing/2014/main" id="{CCF90E26-D801-2932-93EB-5926FB9384BF}"/>
                  </a:ext>
                </a:extLst>
              </p:cNvPr>
              <p:cNvSpPr/>
              <p:nvPr/>
            </p:nvSpPr>
            <p:spPr>
              <a:xfrm>
                <a:off x="7398840" y="4356613"/>
                <a:ext cx="4215181" cy="1642223"/>
              </a:xfrm>
              <a:prstGeom prst="wedgeRoundRectCallout">
                <a:avLst>
                  <a:gd name="adj1" fmla="val 42207"/>
                  <a:gd name="adj2" fmla="val 9112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oảng cách từ điểm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đến điểm gốc </a:t>
                </a:r>
                <a14:m>
                  <m:oMath xmlns:m="http://schemas.openxmlformats.org/officeDocument/2006/math">
                    <m:r>
                      <a:rPr lang="en-US" sz="2800">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80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trên trục số được gọi là giá trị tuyệt đối của số </a:t>
                </a:r>
                <a14:m>
                  <m:oMath xmlns:m="http://schemas.openxmlformats.org/officeDocument/2006/math">
                    <m:r>
                      <a:rPr lang="en-US" sz="2800"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a:solidFill>
                    <a:srgbClr val="0000FF"/>
                  </a:solidFill>
                  <a:latin typeface="Times New Roman" panose="02020603050405020304" pitchFamily="18" charset="0"/>
                  <a:cs typeface="Times New Roman" panose="02020603050405020304" pitchFamily="18" charset="0"/>
                </a:endParaRPr>
              </a:p>
            </p:txBody>
          </p:sp>
        </mc:Choice>
        <mc:Fallback xmlns="">
          <p:sp>
            <p:nvSpPr>
              <p:cNvPr id="38" name="Speech Bubble: Rectangle with Corners Rounded 37">
                <a:extLst>
                  <a:ext uri="{FF2B5EF4-FFF2-40B4-BE49-F238E27FC236}">
                    <a16:creationId xmlns:a16="http://schemas.microsoft.com/office/drawing/2014/main" id="{CCF90E26-D801-2932-93EB-5926FB9384BF}"/>
                  </a:ext>
                </a:extLst>
              </p:cNvPr>
              <p:cNvSpPr>
                <a:spLocks noRot="1" noChangeAspect="1" noMove="1" noResize="1" noEditPoints="1" noAdjustHandles="1" noChangeArrowheads="1" noChangeShapeType="1" noTextEdit="1"/>
              </p:cNvSpPr>
              <p:nvPr/>
            </p:nvSpPr>
            <p:spPr>
              <a:xfrm>
                <a:off x="7398840" y="4356613"/>
                <a:ext cx="4215181" cy="1642223"/>
              </a:xfrm>
              <a:prstGeom prst="wedgeRoundRectCallout">
                <a:avLst>
                  <a:gd name="adj1" fmla="val 42207"/>
                  <a:gd name="adj2" fmla="val 91125"/>
                  <a:gd name="adj3" fmla="val 16667"/>
                </a:avLst>
              </a:prstGeom>
              <a:blipFill>
                <a:blip r:embed="rId34"/>
                <a:stretch>
                  <a:fillRect t="-6005" r="-1443"/>
                </a:stretch>
              </a:blipFill>
            </p:spPr>
            <p:txBody>
              <a:bodyPr/>
              <a:lstStyle/>
              <a:p>
                <a:r>
                  <a:rPr lang="vi-VN">
                    <a:noFill/>
                  </a:rPr>
                  <a:t> </a:t>
                </a:r>
              </a:p>
            </p:txBody>
          </p:sp>
        </mc:Fallback>
      </mc:AlternateContent>
      <p:pic>
        <p:nvPicPr>
          <p:cNvPr id="41" name="Picture 40">
            <a:extLst>
              <a:ext uri="{FF2B5EF4-FFF2-40B4-BE49-F238E27FC236}">
                <a16:creationId xmlns:a16="http://schemas.microsoft.com/office/drawing/2014/main" id="{D48F14E5-119C-23F8-5689-DA93C58FBC78}"/>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11353473" y="5807087"/>
            <a:ext cx="847264" cy="1129685"/>
          </a:xfrm>
          <a:prstGeom prst="rect">
            <a:avLst/>
          </a:prstGeom>
        </p:spPr>
      </p:pic>
    </p:spTree>
    <p:extLst>
      <p:ext uri="{BB962C8B-B14F-4D97-AF65-F5344CB8AC3E}">
        <p14:creationId xmlns:p14="http://schemas.microsoft.com/office/powerpoint/2010/main" val="334838137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0-#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0-#ppt_w/2"/>
                                          </p:val>
                                        </p:tav>
                                        <p:tav tm="100000">
                                          <p:val>
                                            <p:strVal val="#ppt_x"/>
                                          </p:val>
                                        </p:tav>
                                      </p:tavLst>
                                    </p:anim>
                                    <p:anim calcmode="lin" valueType="num">
                                      <p:cBhvr additive="base">
                                        <p:cTn id="3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0-#ppt_w/2"/>
                                          </p:val>
                                        </p:tav>
                                        <p:tav tm="100000">
                                          <p:val>
                                            <p:strVal val="#ppt_x"/>
                                          </p:val>
                                        </p:tav>
                                      </p:tavLst>
                                    </p:anim>
                                    <p:anim calcmode="lin" valueType="num">
                                      <p:cBhvr additive="base">
                                        <p:cTn id="3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0-#ppt_w/2"/>
                                          </p:val>
                                        </p:tav>
                                        <p:tav tm="100000">
                                          <p:val>
                                            <p:strVal val="#ppt_x"/>
                                          </p:val>
                                        </p:tav>
                                      </p:tavLst>
                                    </p:anim>
                                    <p:anim calcmode="lin" valueType="num">
                                      <p:cBhvr additive="base">
                                        <p:cTn id="4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1+#ppt_w/2"/>
                                          </p:val>
                                        </p:tav>
                                        <p:tav tm="100000">
                                          <p:val>
                                            <p:strVal val="#ppt_x"/>
                                          </p:val>
                                        </p:tav>
                                      </p:tavLst>
                                    </p:anim>
                                    <p:anim calcmode="lin" valueType="num">
                                      <p:cBhvr additive="base">
                                        <p:cTn id="50"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38" grpId="0" animBg="1"/>
    </p:bldLst>
  </p:timing>
</p:sld>
</file>

<file path=ppt/theme/theme1.xml><?xml version="1.0" encoding="utf-8"?>
<a:theme xmlns:a="http://schemas.openxmlformats.org/drawingml/2006/main" name="Biology Basics Workshop by Slidesgo">
  <a:themeElements>
    <a:clrScheme name="Simple Light">
      <a:dk1>
        <a:srgbClr val="112E3B"/>
      </a:dk1>
      <a:lt1>
        <a:srgbClr val="FFFFFF"/>
      </a:lt1>
      <a:dk2>
        <a:srgbClr val="173C4C"/>
      </a:dk2>
      <a:lt2>
        <a:srgbClr val="F89580"/>
      </a:lt2>
      <a:accent1>
        <a:srgbClr val="00AC9A"/>
      </a:accent1>
      <a:accent2>
        <a:srgbClr val="FF505A"/>
      </a:accent2>
      <a:accent3>
        <a:srgbClr val="CAF6EE"/>
      </a:accent3>
      <a:accent4>
        <a:srgbClr val="FFD400"/>
      </a:accent4>
      <a:accent5>
        <a:srgbClr val="FF7816"/>
      </a:accent5>
      <a:accent6>
        <a:srgbClr val="00C0F1"/>
      </a:accent6>
      <a:hlink>
        <a:srgbClr val="00AC9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CD STT80 Phạm Như Trang TaiLieuNhuTrang@gmail.com 0976996252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94176FA07FF484B9DF7FDF858DACA0A" ma:contentTypeVersion="13" ma:contentTypeDescription="Create a new document." ma:contentTypeScope="" ma:versionID="0c28f615e81a87efc915e0a8cf34fb13">
  <xsd:schema xmlns:xsd="http://www.w3.org/2001/XMLSchema" xmlns:xs="http://www.w3.org/2001/XMLSchema" xmlns:p="http://schemas.microsoft.com/office/2006/metadata/properties" xmlns:ns3="4a560626-8bed-4478-a863-83423348d615" xmlns:ns4="906927d7-c55a-4f16-b0e5-e569f2f64d5f" targetNamespace="http://schemas.microsoft.com/office/2006/metadata/properties" ma:root="true" ma:fieldsID="e4f3b9f57e6a21c17a14cc7373032cea" ns3:_="" ns4:_="">
    <xsd:import namespace="4a560626-8bed-4478-a863-83423348d615"/>
    <xsd:import namespace="906927d7-c55a-4f16-b0e5-e569f2f64d5f"/>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DateTaken" minOccurs="0"/>
                <xsd:element ref="ns3:MediaLengthInSeconds"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560626-8bed-4478-a863-83423348d61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MediaServiceOCR" ma:index="20"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06927d7-c55a-4f16-b0e5-e569f2f64d5f"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0A86651-EEDC-4297-AE23-5BEBAF13AD47}">
  <ds:schemaRefs>
    <ds:schemaRef ds:uri="4a560626-8bed-4478-a863-83423348d615"/>
    <ds:schemaRef ds:uri="http://schemas.microsoft.com/office/2006/documentManagement/types"/>
    <ds:schemaRef ds:uri="http://schemas.microsoft.com/office/infopath/2007/PartnerControls"/>
    <ds:schemaRef ds:uri="http://purl.org/dc/elements/1.1/"/>
    <ds:schemaRef ds:uri="http://schemas.microsoft.com/office/2006/metadata/properties"/>
    <ds:schemaRef ds:uri="906927d7-c55a-4f16-b0e5-e569f2f64d5f"/>
    <ds:schemaRef ds:uri="http://purl.org/dc/term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F3C8B733-3462-417D-84F7-55C7E3C2FE22}">
  <ds:schemaRefs>
    <ds:schemaRef ds:uri="http://schemas.microsoft.com/sharepoint/v3/contenttype/forms"/>
  </ds:schemaRefs>
</ds:datastoreItem>
</file>

<file path=customXml/itemProps3.xml><?xml version="1.0" encoding="utf-8"?>
<ds:datastoreItem xmlns:ds="http://schemas.openxmlformats.org/officeDocument/2006/customXml" ds:itemID="{18278618-3F27-49BE-AEEA-C9929C55301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a560626-8bed-4478-a863-83423348d615"/>
    <ds:schemaRef ds:uri="906927d7-c55a-4f16-b0e5-e569f2f64d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717</TotalTime>
  <Words>2413</Words>
  <Application>Microsoft Office PowerPoint</Application>
  <PresentationFormat>Widescreen</PresentationFormat>
  <Paragraphs>403</Paragraphs>
  <Slides>36</Slides>
  <Notes>8</Notes>
  <HiddenSlides>0</HiddenSlides>
  <MMClips>7</MMClips>
  <ScaleCrop>false</ScaleCrop>
  <HeadingPairs>
    <vt:vector size="8" baseType="variant">
      <vt:variant>
        <vt:lpstr>Fonts Used</vt:lpstr>
      </vt:variant>
      <vt:variant>
        <vt:i4>18</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57" baseType="lpstr">
      <vt:lpstr>Arial</vt:lpstr>
      <vt:lpstr>Baloo 2</vt:lpstr>
      <vt:lpstr>Bebas Neue</vt:lpstr>
      <vt:lpstr>Calibri</vt:lpstr>
      <vt:lpstr>Calibri Light</vt:lpstr>
      <vt:lpstr>Cambria Math</vt:lpstr>
      <vt:lpstr>Catamaran</vt:lpstr>
      <vt:lpstr>Manjari</vt:lpstr>
      <vt:lpstr>Nunito Light</vt:lpstr>
      <vt:lpstr>Palatino Linotype</vt:lpstr>
      <vt:lpstr>PT Sans</vt:lpstr>
      <vt:lpstr>Roboto Condensed Light</vt:lpstr>
      <vt:lpstr>Special Elite</vt:lpstr>
      <vt:lpstr>Times New Roman</vt:lpstr>
      <vt:lpstr>Titillium Web</vt:lpstr>
      <vt:lpstr>Wingdings</vt:lpstr>
      <vt:lpstr>字魂59号-创粗黑</vt:lpstr>
      <vt:lpstr>思源黑体 Heavy</vt:lpstr>
      <vt:lpstr>Biology Basics Workshop by Slidesgo</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nh Thi Hang</dc:creator>
  <cp:lastModifiedBy>Hoanghieu23102020@outlook.com</cp:lastModifiedBy>
  <cp:revision>46</cp:revision>
  <dcterms:created xsi:type="dcterms:W3CDTF">2022-07-06T06:00:05Z</dcterms:created>
  <dcterms:modified xsi:type="dcterms:W3CDTF">2023-10-25T10:13: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94176FA07FF484B9DF7FDF858DACA0A</vt:lpwstr>
  </property>
</Properties>
</file>